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9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306" r:id="rId6"/>
    <p:sldId id="260" r:id="rId7"/>
    <p:sldId id="261" r:id="rId8"/>
    <p:sldId id="262" r:id="rId9"/>
    <p:sldId id="305" r:id="rId10"/>
    <p:sldId id="263" r:id="rId11"/>
    <p:sldId id="299" r:id="rId12"/>
    <p:sldId id="298" r:id="rId13"/>
    <p:sldId id="264" r:id="rId14"/>
    <p:sldId id="278" r:id="rId15"/>
    <p:sldId id="304" r:id="rId16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18"/>
    </p:embeddedFont>
    <p:embeddedFont>
      <p:font typeface="Yellowtail" panose="020B0604020202020204" charset="0"/>
      <p:regular r:id="rId19"/>
    </p:embeddedFont>
    <p:embeddedFont>
      <p:font typeface="Neuton" panose="020B0604020202020204" charset="0"/>
      <p:regular r:id="rId20"/>
      <p:bold r:id="rId21"/>
      <p:italic r:id="rId22"/>
    </p:embeddedFon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5A9E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BC8E19A-50D1-4AEF-AA29-0A6F2DA93EA0}">
  <a:tblStyle styleId="{2BC8E19A-50D1-4AEF-AA29-0A6F2DA93EA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CD287F41-4A94-45BB-B5AB-D9B2F0D40E49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3" d="100"/>
          <a:sy n="93" d="100"/>
        </p:scale>
        <p:origin x="72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font" Target="fonts/font8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7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76111330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" name="Google Shape;636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7" name="Google Shape;637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434981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" name="Google Shape;694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95" name="Google Shape;695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738149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35ed75ccf_0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35ed75ccf_0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592551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" name="Google Shape;641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2" name="Google Shape;642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138381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" name="Google Shape;650;g35f391192_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1" name="Google Shape;651;g35f391192_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575427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" name="Google Shape;65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9" name="Google Shape;65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831753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" name="Google Shape;65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9" name="Google Shape;65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898806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" name="Google Shape;664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5" name="Google Shape;665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058615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" name="Google Shape;670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71" name="Google Shape;671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707832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" name="Google Shape;677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78" name="Google Shape;678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145190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" name="Google Shape;686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87" name="Google Shape;687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200805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solidFill>
          <a:schemeClr val="accen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2192225" y="1991825"/>
            <a:ext cx="4759500" cy="115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600"/>
              <a:buNone/>
              <a:defRPr sz="56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600"/>
              <a:buNone/>
              <a:defRPr sz="5600">
                <a:solidFill>
                  <a:schemeClr val="lt1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600"/>
              <a:buNone/>
              <a:defRPr sz="5600">
                <a:solidFill>
                  <a:schemeClr val="lt1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600"/>
              <a:buNone/>
              <a:defRPr sz="5600">
                <a:solidFill>
                  <a:schemeClr val="lt1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600"/>
              <a:buNone/>
              <a:defRPr sz="5600">
                <a:solidFill>
                  <a:schemeClr val="lt1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600"/>
              <a:buNone/>
              <a:defRPr sz="5600">
                <a:solidFill>
                  <a:schemeClr val="lt1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600"/>
              <a:buNone/>
              <a:defRPr sz="5600">
                <a:solidFill>
                  <a:schemeClr val="lt1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600"/>
              <a:buNone/>
              <a:defRPr sz="5600">
                <a:solidFill>
                  <a:schemeClr val="lt1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600"/>
              <a:buNone/>
              <a:defRPr sz="5600">
                <a:solidFill>
                  <a:schemeClr val="lt1"/>
                </a:solidFill>
              </a:defRPr>
            </a:lvl9pPr>
          </a:lstStyle>
          <a:p>
            <a:endParaRPr dirty="0"/>
          </a:p>
        </p:txBody>
      </p:sp>
      <p:grpSp>
        <p:nvGrpSpPr>
          <p:cNvPr id="11" name="Google Shape;11;p2"/>
          <p:cNvGrpSpPr/>
          <p:nvPr/>
        </p:nvGrpSpPr>
        <p:grpSpPr>
          <a:xfrm rot="-5400000">
            <a:off x="1853066" y="1584395"/>
            <a:ext cx="1401157" cy="5259705"/>
            <a:chOff x="818425" y="238125"/>
            <a:chExt cx="1395575" cy="5238750"/>
          </a:xfrm>
        </p:grpSpPr>
        <p:sp>
          <p:nvSpPr>
            <p:cNvPr id="12" name="Google Shape;12;p2"/>
            <p:cNvSpPr/>
            <p:nvPr/>
          </p:nvSpPr>
          <p:spPr>
            <a:xfrm>
              <a:off x="1253650" y="245150"/>
              <a:ext cx="731300" cy="1178875"/>
            </a:xfrm>
            <a:custGeom>
              <a:avLst/>
              <a:gdLst/>
              <a:ahLst/>
              <a:cxnLst/>
              <a:rect l="l" t="t" r="r" b="b"/>
              <a:pathLst>
                <a:path w="29252" h="47155" extrusionOk="0">
                  <a:moveTo>
                    <a:pt x="17692" y="8600"/>
                  </a:moveTo>
                  <a:lnTo>
                    <a:pt x="14872" y="9305"/>
                  </a:lnTo>
                  <a:lnTo>
                    <a:pt x="11771" y="10080"/>
                  </a:lnTo>
                  <a:lnTo>
                    <a:pt x="8811" y="10856"/>
                  </a:lnTo>
                  <a:lnTo>
                    <a:pt x="7542" y="11278"/>
                  </a:lnTo>
                  <a:lnTo>
                    <a:pt x="6485" y="11631"/>
                  </a:lnTo>
                  <a:lnTo>
                    <a:pt x="9234" y="10503"/>
                  </a:lnTo>
                  <a:lnTo>
                    <a:pt x="10573" y="10010"/>
                  </a:lnTo>
                  <a:lnTo>
                    <a:pt x="11983" y="9587"/>
                  </a:lnTo>
                  <a:lnTo>
                    <a:pt x="13392" y="9164"/>
                  </a:lnTo>
                  <a:lnTo>
                    <a:pt x="14802" y="8882"/>
                  </a:lnTo>
                  <a:lnTo>
                    <a:pt x="16282" y="8671"/>
                  </a:lnTo>
                  <a:lnTo>
                    <a:pt x="17692" y="8600"/>
                  </a:lnTo>
                  <a:close/>
                  <a:moveTo>
                    <a:pt x="20652" y="3102"/>
                  </a:moveTo>
                  <a:lnTo>
                    <a:pt x="20934" y="3173"/>
                  </a:lnTo>
                  <a:lnTo>
                    <a:pt x="21709" y="3455"/>
                  </a:lnTo>
                  <a:lnTo>
                    <a:pt x="22414" y="3807"/>
                  </a:lnTo>
                  <a:lnTo>
                    <a:pt x="23049" y="4160"/>
                  </a:lnTo>
                  <a:lnTo>
                    <a:pt x="23683" y="4582"/>
                  </a:lnTo>
                  <a:lnTo>
                    <a:pt x="24247" y="5076"/>
                  </a:lnTo>
                  <a:lnTo>
                    <a:pt x="24740" y="5569"/>
                  </a:lnTo>
                  <a:lnTo>
                    <a:pt x="25234" y="6133"/>
                  </a:lnTo>
                  <a:lnTo>
                    <a:pt x="25656" y="6697"/>
                  </a:lnTo>
                  <a:lnTo>
                    <a:pt x="26079" y="7331"/>
                  </a:lnTo>
                  <a:lnTo>
                    <a:pt x="26432" y="7966"/>
                  </a:lnTo>
                  <a:lnTo>
                    <a:pt x="26714" y="8671"/>
                  </a:lnTo>
                  <a:lnTo>
                    <a:pt x="26996" y="9305"/>
                  </a:lnTo>
                  <a:lnTo>
                    <a:pt x="27278" y="10080"/>
                  </a:lnTo>
                  <a:lnTo>
                    <a:pt x="27489" y="10856"/>
                  </a:lnTo>
                  <a:lnTo>
                    <a:pt x="27771" y="12406"/>
                  </a:lnTo>
                  <a:lnTo>
                    <a:pt x="27348" y="11631"/>
                  </a:lnTo>
                  <a:lnTo>
                    <a:pt x="26996" y="10856"/>
                  </a:lnTo>
                  <a:lnTo>
                    <a:pt x="26502" y="10151"/>
                  </a:lnTo>
                  <a:lnTo>
                    <a:pt x="26009" y="9516"/>
                  </a:lnTo>
                  <a:lnTo>
                    <a:pt x="25022" y="8177"/>
                  </a:lnTo>
                  <a:lnTo>
                    <a:pt x="23894" y="6908"/>
                  </a:lnTo>
                  <a:lnTo>
                    <a:pt x="22837" y="5851"/>
                  </a:lnTo>
                  <a:lnTo>
                    <a:pt x="21850" y="4723"/>
                  </a:lnTo>
                  <a:lnTo>
                    <a:pt x="21427" y="4300"/>
                  </a:lnTo>
                  <a:lnTo>
                    <a:pt x="20864" y="3666"/>
                  </a:lnTo>
                  <a:lnTo>
                    <a:pt x="20652" y="3384"/>
                  </a:lnTo>
                  <a:lnTo>
                    <a:pt x="20511" y="3173"/>
                  </a:lnTo>
                  <a:lnTo>
                    <a:pt x="20582" y="3102"/>
                  </a:lnTo>
                  <a:close/>
                  <a:moveTo>
                    <a:pt x="18185" y="9516"/>
                  </a:moveTo>
                  <a:lnTo>
                    <a:pt x="17480" y="10151"/>
                  </a:lnTo>
                  <a:lnTo>
                    <a:pt x="16776" y="10715"/>
                  </a:lnTo>
                  <a:lnTo>
                    <a:pt x="15930" y="11208"/>
                  </a:lnTo>
                  <a:lnTo>
                    <a:pt x="15084" y="11560"/>
                  </a:lnTo>
                  <a:lnTo>
                    <a:pt x="14238" y="11913"/>
                  </a:lnTo>
                  <a:lnTo>
                    <a:pt x="13322" y="12124"/>
                  </a:lnTo>
                  <a:lnTo>
                    <a:pt x="12406" y="12336"/>
                  </a:lnTo>
                  <a:lnTo>
                    <a:pt x="11489" y="12477"/>
                  </a:lnTo>
                  <a:lnTo>
                    <a:pt x="9586" y="12688"/>
                  </a:lnTo>
                  <a:lnTo>
                    <a:pt x="7754" y="12759"/>
                  </a:lnTo>
                  <a:lnTo>
                    <a:pt x="5851" y="12759"/>
                  </a:lnTo>
                  <a:lnTo>
                    <a:pt x="4018" y="12829"/>
                  </a:lnTo>
                  <a:lnTo>
                    <a:pt x="4582" y="12547"/>
                  </a:lnTo>
                  <a:lnTo>
                    <a:pt x="5287" y="12336"/>
                  </a:lnTo>
                  <a:lnTo>
                    <a:pt x="6062" y="12195"/>
                  </a:lnTo>
                  <a:lnTo>
                    <a:pt x="6978" y="12054"/>
                  </a:lnTo>
                  <a:lnTo>
                    <a:pt x="8670" y="11913"/>
                  </a:lnTo>
                  <a:lnTo>
                    <a:pt x="9445" y="11842"/>
                  </a:lnTo>
                  <a:lnTo>
                    <a:pt x="10150" y="11701"/>
                  </a:lnTo>
                  <a:lnTo>
                    <a:pt x="12124" y="11278"/>
                  </a:lnTo>
                  <a:lnTo>
                    <a:pt x="14168" y="10715"/>
                  </a:lnTo>
                  <a:lnTo>
                    <a:pt x="16212" y="10151"/>
                  </a:lnTo>
                  <a:lnTo>
                    <a:pt x="18185" y="9516"/>
                  </a:lnTo>
                  <a:close/>
                  <a:moveTo>
                    <a:pt x="20511" y="3948"/>
                  </a:moveTo>
                  <a:lnTo>
                    <a:pt x="20864" y="4512"/>
                  </a:lnTo>
                  <a:lnTo>
                    <a:pt x="21216" y="5146"/>
                  </a:lnTo>
                  <a:lnTo>
                    <a:pt x="22062" y="6204"/>
                  </a:lnTo>
                  <a:lnTo>
                    <a:pt x="23824" y="8248"/>
                  </a:lnTo>
                  <a:lnTo>
                    <a:pt x="24881" y="9587"/>
                  </a:lnTo>
                  <a:lnTo>
                    <a:pt x="25797" y="10996"/>
                  </a:lnTo>
                  <a:lnTo>
                    <a:pt x="26220" y="11701"/>
                  </a:lnTo>
                  <a:lnTo>
                    <a:pt x="26573" y="12477"/>
                  </a:lnTo>
                  <a:lnTo>
                    <a:pt x="26925" y="13252"/>
                  </a:lnTo>
                  <a:lnTo>
                    <a:pt x="27207" y="14027"/>
                  </a:lnTo>
                  <a:lnTo>
                    <a:pt x="25022" y="11701"/>
                  </a:lnTo>
                  <a:lnTo>
                    <a:pt x="24035" y="10574"/>
                  </a:lnTo>
                  <a:lnTo>
                    <a:pt x="23119" y="9375"/>
                  </a:lnTo>
                  <a:lnTo>
                    <a:pt x="22344" y="8177"/>
                  </a:lnTo>
                  <a:lnTo>
                    <a:pt x="21568" y="6908"/>
                  </a:lnTo>
                  <a:lnTo>
                    <a:pt x="21286" y="6204"/>
                  </a:lnTo>
                  <a:lnTo>
                    <a:pt x="21005" y="5499"/>
                  </a:lnTo>
                  <a:lnTo>
                    <a:pt x="20723" y="4723"/>
                  </a:lnTo>
                  <a:lnTo>
                    <a:pt x="20511" y="3948"/>
                  </a:lnTo>
                  <a:close/>
                  <a:moveTo>
                    <a:pt x="12194" y="25657"/>
                  </a:moveTo>
                  <a:lnTo>
                    <a:pt x="9375" y="26855"/>
                  </a:lnTo>
                  <a:lnTo>
                    <a:pt x="6485" y="28195"/>
                  </a:lnTo>
                  <a:lnTo>
                    <a:pt x="4441" y="29181"/>
                  </a:lnTo>
                  <a:lnTo>
                    <a:pt x="2467" y="30098"/>
                  </a:lnTo>
                  <a:lnTo>
                    <a:pt x="3525" y="29252"/>
                  </a:lnTo>
                  <a:lnTo>
                    <a:pt x="4582" y="28406"/>
                  </a:lnTo>
                  <a:lnTo>
                    <a:pt x="5780" y="27701"/>
                  </a:lnTo>
                  <a:lnTo>
                    <a:pt x="6978" y="26996"/>
                  </a:lnTo>
                  <a:lnTo>
                    <a:pt x="8177" y="26503"/>
                  </a:lnTo>
                  <a:lnTo>
                    <a:pt x="9516" y="26080"/>
                  </a:lnTo>
                  <a:lnTo>
                    <a:pt x="10855" y="25798"/>
                  </a:lnTo>
                  <a:lnTo>
                    <a:pt x="12194" y="25657"/>
                  </a:lnTo>
                  <a:close/>
                  <a:moveTo>
                    <a:pt x="12194" y="26855"/>
                  </a:moveTo>
                  <a:lnTo>
                    <a:pt x="11207" y="27701"/>
                  </a:lnTo>
                  <a:lnTo>
                    <a:pt x="10221" y="28477"/>
                  </a:lnTo>
                  <a:lnTo>
                    <a:pt x="9234" y="29181"/>
                  </a:lnTo>
                  <a:lnTo>
                    <a:pt x="8106" y="29816"/>
                  </a:lnTo>
                  <a:lnTo>
                    <a:pt x="7260" y="30239"/>
                  </a:lnTo>
                  <a:lnTo>
                    <a:pt x="6414" y="30591"/>
                  </a:lnTo>
                  <a:lnTo>
                    <a:pt x="5498" y="30873"/>
                  </a:lnTo>
                  <a:lnTo>
                    <a:pt x="4582" y="31155"/>
                  </a:lnTo>
                  <a:lnTo>
                    <a:pt x="3666" y="31296"/>
                  </a:lnTo>
                  <a:lnTo>
                    <a:pt x="2679" y="31437"/>
                  </a:lnTo>
                  <a:lnTo>
                    <a:pt x="1763" y="31578"/>
                  </a:lnTo>
                  <a:lnTo>
                    <a:pt x="846" y="31578"/>
                  </a:lnTo>
                  <a:lnTo>
                    <a:pt x="1269" y="31296"/>
                  </a:lnTo>
                  <a:lnTo>
                    <a:pt x="1833" y="31014"/>
                  </a:lnTo>
                  <a:lnTo>
                    <a:pt x="3172" y="30521"/>
                  </a:lnTo>
                  <a:lnTo>
                    <a:pt x="4652" y="30027"/>
                  </a:lnTo>
                  <a:lnTo>
                    <a:pt x="5780" y="29675"/>
                  </a:lnTo>
                  <a:lnTo>
                    <a:pt x="9022" y="28265"/>
                  </a:lnTo>
                  <a:lnTo>
                    <a:pt x="12194" y="26855"/>
                  </a:lnTo>
                  <a:close/>
                  <a:moveTo>
                    <a:pt x="17762" y="20300"/>
                  </a:moveTo>
                  <a:lnTo>
                    <a:pt x="18608" y="21851"/>
                  </a:lnTo>
                  <a:lnTo>
                    <a:pt x="19383" y="23402"/>
                  </a:lnTo>
                  <a:lnTo>
                    <a:pt x="20018" y="25023"/>
                  </a:lnTo>
                  <a:lnTo>
                    <a:pt x="20652" y="26644"/>
                  </a:lnTo>
                  <a:lnTo>
                    <a:pt x="21780" y="29886"/>
                  </a:lnTo>
                  <a:lnTo>
                    <a:pt x="22485" y="31507"/>
                  </a:lnTo>
                  <a:lnTo>
                    <a:pt x="23190" y="33129"/>
                  </a:lnTo>
                  <a:lnTo>
                    <a:pt x="22414" y="32565"/>
                  </a:lnTo>
                  <a:lnTo>
                    <a:pt x="21639" y="31930"/>
                  </a:lnTo>
                  <a:lnTo>
                    <a:pt x="21005" y="31296"/>
                  </a:lnTo>
                  <a:lnTo>
                    <a:pt x="20370" y="30662"/>
                  </a:lnTo>
                  <a:lnTo>
                    <a:pt x="19806" y="29957"/>
                  </a:lnTo>
                  <a:lnTo>
                    <a:pt x="19313" y="29322"/>
                  </a:lnTo>
                  <a:lnTo>
                    <a:pt x="18890" y="28547"/>
                  </a:lnTo>
                  <a:lnTo>
                    <a:pt x="18467" y="27842"/>
                  </a:lnTo>
                  <a:lnTo>
                    <a:pt x="18115" y="26996"/>
                  </a:lnTo>
                  <a:lnTo>
                    <a:pt x="17833" y="26221"/>
                  </a:lnTo>
                  <a:lnTo>
                    <a:pt x="17621" y="25375"/>
                  </a:lnTo>
                  <a:lnTo>
                    <a:pt x="17480" y="24529"/>
                  </a:lnTo>
                  <a:lnTo>
                    <a:pt x="17410" y="23613"/>
                  </a:lnTo>
                  <a:lnTo>
                    <a:pt x="17339" y="22697"/>
                  </a:lnTo>
                  <a:lnTo>
                    <a:pt x="17339" y="21710"/>
                  </a:lnTo>
                  <a:lnTo>
                    <a:pt x="17480" y="20723"/>
                  </a:lnTo>
                  <a:lnTo>
                    <a:pt x="17480" y="21569"/>
                  </a:lnTo>
                  <a:lnTo>
                    <a:pt x="17480" y="22415"/>
                  </a:lnTo>
                  <a:lnTo>
                    <a:pt x="17551" y="23190"/>
                  </a:lnTo>
                  <a:lnTo>
                    <a:pt x="17692" y="24036"/>
                  </a:lnTo>
                  <a:lnTo>
                    <a:pt x="18115" y="25587"/>
                  </a:lnTo>
                  <a:lnTo>
                    <a:pt x="18608" y="27137"/>
                  </a:lnTo>
                  <a:lnTo>
                    <a:pt x="19172" y="28618"/>
                  </a:lnTo>
                  <a:lnTo>
                    <a:pt x="19524" y="29393"/>
                  </a:lnTo>
                  <a:lnTo>
                    <a:pt x="19736" y="29675"/>
                  </a:lnTo>
                  <a:lnTo>
                    <a:pt x="19877" y="29745"/>
                  </a:lnTo>
                  <a:lnTo>
                    <a:pt x="20159" y="29816"/>
                  </a:lnTo>
                  <a:lnTo>
                    <a:pt x="20511" y="29886"/>
                  </a:lnTo>
                  <a:lnTo>
                    <a:pt x="20652" y="29886"/>
                  </a:lnTo>
                  <a:lnTo>
                    <a:pt x="20723" y="29745"/>
                  </a:lnTo>
                  <a:lnTo>
                    <a:pt x="20793" y="29604"/>
                  </a:lnTo>
                  <a:lnTo>
                    <a:pt x="20723" y="29393"/>
                  </a:lnTo>
                  <a:lnTo>
                    <a:pt x="19806" y="27137"/>
                  </a:lnTo>
                  <a:lnTo>
                    <a:pt x="19031" y="24882"/>
                  </a:lnTo>
                  <a:lnTo>
                    <a:pt x="18397" y="22626"/>
                  </a:lnTo>
                  <a:lnTo>
                    <a:pt x="17762" y="20300"/>
                  </a:lnTo>
                  <a:close/>
                  <a:moveTo>
                    <a:pt x="10503" y="36723"/>
                  </a:moveTo>
                  <a:lnTo>
                    <a:pt x="10080" y="37569"/>
                  </a:lnTo>
                  <a:lnTo>
                    <a:pt x="9516" y="38697"/>
                  </a:lnTo>
                  <a:lnTo>
                    <a:pt x="9304" y="39261"/>
                  </a:lnTo>
                  <a:lnTo>
                    <a:pt x="9163" y="39825"/>
                  </a:lnTo>
                  <a:lnTo>
                    <a:pt x="9093" y="40036"/>
                  </a:lnTo>
                  <a:lnTo>
                    <a:pt x="9163" y="40248"/>
                  </a:lnTo>
                  <a:lnTo>
                    <a:pt x="9234" y="40388"/>
                  </a:lnTo>
                  <a:lnTo>
                    <a:pt x="9304" y="40529"/>
                  </a:lnTo>
                  <a:lnTo>
                    <a:pt x="9516" y="40600"/>
                  </a:lnTo>
                  <a:lnTo>
                    <a:pt x="9657" y="40529"/>
                  </a:lnTo>
                  <a:lnTo>
                    <a:pt x="9868" y="40459"/>
                  </a:lnTo>
                  <a:lnTo>
                    <a:pt x="10009" y="40248"/>
                  </a:lnTo>
                  <a:lnTo>
                    <a:pt x="10362" y="39754"/>
                  </a:lnTo>
                  <a:lnTo>
                    <a:pt x="10714" y="39120"/>
                  </a:lnTo>
                  <a:lnTo>
                    <a:pt x="11278" y="37851"/>
                  </a:lnTo>
                  <a:lnTo>
                    <a:pt x="11630" y="37005"/>
                  </a:lnTo>
                  <a:lnTo>
                    <a:pt x="12053" y="37569"/>
                  </a:lnTo>
                  <a:lnTo>
                    <a:pt x="12406" y="38274"/>
                  </a:lnTo>
                  <a:lnTo>
                    <a:pt x="12547" y="38626"/>
                  </a:lnTo>
                  <a:lnTo>
                    <a:pt x="12617" y="38979"/>
                  </a:lnTo>
                  <a:lnTo>
                    <a:pt x="12617" y="39331"/>
                  </a:lnTo>
                  <a:lnTo>
                    <a:pt x="12617" y="39684"/>
                  </a:lnTo>
                  <a:lnTo>
                    <a:pt x="12476" y="40248"/>
                  </a:lnTo>
                  <a:lnTo>
                    <a:pt x="12265" y="40741"/>
                  </a:lnTo>
                  <a:lnTo>
                    <a:pt x="11983" y="41305"/>
                  </a:lnTo>
                  <a:lnTo>
                    <a:pt x="11630" y="41869"/>
                  </a:lnTo>
                  <a:lnTo>
                    <a:pt x="11207" y="42433"/>
                  </a:lnTo>
                  <a:lnTo>
                    <a:pt x="10714" y="42996"/>
                  </a:lnTo>
                  <a:lnTo>
                    <a:pt x="9657" y="44054"/>
                  </a:lnTo>
                  <a:lnTo>
                    <a:pt x="8458" y="45040"/>
                  </a:lnTo>
                  <a:lnTo>
                    <a:pt x="7824" y="45463"/>
                  </a:lnTo>
                  <a:lnTo>
                    <a:pt x="7260" y="45816"/>
                  </a:lnTo>
                  <a:lnTo>
                    <a:pt x="6626" y="46098"/>
                  </a:lnTo>
                  <a:lnTo>
                    <a:pt x="6062" y="46380"/>
                  </a:lnTo>
                  <a:lnTo>
                    <a:pt x="5498" y="46521"/>
                  </a:lnTo>
                  <a:lnTo>
                    <a:pt x="5005" y="46591"/>
                  </a:lnTo>
                  <a:lnTo>
                    <a:pt x="5287" y="45181"/>
                  </a:lnTo>
                  <a:lnTo>
                    <a:pt x="5639" y="43772"/>
                  </a:lnTo>
                  <a:lnTo>
                    <a:pt x="6062" y="42292"/>
                  </a:lnTo>
                  <a:lnTo>
                    <a:pt x="6626" y="40952"/>
                  </a:lnTo>
                  <a:lnTo>
                    <a:pt x="6978" y="40248"/>
                  </a:lnTo>
                  <a:lnTo>
                    <a:pt x="7331" y="39613"/>
                  </a:lnTo>
                  <a:lnTo>
                    <a:pt x="7754" y="39049"/>
                  </a:lnTo>
                  <a:lnTo>
                    <a:pt x="8177" y="38485"/>
                  </a:lnTo>
                  <a:lnTo>
                    <a:pt x="8670" y="37992"/>
                  </a:lnTo>
                  <a:lnTo>
                    <a:pt x="9234" y="37499"/>
                  </a:lnTo>
                  <a:lnTo>
                    <a:pt x="9868" y="37076"/>
                  </a:lnTo>
                  <a:lnTo>
                    <a:pt x="10503" y="36723"/>
                  </a:lnTo>
                  <a:close/>
                  <a:moveTo>
                    <a:pt x="19947" y="1"/>
                  </a:moveTo>
                  <a:lnTo>
                    <a:pt x="19877" y="706"/>
                  </a:lnTo>
                  <a:lnTo>
                    <a:pt x="19806" y="1552"/>
                  </a:lnTo>
                  <a:lnTo>
                    <a:pt x="19665" y="3455"/>
                  </a:lnTo>
                  <a:lnTo>
                    <a:pt x="19595" y="4441"/>
                  </a:lnTo>
                  <a:lnTo>
                    <a:pt x="19454" y="5358"/>
                  </a:lnTo>
                  <a:lnTo>
                    <a:pt x="19242" y="6133"/>
                  </a:lnTo>
                  <a:lnTo>
                    <a:pt x="19102" y="6485"/>
                  </a:lnTo>
                  <a:lnTo>
                    <a:pt x="18961" y="6767"/>
                  </a:lnTo>
                  <a:lnTo>
                    <a:pt x="18679" y="7120"/>
                  </a:lnTo>
                  <a:lnTo>
                    <a:pt x="18397" y="7331"/>
                  </a:lnTo>
                  <a:lnTo>
                    <a:pt x="18115" y="7472"/>
                  </a:lnTo>
                  <a:lnTo>
                    <a:pt x="17833" y="7543"/>
                  </a:lnTo>
                  <a:lnTo>
                    <a:pt x="16071" y="7543"/>
                  </a:lnTo>
                  <a:lnTo>
                    <a:pt x="15225" y="7613"/>
                  </a:lnTo>
                  <a:lnTo>
                    <a:pt x="14379" y="7754"/>
                  </a:lnTo>
                  <a:lnTo>
                    <a:pt x="12687" y="8177"/>
                  </a:lnTo>
                  <a:lnTo>
                    <a:pt x="10362" y="8882"/>
                  </a:lnTo>
                  <a:lnTo>
                    <a:pt x="8881" y="9305"/>
                  </a:lnTo>
                  <a:lnTo>
                    <a:pt x="7472" y="9869"/>
                  </a:lnTo>
                  <a:lnTo>
                    <a:pt x="6062" y="10503"/>
                  </a:lnTo>
                  <a:lnTo>
                    <a:pt x="5357" y="10856"/>
                  </a:lnTo>
                  <a:lnTo>
                    <a:pt x="4793" y="11208"/>
                  </a:lnTo>
                  <a:lnTo>
                    <a:pt x="4229" y="11631"/>
                  </a:lnTo>
                  <a:lnTo>
                    <a:pt x="3736" y="12054"/>
                  </a:lnTo>
                  <a:lnTo>
                    <a:pt x="3313" y="12477"/>
                  </a:lnTo>
                  <a:lnTo>
                    <a:pt x="3031" y="12900"/>
                  </a:lnTo>
                  <a:lnTo>
                    <a:pt x="2820" y="12970"/>
                  </a:lnTo>
                  <a:lnTo>
                    <a:pt x="2749" y="13182"/>
                  </a:lnTo>
                  <a:lnTo>
                    <a:pt x="2820" y="13675"/>
                  </a:lnTo>
                  <a:lnTo>
                    <a:pt x="3031" y="13604"/>
                  </a:lnTo>
                  <a:lnTo>
                    <a:pt x="5921" y="13604"/>
                  </a:lnTo>
                  <a:lnTo>
                    <a:pt x="9586" y="13675"/>
                  </a:lnTo>
                  <a:lnTo>
                    <a:pt x="10714" y="13604"/>
                  </a:lnTo>
                  <a:lnTo>
                    <a:pt x="11912" y="13463"/>
                  </a:lnTo>
                  <a:lnTo>
                    <a:pt x="13110" y="13252"/>
                  </a:lnTo>
                  <a:lnTo>
                    <a:pt x="14238" y="12970"/>
                  </a:lnTo>
                  <a:lnTo>
                    <a:pt x="15366" y="12618"/>
                  </a:lnTo>
                  <a:lnTo>
                    <a:pt x="16494" y="12124"/>
                  </a:lnTo>
                  <a:lnTo>
                    <a:pt x="17480" y="11490"/>
                  </a:lnTo>
                  <a:lnTo>
                    <a:pt x="17974" y="11137"/>
                  </a:lnTo>
                  <a:lnTo>
                    <a:pt x="18397" y="10785"/>
                  </a:lnTo>
                  <a:lnTo>
                    <a:pt x="17974" y="14098"/>
                  </a:lnTo>
                  <a:lnTo>
                    <a:pt x="17621" y="16212"/>
                  </a:lnTo>
                  <a:lnTo>
                    <a:pt x="17269" y="18327"/>
                  </a:lnTo>
                  <a:lnTo>
                    <a:pt x="16776" y="20441"/>
                  </a:lnTo>
                  <a:lnTo>
                    <a:pt x="16494" y="21428"/>
                  </a:lnTo>
                  <a:lnTo>
                    <a:pt x="16212" y="22274"/>
                  </a:lnTo>
                  <a:lnTo>
                    <a:pt x="15859" y="23120"/>
                  </a:lnTo>
                  <a:lnTo>
                    <a:pt x="15436" y="23825"/>
                  </a:lnTo>
                  <a:lnTo>
                    <a:pt x="15013" y="24389"/>
                  </a:lnTo>
                  <a:lnTo>
                    <a:pt x="14591" y="24811"/>
                  </a:lnTo>
                  <a:lnTo>
                    <a:pt x="14309" y="24952"/>
                  </a:lnTo>
                  <a:lnTo>
                    <a:pt x="14027" y="25093"/>
                  </a:lnTo>
                  <a:lnTo>
                    <a:pt x="13322" y="25234"/>
                  </a:lnTo>
                  <a:lnTo>
                    <a:pt x="12617" y="25305"/>
                  </a:lnTo>
                  <a:lnTo>
                    <a:pt x="10150" y="25305"/>
                  </a:lnTo>
                  <a:lnTo>
                    <a:pt x="9375" y="25375"/>
                  </a:lnTo>
                  <a:lnTo>
                    <a:pt x="8670" y="25516"/>
                  </a:lnTo>
                  <a:lnTo>
                    <a:pt x="7824" y="25798"/>
                  </a:lnTo>
                  <a:lnTo>
                    <a:pt x="6978" y="26151"/>
                  </a:lnTo>
                  <a:lnTo>
                    <a:pt x="6203" y="26503"/>
                  </a:lnTo>
                  <a:lnTo>
                    <a:pt x="5428" y="26926"/>
                  </a:lnTo>
                  <a:lnTo>
                    <a:pt x="4652" y="27349"/>
                  </a:lnTo>
                  <a:lnTo>
                    <a:pt x="3948" y="27842"/>
                  </a:lnTo>
                  <a:lnTo>
                    <a:pt x="2538" y="28970"/>
                  </a:lnTo>
                  <a:lnTo>
                    <a:pt x="1481" y="29816"/>
                  </a:lnTo>
                  <a:lnTo>
                    <a:pt x="705" y="30521"/>
                  </a:lnTo>
                  <a:lnTo>
                    <a:pt x="212" y="31085"/>
                  </a:lnTo>
                  <a:lnTo>
                    <a:pt x="71" y="31366"/>
                  </a:lnTo>
                  <a:lnTo>
                    <a:pt x="0" y="31507"/>
                  </a:lnTo>
                  <a:lnTo>
                    <a:pt x="0" y="31648"/>
                  </a:lnTo>
                  <a:lnTo>
                    <a:pt x="141" y="31789"/>
                  </a:lnTo>
                  <a:lnTo>
                    <a:pt x="353" y="31930"/>
                  </a:lnTo>
                  <a:lnTo>
                    <a:pt x="635" y="32001"/>
                  </a:lnTo>
                  <a:lnTo>
                    <a:pt x="1622" y="32071"/>
                  </a:lnTo>
                  <a:lnTo>
                    <a:pt x="2961" y="32001"/>
                  </a:lnTo>
                  <a:lnTo>
                    <a:pt x="3807" y="31930"/>
                  </a:lnTo>
                  <a:lnTo>
                    <a:pt x="4652" y="31860"/>
                  </a:lnTo>
                  <a:lnTo>
                    <a:pt x="5498" y="31648"/>
                  </a:lnTo>
                  <a:lnTo>
                    <a:pt x="6273" y="31437"/>
                  </a:lnTo>
                  <a:lnTo>
                    <a:pt x="7049" y="31226"/>
                  </a:lnTo>
                  <a:lnTo>
                    <a:pt x="7824" y="30873"/>
                  </a:lnTo>
                  <a:lnTo>
                    <a:pt x="9304" y="30168"/>
                  </a:lnTo>
                  <a:lnTo>
                    <a:pt x="10784" y="29322"/>
                  </a:lnTo>
                  <a:lnTo>
                    <a:pt x="12124" y="28336"/>
                  </a:lnTo>
                  <a:lnTo>
                    <a:pt x="13392" y="27278"/>
                  </a:lnTo>
                  <a:lnTo>
                    <a:pt x="14661" y="26151"/>
                  </a:lnTo>
                  <a:lnTo>
                    <a:pt x="13956" y="28265"/>
                  </a:lnTo>
                  <a:lnTo>
                    <a:pt x="13322" y="30450"/>
                  </a:lnTo>
                  <a:lnTo>
                    <a:pt x="12899" y="31507"/>
                  </a:lnTo>
                  <a:lnTo>
                    <a:pt x="12476" y="32565"/>
                  </a:lnTo>
                  <a:lnTo>
                    <a:pt x="12053" y="33551"/>
                  </a:lnTo>
                  <a:lnTo>
                    <a:pt x="11489" y="34468"/>
                  </a:lnTo>
                  <a:lnTo>
                    <a:pt x="11137" y="35032"/>
                  </a:lnTo>
                  <a:lnTo>
                    <a:pt x="10714" y="35455"/>
                  </a:lnTo>
                  <a:lnTo>
                    <a:pt x="10221" y="35877"/>
                  </a:lnTo>
                  <a:lnTo>
                    <a:pt x="9727" y="36159"/>
                  </a:lnTo>
                  <a:lnTo>
                    <a:pt x="8740" y="36864"/>
                  </a:lnTo>
                  <a:lnTo>
                    <a:pt x="8247" y="37287"/>
                  </a:lnTo>
                  <a:lnTo>
                    <a:pt x="7683" y="37781"/>
                  </a:lnTo>
                  <a:lnTo>
                    <a:pt x="7331" y="38133"/>
                  </a:lnTo>
                  <a:lnTo>
                    <a:pt x="6978" y="38697"/>
                  </a:lnTo>
                  <a:lnTo>
                    <a:pt x="6133" y="40107"/>
                  </a:lnTo>
                  <a:lnTo>
                    <a:pt x="5216" y="41798"/>
                  </a:lnTo>
                  <a:lnTo>
                    <a:pt x="4864" y="42644"/>
                  </a:lnTo>
                  <a:lnTo>
                    <a:pt x="4511" y="43490"/>
                  </a:lnTo>
                  <a:lnTo>
                    <a:pt x="4300" y="44336"/>
                  </a:lnTo>
                  <a:lnTo>
                    <a:pt x="4159" y="45111"/>
                  </a:lnTo>
                  <a:lnTo>
                    <a:pt x="4159" y="45816"/>
                  </a:lnTo>
                  <a:lnTo>
                    <a:pt x="4159" y="46098"/>
                  </a:lnTo>
                  <a:lnTo>
                    <a:pt x="4229" y="46380"/>
                  </a:lnTo>
                  <a:lnTo>
                    <a:pt x="4370" y="46591"/>
                  </a:lnTo>
                  <a:lnTo>
                    <a:pt x="4511" y="46803"/>
                  </a:lnTo>
                  <a:lnTo>
                    <a:pt x="4723" y="46944"/>
                  </a:lnTo>
                  <a:lnTo>
                    <a:pt x="4934" y="47084"/>
                  </a:lnTo>
                  <a:lnTo>
                    <a:pt x="5216" y="47155"/>
                  </a:lnTo>
                  <a:lnTo>
                    <a:pt x="5992" y="47155"/>
                  </a:lnTo>
                  <a:lnTo>
                    <a:pt x="6414" y="47014"/>
                  </a:lnTo>
                  <a:lnTo>
                    <a:pt x="7049" y="46803"/>
                  </a:lnTo>
                  <a:lnTo>
                    <a:pt x="7683" y="46521"/>
                  </a:lnTo>
                  <a:lnTo>
                    <a:pt x="8388" y="46168"/>
                  </a:lnTo>
                  <a:lnTo>
                    <a:pt x="9093" y="45745"/>
                  </a:lnTo>
                  <a:lnTo>
                    <a:pt x="9798" y="45252"/>
                  </a:lnTo>
                  <a:lnTo>
                    <a:pt x="10432" y="44688"/>
                  </a:lnTo>
                  <a:lnTo>
                    <a:pt x="11066" y="44124"/>
                  </a:lnTo>
                  <a:lnTo>
                    <a:pt x="11630" y="43490"/>
                  </a:lnTo>
                  <a:lnTo>
                    <a:pt x="12194" y="42855"/>
                  </a:lnTo>
                  <a:lnTo>
                    <a:pt x="12687" y="42151"/>
                  </a:lnTo>
                  <a:lnTo>
                    <a:pt x="13040" y="41446"/>
                  </a:lnTo>
                  <a:lnTo>
                    <a:pt x="13392" y="40741"/>
                  </a:lnTo>
                  <a:lnTo>
                    <a:pt x="13604" y="40036"/>
                  </a:lnTo>
                  <a:lnTo>
                    <a:pt x="13674" y="39261"/>
                  </a:lnTo>
                  <a:lnTo>
                    <a:pt x="13674" y="38556"/>
                  </a:lnTo>
                  <a:lnTo>
                    <a:pt x="13533" y="37851"/>
                  </a:lnTo>
                  <a:lnTo>
                    <a:pt x="13392" y="37640"/>
                  </a:lnTo>
                  <a:lnTo>
                    <a:pt x="13181" y="37358"/>
                  </a:lnTo>
                  <a:lnTo>
                    <a:pt x="12758" y="36794"/>
                  </a:lnTo>
                  <a:lnTo>
                    <a:pt x="12335" y="36300"/>
                  </a:lnTo>
                  <a:lnTo>
                    <a:pt x="12194" y="36018"/>
                  </a:lnTo>
                  <a:lnTo>
                    <a:pt x="12124" y="35807"/>
                  </a:lnTo>
                  <a:lnTo>
                    <a:pt x="12194" y="35455"/>
                  </a:lnTo>
                  <a:lnTo>
                    <a:pt x="12335" y="34961"/>
                  </a:lnTo>
                  <a:lnTo>
                    <a:pt x="12828" y="33763"/>
                  </a:lnTo>
                  <a:lnTo>
                    <a:pt x="13815" y="31719"/>
                  </a:lnTo>
                  <a:lnTo>
                    <a:pt x="14591" y="29675"/>
                  </a:lnTo>
                  <a:lnTo>
                    <a:pt x="15295" y="27560"/>
                  </a:lnTo>
                  <a:lnTo>
                    <a:pt x="16000" y="25516"/>
                  </a:lnTo>
                  <a:lnTo>
                    <a:pt x="16635" y="23402"/>
                  </a:lnTo>
                  <a:lnTo>
                    <a:pt x="16635" y="24177"/>
                  </a:lnTo>
                  <a:lnTo>
                    <a:pt x="16705" y="24952"/>
                  </a:lnTo>
                  <a:lnTo>
                    <a:pt x="16846" y="25728"/>
                  </a:lnTo>
                  <a:lnTo>
                    <a:pt x="16987" y="26503"/>
                  </a:lnTo>
                  <a:lnTo>
                    <a:pt x="17198" y="27208"/>
                  </a:lnTo>
                  <a:lnTo>
                    <a:pt x="17480" y="27983"/>
                  </a:lnTo>
                  <a:lnTo>
                    <a:pt x="17762" y="28688"/>
                  </a:lnTo>
                  <a:lnTo>
                    <a:pt x="18115" y="29393"/>
                  </a:lnTo>
                  <a:lnTo>
                    <a:pt x="18538" y="30027"/>
                  </a:lnTo>
                  <a:lnTo>
                    <a:pt x="18961" y="30662"/>
                  </a:lnTo>
                  <a:lnTo>
                    <a:pt x="19454" y="31296"/>
                  </a:lnTo>
                  <a:lnTo>
                    <a:pt x="20018" y="31860"/>
                  </a:lnTo>
                  <a:lnTo>
                    <a:pt x="20582" y="32353"/>
                  </a:lnTo>
                  <a:lnTo>
                    <a:pt x="21216" y="32847"/>
                  </a:lnTo>
                  <a:lnTo>
                    <a:pt x="21850" y="33270"/>
                  </a:lnTo>
                  <a:lnTo>
                    <a:pt x="22555" y="33622"/>
                  </a:lnTo>
                  <a:lnTo>
                    <a:pt x="23049" y="33904"/>
                  </a:lnTo>
                  <a:lnTo>
                    <a:pt x="23612" y="34045"/>
                  </a:lnTo>
                  <a:lnTo>
                    <a:pt x="23894" y="34115"/>
                  </a:lnTo>
                  <a:lnTo>
                    <a:pt x="24106" y="34115"/>
                  </a:lnTo>
                  <a:lnTo>
                    <a:pt x="24317" y="34045"/>
                  </a:lnTo>
                  <a:lnTo>
                    <a:pt x="24458" y="33833"/>
                  </a:lnTo>
                  <a:lnTo>
                    <a:pt x="24458" y="33692"/>
                  </a:lnTo>
                  <a:lnTo>
                    <a:pt x="24458" y="33411"/>
                  </a:lnTo>
                  <a:lnTo>
                    <a:pt x="24247" y="32635"/>
                  </a:lnTo>
                  <a:lnTo>
                    <a:pt x="23965" y="31719"/>
                  </a:lnTo>
                  <a:lnTo>
                    <a:pt x="23542" y="30591"/>
                  </a:lnTo>
                  <a:lnTo>
                    <a:pt x="22767" y="28547"/>
                  </a:lnTo>
                  <a:lnTo>
                    <a:pt x="22203" y="27137"/>
                  </a:lnTo>
                  <a:lnTo>
                    <a:pt x="21780" y="25798"/>
                  </a:lnTo>
                  <a:lnTo>
                    <a:pt x="21216" y="24389"/>
                  </a:lnTo>
                  <a:lnTo>
                    <a:pt x="20652" y="23120"/>
                  </a:lnTo>
                  <a:lnTo>
                    <a:pt x="19877" y="21851"/>
                  </a:lnTo>
                  <a:lnTo>
                    <a:pt x="19454" y="21146"/>
                  </a:lnTo>
                  <a:lnTo>
                    <a:pt x="19102" y="20653"/>
                  </a:lnTo>
                  <a:lnTo>
                    <a:pt x="18467" y="19878"/>
                  </a:lnTo>
                  <a:lnTo>
                    <a:pt x="18256" y="19455"/>
                  </a:lnTo>
                  <a:lnTo>
                    <a:pt x="18115" y="19032"/>
                  </a:lnTo>
                  <a:lnTo>
                    <a:pt x="18044" y="18468"/>
                  </a:lnTo>
                  <a:lnTo>
                    <a:pt x="18044" y="17763"/>
                  </a:lnTo>
                  <a:lnTo>
                    <a:pt x="18185" y="16283"/>
                  </a:lnTo>
                  <a:lnTo>
                    <a:pt x="18397" y="14732"/>
                  </a:lnTo>
                  <a:lnTo>
                    <a:pt x="19031" y="11701"/>
                  </a:lnTo>
                  <a:lnTo>
                    <a:pt x="19595" y="8671"/>
                  </a:lnTo>
                  <a:lnTo>
                    <a:pt x="19877" y="7120"/>
                  </a:lnTo>
                  <a:lnTo>
                    <a:pt x="20018" y="5640"/>
                  </a:lnTo>
                  <a:lnTo>
                    <a:pt x="20370" y="6767"/>
                  </a:lnTo>
                  <a:lnTo>
                    <a:pt x="20793" y="7825"/>
                  </a:lnTo>
                  <a:lnTo>
                    <a:pt x="21286" y="8741"/>
                  </a:lnTo>
                  <a:lnTo>
                    <a:pt x="21921" y="9587"/>
                  </a:lnTo>
                  <a:lnTo>
                    <a:pt x="22555" y="10433"/>
                  </a:lnTo>
                  <a:lnTo>
                    <a:pt x="23331" y="11278"/>
                  </a:lnTo>
                  <a:lnTo>
                    <a:pt x="24811" y="12900"/>
                  </a:lnTo>
                  <a:lnTo>
                    <a:pt x="25868" y="14239"/>
                  </a:lnTo>
                  <a:lnTo>
                    <a:pt x="26432" y="14944"/>
                  </a:lnTo>
                  <a:lnTo>
                    <a:pt x="27066" y="15507"/>
                  </a:lnTo>
                  <a:lnTo>
                    <a:pt x="27348" y="15789"/>
                  </a:lnTo>
                  <a:lnTo>
                    <a:pt x="27701" y="15930"/>
                  </a:lnTo>
                  <a:lnTo>
                    <a:pt x="27982" y="16001"/>
                  </a:lnTo>
                  <a:lnTo>
                    <a:pt x="28194" y="15930"/>
                  </a:lnTo>
                  <a:lnTo>
                    <a:pt x="28476" y="15860"/>
                  </a:lnTo>
                  <a:lnTo>
                    <a:pt x="28687" y="15578"/>
                  </a:lnTo>
                  <a:lnTo>
                    <a:pt x="28899" y="15226"/>
                  </a:lnTo>
                  <a:lnTo>
                    <a:pt x="29110" y="14662"/>
                  </a:lnTo>
                  <a:lnTo>
                    <a:pt x="29181" y="14168"/>
                  </a:lnTo>
                  <a:lnTo>
                    <a:pt x="29251" y="13675"/>
                  </a:lnTo>
                  <a:lnTo>
                    <a:pt x="29251" y="13111"/>
                  </a:lnTo>
                  <a:lnTo>
                    <a:pt x="29181" y="12477"/>
                  </a:lnTo>
                  <a:lnTo>
                    <a:pt x="28969" y="11278"/>
                  </a:lnTo>
                  <a:lnTo>
                    <a:pt x="28617" y="10080"/>
                  </a:lnTo>
                  <a:lnTo>
                    <a:pt x="28123" y="8811"/>
                  </a:lnTo>
                  <a:lnTo>
                    <a:pt x="27630" y="7684"/>
                  </a:lnTo>
                  <a:lnTo>
                    <a:pt x="27066" y="6626"/>
                  </a:lnTo>
                  <a:lnTo>
                    <a:pt x="26573" y="5781"/>
                  </a:lnTo>
                  <a:lnTo>
                    <a:pt x="26150" y="5217"/>
                  </a:lnTo>
                  <a:lnTo>
                    <a:pt x="25516" y="4512"/>
                  </a:lnTo>
                  <a:lnTo>
                    <a:pt x="24670" y="3807"/>
                  </a:lnTo>
                  <a:lnTo>
                    <a:pt x="23753" y="3102"/>
                  </a:lnTo>
                  <a:lnTo>
                    <a:pt x="22767" y="2538"/>
                  </a:lnTo>
                  <a:lnTo>
                    <a:pt x="22273" y="2256"/>
                  </a:lnTo>
                  <a:lnTo>
                    <a:pt x="21780" y="2115"/>
                  </a:lnTo>
                  <a:lnTo>
                    <a:pt x="21357" y="2045"/>
                  </a:lnTo>
                  <a:lnTo>
                    <a:pt x="20934" y="2045"/>
                  </a:lnTo>
                  <a:lnTo>
                    <a:pt x="20511" y="2186"/>
                  </a:lnTo>
                  <a:lnTo>
                    <a:pt x="20229" y="2397"/>
                  </a:lnTo>
                  <a:lnTo>
                    <a:pt x="20088" y="1129"/>
                  </a:lnTo>
                  <a:lnTo>
                    <a:pt x="19947" y="1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3" name="Google Shape;13;p2"/>
            <p:cNvGrpSpPr/>
            <p:nvPr/>
          </p:nvGrpSpPr>
          <p:grpSpPr>
            <a:xfrm>
              <a:off x="818425" y="1334150"/>
              <a:ext cx="925100" cy="1370950"/>
              <a:chOff x="3112200" y="1334150"/>
              <a:chExt cx="925100" cy="1370950"/>
            </a:xfrm>
          </p:grpSpPr>
          <p:sp>
            <p:nvSpPr>
              <p:cNvPr id="14" name="Google Shape;14;p2"/>
              <p:cNvSpPr/>
              <p:nvPr/>
            </p:nvSpPr>
            <p:spPr>
              <a:xfrm>
                <a:off x="3173850" y="1334150"/>
                <a:ext cx="819400" cy="1279300"/>
              </a:xfrm>
              <a:custGeom>
                <a:avLst/>
                <a:gdLst/>
                <a:ahLst/>
                <a:cxnLst/>
                <a:rect l="l" t="t" r="r" b="b"/>
                <a:pathLst>
                  <a:path w="32776" h="51172" extrusionOk="0">
                    <a:moveTo>
                      <a:pt x="15155" y="0"/>
                    </a:moveTo>
                    <a:lnTo>
                      <a:pt x="15026" y="431"/>
                    </a:lnTo>
                    <a:lnTo>
                      <a:pt x="15084" y="353"/>
                    </a:lnTo>
                    <a:lnTo>
                      <a:pt x="15155" y="0"/>
                    </a:lnTo>
                    <a:close/>
                    <a:moveTo>
                      <a:pt x="15026" y="431"/>
                    </a:moveTo>
                    <a:lnTo>
                      <a:pt x="14873" y="635"/>
                    </a:lnTo>
                    <a:lnTo>
                      <a:pt x="14380" y="1339"/>
                    </a:lnTo>
                    <a:lnTo>
                      <a:pt x="13957" y="2044"/>
                    </a:lnTo>
                    <a:lnTo>
                      <a:pt x="13745" y="2397"/>
                    </a:lnTo>
                    <a:lnTo>
                      <a:pt x="13604" y="2820"/>
                    </a:lnTo>
                    <a:lnTo>
                      <a:pt x="13252" y="3947"/>
                    </a:lnTo>
                    <a:lnTo>
                      <a:pt x="13040" y="5146"/>
                    </a:lnTo>
                    <a:lnTo>
                      <a:pt x="12970" y="6273"/>
                    </a:lnTo>
                    <a:lnTo>
                      <a:pt x="12899" y="7472"/>
                    </a:lnTo>
                    <a:lnTo>
                      <a:pt x="12970" y="8670"/>
                    </a:lnTo>
                    <a:lnTo>
                      <a:pt x="13181" y="9798"/>
                    </a:lnTo>
                    <a:lnTo>
                      <a:pt x="13463" y="10996"/>
                    </a:lnTo>
                    <a:lnTo>
                      <a:pt x="13816" y="12124"/>
                    </a:lnTo>
                    <a:lnTo>
                      <a:pt x="14098" y="13251"/>
                    </a:lnTo>
                    <a:lnTo>
                      <a:pt x="14380" y="14379"/>
                    </a:lnTo>
                    <a:lnTo>
                      <a:pt x="14591" y="15436"/>
                    </a:lnTo>
                    <a:lnTo>
                      <a:pt x="14662" y="16564"/>
                    </a:lnTo>
                    <a:lnTo>
                      <a:pt x="14662" y="17128"/>
                    </a:lnTo>
                    <a:lnTo>
                      <a:pt x="14591" y="17692"/>
                    </a:lnTo>
                    <a:lnTo>
                      <a:pt x="14380" y="18115"/>
                    </a:lnTo>
                    <a:lnTo>
                      <a:pt x="14168" y="18538"/>
                    </a:lnTo>
                    <a:lnTo>
                      <a:pt x="13886" y="18820"/>
                    </a:lnTo>
                    <a:lnTo>
                      <a:pt x="13604" y="19172"/>
                    </a:lnTo>
                    <a:lnTo>
                      <a:pt x="13252" y="19383"/>
                    </a:lnTo>
                    <a:lnTo>
                      <a:pt x="12829" y="19595"/>
                    </a:lnTo>
                    <a:lnTo>
                      <a:pt x="11983" y="19947"/>
                    </a:lnTo>
                    <a:lnTo>
                      <a:pt x="10996" y="20229"/>
                    </a:lnTo>
                    <a:lnTo>
                      <a:pt x="9023" y="20652"/>
                    </a:lnTo>
                    <a:lnTo>
                      <a:pt x="7190" y="21146"/>
                    </a:lnTo>
                    <a:lnTo>
                      <a:pt x="4018" y="22132"/>
                    </a:lnTo>
                    <a:lnTo>
                      <a:pt x="2468" y="22696"/>
                    </a:lnTo>
                    <a:lnTo>
                      <a:pt x="1129" y="23260"/>
                    </a:lnTo>
                    <a:lnTo>
                      <a:pt x="635" y="23472"/>
                    </a:lnTo>
                    <a:lnTo>
                      <a:pt x="212" y="23754"/>
                    </a:lnTo>
                    <a:lnTo>
                      <a:pt x="1" y="23965"/>
                    </a:lnTo>
                    <a:lnTo>
                      <a:pt x="1" y="24035"/>
                    </a:lnTo>
                    <a:lnTo>
                      <a:pt x="1" y="24106"/>
                    </a:lnTo>
                    <a:lnTo>
                      <a:pt x="494" y="23965"/>
                    </a:lnTo>
                    <a:lnTo>
                      <a:pt x="1763" y="23613"/>
                    </a:lnTo>
                    <a:lnTo>
                      <a:pt x="5851" y="22555"/>
                    </a:lnTo>
                    <a:lnTo>
                      <a:pt x="10080" y="21568"/>
                    </a:lnTo>
                    <a:lnTo>
                      <a:pt x="12477" y="21075"/>
                    </a:lnTo>
                    <a:lnTo>
                      <a:pt x="11490" y="23331"/>
                    </a:lnTo>
                    <a:lnTo>
                      <a:pt x="10785" y="25163"/>
                    </a:lnTo>
                    <a:lnTo>
                      <a:pt x="10010" y="27207"/>
                    </a:lnTo>
                    <a:lnTo>
                      <a:pt x="9305" y="29251"/>
                    </a:lnTo>
                    <a:lnTo>
                      <a:pt x="8811" y="31013"/>
                    </a:lnTo>
                    <a:lnTo>
                      <a:pt x="8670" y="31718"/>
                    </a:lnTo>
                    <a:lnTo>
                      <a:pt x="8670" y="32353"/>
                    </a:lnTo>
                    <a:lnTo>
                      <a:pt x="8670" y="32705"/>
                    </a:lnTo>
                    <a:lnTo>
                      <a:pt x="8741" y="32846"/>
                    </a:lnTo>
                    <a:lnTo>
                      <a:pt x="8882" y="32916"/>
                    </a:lnTo>
                    <a:lnTo>
                      <a:pt x="8952" y="32916"/>
                    </a:lnTo>
                    <a:lnTo>
                      <a:pt x="9093" y="32705"/>
                    </a:lnTo>
                    <a:lnTo>
                      <a:pt x="9446" y="32071"/>
                    </a:lnTo>
                    <a:lnTo>
                      <a:pt x="10362" y="29815"/>
                    </a:lnTo>
                    <a:lnTo>
                      <a:pt x="11701" y="26220"/>
                    </a:lnTo>
                    <a:lnTo>
                      <a:pt x="11983" y="27207"/>
                    </a:lnTo>
                    <a:lnTo>
                      <a:pt x="12265" y="28265"/>
                    </a:lnTo>
                    <a:lnTo>
                      <a:pt x="12617" y="29322"/>
                    </a:lnTo>
                    <a:lnTo>
                      <a:pt x="12758" y="30379"/>
                    </a:lnTo>
                    <a:lnTo>
                      <a:pt x="13181" y="32071"/>
                    </a:lnTo>
                    <a:lnTo>
                      <a:pt x="12970" y="32141"/>
                    </a:lnTo>
                    <a:lnTo>
                      <a:pt x="12829" y="32282"/>
                    </a:lnTo>
                    <a:lnTo>
                      <a:pt x="12758" y="32494"/>
                    </a:lnTo>
                    <a:lnTo>
                      <a:pt x="12688" y="32705"/>
                    </a:lnTo>
                    <a:lnTo>
                      <a:pt x="12899" y="33339"/>
                    </a:lnTo>
                    <a:lnTo>
                      <a:pt x="13040" y="33621"/>
                    </a:lnTo>
                    <a:lnTo>
                      <a:pt x="13181" y="33762"/>
                    </a:lnTo>
                    <a:lnTo>
                      <a:pt x="13322" y="33903"/>
                    </a:lnTo>
                    <a:lnTo>
                      <a:pt x="13604" y="33903"/>
                    </a:lnTo>
                    <a:lnTo>
                      <a:pt x="13675" y="33833"/>
                    </a:lnTo>
                    <a:lnTo>
                      <a:pt x="13957" y="33621"/>
                    </a:lnTo>
                    <a:lnTo>
                      <a:pt x="14168" y="33269"/>
                    </a:lnTo>
                    <a:lnTo>
                      <a:pt x="14380" y="32705"/>
                    </a:lnTo>
                    <a:lnTo>
                      <a:pt x="14450" y="32141"/>
                    </a:lnTo>
                    <a:lnTo>
                      <a:pt x="14450" y="31718"/>
                    </a:lnTo>
                    <a:lnTo>
                      <a:pt x="14380" y="31225"/>
                    </a:lnTo>
                    <a:lnTo>
                      <a:pt x="14309" y="30802"/>
                    </a:lnTo>
                    <a:lnTo>
                      <a:pt x="14168" y="30379"/>
                    </a:lnTo>
                    <a:lnTo>
                      <a:pt x="13745" y="29533"/>
                    </a:lnTo>
                    <a:lnTo>
                      <a:pt x="13322" y="28687"/>
                    </a:lnTo>
                    <a:lnTo>
                      <a:pt x="12829" y="27842"/>
                    </a:lnTo>
                    <a:lnTo>
                      <a:pt x="12477" y="27066"/>
                    </a:lnTo>
                    <a:lnTo>
                      <a:pt x="12124" y="26220"/>
                    </a:lnTo>
                    <a:lnTo>
                      <a:pt x="12054" y="25868"/>
                    </a:lnTo>
                    <a:lnTo>
                      <a:pt x="11983" y="25445"/>
                    </a:lnTo>
                    <a:lnTo>
                      <a:pt x="11983" y="25093"/>
                    </a:lnTo>
                    <a:lnTo>
                      <a:pt x="12054" y="24740"/>
                    </a:lnTo>
                    <a:lnTo>
                      <a:pt x="12336" y="23824"/>
                    </a:lnTo>
                    <a:lnTo>
                      <a:pt x="12829" y="22908"/>
                    </a:lnTo>
                    <a:lnTo>
                      <a:pt x="13322" y="21921"/>
                    </a:lnTo>
                    <a:lnTo>
                      <a:pt x="13886" y="20934"/>
                    </a:lnTo>
                    <a:lnTo>
                      <a:pt x="14521" y="20088"/>
                    </a:lnTo>
                    <a:lnTo>
                      <a:pt x="15507" y="18749"/>
                    </a:lnTo>
                    <a:lnTo>
                      <a:pt x="16706" y="21709"/>
                    </a:lnTo>
                    <a:lnTo>
                      <a:pt x="17974" y="24670"/>
                    </a:lnTo>
                    <a:lnTo>
                      <a:pt x="20653" y="30520"/>
                    </a:lnTo>
                    <a:lnTo>
                      <a:pt x="21428" y="32212"/>
                    </a:lnTo>
                    <a:lnTo>
                      <a:pt x="21639" y="32846"/>
                    </a:lnTo>
                    <a:lnTo>
                      <a:pt x="21710" y="33410"/>
                    </a:lnTo>
                    <a:lnTo>
                      <a:pt x="21710" y="33974"/>
                    </a:lnTo>
                    <a:lnTo>
                      <a:pt x="21569" y="34538"/>
                    </a:lnTo>
                    <a:lnTo>
                      <a:pt x="21216" y="35242"/>
                    </a:lnTo>
                    <a:lnTo>
                      <a:pt x="20794" y="36088"/>
                    </a:lnTo>
                    <a:lnTo>
                      <a:pt x="20300" y="37146"/>
                    </a:lnTo>
                    <a:lnTo>
                      <a:pt x="19877" y="38203"/>
                    </a:lnTo>
                    <a:lnTo>
                      <a:pt x="19666" y="38626"/>
                    </a:lnTo>
                    <a:lnTo>
                      <a:pt x="19384" y="39119"/>
                    </a:lnTo>
                    <a:lnTo>
                      <a:pt x="19032" y="39472"/>
                    </a:lnTo>
                    <a:lnTo>
                      <a:pt x="18609" y="39824"/>
                    </a:lnTo>
                    <a:lnTo>
                      <a:pt x="18186" y="40035"/>
                    </a:lnTo>
                    <a:lnTo>
                      <a:pt x="17692" y="40317"/>
                    </a:lnTo>
                    <a:lnTo>
                      <a:pt x="16565" y="40811"/>
                    </a:lnTo>
                    <a:lnTo>
                      <a:pt x="14521" y="41586"/>
                    </a:lnTo>
                    <a:lnTo>
                      <a:pt x="14239" y="41586"/>
                    </a:lnTo>
                    <a:lnTo>
                      <a:pt x="13957" y="41516"/>
                    </a:lnTo>
                    <a:lnTo>
                      <a:pt x="13322" y="41445"/>
                    </a:lnTo>
                    <a:lnTo>
                      <a:pt x="13040" y="41516"/>
                    </a:lnTo>
                    <a:lnTo>
                      <a:pt x="12829" y="41657"/>
                    </a:lnTo>
                    <a:lnTo>
                      <a:pt x="12758" y="41798"/>
                    </a:lnTo>
                    <a:lnTo>
                      <a:pt x="12688" y="41938"/>
                    </a:lnTo>
                    <a:lnTo>
                      <a:pt x="12688" y="42432"/>
                    </a:lnTo>
                    <a:lnTo>
                      <a:pt x="12758" y="42784"/>
                    </a:lnTo>
                    <a:lnTo>
                      <a:pt x="12899" y="42996"/>
                    </a:lnTo>
                    <a:lnTo>
                      <a:pt x="13181" y="43066"/>
                    </a:lnTo>
                    <a:lnTo>
                      <a:pt x="13604" y="43137"/>
                    </a:lnTo>
                    <a:lnTo>
                      <a:pt x="14027" y="43066"/>
                    </a:lnTo>
                    <a:lnTo>
                      <a:pt x="14450" y="42925"/>
                    </a:lnTo>
                    <a:lnTo>
                      <a:pt x="15507" y="42502"/>
                    </a:lnTo>
                    <a:lnTo>
                      <a:pt x="16635" y="42009"/>
                    </a:lnTo>
                    <a:lnTo>
                      <a:pt x="17622" y="41516"/>
                    </a:lnTo>
                    <a:lnTo>
                      <a:pt x="18468" y="41093"/>
                    </a:lnTo>
                    <a:lnTo>
                      <a:pt x="19032" y="40881"/>
                    </a:lnTo>
                    <a:lnTo>
                      <a:pt x="18820" y="41868"/>
                    </a:lnTo>
                    <a:lnTo>
                      <a:pt x="18750" y="43066"/>
                    </a:lnTo>
                    <a:lnTo>
                      <a:pt x="18609" y="44194"/>
                    </a:lnTo>
                    <a:lnTo>
                      <a:pt x="18538" y="44687"/>
                    </a:lnTo>
                    <a:lnTo>
                      <a:pt x="18327" y="45181"/>
                    </a:lnTo>
                    <a:lnTo>
                      <a:pt x="18186" y="45463"/>
                    </a:lnTo>
                    <a:lnTo>
                      <a:pt x="18045" y="45745"/>
                    </a:lnTo>
                    <a:lnTo>
                      <a:pt x="17551" y="46238"/>
                    </a:lnTo>
                    <a:lnTo>
                      <a:pt x="17410" y="46449"/>
                    </a:lnTo>
                    <a:lnTo>
                      <a:pt x="17199" y="46802"/>
                    </a:lnTo>
                    <a:lnTo>
                      <a:pt x="17128" y="47084"/>
                    </a:lnTo>
                    <a:lnTo>
                      <a:pt x="17058" y="47436"/>
                    </a:lnTo>
                    <a:lnTo>
                      <a:pt x="17058" y="47859"/>
                    </a:lnTo>
                    <a:lnTo>
                      <a:pt x="17128" y="48212"/>
                    </a:lnTo>
                    <a:lnTo>
                      <a:pt x="17269" y="48494"/>
                    </a:lnTo>
                    <a:lnTo>
                      <a:pt x="17410" y="48705"/>
                    </a:lnTo>
                    <a:lnTo>
                      <a:pt x="17551" y="48846"/>
                    </a:lnTo>
                    <a:lnTo>
                      <a:pt x="17763" y="48987"/>
                    </a:lnTo>
                    <a:lnTo>
                      <a:pt x="18256" y="48987"/>
                    </a:lnTo>
                    <a:lnTo>
                      <a:pt x="18750" y="48846"/>
                    </a:lnTo>
                    <a:lnTo>
                      <a:pt x="19243" y="48494"/>
                    </a:lnTo>
                    <a:lnTo>
                      <a:pt x="19666" y="48071"/>
                    </a:lnTo>
                    <a:lnTo>
                      <a:pt x="20018" y="47507"/>
                    </a:lnTo>
                    <a:lnTo>
                      <a:pt x="20018" y="47366"/>
                    </a:lnTo>
                    <a:lnTo>
                      <a:pt x="20018" y="47154"/>
                    </a:lnTo>
                    <a:lnTo>
                      <a:pt x="19948" y="46943"/>
                    </a:lnTo>
                    <a:lnTo>
                      <a:pt x="19877" y="46661"/>
                    </a:lnTo>
                    <a:lnTo>
                      <a:pt x="19807" y="46379"/>
                    </a:lnTo>
                    <a:lnTo>
                      <a:pt x="19807" y="45745"/>
                    </a:lnTo>
                    <a:lnTo>
                      <a:pt x="19736" y="44969"/>
                    </a:lnTo>
                    <a:lnTo>
                      <a:pt x="19666" y="44123"/>
                    </a:lnTo>
                    <a:lnTo>
                      <a:pt x="19736" y="43348"/>
                    </a:lnTo>
                    <a:lnTo>
                      <a:pt x="19877" y="42150"/>
                    </a:lnTo>
                    <a:lnTo>
                      <a:pt x="20159" y="41022"/>
                    </a:lnTo>
                    <a:lnTo>
                      <a:pt x="20794" y="38767"/>
                    </a:lnTo>
                    <a:lnTo>
                      <a:pt x="21498" y="36511"/>
                    </a:lnTo>
                    <a:lnTo>
                      <a:pt x="22344" y="34326"/>
                    </a:lnTo>
                    <a:lnTo>
                      <a:pt x="23190" y="36441"/>
                    </a:lnTo>
                    <a:lnTo>
                      <a:pt x="24036" y="38555"/>
                    </a:lnTo>
                    <a:lnTo>
                      <a:pt x="24811" y="40740"/>
                    </a:lnTo>
                    <a:lnTo>
                      <a:pt x="25446" y="42925"/>
                    </a:lnTo>
                    <a:lnTo>
                      <a:pt x="25516" y="43630"/>
                    </a:lnTo>
                    <a:lnTo>
                      <a:pt x="25657" y="44687"/>
                    </a:lnTo>
                    <a:lnTo>
                      <a:pt x="25868" y="47366"/>
                    </a:lnTo>
                    <a:lnTo>
                      <a:pt x="26080" y="48775"/>
                    </a:lnTo>
                    <a:lnTo>
                      <a:pt x="26221" y="49903"/>
                    </a:lnTo>
                    <a:lnTo>
                      <a:pt x="26432" y="50819"/>
                    </a:lnTo>
                    <a:lnTo>
                      <a:pt x="26573" y="51031"/>
                    </a:lnTo>
                    <a:lnTo>
                      <a:pt x="26714" y="51172"/>
                    </a:lnTo>
                    <a:lnTo>
                      <a:pt x="27208" y="51172"/>
                    </a:lnTo>
                    <a:lnTo>
                      <a:pt x="27349" y="51031"/>
                    </a:lnTo>
                    <a:lnTo>
                      <a:pt x="27490" y="50890"/>
                    </a:lnTo>
                    <a:lnTo>
                      <a:pt x="27630" y="50608"/>
                    </a:lnTo>
                    <a:lnTo>
                      <a:pt x="27701" y="50326"/>
                    </a:lnTo>
                    <a:lnTo>
                      <a:pt x="27771" y="49480"/>
                    </a:lnTo>
                    <a:lnTo>
                      <a:pt x="27771" y="48494"/>
                    </a:lnTo>
                    <a:lnTo>
                      <a:pt x="27630" y="47366"/>
                    </a:lnTo>
                    <a:lnTo>
                      <a:pt x="27490" y="46168"/>
                    </a:lnTo>
                    <a:lnTo>
                      <a:pt x="27208" y="44828"/>
                    </a:lnTo>
                    <a:lnTo>
                      <a:pt x="26644" y="42150"/>
                    </a:lnTo>
                    <a:lnTo>
                      <a:pt x="25939" y="39753"/>
                    </a:lnTo>
                    <a:lnTo>
                      <a:pt x="25375" y="37850"/>
                    </a:lnTo>
                    <a:lnTo>
                      <a:pt x="25023" y="36793"/>
                    </a:lnTo>
                    <a:lnTo>
                      <a:pt x="25023" y="36793"/>
                    </a:lnTo>
                    <a:lnTo>
                      <a:pt x="25586" y="37075"/>
                    </a:lnTo>
                    <a:lnTo>
                      <a:pt x="26080" y="37216"/>
                    </a:lnTo>
                    <a:lnTo>
                      <a:pt x="27208" y="37568"/>
                    </a:lnTo>
                    <a:lnTo>
                      <a:pt x="27701" y="37780"/>
                    </a:lnTo>
                    <a:lnTo>
                      <a:pt x="28265" y="37991"/>
                    </a:lnTo>
                    <a:lnTo>
                      <a:pt x="28758" y="38273"/>
                    </a:lnTo>
                    <a:lnTo>
                      <a:pt x="29252" y="38626"/>
                    </a:lnTo>
                    <a:lnTo>
                      <a:pt x="29675" y="39049"/>
                    </a:lnTo>
                    <a:lnTo>
                      <a:pt x="30168" y="39683"/>
                    </a:lnTo>
                    <a:lnTo>
                      <a:pt x="30732" y="40247"/>
                    </a:lnTo>
                    <a:lnTo>
                      <a:pt x="30943" y="40388"/>
                    </a:lnTo>
                    <a:lnTo>
                      <a:pt x="31225" y="40458"/>
                    </a:lnTo>
                    <a:lnTo>
                      <a:pt x="31719" y="40458"/>
                    </a:lnTo>
                    <a:lnTo>
                      <a:pt x="31930" y="40388"/>
                    </a:lnTo>
                    <a:lnTo>
                      <a:pt x="32071" y="40317"/>
                    </a:lnTo>
                    <a:lnTo>
                      <a:pt x="32282" y="40176"/>
                    </a:lnTo>
                    <a:lnTo>
                      <a:pt x="32423" y="40035"/>
                    </a:lnTo>
                    <a:lnTo>
                      <a:pt x="32564" y="39824"/>
                    </a:lnTo>
                    <a:lnTo>
                      <a:pt x="32635" y="39542"/>
                    </a:lnTo>
                    <a:lnTo>
                      <a:pt x="32776" y="38908"/>
                    </a:lnTo>
                    <a:lnTo>
                      <a:pt x="32705" y="38696"/>
                    </a:lnTo>
                    <a:lnTo>
                      <a:pt x="32705" y="38555"/>
                    </a:lnTo>
                    <a:lnTo>
                      <a:pt x="32635" y="38414"/>
                    </a:lnTo>
                    <a:lnTo>
                      <a:pt x="32494" y="38344"/>
                    </a:lnTo>
                    <a:lnTo>
                      <a:pt x="32212" y="38273"/>
                    </a:lnTo>
                    <a:lnTo>
                      <a:pt x="31860" y="38273"/>
                    </a:lnTo>
                    <a:lnTo>
                      <a:pt x="31437" y="38344"/>
                    </a:lnTo>
                    <a:lnTo>
                      <a:pt x="31084" y="38414"/>
                    </a:lnTo>
                    <a:lnTo>
                      <a:pt x="30802" y="38414"/>
                    </a:lnTo>
                    <a:lnTo>
                      <a:pt x="30450" y="38273"/>
                    </a:lnTo>
                    <a:lnTo>
                      <a:pt x="30097" y="38062"/>
                    </a:lnTo>
                    <a:lnTo>
                      <a:pt x="29252" y="37568"/>
                    </a:lnTo>
                    <a:lnTo>
                      <a:pt x="28406" y="37075"/>
                    </a:lnTo>
                    <a:lnTo>
                      <a:pt x="27912" y="36864"/>
                    </a:lnTo>
                    <a:lnTo>
                      <a:pt x="27490" y="36723"/>
                    </a:lnTo>
                    <a:lnTo>
                      <a:pt x="26855" y="36582"/>
                    </a:lnTo>
                    <a:lnTo>
                      <a:pt x="26080" y="36511"/>
                    </a:lnTo>
                    <a:lnTo>
                      <a:pt x="25305" y="36370"/>
                    </a:lnTo>
                    <a:lnTo>
                      <a:pt x="25023" y="36300"/>
                    </a:lnTo>
                    <a:lnTo>
                      <a:pt x="24811" y="36229"/>
                    </a:lnTo>
                    <a:lnTo>
                      <a:pt x="24600" y="36018"/>
                    </a:lnTo>
                    <a:lnTo>
                      <a:pt x="24459" y="35736"/>
                    </a:lnTo>
                    <a:lnTo>
                      <a:pt x="24177" y="35031"/>
                    </a:lnTo>
                    <a:lnTo>
                      <a:pt x="23683" y="33621"/>
                    </a:lnTo>
                    <a:lnTo>
                      <a:pt x="18186" y="21568"/>
                    </a:lnTo>
                    <a:lnTo>
                      <a:pt x="19032" y="21639"/>
                    </a:lnTo>
                    <a:lnTo>
                      <a:pt x="19877" y="21709"/>
                    </a:lnTo>
                    <a:lnTo>
                      <a:pt x="20653" y="21921"/>
                    </a:lnTo>
                    <a:lnTo>
                      <a:pt x="21428" y="22132"/>
                    </a:lnTo>
                    <a:lnTo>
                      <a:pt x="22203" y="22414"/>
                    </a:lnTo>
                    <a:lnTo>
                      <a:pt x="22838" y="22837"/>
                    </a:lnTo>
                    <a:lnTo>
                      <a:pt x="23401" y="23260"/>
                    </a:lnTo>
                    <a:lnTo>
                      <a:pt x="23824" y="23824"/>
                    </a:lnTo>
                    <a:lnTo>
                      <a:pt x="24529" y="25022"/>
                    </a:lnTo>
                    <a:lnTo>
                      <a:pt x="25446" y="26925"/>
                    </a:lnTo>
                    <a:lnTo>
                      <a:pt x="26291" y="28758"/>
                    </a:lnTo>
                    <a:lnTo>
                      <a:pt x="26573" y="29392"/>
                    </a:lnTo>
                    <a:lnTo>
                      <a:pt x="26644" y="29815"/>
                    </a:lnTo>
                    <a:lnTo>
                      <a:pt x="26644" y="29040"/>
                    </a:lnTo>
                    <a:lnTo>
                      <a:pt x="26503" y="28265"/>
                    </a:lnTo>
                    <a:lnTo>
                      <a:pt x="26291" y="27489"/>
                    </a:lnTo>
                    <a:lnTo>
                      <a:pt x="26080" y="26714"/>
                    </a:lnTo>
                    <a:lnTo>
                      <a:pt x="25586" y="25093"/>
                    </a:lnTo>
                    <a:lnTo>
                      <a:pt x="25023" y="23683"/>
                    </a:lnTo>
                    <a:lnTo>
                      <a:pt x="26291" y="24317"/>
                    </a:lnTo>
                    <a:lnTo>
                      <a:pt x="28547" y="25445"/>
                    </a:lnTo>
                    <a:lnTo>
                      <a:pt x="29815" y="26009"/>
                    </a:lnTo>
                    <a:lnTo>
                      <a:pt x="30873" y="26432"/>
                    </a:lnTo>
                    <a:lnTo>
                      <a:pt x="31578" y="26714"/>
                    </a:lnTo>
                    <a:lnTo>
                      <a:pt x="31860" y="26714"/>
                    </a:lnTo>
                    <a:lnTo>
                      <a:pt x="31930" y="26643"/>
                    </a:lnTo>
                    <a:lnTo>
                      <a:pt x="31930" y="26502"/>
                    </a:lnTo>
                    <a:lnTo>
                      <a:pt x="31930" y="26361"/>
                    </a:lnTo>
                    <a:lnTo>
                      <a:pt x="31648" y="26079"/>
                    </a:lnTo>
                    <a:lnTo>
                      <a:pt x="31155" y="25657"/>
                    </a:lnTo>
                    <a:lnTo>
                      <a:pt x="30520" y="25234"/>
                    </a:lnTo>
                    <a:lnTo>
                      <a:pt x="28829" y="24317"/>
                    </a:lnTo>
                    <a:lnTo>
                      <a:pt x="26785" y="23331"/>
                    </a:lnTo>
                    <a:lnTo>
                      <a:pt x="24741" y="22485"/>
                    </a:lnTo>
                    <a:lnTo>
                      <a:pt x="22767" y="21709"/>
                    </a:lnTo>
                    <a:lnTo>
                      <a:pt x="21216" y="21146"/>
                    </a:lnTo>
                    <a:lnTo>
                      <a:pt x="20371" y="20864"/>
                    </a:lnTo>
                    <a:lnTo>
                      <a:pt x="19525" y="20793"/>
                    </a:lnTo>
                    <a:lnTo>
                      <a:pt x="18820" y="20723"/>
                    </a:lnTo>
                    <a:lnTo>
                      <a:pt x="18468" y="20652"/>
                    </a:lnTo>
                    <a:lnTo>
                      <a:pt x="18186" y="20511"/>
                    </a:lnTo>
                    <a:lnTo>
                      <a:pt x="17833" y="20370"/>
                    </a:lnTo>
                    <a:lnTo>
                      <a:pt x="17551" y="20159"/>
                    </a:lnTo>
                    <a:lnTo>
                      <a:pt x="17340" y="19877"/>
                    </a:lnTo>
                    <a:lnTo>
                      <a:pt x="17199" y="19595"/>
                    </a:lnTo>
                    <a:lnTo>
                      <a:pt x="16917" y="18820"/>
                    </a:lnTo>
                    <a:lnTo>
                      <a:pt x="16424" y="17410"/>
                    </a:lnTo>
                    <a:lnTo>
                      <a:pt x="15789" y="15718"/>
                    </a:lnTo>
                    <a:lnTo>
                      <a:pt x="15155" y="13956"/>
                    </a:lnTo>
                    <a:lnTo>
                      <a:pt x="14662" y="12194"/>
                    </a:lnTo>
                    <a:lnTo>
                      <a:pt x="14309" y="10432"/>
                    </a:lnTo>
                    <a:lnTo>
                      <a:pt x="16283" y="10855"/>
                    </a:lnTo>
                    <a:lnTo>
                      <a:pt x="19807" y="11701"/>
                    </a:lnTo>
                    <a:lnTo>
                      <a:pt x="23120" y="12546"/>
                    </a:lnTo>
                    <a:lnTo>
                      <a:pt x="24177" y="12828"/>
                    </a:lnTo>
                    <a:lnTo>
                      <a:pt x="24529" y="12969"/>
                    </a:lnTo>
                    <a:lnTo>
                      <a:pt x="24600" y="12899"/>
                    </a:lnTo>
                    <a:lnTo>
                      <a:pt x="24529" y="12758"/>
                    </a:lnTo>
                    <a:lnTo>
                      <a:pt x="24318" y="12546"/>
                    </a:lnTo>
                    <a:lnTo>
                      <a:pt x="23965" y="12265"/>
                    </a:lnTo>
                    <a:lnTo>
                      <a:pt x="23401" y="12053"/>
                    </a:lnTo>
                    <a:lnTo>
                      <a:pt x="22062" y="11560"/>
                    </a:lnTo>
                    <a:lnTo>
                      <a:pt x="20441" y="11066"/>
                    </a:lnTo>
                    <a:lnTo>
                      <a:pt x="17269" y="10221"/>
                    </a:lnTo>
                    <a:lnTo>
                      <a:pt x="16142" y="9868"/>
                    </a:lnTo>
                    <a:lnTo>
                      <a:pt x="15507" y="9727"/>
                    </a:lnTo>
                    <a:lnTo>
                      <a:pt x="15296" y="9727"/>
                    </a:lnTo>
                    <a:lnTo>
                      <a:pt x="15084" y="9657"/>
                    </a:lnTo>
                    <a:lnTo>
                      <a:pt x="14873" y="9516"/>
                    </a:lnTo>
                    <a:lnTo>
                      <a:pt x="14732" y="9304"/>
                    </a:lnTo>
                    <a:lnTo>
                      <a:pt x="14450" y="8740"/>
                    </a:lnTo>
                    <a:lnTo>
                      <a:pt x="14239" y="8035"/>
                    </a:lnTo>
                    <a:lnTo>
                      <a:pt x="14098" y="7331"/>
                    </a:lnTo>
                    <a:lnTo>
                      <a:pt x="13957" y="6626"/>
                    </a:lnTo>
                    <a:lnTo>
                      <a:pt x="13886" y="5639"/>
                    </a:lnTo>
                    <a:lnTo>
                      <a:pt x="13957" y="4864"/>
                    </a:lnTo>
                    <a:lnTo>
                      <a:pt x="14027" y="4159"/>
                    </a:lnTo>
                    <a:lnTo>
                      <a:pt x="14380" y="2749"/>
                    </a:lnTo>
                    <a:lnTo>
                      <a:pt x="14732" y="1410"/>
                    </a:lnTo>
                    <a:lnTo>
                      <a:pt x="15026" y="43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3757125" y="2555275"/>
                <a:ext cx="58150" cy="59950"/>
              </a:xfrm>
              <a:custGeom>
                <a:avLst/>
                <a:gdLst/>
                <a:ahLst/>
                <a:cxnLst/>
                <a:rect l="l" t="t" r="r" b="b"/>
                <a:pathLst>
                  <a:path w="2326" h="2398" extrusionOk="0">
                    <a:moveTo>
                      <a:pt x="846" y="1"/>
                    </a:moveTo>
                    <a:lnTo>
                      <a:pt x="564" y="71"/>
                    </a:lnTo>
                    <a:lnTo>
                      <a:pt x="423" y="212"/>
                    </a:lnTo>
                    <a:lnTo>
                      <a:pt x="211" y="424"/>
                    </a:lnTo>
                    <a:lnTo>
                      <a:pt x="141" y="565"/>
                    </a:lnTo>
                    <a:lnTo>
                      <a:pt x="0" y="776"/>
                    </a:lnTo>
                    <a:lnTo>
                      <a:pt x="0" y="1199"/>
                    </a:lnTo>
                    <a:lnTo>
                      <a:pt x="70" y="1693"/>
                    </a:lnTo>
                    <a:lnTo>
                      <a:pt x="141" y="1834"/>
                    </a:lnTo>
                    <a:lnTo>
                      <a:pt x="282" y="2045"/>
                    </a:lnTo>
                    <a:lnTo>
                      <a:pt x="423" y="2186"/>
                    </a:lnTo>
                    <a:lnTo>
                      <a:pt x="634" y="2327"/>
                    </a:lnTo>
                    <a:lnTo>
                      <a:pt x="916" y="2397"/>
                    </a:lnTo>
                    <a:lnTo>
                      <a:pt x="1198" y="2397"/>
                    </a:lnTo>
                    <a:lnTo>
                      <a:pt x="1410" y="2327"/>
                    </a:lnTo>
                    <a:lnTo>
                      <a:pt x="1692" y="2256"/>
                    </a:lnTo>
                    <a:lnTo>
                      <a:pt x="1903" y="2115"/>
                    </a:lnTo>
                    <a:lnTo>
                      <a:pt x="2044" y="1974"/>
                    </a:lnTo>
                    <a:lnTo>
                      <a:pt x="2185" y="1834"/>
                    </a:lnTo>
                    <a:lnTo>
                      <a:pt x="2255" y="1622"/>
                    </a:lnTo>
                    <a:lnTo>
                      <a:pt x="2326" y="1129"/>
                    </a:lnTo>
                    <a:lnTo>
                      <a:pt x="2185" y="706"/>
                    </a:lnTo>
                    <a:lnTo>
                      <a:pt x="2115" y="494"/>
                    </a:lnTo>
                    <a:lnTo>
                      <a:pt x="1974" y="353"/>
                    </a:lnTo>
                    <a:lnTo>
                      <a:pt x="1833" y="212"/>
                    </a:lnTo>
                    <a:lnTo>
                      <a:pt x="1621" y="71"/>
                    </a:lnTo>
                    <a:lnTo>
                      <a:pt x="1339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>
                <a:off x="3764150" y="2631050"/>
                <a:ext cx="75800" cy="74050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2962" extrusionOk="0">
                    <a:moveTo>
                      <a:pt x="1199" y="1"/>
                    </a:moveTo>
                    <a:lnTo>
                      <a:pt x="917" y="71"/>
                    </a:lnTo>
                    <a:lnTo>
                      <a:pt x="635" y="212"/>
                    </a:lnTo>
                    <a:lnTo>
                      <a:pt x="424" y="424"/>
                    </a:lnTo>
                    <a:lnTo>
                      <a:pt x="212" y="706"/>
                    </a:lnTo>
                    <a:lnTo>
                      <a:pt x="71" y="988"/>
                    </a:lnTo>
                    <a:lnTo>
                      <a:pt x="1" y="1269"/>
                    </a:lnTo>
                    <a:lnTo>
                      <a:pt x="1" y="1551"/>
                    </a:lnTo>
                    <a:lnTo>
                      <a:pt x="71" y="1763"/>
                    </a:lnTo>
                    <a:lnTo>
                      <a:pt x="142" y="2045"/>
                    </a:lnTo>
                    <a:lnTo>
                      <a:pt x="353" y="2327"/>
                    </a:lnTo>
                    <a:lnTo>
                      <a:pt x="494" y="2538"/>
                    </a:lnTo>
                    <a:lnTo>
                      <a:pt x="706" y="2679"/>
                    </a:lnTo>
                    <a:lnTo>
                      <a:pt x="988" y="2820"/>
                    </a:lnTo>
                    <a:lnTo>
                      <a:pt x="1270" y="2961"/>
                    </a:lnTo>
                    <a:lnTo>
                      <a:pt x="1834" y="2961"/>
                    </a:lnTo>
                    <a:lnTo>
                      <a:pt x="2115" y="2891"/>
                    </a:lnTo>
                    <a:lnTo>
                      <a:pt x="2327" y="2750"/>
                    </a:lnTo>
                    <a:lnTo>
                      <a:pt x="2609" y="2538"/>
                    </a:lnTo>
                    <a:lnTo>
                      <a:pt x="2820" y="2256"/>
                    </a:lnTo>
                    <a:lnTo>
                      <a:pt x="2961" y="1974"/>
                    </a:lnTo>
                    <a:lnTo>
                      <a:pt x="3032" y="1763"/>
                    </a:lnTo>
                    <a:lnTo>
                      <a:pt x="3032" y="1481"/>
                    </a:lnTo>
                    <a:lnTo>
                      <a:pt x="2961" y="1199"/>
                    </a:lnTo>
                    <a:lnTo>
                      <a:pt x="2820" y="917"/>
                    </a:lnTo>
                    <a:lnTo>
                      <a:pt x="2679" y="635"/>
                    </a:lnTo>
                    <a:lnTo>
                      <a:pt x="2468" y="424"/>
                    </a:lnTo>
                    <a:lnTo>
                      <a:pt x="2256" y="283"/>
                    </a:lnTo>
                    <a:lnTo>
                      <a:pt x="2045" y="142"/>
                    </a:lnTo>
                    <a:lnTo>
                      <a:pt x="1763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3852275" y="2620475"/>
                <a:ext cx="65200" cy="68750"/>
              </a:xfrm>
              <a:custGeom>
                <a:avLst/>
                <a:gdLst/>
                <a:ahLst/>
                <a:cxnLst/>
                <a:rect l="l" t="t" r="r" b="b"/>
                <a:pathLst>
                  <a:path w="2608" h="2750" extrusionOk="0">
                    <a:moveTo>
                      <a:pt x="1128" y="1"/>
                    </a:moveTo>
                    <a:lnTo>
                      <a:pt x="705" y="142"/>
                    </a:lnTo>
                    <a:lnTo>
                      <a:pt x="493" y="283"/>
                    </a:lnTo>
                    <a:lnTo>
                      <a:pt x="353" y="424"/>
                    </a:lnTo>
                    <a:lnTo>
                      <a:pt x="212" y="635"/>
                    </a:lnTo>
                    <a:lnTo>
                      <a:pt x="71" y="847"/>
                    </a:lnTo>
                    <a:lnTo>
                      <a:pt x="0" y="1129"/>
                    </a:lnTo>
                    <a:lnTo>
                      <a:pt x="71" y="1411"/>
                    </a:lnTo>
                    <a:lnTo>
                      <a:pt x="71" y="1763"/>
                    </a:lnTo>
                    <a:lnTo>
                      <a:pt x="212" y="2045"/>
                    </a:lnTo>
                    <a:lnTo>
                      <a:pt x="353" y="2256"/>
                    </a:lnTo>
                    <a:lnTo>
                      <a:pt x="564" y="2468"/>
                    </a:lnTo>
                    <a:lnTo>
                      <a:pt x="775" y="2609"/>
                    </a:lnTo>
                    <a:lnTo>
                      <a:pt x="987" y="2679"/>
                    </a:lnTo>
                    <a:lnTo>
                      <a:pt x="1269" y="2750"/>
                    </a:lnTo>
                    <a:lnTo>
                      <a:pt x="1692" y="2750"/>
                    </a:lnTo>
                    <a:lnTo>
                      <a:pt x="1974" y="2609"/>
                    </a:lnTo>
                    <a:lnTo>
                      <a:pt x="2115" y="2538"/>
                    </a:lnTo>
                    <a:lnTo>
                      <a:pt x="2326" y="2327"/>
                    </a:lnTo>
                    <a:lnTo>
                      <a:pt x="2467" y="2115"/>
                    </a:lnTo>
                    <a:lnTo>
                      <a:pt x="2538" y="1904"/>
                    </a:lnTo>
                    <a:lnTo>
                      <a:pt x="2608" y="1552"/>
                    </a:lnTo>
                    <a:lnTo>
                      <a:pt x="2608" y="1199"/>
                    </a:lnTo>
                    <a:lnTo>
                      <a:pt x="2538" y="917"/>
                    </a:lnTo>
                    <a:lnTo>
                      <a:pt x="2397" y="635"/>
                    </a:lnTo>
                    <a:lnTo>
                      <a:pt x="2256" y="424"/>
                    </a:lnTo>
                    <a:lnTo>
                      <a:pt x="2044" y="283"/>
                    </a:lnTo>
                    <a:lnTo>
                      <a:pt x="1833" y="142"/>
                    </a:lnTo>
                    <a:lnTo>
                      <a:pt x="1621" y="71"/>
                    </a:lnTo>
                    <a:lnTo>
                      <a:pt x="1128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3883975" y="2544725"/>
                <a:ext cx="67000" cy="68725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2749" extrusionOk="0">
                    <a:moveTo>
                      <a:pt x="1270" y="0"/>
                    </a:moveTo>
                    <a:lnTo>
                      <a:pt x="917" y="71"/>
                    </a:lnTo>
                    <a:lnTo>
                      <a:pt x="706" y="211"/>
                    </a:lnTo>
                    <a:lnTo>
                      <a:pt x="424" y="352"/>
                    </a:lnTo>
                    <a:lnTo>
                      <a:pt x="283" y="564"/>
                    </a:lnTo>
                    <a:lnTo>
                      <a:pt x="142" y="846"/>
                    </a:lnTo>
                    <a:lnTo>
                      <a:pt x="71" y="1057"/>
                    </a:lnTo>
                    <a:lnTo>
                      <a:pt x="1" y="1339"/>
                    </a:lnTo>
                    <a:lnTo>
                      <a:pt x="1" y="1621"/>
                    </a:lnTo>
                    <a:lnTo>
                      <a:pt x="71" y="1833"/>
                    </a:lnTo>
                    <a:lnTo>
                      <a:pt x="142" y="2115"/>
                    </a:lnTo>
                    <a:lnTo>
                      <a:pt x="283" y="2326"/>
                    </a:lnTo>
                    <a:lnTo>
                      <a:pt x="494" y="2467"/>
                    </a:lnTo>
                    <a:lnTo>
                      <a:pt x="706" y="2608"/>
                    </a:lnTo>
                    <a:lnTo>
                      <a:pt x="917" y="2749"/>
                    </a:lnTo>
                    <a:lnTo>
                      <a:pt x="1551" y="2749"/>
                    </a:lnTo>
                    <a:lnTo>
                      <a:pt x="1833" y="2608"/>
                    </a:lnTo>
                    <a:lnTo>
                      <a:pt x="2115" y="2537"/>
                    </a:lnTo>
                    <a:lnTo>
                      <a:pt x="2327" y="2326"/>
                    </a:lnTo>
                    <a:lnTo>
                      <a:pt x="2468" y="2185"/>
                    </a:lnTo>
                    <a:lnTo>
                      <a:pt x="2538" y="1974"/>
                    </a:lnTo>
                    <a:lnTo>
                      <a:pt x="2609" y="1762"/>
                    </a:lnTo>
                    <a:lnTo>
                      <a:pt x="2679" y="1269"/>
                    </a:lnTo>
                    <a:lnTo>
                      <a:pt x="2538" y="846"/>
                    </a:lnTo>
                    <a:lnTo>
                      <a:pt x="2256" y="423"/>
                    </a:lnTo>
                    <a:lnTo>
                      <a:pt x="2045" y="282"/>
                    </a:lnTo>
                    <a:lnTo>
                      <a:pt x="1833" y="141"/>
                    </a:lnTo>
                    <a:lnTo>
                      <a:pt x="1551" y="0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3876925" y="2454850"/>
                <a:ext cx="56425" cy="61700"/>
              </a:xfrm>
              <a:custGeom>
                <a:avLst/>
                <a:gdLst/>
                <a:ahLst/>
                <a:cxnLst/>
                <a:rect l="l" t="t" r="r" b="b"/>
                <a:pathLst>
                  <a:path w="2257" h="2468" extrusionOk="0">
                    <a:moveTo>
                      <a:pt x="1481" y="0"/>
                    </a:moveTo>
                    <a:lnTo>
                      <a:pt x="1199" y="71"/>
                    </a:lnTo>
                    <a:lnTo>
                      <a:pt x="988" y="141"/>
                    </a:lnTo>
                    <a:lnTo>
                      <a:pt x="706" y="212"/>
                    </a:lnTo>
                    <a:lnTo>
                      <a:pt x="494" y="423"/>
                    </a:lnTo>
                    <a:lnTo>
                      <a:pt x="353" y="635"/>
                    </a:lnTo>
                    <a:lnTo>
                      <a:pt x="142" y="917"/>
                    </a:lnTo>
                    <a:lnTo>
                      <a:pt x="71" y="1128"/>
                    </a:lnTo>
                    <a:lnTo>
                      <a:pt x="1" y="1410"/>
                    </a:lnTo>
                    <a:lnTo>
                      <a:pt x="1" y="1692"/>
                    </a:lnTo>
                    <a:lnTo>
                      <a:pt x="71" y="1903"/>
                    </a:lnTo>
                    <a:lnTo>
                      <a:pt x="283" y="2115"/>
                    </a:lnTo>
                    <a:lnTo>
                      <a:pt x="494" y="2326"/>
                    </a:lnTo>
                    <a:lnTo>
                      <a:pt x="847" y="2397"/>
                    </a:lnTo>
                    <a:lnTo>
                      <a:pt x="1270" y="2467"/>
                    </a:lnTo>
                    <a:lnTo>
                      <a:pt x="1552" y="2326"/>
                    </a:lnTo>
                    <a:lnTo>
                      <a:pt x="1833" y="2185"/>
                    </a:lnTo>
                    <a:lnTo>
                      <a:pt x="2045" y="1903"/>
                    </a:lnTo>
                    <a:lnTo>
                      <a:pt x="2186" y="1621"/>
                    </a:lnTo>
                    <a:lnTo>
                      <a:pt x="2256" y="1269"/>
                    </a:lnTo>
                    <a:lnTo>
                      <a:pt x="2256" y="917"/>
                    </a:lnTo>
                    <a:lnTo>
                      <a:pt x="2186" y="564"/>
                    </a:lnTo>
                    <a:lnTo>
                      <a:pt x="1974" y="282"/>
                    </a:lnTo>
                    <a:lnTo>
                      <a:pt x="1692" y="141"/>
                    </a:lnTo>
                    <a:lnTo>
                      <a:pt x="1481" y="0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3674300" y="2435450"/>
                <a:ext cx="45825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1833" h="1905" extrusionOk="0">
                    <a:moveTo>
                      <a:pt x="1058" y="1"/>
                    </a:moveTo>
                    <a:lnTo>
                      <a:pt x="635" y="71"/>
                    </a:lnTo>
                    <a:lnTo>
                      <a:pt x="423" y="142"/>
                    </a:lnTo>
                    <a:lnTo>
                      <a:pt x="282" y="212"/>
                    </a:lnTo>
                    <a:lnTo>
                      <a:pt x="141" y="353"/>
                    </a:lnTo>
                    <a:lnTo>
                      <a:pt x="71" y="494"/>
                    </a:lnTo>
                    <a:lnTo>
                      <a:pt x="0" y="847"/>
                    </a:lnTo>
                    <a:lnTo>
                      <a:pt x="71" y="1199"/>
                    </a:lnTo>
                    <a:lnTo>
                      <a:pt x="212" y="1552"/>
                    </a:lnTo>
                    <a:lnTo>
                      <a:pt x="494" y="1763"/>
                    </a:lnTo>
                    <a:lnTo>
                      <a:pt x="776" y="1904"/>
                    </a:lnTo>
                    <a:lnTo>
                      <a:pt x="987" y="1904"/>
                    </a:lnTo>
                    <a:lnTo>
                      <a:pt x="1198" y="1834"/>
                    </a:lnTo>
                    <a:lnTo>
                      <a:pt x="1551" y="1622"/>
                    </a:lnTo>
                    <a:lnTo>
                      <a:pt x="1762" y="1340"/>
                    </a:lnTo>
                    <a:lnTo>
                      <a:pt x="1833" y="988"/>
                    </a:lnTo>
                    <a:lnTo>
                      <a:pt x="1762" y="635"/>
                    </a:lnTo>
                    <a:lnTo>
                      <a:pt x="1621" y="353"/>
                    </a:lnTo>
                    <a:lnTo>
                      <a:pt x="1410" y="142"/>
                    </a:lnTo>
                    <a:lnTo>
                      <a:pt x="1058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3834650" y="2060125"/>
                <a:ext cx="72275" cy="61700"/>
              </a:xfrm>
              <a:custGeom>
                <a:avLst/>
                <a:gdLst/>
                <a:ahLst/>
                <a:cxnLst/>
                <a:rect l="l" t="t" r="r" b="b"/>
                <a:pathLst>
                  <a:path w="2891" h="2468" extrusionOk="0">
                    <a:moveTo>
                      <a:pt x="846" y="1"/>
                    </a:moveTo>
                    <a:lnTo>
                      <a:pt x="564" y="71"/>
                    </a:lnTo>
                    <a:lnTo>
                      <a:pt x="282" y="353"/>
                    </a:lnTo>
                    <a:lnTo>
                      <a:pt x="141" y="776"/>
                    </a:lnTo>
                    <a:lnTo>
                      <a:pt x="0" y="1340"/>
                    </a:lnTo>
                    <a:lnTo>
                      <a:pt x="71" y="1692"/>
                    </a:lnTo>
                    <a:lnTo>
                      <a:pt x="141" y="1974"/>
                    </a:lnTo>
                    <a:lnTo>
                      <a:pt x="353" y="2186"/>
                    </a:lnTo>
                    <a:lnTo>
                      <a:pt x="564" y="2327"/>
                    </a:lnTo>
                    <a:lnTo>
                      <a:pt x="846" y="2397"/>
                    </a:lnTo>
                    <a:lnTo>
                      <a:pt x="1058" y="2468"/>
                    </a:lnTo>
                    <a:lnTo>
                      <a:pt x="1339" y="2468"/>
                    </a:lnTo>
                    <a:lnTo>
                      <a:pt x="1551" y="2397"/>
                    </a:lnTo>
                    <a:lnTo>
                      <a:pt x="2115" y="2468"/>
                    </a:lnTo>
                    <a:lnTo>
                      <a:pt x="2538" y="2397"/>
                    </a:lnTo>
                    <a:lnTo>
                      <a:pt x="2749" y="2256"/>
                    </a:lnTo>
                    <a:lnTo>
                      <a:pt x="2890" y="1974"/>
                    </a:lnTo>
                    <a:lnTo>
                      <a:pt x="2820" y="1692"/>
                    </a:lnTo>
                    <a:lnTo>
                      <a:pt x="2749" y="1340"/>
                    </a:lnTo>
                    <a:lnTo>
                      <a:pt x="2538" y="988"/>
                    </a:lnTo>
                    <a:lnTo>
                      <a:pt x="2256" y="706"/>
                    </a:lnTo>
                    <a:lnTo>
                      <a:pt x="1903" y="424"/>
                    </a:lnTo>
                    <a:lnTo>
                      <a:pt x="1551" y="212"/>
                    </a:lnTo>
                    <a:lnTo>
                      <a:pt x="1198" y="71"/>
                    </a:lnTo>
                    <a:lnTo>
                      <a:pt x="846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3973850" y="1963225"/>
                <a:ext cx="63450" cy="66975"/>
              </a:xfrm>
              <a:custGeom>
                <a:avLst/>
                <a:gdLst/>
                <a:ahLst/>
                <a:cxnLst/>
                <a:rect l="l" t="t" r="r" b="b"/>
                <a:pathLst>
                  <a:path w="2538" h="2679" extrusionOk="0">
                    <a:moveTo>
                      <a:pt x="1340" y="0"/>
                    </a:moveTo>
                    <a:lnTo>
                      <a:pt x="1128" y="71"/>
                    </a:lnTo>
                    <a:lnTo>
                      <a:pt x="846" y="141"/>
                    </a:lnTo>
                    <a:lnTo>
                      <a:pt x="635" y="353"/>
                    </a:lnTo>
                    <a:lnTo>
                      <a:pt x="423" y="564"/>
                    </a:lnTo>
                    <a:lnTo>
                      <a:pt x="212" y="776"/>
                    </a:lnTo>
                    <a:lnTo>
                      <a:pt x="71" y="1057"/>
                    </a:lnTo>
                    <a:lnTo>
                      <a:pt x="0" y="1339"/>
                    </a:lnTo>
                    <a:lnTo>
                      <a:pt x="0" y="1621"/>
                    </a:lnTo>
                    <a:lnTo>
                      <a:pt x="0" y="1903"/>
                    </a:lnTo>
                    <a:lnTo>
                      <a:pt x="141" y="2115"/>
                    </a:lnTo>
                    <a:lnTo>
                      <a:pt x="282" y="2326"/>
                    </a:lnTo>
                    <a:lnTo>
                      <a:pt x="564" y="2538"/>
                    </a:lnTo>
                    <a:lnTo>
                      <a:pt x="776" y="2608"/>
                    </a:lnTo>
                    <a:lnTo>
                      <a:pt x="987" y="2679"/>
                    </a:lnTo>
                    <a:lnTo>
                      <a:pt x="1410" y="2608"/>
                    </a:lnTo>
                    <a:lnTo>
                      <a:pt x="1763" y="2397"/>
                    </a:lnTo>
                    <a:lnTo>
                      <a:pt x="2115" y="2115"/>
                    </a:lnTo>
                    <a:lnTo>
                      <a:pt x="2326" y="1833"/>
                    </a:lnTo>
                    <a:lnTo>
                      <a:pt x="2467" y="1410"/>
                    </a:lnTo>
                    <a:lnTo>
                      <a:pt x="2538" y="987"/>
                    </a:lnTo>
                    <a:lnTo>
                      <a:pt x="2467" y="776"/>
                    </a:lnTo>
                    <a:lnTo>
                      <a:pt x="2397" y="635"/>
                    </a:lnTo>
                    <a:lnTo>
                      <a:pt x="2185" y="282"/>
                    </a:lnTo>
                    <a:lnTo>
                      <a:pt x="1904" y="141"/>
                    </a:lnTo>
                    <a:lnTo>
                      <a:pt x="1622" y="0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3942125" y="1933250"/>
                <a:ext cx="51125" cy="423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1693" extrusionOk="0">
                    <a:moveTo>
                      <a:pt x="847" y="1"/>
                    </a:moveTo>
                    <a:lnTo>
                      <a:pt x="635" y="71"/>
                    </a:lnTo>
                    <a:lnTo>
                      <a:pt x="353" y="212"/>
                    </a:lnTo>
                    <a:lnTo>
                      <a:pt x="142" y="283"/>
                    </a:lnTo>
                    <a:lnTo>
                      <a:pt x="1" y="494"/>
                    </a:lnTo>
                    <a:lnTo>
                      <a:pt x="1" y="706"/>
                    </a:lnTo>
                    <a:lnTo>
                      <a:pt x="1" y="917"/>
                    </a:lnTo>
                    <a:lnTo>
                      <a:pt x="142" y="1199"/>
                    </a:lnTo>
                    <a:lnTo>
                      <a:pt x="424" y="1481"/>
                    </a:lnTo>
                    <a:lnTo>
                      <a:pt x="565" y="1622"/>
                    </a:lnTo>
                    <a:lnTo>
                      <a:pt x="776" y="1693"/>
                    </a:lnTo>
                    <a:lnTo>
                      <a:pt x="1199" y="1693"/>
                    </a:lnTo>
                    <a:lnTo>
                      <a:pt x="1551" y="1481"/>
                    </a:lnTo>
                    <a:lnTo>
                      <a:pt x="1833" y="1199"/>
                    </a:lnTo>
                    <a:lnTo>
                      <a:pt x="1974" y="917"/>
                    </a:lnTo>
                    <a:lnTo>
                      <a:pt x="2045" y="635"/>
                    </a:lnTo>
                    <a:lnTo>
                      <a:pt x="1974" y="424"/>
                    </a:lnTo>
                    <a:lnTo>
                      <a:pt x="1833" y="212"/>
                    </a:lnTo>
                    <a:lnTo>
                      <a:pt x="1622" y="142"/>
                    </a:lnTo>
                    <a:lnTo>
                      <a:pt x="1410" y="71"/>
                    </a:lnTo>
                    <a:lnTo>
                      <a:pt x="1129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3353600" y="2167625"/>
                <a:ext cx="51125" cy="511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2045" extrusionOk="0">
                    <a:moveTo>
                      <a:pt x="846" y="0"/>
                    </a:moveTo>
                    <a:lnTo>
                      <a:pt x="635" y="71"/>
                    </a:lnTo>
                    <a:lnTo>
                      <a:pt x="494" y="141"/>
                    </a:lnTo>
                    <a:lnTo>
                      <a:pt x="282" y="353"/>
                    </a:lnTo>
                    <a:lnTo>
                      <a:pt x="141" y="494"/>
                    </a:lnTo>
                    <a:lnTo>
                      <a:pt x="71" y="705"/>
                    </a:lnTo>
                    <a:lnTo>
                      <a:pt x="0" y="917"/>
                    </a:lnTo>
                    <a:lnTo>
                      <a:pt x="0" y="1058"/>
                    </a:lnTo>
                    <a:lnTo>
                      <a:pt x="141" y="1410"/>
                    </a:lnTo>
                    <a:lnTo>
                      <a:pt x="353" y="1762"/>
                    </a:lnTo>
                    <a:lnTo>
                      <a:pt x="705" y="1974"/>
                    </a:lnTo>
                    <a:lnTo>
                      <a:pt x="1058" y="2044"/>
                    </a:lnTo>
                    <a:lnTo>
                      <a:pt x="1269" y="2044"/>
                    </a:lnTo>
                    <a:lnTo>
                      <a:pt x="1410" y="1974"/>
                    </a:lnTo>
                    <a:lnTo>
                      <a:pt x="1621" y="1833"/>
                    </a:lnTo>
                    <a:lnTo>
                      <a:pt x="1762" y="1692"/>
                    </a:lnTo>
                    <a:lnTo>
                      <a:pt x="1903" y="1551"/>
                    </a:lnTo>
                    <a:lnTo>
                      <a:pt x="2044" y="1340"/>
                    </a:lnTo>
                    <a:lnTo>
                      <a:pt x="2044" y="1128"/>
                    </a:lnTo>
                    <a:lnTo>
                      <a:pt x="2044" y="987"/>
                    </a:lnTo>
                    <a:lnTo>
                      <a:pt x="1974" y="635"/>
                    </a:lnTo>
                    <a:lnTo>
                      <a:pt x="1692" y="282"/>
                    </a:lnTo>
                    <a:lnTo>
                      <a:pt x="1410" y="71"/>
                    </a:lnTo>
                    <a:lnTo>
                      <a:pt x="1058" y="0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5;p2"/>
              <p:cNvSpPr/>
              <p:nvPr/>
            </p:nvSpPr>
            <p:spPr>
              <a:xfrm>
                <a:off x="3411750" y="2151775"/>
                <a:ext cx="31725" cy="24675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987" extrusionOk="0">
                    <a:moveTo>
                      <a:pt x="705" y="0"/>
                    </a:moveTo>
                    <a:lnTo>
                      <a:pt x="423" y="71"/>
                    </a:lnTo>
                    <a:lnTo>
                      <a:pt x="141" y="282"/>
                    </a:lnTo>
                    <a:lnTo>
                      <a:pt x="71" y="352"/>
                    </a:lnTo>
                    <a:lnTo>
                      <a:pt x="0" y="493"/>
                    </a:lnTo>
                    <a:lnTo>
                      <a:pt x="71" y="564"/>
                    </a:lnTo>
                    <a:lnTo>
                      <a:pt x="141" y="705"/>
                    </a:lnTo>
                    <a:lnTo>
                      <a:pt x="282" y="846"/>
                    </a:lnTo>
                    <a:lnTo>
                      <a:pt x="564" y="916"/>
                    </a:lnTo>
                    <a:lnTo>
                      <a:pt x="776" y="987"/>
                    </a:lnTo>
                    <a:lnTo>
                      <a:pt x="987" y="987"/>
                    </a:lnTo>
                    <a:lnTo>
                      <a:pt x="1057" y="916"/>
                    </a:lnTo>
                    <a:lnTo>
                      <a:pt x="1128" y="775"/>
                    </a:lnTo>
                    <a:lnTo>
                      <a:pt x="1128" y="493"/>
                    </a:lnTo>
                    <a:lnTo>
                      <a:pt x="1198" y="282"/>
                    </a:lnTo>
                    <a:lnTo>
                      <a:pt x="1269" y="141"/>
                    </a:lnTo>
                    <a:lnTo>
                      <a:pt x="1198" y="71"/>
                    </a:lnTo>
                    <a:lnTo>
                      <a:pt x="1128" y="0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6;p2"/>
              <p:cNvSpPr/>
              <p:nvPr/>
            </p:nvSpPr>
            <p:spPr>
              <a:xfrm>
                <a:off x="3112200" y="1920925"/>
                <a:ext cx="54625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2185" h="2186" extrusionOk="0">
                    <a:moveTo>
                      <a:pt x="987" y="1"/>
                    </a:moveTo>
                    <a:lnTo>
                      <a:pt x="634" y="71"/>
                    </a:lnTo>
                    <a:lnTo>
                      <a:pt x="352" y="283"/>
                    </a:lnTo>
                    <a:lnTo>
                      <a:pt x="141" y="564"/>
                    </a:lnTo>
                    <a:lnTo>
                      <a:pt x="0" y="846"/>
                    </a:lnTo>
                    <a:lnTo>
                      <a:pt x="0" y="1199"/>
                    </a:lnTo>
                    <a:lnTo>
                      <a:pt x="70" y="1551"/>
                    </a:lnTo>
                    <a:lnTo>
                      <a:pt x="352" y="1833"/>
                    </a:lnTo>
                    <a:lnTo>
                      <a:pt x="634" y="2045"/>
                    </a:lnTo>
                    <a:lnTo>
                      <a:pt x="846" y="2115"/>
                    </a:lnTo>
                    <a:lnTo>
                      <a:pt x="1128" y="2186"/>
                    </a:lnTo>
                    <a:lnTo>
                      <a:pt x="1339" y="2115"/>
                    </a:lnTo>
                    <a:lnTo>
                      <a:pt x="1551" y="2045"/>
                    </a:lnTo>
                    <a:lnTo>
                      <a:pt x="1762" y="1904"/>
                    </a:lnTo>
                    <a:lnTo>
                      <a:pt x="1903" y="1763"/>
                    </a:lnTo>
                    <a:lnTo>
                      <a:pt x="2044" y="1551"/>
                    </a:lnTo>
                    <a:lnTo>
                      <a:pt x="2115" y="1340"/>
                    </a:lnTo>
                    <a:lnTo>
                      <a:pt x="2185" y="1128"/>
                    </a:lnTo>
                    <a:lnTo>
                      <a:pt x="2185" y="846"/>
                    </a:lnTo>
                    <a:lnTo>
                      <a:pt x="2185" y="635"/>
                    </a:lnTo>
                    <a:lnTo>
                      <a:pt x="2044" y="423"/>
                    </a:lnTo>
                    <a:lnTo>
                      <a:pt x="1903" y="283"/>
                    </a:lnTo>
                    <a:lnTo>
                      <a:pt x="1692" y="71"/>
                    </a:lnTo>
                    <a:lnTo>
                      <a:pt x="1410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3150950" y="1836350"/>
                <a:ext cx="75800" cy="70500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2820" extrusionOk="0">
                    <a:moveTo>
                      <a:pt x="1692" y="0"/>
                    </a:moveTo>
                    <a:lnTo>
                      <a:pt x="1410" y="71"/>
                    </a:lnTo>
                    <a:lnTo>
                      <a:pt x="1128" y="141"/>
                    </a:lnTo>
                    <a:lnTo>
                      <a:pt x="705" y="353"/>
                    </a:lnTo>
                    <a:lnTo>
                      <a:pt x="283" y="705"/>
                    </a:lnTo>
                    <a:lnTo>
                      <a:pt x="142" y="917"/>
                    </a:lnTo>
                    <a:lnTo>
                      <a:pt x="71" y="1199"/>
                    </a:lnTo>
                    <a:lnTo>
                      <a:pt x="1" y="1410"/>
                    </a:lnTo>
                    <a:lnTo>
                      <a:pt x="1" y="1692"/>
                    </a:lnTo>
                    <a:lnTo>
                      <a:pt x="71" y="1974"/>
                    </a:lnTo>
                    <a:lnTo>
                      <a:pt x="212" y="2256"/>
                    </a:lnTo>
                    <a:lnTo>
                      <a:pt x="424" y="2467"/>
                    </a:lnTo>
                    <a:lnTo>
                      <a:pt x="705" y="2679"/>
                    </a:lnTo>
                    <a:lnTo>
                      <a:pt x="987" y="2749"/>
                    </a:lnTo>
                    <a:lnTo>
                      <a:pt x="1269" y="2820"/>
                    </a:lnTo>
                    <a:lnTo>
                      <a:pt x="1551" y="2749"/>
                    </a:lnTo>
                    <a:lnTo>
                      <a:pt x="1833" y="2679"/>
                    </a:lnTo>
                    <a:lnTo>
                      <a:pt x="2115" y="2608"/>
                    </a:lnTo>
                    <a:lnTo>
                      <a:pt x="2397" y="2397"/>
                    </a:lnTo>
                    <a:lnTo>
                      <a:pt x="2609" y="2256"/>
                    </a:lnTo>
                    <a:lnTo>
                      <a:pt x="2820" y="2044"/>
                    </a:lnTo>
                    <a:lnTo>
                      <a:pt x="2961" y="1762"/>
                    </a:lnTo>
                    <a:lnTo>
                      <a:pt x="3031" y="1551"/>
                    </a:lnTo>
                    <a:lnTo>
                      <a:pt x="3031" y="1269"/>
                    </a:lnTo>
                    <a:lnTo>
                      <a:pt x="2961" y="987"/>
                    </a:lnTo>
                    <a:lnTo>
                      <a:pt x="2820" y="705"/>
                    </a:lnTo>
                    <a:lnTo>
                      <a:pt x="2609" y="423"/>
                    </a:lnTo>
                    <a:lnTo>
                      <a:pt x="2397" y="282"/>
                    </a:lnTo>
                    <a:lnTo>
                      <a:pt x="2186" y="141"/>
                    </a:lnTo>
                    <a:lnTo>
                      <a:pt x="1904" y="71"/>
                    </a:lnTo>
                    <a:lnTo>
                      <a:pt x="1692" y="0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3182675" y="1952650"/>
                <a:ext cx="40550" cy="38775"/>
              </a:xfrm>
              <a:custGeom>
                <a:avLst/>
                <a:gdLst/>
                <a:ahLst/>
                <a:cxnLst/>
                <a:rect l="l" t="t" r="r" b="b"/>
                <a:pathLst>
                  <a:path w="1622" h="1551" extrusionOk="0">
                    <a:moveTo>
                      <a:pt x="423" y="0"/>
                    </a:moveTo>
                    <a:lnTo>
                      <a:pt x="141" y="212"/>
                    </a:lnTo>
                    <a:lnTo>
                      <a:pt x="71" y="353"/>
                    </a:lnTo>
                    <a:lnTo>
                      <a:pt x="0" y="494"/>
                    </a:lnTo>
                    <a:lnTo>
                      <a:pt x="0" y="705"/>
                    </a:lnTo>
                    <a:lnTo>
                      <a:pt x="0" y="917"/>
                    </a:lnTo>
                    <a:lnTo>
                      <a:pt x="141" y="1199"/>
                    </a:lnTo>
                    <a:lnTo>
                      <a:pt x="282" y="1410"/>
                    </a:lnTo>
                    <a:lnTo>
                      <a:pt x="564" y="1480"/>
                    </a:lnTo>
                    <a:lnTo>
                      <a:pt x="776" y="1551"/>
                    </a:lnTo>
                    <a:lnTo>
                      <a:pt x="1058" y="1551"/>
                    </a:lnTo>
                    <a:lnTo>
                      <a:pt x="1269" y="1410"/>
                    </a:lnTo>
                    <a:lnTo>
                      <a:pt x="1410" y="1269"/>
                    </a:lnTo>
                    <a:lnTo>
                      <a:pt x="1551" y="987"/>
                    </a:lnTo>
                    <a:lnTo>
                      <a:pt x="1621" y="776"/>
                    </a:lnTo>
                    <a:lnTo>
                      <a:pt x="1551" y="564"/>
                    </a:lnTo>
                    <a:lnTo>
                      <a:pt x="1551" y="353"/>
                    </a:lnTo>
                    <a:lnTo>
                      <a:pt x="1410" y="212"/>
                    </a:lnTo>
                    <a:lnTo>
                      <a:pt x="1128" y="0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3709525" y="1667175"/>
                <a:ext cx="58175" cy="59950"/>
              </a:xfrm>
              <a:custGeom>
                <a:avLst/>
                <a:gdLst/>
                <a:ahLst/>
                <a:cxnLst/>
                <a:rect l="l" t="t" r="r" b="b"/>
                <a:pathLst>
                  <a:path w="2327" h="2398" extrusionOk="0">
                    <a:moveTo>
                      <a:pt x="1199" y="1"/>
                    </a:moveTo>
                    <a:lnTo>
                      <a:pt x="847" y="71"/>
                    </a:lnTo>
                    <a:lnTo>
                      <a:pt x="565" y="142"/>
                    </a:lnTo>
                    <a:lnTo>
                      <a:pt x="353" y="283"/>
                    </a:lnTo>
                    <a:lnTo>
                      <a:pt x="212" y="494"/>
                    </a:lnTo>
                    <a:lnTo>
                      <a:pt x="71" y="776"/>
                    </a:lnTo>
                    <a:lnTo>
                      <a:pt x="71" y="988"/>
                    </a:lnTo>
                    <a:lnTo>
                      <a:pt x="1" y="1270"/>
                    </a:lnTo>
                    <a:lnTo>
                      <a:pt x="71" y="1481"/>
                    </a:lnTo>
                    <a:lnTo>
                      <a:pt x="142" y="1763"/>
                    </a:lnTo>
                    <a:lnTo>
                      <a:pt x="283" y="1974"/>
                    </a:lnTo>
                    <a:lnTo>
                      <a:pt x="424" y="2186"/>
                    </a:lnTo>
                    <a:lnTo>
                      <a:pt x="635" y="2327"/>
                    </a:lnTo>
                    <a:lnTo>
                      <a:pt x="847" y="2397"/>
                    </a:lnTo>
                    <a:lnTo>
                      <a:pt x="1129" y="2397"/>
                    </a:lnTo>
                    <a:lnTo>
                      <a:pt x="1481" y="2327"/>
                    </a:lnTo>
                    <a:lnTo>
                      <a:pt x="1763" y="2186"/>
                    </a:lnTo>
                    <a:lnTo>
                      <a:pt x="2045" y="1904"/>
                    </a:lnTo>
                    <a:lnTo>
                      <a:pt x="2256" y="1551"/>
                    </a:lnTo>
                    <a:lnTo>
                      <a:pt x="2327" y="1199"/>
                    </a:lnTo>
                    <a:lnTo>
                      <a:pt x="2327" y="776"/>
                    </a:lnTo>
                    <a:lnTo>
                      <a:pt x="2256" y="494"/>
                    </a:lnTo>
                    <a:lnTo>
                      <a:pt x="1974" y="212"/>
                    </a:lnTo>
                    <a:lnTo>
                      <a:pt x="1763" y="142"/>
                    </a:lnTo>
                    <a:lnTo>
                      <a:pt x="1552" y="71"/>
                    </a:lnTo>
                    <a:lnTo>
                      <a:pt x="1199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3767675" y="1591400"/>
                <a:ext cx="52900" cy="52900"/>
              </a:xfrm>
              <a:custGeom>
                <a:avLst/>
                <a:gdLst/>
                <a:ahLst/>
                <a:cxnLst/>
                <a:rect l="l" t="t" r="r" b="b"/>
                <a:pathLst>
                  <a:path w="2116" h="2116" extrusionOk="0">
                    <a:moveTo>
                      <a:pt x="1270" y="1"/>
                    </a:moveTo>
                    <a:lnTo>
                      <a:pt x="988" y="71"/>
                    </a:lnTo>
                    <a:lnTo>
                      <a:pt x="706" y="142"/>
                    </a:lnTo>
                    <a:lnTo>
                      <a:pt x="353" y="353"/>
                    </a:lnTo>
                    <a:lnTo>
                      <a:pt x="142" y="635"/>
                    </a:lnTo>
                    <a:lnTo>
                      <a:pt x="1" y="988"/>
                    </a:lnTo>
                    <a:lnTo>
                      <a:pt x="1" y="1270"/>
                    </a:lnTo>
                    <a:lnTo>
                      <a:pt x="71" y="1622"/>
                    </a:lnTo>
                    <a:lnTo>
                      <a:pt x="283" y="1904"/>
                    </a:lnTo>
                    <a:lnTo>
                      <a:pt x="565" y="2045"/>
                    </a:lnTo>
                    <a:lnTo>
                      <a:pt x="988" y="2116"/>
                    </a:lnTo>
                    <a:lnTo>
                      <a:pt x="1270" y="2116"/>
                    </a:lnTo>
                    <a:lnTo>
                      <a:pt x="1552" y="2045"/>
                    </a:lnTo>
                    <a:lnTo>
                      <a:pt x="1763" y="1904"/>
                    </a:lnTo>
                    <a:lnTo>
                      <a:pt x="1904" y="1763"/>
                    </a:lnTo>
                    <a:lnTo>
                      <a:pt x="2045" y="1552"/>
                    </a:lnTo>
                    <a:lnTo>
                      <a:pt x="2115" y="1340"/>
                    </a:lnTo>
                    <a:lnTo>
                      <a:pt x="2115" y="917"/>
                    </a:lnTo>
                    <a:lnTo>
                      <a:pt x="2045" y="706"/>
                    </a:lnTo>
                    <a:lnTo>
                      <a:pt x="1974" y="494"/>
                    </a:lnTo>
                    <a:lnTo>
                      <a:pt x="1833" y="283"/>
                    </a:lnTo>
                    <a:lnTo>
                      <a:pt x="1693" y="142"/>
                    </a:lnTo>
                    <a:lnTo>
                      <a:pt x="1481" y="71"/>
                    </a:lnTo>
                    <a:lnTo>
                      <a:pt x="1270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31;p2"/>
              <p:cNvSpPr/>
              <p:nvPr/>
            </p:nvSpPr>
            <p:spPr>
              <a:xfrm>
                <a:off x="3813500" y="1635475"/>
                <a:ext cx="35275" cy="40550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1622" extrusionOk="0">
                    <a:moveTo>
                      <a:pt x="564" y="0"/>
                    </a:moveTo>
                    <a:lnTo>
                      <a:pt x="423" y="71"/>
                    </a:lnTo>
                    <a:lnTo>
                      <a:pt x="212" y="353"/>
                    </a:lnTo>
                    <a:lnTo>
                      <a:pt x="71" y="775"/>
                    </a:lnTo>
                    <a:lnTo>
                      <a:pt x="0" y="1198"/>
                    </a:lnTo>
                    <a:lnTo>
                      <a:pt x="71" y="1339"/>
                    </a:lnTo>
                    <a:lnTo>
                      <a:pt x="141" y="1480"/>
                    </a:lnTo>
                    <a:lnTo>
                      <a:pt x="282" y="1551"/>
                    </a:lnTo>
                    <a:lnTo>
                      <a:pt x="494" y="1621"/>
                    </a:lnTo>
                    <a:lnTo>
                      <a:pt x="705" y="1551"/>
                    </a:lnTo>
                    <a:lnTo>
                      <a:pt x="1058" y="1410"/>
                    </a:lnTo>
                    <a:lnTo>
                      <a:pt x="1269" y="1269"/>
                    </a:lnTo>
                    <a:lnTo>
                      <a:pt x="1340" y="1128"/>
                    </a:lnTo>
                    <a:lnTo>
                      <a:pt x="1410" y="916"/>
                    </a:lnTo>
                    <a:lnTo>
                      <a:pt x="1410" y="775"/>
                    </a:lnTo>
                    <a:lnTo>
                      <a:pt x="1199" y="493"/>
                    </a:lnTo>
                    <a:lnTo>
                      <a:pt x="987" y="212"/>
                    </a:lnTo>
                    <a:lnTo>
                      <a:pt x="846" y="71"/>
                    </a:lnTo>
                    <a:lnTo>
                      <a:pt x="705" y="0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3774725" y="1668950"/>
                <a:ext cx="51125" cy="458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1833" extrusionOk="0">
                    <a:moveTo>
                      <a:pt x="776" y="0"/>
                    </a:moveTo>
                    <a:lnTo>
                      <a:pt x="424" y="141"/>
                    </a:lnTo>
                    <a:lnTo>
                      <a:pt x="283" y="212"/>
                    </a:lnTo>
                    <a:lnTo>
                      <a:pt x="142" y="353"/>
                    </a:lnTo>
                    <a:lnTo>
                      <a:pt x="71" y="564"/>
                    </a:lnTo>
                    <a:lnTo>
                      <a:pt x="1" y="705"/>
                    </a:lnTo>
                    <a:lnTo>
                      <a:pt x="1" y="987"/>
                    </a:lnTo>
                    <a:lnTo>
                      <a:pt x="71" y="1199"/>
                    </a:lnTo>
                    <a:lnTo>
                      <a:pt x="283" y="1480"/>
                    </a:lnTo>
                    <a:lnTo>
                      <a:pt x="565" y="1692"/>
                    </a:lnTo>
                    <a:lnTo>
                      <a:pt x="917" y="1833"/>
                    </a:lnTo>
                    <a:lnTo>
                      <a:pt x="1551" y="1833"/>
                    </a:lnTo>
                    <a:lnTo>
                      <a:pt x="1833" y="1621"/>
                    </a:lnTo>
                    <a:lnTo>
                      <a:pt x="1904" y="1480"/>
                    </a:lnTo>
                    <a:lnTo>
                      <a:pt x="1974" y="1340"/>
                    </a:lnTo>
                    <a:lnTo>
                      <a:pt x="2045" y="917"/>
                    </a:lnTo>
                    <a:lnTo>
                      <a:pt x="1974" y="635"/>
                    </a:lnTo>
                    <a:lnTo>
                      <a:pt x="1904" y="423"/>
                    </a:lnTo>
                    <a:lnTo>
                      <a:pt x="1763" y="282"/>
                    </a:lnTo>
                    <a:lnTo>
                      <a:pt x="1551" y="141"/>
                    </a:lnTo>
                    <a:lnTo>
                      <a:pt x="1199" y="0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3" name="Google Shape;33;p2"/>
            <p:cNvSpPr/>
            <p:nvPr/>
          </p:nvSpPr>
          <p:spPr>
            <a:xfrm>
              <a:off x="1177875" y="2516525"/>
              <a:ext cx="652000" cy="1566525"/>
            </a:xfrm>
            <a:custGeom>
              <a:avLst/>
              <a:gdLst/>
              <a:ahLst/>
              <a:cxnLst/>
              <a:rect l="l" t="t" r="r" b="b"/>
              <a:pathLst>
                <a:path w="26080" h="62661" extrusionOk="0">
                  <a:moveTo>
                    <a:pt x="19525" y="13956"/>
                  </a:moveTo>
                  <a:lnTo>
                    <a:pt x="19807" y="14027"/>
                  </a:lnTo>
                  <a:lnTo>
                    <a:pt x="20088" y="14168"/>
                  </a:lnTo>
                  <a:lnTo>
                    <a:pt x="19595" y="14168"/>
                  </a:lnTo>
                  <a:lnTo>
                    <a:pt x="19243" y="14097"/>
                  </a:lnTo>
                  <a:lnTo>
                    <a:pt x="19313" y="14027"/>
                  </a:lnTo>
                  <a:lnTo>
                    <a:pt x="19313" y="13956"/>
                  </a:lnTo>
                  <a:close/>
                  <a:moveTo>
                    <a:pt x="16353" y="15366"/>
                  </a:moveTo>
                  <a:lnTo>
                    <a:pt x="16635" y="15507"/>
                  </a:lnTo>
                  <a:lnTo>
                    <a:pt x="16776" y="15648"/>
                  </a:lnTo>
                  <a:lnTo>
                    <a:pt x="16917" y="15930"/>
                  </a:lnTo>
                  <a:lnTo>
                    <a:pt x="16917" y="16353"/>
                  </a:lnTo>
                  <a:lnTo>
                    <a:pt x="16846" y="16423"/>
                  </a:lnTo>
                  <a:lnTo>
                    <a:pt x="16776" y="16564"/>
                  </a:lnTo>
                  <a:lnTo>
                    <a:pt x="16494" y="16705"/>
                  </a:lnTo>
                  <a:lnTo>
                    <a:pt x="16141" y="16776"/>
                  </a:lnTo>
                  <a:lnTo>
                    <a:pt x="15648" y="16846"/>
                  </a:lnTo>
                  <a:lnTo>
                    <a:pt x="14802" y="16917"/>
                  </a:lnTo>
                  <a:lnTo>
                    <a:pt x="14309" y="16846"/>
                  </a:lnTo>
                  <a:lnTo>
                    <a:pt x="13956" y="16776"/>
                  </a:lnTo>
                  <a:lnTo>
                    <a:pt x="13815" y="16635"/>
                  </a:lnTo>
                  <a:lnTo>
                    <a:pt x="13745" y="16494"/>
                  </a:lnTo>
                  <a:lnTo>
                    <a:pt x="13815" y="16282"/>
                  </a:lnTo>
                  <a:lnTo>
                    <a:pt x="14027" y="16141"/>
                  </a:lnTo>
                  <a:lnTo>
                    <a:pt x="14238" y="15930"/>
                  </a:lnTo>
                  <a:lnTo>
                    <a:pt x="14943" y="15577"/>
                  </a:lnTo>
                  <a:lnTo>
                    <a:pt x="15296" y="15436"/>
                  </a:lnTo>
                  <a:lnTo>
                    <a:pt x="15648" y="15366"/>
                  </a:lnTo>
                  <a:close/>
                  <a:moveTo>
                    <a:pt x="18397" y="17269"/>
                  </a:moveTo>
                  <a:lnTo>
                    <a:pt x="18820" y="17480"/>
                  </a:lnTo>
                  <a:lnTo>
                    <a:pt x="18890" y="17692"/>
                  </a:lnTo>
                  <a:lnTo>
                    <a:pt x="18890" y="17833"/>
                  </a:lnTo>
                  <a:lnTo>
                    <a:pt x="18820" y="17974"/>
                  </a:lnTo>
                  <a:lnTo>
                    <a:pt x="18749" y="18115"/>
                  </a:lnTo>
                  <a:lnTo>
                    <a:pt x="18326" y="18890"/>
                  </a:lnTo>
                  <a:lnTo>
                    <a:pt x="18044" y="19383"/>
                  </a:lnTo>
                  <a:lnTo>
                    <a:pt x="17763" y="19665"/>
                  </a:lnTo>
                  <a:lnTo>
                    <a:pt x="17551" y="19736"/>
                  </a:lnTo>
                  <a:lnTo>
                    <a:pt x="17340" y="19736"/>
                  </a:lnTo>
                  <a:lnTo>
                    <a:pt x="17199" y="19595"/>
                  </a:lnTo>
                  <a:lnTo>
                    <a:pt x="17128" y="19313"/>
                  </a:lnTo>
                  <a:lnTo>
                    <a:pt x="17058" y="18961"/>
                  </a:lnTo>
                  <a:lnTo>
                    <a:pt x="17128" y="18608"/>
                  </a:lnTo>
                  <a:lnTo>
                    <a:pt x="17199" y="18256"/>
                  </a:lnTo>
                  <a:lnTo>
                    <a:pt x="17340" y="17903"/>
                  </a:lnTo>
                  <a:lnTo>
                    <a:pt x="17481" y="17621"/>
                  </a:lnTo>
                  <a:lnTo>
                    <a:pt x="17763" y="17410"/>
                  </a:lnTo>
                  <a:lnTo>
                    <a:pt x="18044" y="17269"/>
                  </a:lnTo>
                  <a:close/>
                  <a:moveTo>
                    <a:pt x="13886" y="20441"/>
                  </a:moveTo>
                  <a:lnTo>
                    <a:pt x="13674" y="21005"/>
                  </a:lnTo>
                  <a:lnTo>
                    <a:pt x="13604" y="21568"/>
                  </a:lnTo>
                  <a:lnTo>
                    <a:pt x="13534" y="21850"/>
                  </a:lnTo>
                  <a:lnTo>
                    <a:pt x="13252" y="22344"/>
                  </a:lnTo>
                  <a:lnTo>
                    <a:pt x="13111" y="22555"/>
                  </a:lnTo>
                  <a:lnTo>
                    <a:pt x="12970" y="22696"/>
                  </a:lnTo>
                  <a:lnTo>
                    <a:pt x="12758" y="22767"/>
                  </a:lnTo>
                  <a:lnTo>
                    <a:pt x="12617" y="22696"/>
                  </a:lnTo>
                  <a:lnTo>
                    <a:pt x="12406" y="22485"/>
                  </a:lnTo>
                  <a:lnTo>
                    <a:pt x="12335" y="22344"/>
                  </a:lnTo>
                  <a:lnTo>
                    <a:pt x="12265" y="22132"/>
                  </a:lnTo>
                  <a:lnTo>
                    <a:pt x="12265" y="21921"/>
                  </a:lnTo>
                  <a:lnTo>
                    <a:pt x="12406" y="21639"/>
                  </a:lnTo>
                  <a:lnTo>
                    <a:pt x="12617" y="21287"/>
                  </a:lnTo>
                  <a:lnTo>
                    <a:pt x="12970" y="21005"/>
                  </a:lnTo>
                  <a:lnTo>
                    <a:pt x="13322" y="20723"/>
                  </a:lnTo>
                  <a:lnTo>
                    <a:pt x="13886" y="20441"/>
                  </a:lnTo>
                  <a:close/>
                  <a:moveTo>
                    <a:pt x="6979" y="22767"/>
                  </a:moveTo>
                  <a:lnTo>
                    <a:pt x="7401" y="22837"/>
                  </a:lnTo>
                  <a:lnTo>
                    <a:pt x="7824" y="23049"/>
                  </a:lnTo>
                  <a:lnTo>
                    <a:pt x="8247" y="23190"/>
                  </a:lnTo>
                  <a:lnTo>
                    <a:pt x="8811" y="23472"/>
                  </a:lnTo>
                  <a:lnTo>
                    <a:pt x="8600" y="23683"/>
                  </a:lnTo>
                  <a:lnTo>
                    <a:pt x="8247" y="23894"/>
                  </a:lnTo>
                  <a:lnTo>
                    <a:pt x="7754" y="24035"/>
                  </a:lnTo>
                  <a:lnTo>
                    <a:pt x="7260" y="24176"/>
                  </a:lnTo>
                  <a:lnTo>
                    <a:pt x="6767" y="24176"/>
                  </a:lnTo>
                  <a:lnTo>
                    <a:pt x="6415" y="24106"/>
                  </a:lnTo>
                  <a:lnTo>
                    <a:pt x="6274" y="23965"/>
                  </a:lnTo>
                  <a:lnTo>
                    <a:pt x="6203" y="23824"/>
                  </a:lnTo>
                  <a:lnTo>
                    <a:pt x="6133" y="23683"/>
                  </a:lnTo>
                  <a:lnTo>
                    <a:pt x="6133" y="23472"/>
                  </a:lnTo>
                  <a:lnTo>
                    <a:pt x="6203" y="23190"/>
                  </a:lnTo>
                  <a:lnTo>
                    <a:pt x="6274" y="23049"/>
                  </a:lnTo>
                  <a:lnTo>
                    <a:pt x="6415" y="22908"/>
                  </a:lnTo>
                  <a:lnTo>
                    <a:pt x="6556" y="22837"/>
                  </a:lnTo>
                  <a:lnTo>
                    <a:pt x="6979" y="22767"/>
                  </a:lnTo>
                  <a:close/>
                  <a:moveTo>
                    <a:pt x="9868" y="23965"/>
                  </a:moveTo>
                  <a:lnTo>
                    <a:pt x="9868" y="24247"/>
                  </a:lnTo>
                  <a:lnTo>
                    <a:pt x="9868" y="24458"/>
                  </a:lnTo>
                  <a:lnTo>
                    <a:pt x="9727" y="24317"/>
                  </a:lnTo>
                  <a:lnTo>
                    <a:pt x="9727" y="24247"/>
                  </a:lnTo>
                  <a:lnTo>
                    <a:pt x="9727" y="24106"/>
                  </a:lnTo>
                  <a:lnTo>
                    <a:pt x="9868" y="23965"/>
                  </a:lnTo>
                  <a:close/>
                  <a:moveTo>
                    <a:pt x="9868" y="24599"/>
                  </a:moveTo>
                  <a:lnTo>
                    <a:pt x="9939" y="26079"/>
                  </a:lnTo>
                  <a:lnTo>
                    <a:pt x="9868" y="26502"/>
                  </a:lnTo>
                  <a:lnTo>
                    <a:pt x="9798" y="26925"/>
                  </a:lnTo>
                  <a:lnTo>
                    <a:pt x="9657" y="27348"/>
                  </a:lnTo>
                  <a:lnTo>
                    <a:pt x="9445" y="27701"/>
                  </a:lnTo>
                  <a:lnTo>
                    <a:pt x="9234" y="27912"/>
                  </a:lnTo>
                  <a:lnTo>
                    <a:pt x="9023" y="27912"/>
                  </a:lnTo>
                  <a:lnTo>
                    <a:pt x="8952" y="27771"/>
                  </a:lnTo>
                  <a:lnTo>
                    <a:pt x="8882" y="27630"/>
                  </a:lnTo>
                  <a:lnTo>
                    <a:pt x="8670" y="27066"/>
                  </a:lnTo>
                  <a:lnTo>
                    <a:pt x="8670" y="26502"/>
                  </a:lnTo>
                  <a:lnTo>
                    <a:pt x="8741" y="26150"/>
                  </a:lnTo>
                  <a:lnTo>
                    <a:pt x="8952" y="25798"/>
                  </a:lnTo>
                  <a:lnTo>
                    <a:pt x="9164" y="25586"/>
                  </a:lnTo>
                  <a:lnTo>
                    <a:pt x="9657" y="25163"/>
                  </a:lnTo>
                  <a:lnTo>
                    <a:pt x="9798" y="24952"/>
                  </a:lnTo>
                  <a:lnTo>
                    <a:pt x="9868" y="24599"/>
                  </a:lnTo>
                  <a:close/>
                  <a:moveTo>
                    <a:pt x="19313" y="28335"/>
                  </a:moveTo>
                  <a:lnTo>
                    <a:pt x="19243" y="28687"/>
                  </a:lnTo>
                  <a:lnTo>
                    <a:pt x="19243" y="29040"/>
                  </a:lnTo>
                  <a:lnTo>
                    <a:pt x="19313" y="29181"/>
                  </a:lnTo>
                  <a:lnTo>
                    <a:pt x="19454" y="29322"/>
                  </a:lnTo>
                  <a:lnTo>
                    <a:pt x="19595" y="29392"/>
                  </a:lnTo>
                  <a:lnTo>
                    <a:pt x="19807" y="29392"/>
                  </a:lnTo>
                  <a:lnTo>
                    <a:pt x="19313" y="30238"/>
                  </a:lnTo>
                  <a:lnTo>
                    <a:pt x="19031" y="30661"/>
                  </a:lnTo>
                  <a:lnTo>
                    <a:pt x="18679" y="31084"/>
                  </a:lnTo>
                  <a:lnTo>
                    <a:pt x="18538" y="31013"/>
                  </a:lnTo>
                  <a:lnTo>
                    <a:pt x="18397" y="30872"/>
                  </a:lnTo>
                  <a:lnTo>
                    <a:pt x="18326" y="30731"/>
                  </a:lnTo>
                  <a:lnTo>
                    <a:pt x="18256" y="30590"/>
                  </a:lnTo>
                  <a:lnTo>
                    <a:pt x="18326" y="30168"/>
                  </a:lnTo>
                  <a:lnTo>
                    <a:pt x="18467" y="29745"/>
                  </a:lnTo>
                  <a:lnTo>
                    <a:pt x="18679" y="29251"/>
                  </a:lnTo>
                  <a:lnTo>
                    <a:pt x="18961" y="28899"/>
                  </a:lnTo>
                  <a:lnTo>
                    <a:pt x="19313" y="28335"/>
                  </a:lnTo>
                  <a:close/>
                  <a:moveTo>
                    <a:pt x="21569" y="28758"/>
                  </a:moveTo>
                  <a:lnTo>
                    <a:pt x="22062" y="28969"/>
                  </a:lnTo>
                  <a:lnTo>
                    <a:pt x="22555" y="29181"/>
                  </a:lnTo>
                  <a:lnTo>
                    <a:pt x="23049" y="29533"/>
                  </a:lnTo>
                  <a:lnTo>
                    <a:pt x="23472" y="29886"/>
                  </a:lnTo>
                  <a:lnTo>
                    <a:pt x="23754" y="30238"/>
                  </a:lnTo>
                  <a:lnTo>
                    <a:pt x="23824" y="30450"/>
                  </a:lnTo>
                  <a:lnTo>
                    <a:pt x="23824" y="30661"/>
                  </a:lnTo>
                  <a:lnTo>
                    <a:pt x="23754" y="30872"/>
                  </a:lnTo>
                  <a:lnTo>
                    <a:pt x="23613" y="31013"/>
                  </a:lnTo>
                  <a:lnTo>
                    <a:pt x="23401" y="31225"/>
                  </a:lnTo>
                  <a:lnTo>
                    <a:pt x="23190" y="31366"/>
                  </a:lnTo>
                  <a:lnTo>
                    <a:pt x="22908" y="31436"/>
                  </a:lnTo>
                  <a:lnTo>
                    <a:pt x="22696" y="31366"/>
                  </a:lnTo>
                  <a:lnTo>
                    <a:pt x="22485" y="31295"/>
                  </a:lnTo>
                  <a:lnTo>
                    <a:pt x="22203" y="31154"/>
                  </a:lnTo>
                  <a:lnTo>
                    <a:pt x="21780" y="30802"/>
                  </a:lnTo>
                  <a:lnTo>
                    <a:pt x="21428" y="30309"/>
                  </a:lnTo>
                  <a:lnTo>
                    <a:pt x="21216" y="29745"/>
                  </a:lnTo>
                  <a:lnTo>
                    <a:pt x="21146" y="29251"/>
                  </a:lnTo>
                  <a:lnTo>
                    <a:pt x="21146" y="28969"/>
                  </a:lnTo>
                  <a:lnTo>
                    <a:pt x="21216" y="28758"/>
                  </a:lnTo>
                  <a:close/>
                  <a:moveTo>
                    <a:pt x="20934" y="33410"/>
                  </a:moveTo>
                  <a:lnTo>
                    <a:pt x="21075" y="33692"/>
                  </a:lnTo>
                  <a:lnTo>
                    <a:pt x="21133" y="33749"/>
                  </a:lnTo>
                  <a:lnTo>
                    <a:pt x="21005" y="34326"/>
                  </a:lnTo>
                  <a:lnTo>
                    <a:pt x="20511" y="34467"/>
                  </a:lnTo>
                  <a:lnTo>
                    <a:pt x="20018" y="34538"/>
                  </a:lnTo>
                  <a:lnTo>
                    <a:pt x="20018" y="34538"/>
                  </a:lnTo>
                  <a:lnTo>
                    <a:pt x="20159" y="34185"/>
                  </a:lnTo>
                  <a:lnTo>
                    <a:pt x="20441" y="33903"/>
                  </a:lnTo>
                  <a:lnTo>
                    <a:pt x="20934" y="33410"/>
                  </a:lnTo>
                  <a:close/>
                  <a:moveTo>
                    <a:pt x="22767" y="34115"/>
                  </a:moveTo>
                  <a:lnTo>
                    <a:pt x="23260" y="34185"/>
                  </a:lnTo>
                  <a:lnTo>
                    <a:pt x="23754" y="34256"/>
                  </a:lnTo>
                  <a:lnTo>
                    <a:pt x="24247" y="34467"/>
                  </a:lnTo>
                  <a:lnTo>
                    <a:pt x="24670" y="34749"/>
                  </a:lnTo>
                  <a:lnTo>
                    <a:pt x="24811" y="34890"/>
                  </a:lnTo>
                  <a:lnTo>
                    <a:pt x="24881" y="35031"/>
                  </a:lnTo>
                  <a:lnTo>
                    <a:pt x="24881" y="35172"/>
                  </a:lnTo>
                  <a:lnTo>
                    <a:pt x="24811" y="35313"/>
                  </a:lnTo>
                  <a:lnTo>
                    <a:pt x="24599" y="35454"/>
                  </a:lnTo>
                  <a:lnTo>
                    <a:pt x="24247" y="35524"/>
                  </a:lnTo>
                  <a:lnTo>
                    <a:pt x="23824" y="35454"/>
                  </a:lnTo>
                  <a:lnTo>
                    <a:pt x="23613" y="35383"/>
                  </a:lnTo>
                  <a:lnTo>
                    <a:pt x="23401" y="35242"/>
                  </a:lnTo>
                  <a:lnTo>
                    <a:pt x="23190" y="35031"/>
                  </a:lnTo>
                  <a:lnTo>
                    <a:pt x="23049" y="34820"/>
                  </a:lnTo>
                  <a:lnTo>
                    <a:pt x="22837" y="34467"/>
                  </a:lnTo>
                  <a:lnTo>
                    <a:pt x="22767" y="34115"/>
                  </a:lnTo>
                  <a:close/>
                  <a:moveTo>
                    <a:pt x="7260" y="35877"/>
                  </a:moveTo>
                  <a:lnTo>
                    <a:pt x="6626" y="36723"/>
                  </a:lnTo>
                  <a:lnTo>
                    <a:pt x="5851" y="37498"/>
                  </a:lnTo>
                  <a:lnTo>
                    <a:pt x="5146" y="37991"/>
                  </a:lnTo>
                  <a:lnTo>
                    <a:pt x="4441" y="38485"/>
                  </a:lnTo>
                  <a:lnTo>
                    <a:pt x="4723" y="38273"/>
                  </a:lnTo>
                  <a:lnTo>
                    <a:pt x="4935" y="37991"/>
                  </a:lnTo>
                  <a:lnTo>
                    <a:pt x="5569" y="37216"/>
                  </a:lnTo>
                  <a:lnTo>
                    <a:pt x="5921" y="36793"/>
                  </a:lnTo>
                  <a:lnTo>
                    <a:pt x="6344" y="36370"/>
                  </a:lnTo>
                  <a:lnTo>
                    <a:pt x="6767" y="36088"/>
                  </a:lnTo>
                  <a:lnTo>
                    <a:pt x="7260" y="35877"/>
                  </a:lnTo>
                  <a:close/>
                  <a:moveTo>
                    <a:pt x="21639" y="37568"/>
                  </a:moveTo>
                  <a:lnTo>
                    <a:pt x="21569" y="37921"/>
                  </a:lnTo>
                  <a:lnTo>
                    <a:pt x="21357" y="38344"/>
                  </a:lnTo>
                  <a:lnTo>
                    <a:pt x="20934" y="38978"/>
                  </a:lnTo>
                  <a:lnTo>
                    <a:pt x="20723" y="39331"/>
                  </a:lnTo>
                  <a:lnTo>
                    <a:pt x="20511" y="39612"/>
                  </a:lnTo>
                  <a:lnTo>
                    <a:pt x="20229" y="39824"/>
                  </a:lnTo>
                  <a:lnTo>
                    <a:pt x="19948" y="40035"/>
                  </a:lnTo>
                  <a:lnTo>
                    <a:pt x="19807" y="40035"/>
                  </a:lnTo>
                  <a:lnTo>
                    <a:pt x="19736" y="39894"/>
                  </a:lnTo>
                  <a:lnTo>
                    <a:pt x="19736" y="39824"/>
                  </a:lnTo>
                  <a:lnTo>
                    <a:pt x="19807" y="39612"/>
                  </a:lnTo>
                  <a:lnTo>
                    <a:pt x="20088" y="39260"/>
                  </a:lnTo>
                  <a:lnTo>
                    <a:pt x="20441" y="38767"/>
                  </a:lnTo>
                  <a:lnTo>
                    <a:pt x="21287" y="37921"/>
                  </a:lnTo>
                  <a:lnTo>
                    <a:pt x="21639" y="37568"/>
                  </a:lnTo>
                  <a:close/>
                  <a:moveTo>
                    <a:pt x="7754" y="38203"/>
                  </a:moveTo>
                  <a:lnTo>
                    <a:pt x="7824" y="38767"/>
                  </a:lnTo>
                  <a:lnTo>
                    <a:pt x="7824" y="39331"/>
                  </a:lnTo>
                  <a:lnTo>
                    <a:pt x="7824" y="39894"/>
                  </a:lnTo>
                  <a:lnTo>
                    <a:pt x="7683" y="40388"/>
                  </a:lnTo>
                  <a:lnTo>
                    <a:pt x="7613" y="40811"/>
                  </a:lnTo>
                  <a:lnTo>
                    <a:pt x="7331" y="41163"/>
                  </a:lnTo>
                  <a:lnTo>
                    <a:pt x="7260" y="41234"/>
                  </a:lnTo>
                  <a:lnTo>
                    <a:pt x="7190" y="41163"/>
                  </a:lnTo>
                  <a:lnTo>
                    <a:pt x="7120" y="40952"/>
                  </a:lnTo>
                  <a:lnTo>
                    <a:pt x="7120" y="40529"/>
                  </a:lnTo>
                  <a:lnTo>
                    <a:pt x="7260" y="39965"/>
                  </a:lnTo>
                  <a:lnTo>
                    <a:pt x="7542" y="38837"/>
                  </a:lnTo>
                  <a:lnTo>
                    <a:pt x="7754" y="38203"/>
                  </a:lnTo>
                  <a:close/>
                  <a:moveTo>
                    <a:pt x="22908" y="38203"/>
                  </a:moveTo>
                  <a:lnTo>
                    <a:pt x="23472" y="38555"/>
                  </a:lnTo>
                  <a:lnTo>
                    <a:pt x="23824" y="38908"/>
                  </a:lnTo>
                  <a:lnTo>
                    <a:pt x="24036" y="39260"/>
                  </a:lnTo>
                  <a:lnTo>
                    <a:pt x="24106" y="39612"/>
                  </a:lnTo>
                  <a:lnTo>
                    <a:pt x="24106" y="40035"/>
                  </a:lnTo>
                  <a:lnTo>
                    <a:pt x="23965" y="40317"/>
                  </a:lnTo>
                  <a:lnTo>
                    <a:pt x="23754" y="40670"/>
                  </a:lnTo>
                  <a:lnTo>
                    <a:pt x="23542" y="40952"/>
                  </a:lnTo>
                  <a:lnTo>
                    <a:pt x="23331" y="41163"/>
                  </a:lnTo>
                  <a:lnTo>
                    <a:pt x="23049" y="41304"/>
                  </a:lnTo>
                  <a:lnTo>
                    <a:pt x="22767" y="41375"/>
                  </a:lnTo>
                  <a:lnTo>
                    <a:pt x="22555" y="41375"/>
                  </a:lnTo>
                  <a:lnTo>
                    <a:pt x="22414" y="41234"/>
                  </a:lnTo>
                  <a:lnTo>
                    <a:pt x="22344" y="41022"/>
                  </a:lnTo>
                  <a:lnTo>
                    <a:pt x="22344" y="40670"/>
                  </a:lnTo>
                  <a:lnTo>
                    <a:pt x="22414" y="40247"/>
                  </a:lnTo>
                  <a:lnTo>
                    <a:pt x="22696" y="39190"/>
                  </a:lnTo>
                  <a:lnTo>
                    <a:pt x="22908" y="38203"/>
                  </a:lnTo>
                  <a:close/>
                  <a:moveTo>
                    <a:pt x="3102" y="42784"/>
                  </a:moveTo>
                  <a:lnTo>
                    <a:pt x="3172" y="42925"/>
                  </a:lnTo>
                  <a:lnTo>
                    <a:pt x="3172" y="43137"/>
                  </a:lnTo>
                  <a:lnTo>
                    <a:pt x="2961" y="43630"/>
                  </a:lnTo>
                  <a:lnTo>
                    <a:pt x="2538" y="44405"/>
                  </a:lnTo>
                  <a:lnTo>
                    <a:pt x="1904" y="44828"/>
                  </a:lnTo>
                  <a:lnTo>
                    <a:pt x="1481" y="44828"/>
                  </a:lnTo>
                  <a:lnTo>
                    <a:pt x="1481" y="44687"/>
                  </a:lnTo>
                  <a:lnTo>
                    <a:pt x="1622" y="44405"/>
                  </a:lnTo>
                  <a:lnTo>
                    <a:pt x="1904" y="43983"/>
                  </a:lnTo>
                  <a:lnTo>
                    <a:pt x="2256" y="43489"/>
                  </a:lnTo>
                  <a:lnTo>
                    <a:pt x="2679" y="43066"/>
                  </a:lnTo>
                  <a:lnTo>
                    <a:pt x="3102" y="42784"/>
                  </a:lnTo>
                  <a:close/>
                  <a:moveTo>
                    <a:pt x="4441" y="43419"/>
                  </a:moveTo>
                  <a:lnTo>
                    <a:pt x="4935" y="43771"/>
                  </a:lnTo>
                  <a:lnTo>
                    <a:pt x="5075" y="43912"/>
                  </a:lnTo>
                  <a:lnTo>
                    <a:pt x="5146" y="44194"/>
                  </a:lnTo>
                  <a:lnTo>
                    <a:pt x="5146" y="44405"/>
                  </a:lnTo>
                  <a:lnTo>
                    <a:pt x="5146" y="44617"/>
                  </a:lnTo>
                  <a:lnTo>
                    <a:pt x="5005" y="45110"/>
                  </a:lnTo>
                  <a:lnTo>
                    <a:pt x="4794" y="45392"/>
                  </a:lnTo>
                  <a:lnTo>
                    <a:pt x="4653" y="45463"/>
                  </a:lnTo>
                  <a:lnTo>
                    <a:pt x="4512" y="45463"/>
                  </a:lnTo>
                  <a:lnTo>
                    <a:pt x="4441" y="45392"/>
                  </a:lnTo>
                  <a:lnTo>
                    <a:pt x="4300" y="45251"/>
                  </a:lnTo>
                  <a:lnTo>
                    <a:pt x="4300" y="44969"/>
                  </a:lnTo>
                  <a:lnTo>
                    <a:pt x="4300" y="44617"/>
                  </a:lnTo>
                  <a:lnTo>
                    <a:pt x="4300" y="44053"/>
                  </a:lnTo>
                  <a:lnTo>
                    <a:pt x="4441" y="43419"/>
                  </a:lnTo>
                  <a:close/>
                  <a:moveTo>
                    <a:pt x="12688" y="43912"/>
                  </a:moveTo>
                  <a:lnTo>
                    <a:pt x="13322" y="44053"/>
                  </a:lnTo>
                  <a:lnTo>
                    <a:pt x="13956" y="44335"/>
                  </a:lnTo>
                  <a:lnTo>
                    <a:pt x="14450" y="44687"/>
                  </a:lnTo>
                  <a:lnTo>
                    <a:pt x="14661" y="44899"/>
                  </a:lnTo>
                  <a:lnTo>
                    <a:pt x="14873" y="45181"/>
                  </a:lnTo>
                  <a:lnTo>
                    <a:pt x="14943" y="45322"/>
                  </a:lnTo>
                  <a:lnTo>
                    <a:pt x="15014" y="45392"/>
                  </a:lnTo>
                  <a:lnTo>
                    <a:pt x="15014" y="45533"/>
                  </a:lnTo>
                  <a:lnTo>
                    <a:pt x="14873" y="45674"/>
                  </a:lnTo>
                  <a:lnTo>
                    <a:pt x="14661" y="45674"/>
                  </a:lnTo>
                  <a:lnTo>
                    <a:pt x="14379" y="45533"/>
                  </a:lnTo>
                  <a:lnTo>
                    <a:pt x="14027" y="45322"/>
                  </a:lnTo>
                  <a:lnTo>
                    <a:pt x="13674" y="45040"/>
                  </a:lnTo>
                  <a:lnTo>
                    <a:pt x="13040" y="44405"/>
                  </a:lnTo>
                  <a:lnTo>
                    <a:pt x="12688" y="43912"/>
                  </a:lnTo>
                  <a:close/>
                  <a:moveTo>
                    <a:pt x="12617" y="46168"/>
                  </a:moveTo>
                  <a:lnTo>
                    <a:pt x="12688" y="46238"/>
                  </a:lnTo>
                  <a:lnTo>
                    <a:pt x="12688" y="46520"/>
                  </a:lnTo>
                  <a:lnTo>
                    <a:pt x="12688" y="46872"/>
                  </a:lnTo>
                  <a:lnTo>
                    <a:pt x="12547" y="47859"/>
                  </a:lnTo>
                  <a:lnTo>
                    <a:pt x="12406" y="48353"/>
                  </a:lnTo>
                  <a:lnTo>
                    <a:pt x="12265" y="48705"/>
                  </a:lnTo>
                  <a:lnTo>
                    <a:pt x="12053" y="48987"/>
                  </a:lnTo>
                  <a:lnTo>
                    <a:pt x="11912" y="49057"/>
                  </a:lnTo>
                  <a:lnTo>
                    <a:pt x="11771" y="49057"/>
                  </a:lnTo>
                  <a:lnTo>
                    <a:pt x="11701" y="48987"/>
                  </a:lnTo>
                  <a:lnTo>
                    <a:pt x="11701" y="48916"/>
                  </a:lnTo>
                  <a:lnTo>
                    <a:pt x="11701" y="48494"/>
                  </a:lnTo>
                  <a:lnTo>
                    <a:pt x="11771" y="48000"/>
                  </a:lnTo>
                  <a:lnTo>
                    <a:pt x="11983" y="47436"/>
                  </a:lnTo>
                  <a:lnTo>
                    <a:pt x="12194" y="46872"/>
                  </a:lnTo>
                  <a:lnTo>
                    <a:pt x="12406" y="46449"/>
                  </a:lnTo>
                  <a:lnTo>
                    <a:pt x="12547" y="46238"/>
                  </a:lnTo>
                  <a:lnTo>
                    <a:pt x="12617" y="46168"/>
                  </a:lnTo>
                  <a:close/>
                  <a:moveTo>
                    <a:pt x="2186" y="49128"/>
                  </a:moveTo>
                  <a:lnTo>
                    <a:pt x="2256" y="49692"/>
                  </a:lnTo>
                  <a:lnTo>
                    <a:pt x="2186" y="49833"/>
                  </a:lnTo>
                  <a:lnTo>
                    <a:pt x="2115" y="49974"/>
                  </a:lnTo>
                  <a:lnTo>
                    <a:pt x="1904" y="50185"/>
                  </a:lnTo>
                  <a:lnTo>
                    <a:pt x="1622" y="50256"/>
                  </a:lnTo>
                  <a:lnTo>
                    <a:pt x="1340" y="50185"/>
                  </a:lnTo>
                  <a:lnTo>
                    <a:pt x="1128" y="49974"/>
                  </a:lnTo>
                  <a:lnTo>
                    <a:pt x="987" y="49762"/>
                  </a:lnTo>
                  <a:lnTo>
                    <a:pt x="987" y="49621"/>
                  </a:lnTo>
                  <a:lnTo>
                    <a:pt x="1058" y="49480"/>
                  </a:lnTo>
                  <a:lnTo>
                    <a:pt x="1269" y="49128"/>
                  </a:lnTo>
                  <a:lnTo>
                    <a:pt x="1481" y="49269"/>
                  </a:lnTo>
                  <a:lnTo>
                    <a:pt x="1692" y="49410"/>
                  </a:lnTo>
                  <a:lnTo>
                    <a:pt x="1904" y="49339"/>
                  </a:lnTo>
                  <a:lnTo>
                    <a:pt x="2186" y="49128"/>
                  </a:lnTo>
                  <a:close/>
                  <a:moveTo>
                    <a:pt x="14732" y="49551"/>
                  </a:moveTo>
                  <a:lnTo>
                    <a:pt x="16423" y="50185"/>
                  </a:lnTo>
                  <a:lnTo>
                    <a:pt x="16635" y="50185"/>
                  </a:lnTo>
                  <a:lnTo>
                    <a:pt x="16705" y="50256"/>
                  </a:lnTo>
                  <a:lnTo>
                    <a:pt x="16705" y="50397"/>
                  </a:lnTo>
                  <a:lnTo>
                    <a:pt x="16635" y="50538"/>
                  </a:lnTo>
                  <a:lnTo>
                    <a:pt x="16141" y="50538"/>
                  </a:lnTo>
                  <a:lnTo>
                    <a:pt x="15859" y="50467"/>
                  </a:lnTo>
                  <a:lnTo>
                    <a:pt x="15578" y="50256"/>
                  </a:lnTo>
                  <a:lnTo>
                    <a:pt x="15155" y="49903"/>
                  </a:lnTo>
                  <a:lnTo>
                    <a:pt x="14732" y="49551"/>
                  </a:lnTo>
                  <a:close/>
                  <a:moveTo>
                    <a:pt x="11208" y="42925"/>
                  </a:moveTo>
                  <a:lnTo>
                    <a:pt x="12194" y="45040"/>
                  </a:lnTo>
                  <a:lnTo>
                    <a:pt x="12194" y="45392"/>
                  </a:lnTo>
                  <a:lnTo>
                    <a:pt x="12194" y="45674"/>
                  </a:lnTo>
                  <a:lnTo>
                    <a:pt x="12265" y="46027"/>
                  </a:lnTo>
                  <a:lnTo>
                    <a:pt x="12194" y="46379"/>
                  </a:lnTo>
                  <a:lnTo>
                    <a:pt x="12124" y="46661"/>
                  </a:lnTo>
                  <a:lnTo>
                    <a:pt x="11912" y="46943"/>
                  </a:lnTo>
                  <a:lnTo>
                    <a:pt x="11419" y="47507"/>
                  </a:lnTo>
                  <a:lnTo>
                    <a:pt x="11208" y="47789"/>
                  </a:lnTo>
                  <a:lnTo>
                    <a:pt x="10996" y="48071"/>
                  </a:lnTo>
                  <a:lnTo>
                    <a:pt x="10855" y="48423"/>
                  </a:lnTo>
                  <a:lnTo>
                    <a:pt x="10785" y="48775"/>
                  </a:lnTo>
                  <a:lnTo>
                    <a:pt x="10855" y="49128"/>
                  </a:lnTo>
                  <a:lnTo>
                    <a:pt x="10926" y="49410"/>
                  </a:lnTo>
                  <a:lnTo>
                    <a:pt x="10996" y="49621"/>
                  </a:lnTo>
                  <a:lnTo>
                    <a:pt x="11137" y="49833"/>
                  </a:lnTo>
                  <a:lnTo>
                    <a:pt x="11278" y="49974"/>
                  </a:lnTo>
                  <a:lnTo>
                    <a:pt x="11419" y="50115"/>
                  </a:lnTo>
                  <a:lnTo>
                    <a:pt x="11560" y="50185"/>
                  </a:lnTo>
                  <a:lnTo>
                    <a:pt x="11771" y="50256"/>
                  </a:lnTo>
                  <a:lnTo>
                    <a:pt x="12194" y="50185"/>
                  </a:lnTo>
                  <a:lnTo>
                    <a:pt x="12617" y="49974"/>
                  </a:lnTo>
                  <a:lnTo>
                    <a:pt x="13040" y="49621"/>
                  </a:lnTo>
                  <a:lnTo>
                    <a:pt x="13322" y="49057"/>
                  </a:lnTo>
                  <a:lnTo>
                    <a:pt x="13674" y="50326"/>
                  </a:lnTo>
                  <a:lnTo>
                    <a:pt x="13815" y="51031"/>
                  </a:lnTo>
                  <a:lnTo>
                    <a:pt x="13886" y="51524"/>
                  </a:lnTo>
                  <a:lnTo>
                    <a:pt x="13745" y="51947"/>
                  </a:lnTo>
                  <a:lnTo>
                    <a:pt x="13393" y="52864"/>
                  </a:lnTo>
                  <a:lnTo>
                    <a:pt x="13252" y="53286"/>
                  </a:lnTo>
                  <a:lnTo>
                    <a:pt x="13040" y="53568"/>
                  </a:lnTo>
                  <a:lnTo>
                    <a:pt x="12899" y="53639"/>
                  </a:lnTo>
                  <a:lnTo>
                    <a:pt x="12829" y="53709"/>
                  </a:lnTo>
                  <a:lnTo>
                    <a:pt x="12758" y="53639"/>
                  </a:lnTo>
                  <a:lnTo>
                    <a:pt x="12688" y="53498"/>
                  </a:lnTo>
                  <a:lnTo>
                    <a:pt x="12617" y="53286"/>
                  </a:lnTo>
                  <a:lnTo>
                    <a:pt x="12688" y="52934"/>
                  </a:lnTo>
                  <a:lnTo>
                    <a:pt x="12899" y="52159"/>
                  </a:lnTo>
                  <a:lnTo>
                    <a:pt x="13181" y="51454"/>
                  </a:lnTo>
                  <a:lnTo>
                    <a:pt x="13393" y="51101"/>
                  </a:lnTo>
                  <a:lnTo>
                    <a:pt x="13040" y="51383"/>
                  </a:lnTo>
                  <a:lnTo>
                    <a:pt x="12688" y="51665"/>
                  </a:lnTo>
                  <a:lnTo>
                    <a:pt x="12335" y="52018"/>
                  </a:lnTo>
                  <a:lnTo>
                    <a:pt x="12053" y="52441"/>
                  </a:lnTo>
                  <a:lnTo>
                    <a:pt x="11912" y="52229"/>
                  </a:lnTo>
                  <a:lnTo>
                    <a:pt x="11701" y="52088"/>
                  </a:lnTo>
                  <a:lnTo>
                    <a:pt x="11278" y="51736"/>
                  </a:lnTo>
                  <a:lnTo>
                    <a:pt x="10855" y="51454"/>
                  </a:lnTo>
                  <a:lnTo>
                    <a:pt x="10714" y="51242"/>
                  </a:lnTo>
                  <a:lnTo>
                    <a:pt x="10573" y="51101"/>
                  </a:lnTo>
                  <a:lnTo>
                    <a:pt x="10503" y="50820"/>
                  </a:lnTo>
                  <a:lnTo>
                    <a:pt x="10432" y="50397"/>
                  </a:lnTo>
                  <a:lnTo>
                    <a:pt x="10432" y="49480"/>
                  </a:lnTo>
                  <a:lnTo>
                    <a:pt x="10644" y="47859"/>
                  </a:lnTo>
                  <a:lnTo>
                    <a:pt x="10855" y="45392"/>
                  </a:lnTo>
                  <a:lnTo>
                    <a:pt x="10996" y="44194"/>
                  </a:lnTo>
                  <a:lnTo>
                    <a:pt x="11208" y="42925"/>
                  </a:lnTo>
                  <a:close/>
                  <a:moveTo>
                    <a:pt x="10573" y="52441"/>
                  </a:moveTo>
                  <a:lnTo>
                    <a:pt x="11067" y="52934"/>
                  </a:lnTo>
                  <a:lnTo>
                    <a:pt x="11349" y="53498"/>
                  </a:lnTo>
                  <a:lnTo>
                    <a:pt x="11630" y="54062"/>
                  </a:lnTo>
                  <a:lnTo>
                    <a:pt x="11701" y="54696"/>
                  </a:lnTo>
                  <a:lnTo>
                    <a:pt x="10644" y="54273"/>
                  </a:lnTo>
                  <a:lnTo>
                    <a:pt x="10573" y="52441"/>
                  </a:lnTo>
                  <a:close/>
                  <a:moveTo>
                    <a:pt x="8655" y="54760"/>
                  </a:moveTo>
                  <a:lnTo>
                    <a:pt x="8600" y="55260"/>
                  </a:lnTo>
                  <a:lnTo>
                    <a:pt x="8388" y="56106"/>
                  </a:lnTo>
                  <a:lnTo>
                    <a:pt x="8177" y="56811"/>
                  </a:lnTo>
                  <a:lnTo>
                    <a:pt x="7965" y="57375"/>
                  </a:lnTo>
                  <a:lnTo>
                    <a:pt x="7824" y="57586"/>
                  </a:lnTo>
                  <a:lnTo>
                    <a:pt x="7683" y="57727"/>
                  </a:lnTo>
                  <a:lnTo>
                    <a:pt x="7472" y="57797"/>
                  </a:lnTo>
                  <a:lnTo>
                    <a:pt x="7331" y="57868"/>
                  </a:lnTo>
                  <a:lnTo>
                    <a:pt x="7120" y="57868"/>
                  </a:lnTo>
                  <a:lnTo>
                    <a:pt x="6908" y="57727"/>
                  </a:lnTo>
                  <a:lnTo>
                    <a:pt x="6838" y="57656"/>
                  </a:lnTo>
                  <a:lnTo>
                    <a:pt x="6908" y="57516"/>
                  </a:lnTo>
                  <a:lnTo>
                    <a:pt x="7049" y="57163"/>
                  </a:lnTo>
                  <a:lnTo>
                    <a:pt x="7683" y="56035"/>
                  </a:lnTo>
                  <a:lnTo>
                    <a:pt x="8655" y="54760"/>
                  </a:lnTo>
                  <a:close/>
                  <a:moveTo>
                    <a:pt x="10714" y="58361"/>
                  </a:moveTo>
                  <a:lnTo>
                    <a:pt x="10926" y="59066"/>
                  </a:lnTo>
                  <a:lnTo>
                    <a:pt x="10926" y="59771"/>
                  </a:lnTo>
                  <a:lnTo>
                    <a:pt x="10785" y="60476"/>
                  </a:lnTo>
                  <a:lnTo>
                    <a:pt x="10714" y="60828"/>
                  </a:lnTo>
                  <a:lnTo>
                    <a:pt x="10503" y="61181"/>
                  </a:lnTo>
                  <a:lnTo>
                    <a:pt x="10221" y="61533"/>
                  </a:lnTo>
                  <a:lnTo>
                    <a:pt x="10080" y="61604"/>
                  </a:lnTo>
                  <a:lnTo>
                    <a:pt x="10009" y="61674"/>
                  </a:lnTo>
                  <a:lnTo>
                    <a:pt x="9868" y="61674"/>
                  </a:lnTo>
                  <a:lnTo>
                    <a:pt x="9798" y="61604"/>
                  </a:lnTo>
                  <a:lnTo>
                    <a:pt x="9586" y="61392"/>
                  </a:lnTo>
                  <a:lnTo>
                    <a:pt x="9445" y="61040"/>
                  </a:lnTo>
                  <a:lnTo>
                    <a:pt x="9304" y="60687"/>
                  </a:lnTo>
                  <a:lnTo>
                    <a:pt x="9234" y="60053"/>
                  </a:lnTo>
                  <a:lnTo>
                    <a:pt x="9304" y="59419"/>
                  </a:lnTo>
                  <a:lnTo>
                    <a:pt x="9375" y="59066"/>
                  </a:lnTo>
                  <a:lnTo>
                    <a:pt x="9516" y="58855"/>
                  </a:lnTo>
                  <a:lnTo>
                    <a:pt x="9727" y="58784"/>
                  </a:lnTo>
                  <a:lnTo>
                    <a:pt x="10221" y="58714"/>
                  </a:lnTo>
                  <a:lnTo>
                    <a:pt x="10432" y="58643"/>
                  </a:lnTo>
                  <a:lnTo>
                    <a:pt x="10714" y="58361"/>
                  </a:lnTo>
                  <a:close/>
                  <a:moveTo>
                    <a:pt x="24458" y="0"/>
                  </a:moveTo>
                  <a:lnTo>
                    <a:pt x="24599" y="3736"/>
                  </a:lnTo>
                  <a:lnTo>
                    <a:pt x="24670" y="6485"/>
                  </a:lnTo>
                  <a:lnTo>
                    <a:pt x="24599" y="7965"/>
                  </a:lnTo>
                  <a:lnTo>
                    <a:pt x="24247" y="9727"/>
                  </a:lnTo>
                  <a:lnTo>
                    <a:pt x="24036" y="10573"/>
                  </a:lnTo>
                  <a:lnTo>
                    <a:pt x="23754" y="11278"/>
                  </a:lnTo>
                  <a:lnTo>
                    <a:pt x="23401" y="11983"/>
                  </a:lnTo>
                  <a:lnTo>
                    <a:pt x="22978" y="12617"/>
                  </a:lnTo>
                  <a:lnTo>
                    <a:pt x="22414" y="13251"/>
                  </a:lnTo>
                  <a:lnTo>
                    <a:pt x="21780" y="13886"/>
                  </a:lnTo>
                  <a:lnTo>
                    <a:pt x="21639" y="13674"/>
                  </a:lnTo>
                  <a:lnTo>
                    <a:pt x="21498" y="13463"/>
                  </a:lnTo>
                  <a:lnTo>
                    <a:pt x="21005" y="13110"/>
                  </a:lnTo>
                  <a:lnTo>
                    <a:pt x="20441" y="12899"/>
                  </a:lnTo>
                  <a:lnTo>
                    <a:pt x="19807" y="12758"/>
                  </a:lnTo>
                  <a:lnTo>
                    <a:pt x="19243" y="12758"/>
                  </a:lnTo>
                  <a:lnTo>
                    <a:pt x="18961" y="12828"/>
                  </a:lnTo>
                  <a:lnTo>
                    <a:pt x="18749" y="12969"/>
                  </a:lnTo>
                  <a:lnTo>
                    <a:pt x="18538" y="13110"/>
                  </a:lnTo>
                  <a:lnTo>
                    <a:pt x="18397" y="13322"/>
                  </a:lnTo>
                  <a:lnTo>
                    <a:pt x="18326" y="13533"/>
                  </a:lnTo>
                  <a:lnTo>
                    <a:pt x="18256" y="13886"/>
                  </a:lnTo>
                  <a:lnTo>
                    <a:pt x="18256" y="14027"/>
                  </a:lnTo>
                  <a:lnTo>
                    <a:pt x="18326" y="14238"/>
                  </a:lnTo>
                  <a:lnTo>
                    <a:pt x="18608" y="14450"/>
                  </a:lnTo>
                  <a:lnTo>
                    <a:pt x="18890" y="14661"/>
                  </a:lnTo>
                  <a:lnTo>
                    <a:pt x="19313" y="14802"/>
                  </a:lnTo>
                  <a:lnTo>
                    <a:pt x="20088" y="14802"/>
                  </a:lnTo>
                  <a:lnTo>
                    <a:pt x="20441" y="14732"/>
                  </a:lnTo>
                  <a:lnTo>
                    <a:pt x="20723" y="14520"/>
                  </a:lnTo>
                  <a:lnTo>
                    <a:pt x="20652" y="14661"/>
                  </a:lnTo>
                  <a:lnTo>
                    <a:pt x="20441" y="14872"/>
                  </a:lnTo>
                  <a:lnTo>
                    <a:pt x="19595" y="15436"/>
                  </a:lnTo>
                  <a:lnTo>
                    <a:pt x="18115" y="16141"/>
                  </a:lnTo>
                  <a:lnTo>
                    <a:pt x="18044" y="15718"/>
                  </a:lnTo>
                  <a:lnTo>
                    <a:pt x="17903" y="15436"/>
                  </a:lnTo>
                  <a:lnTo>
                    <a:pt x="17692" y="15084"/>
                  </a:lnTo>
                  <a:lnTo>
                    <a:pt x="17481" y="14872"/>
                  </a:lnTo>
                  <a:lnTo>
                    <a:pt x="17269" y="14732"/>
                  </a:lnTo>
                  <a:lnTo>
                    <a:pt x="16987" y="14591"/>
                  </a:lnTo>
                  <a:lnTo>
                    <a:pt x="16705" y="14450"/>
                  </a:lnTo>
                  <a:lnTo>
                    <a:pt x="15789" y="14450"/>
                  </a:lnTo>
                  <a:lnTo>
                    <a:pt x="15155" y="14591"/>
                  </a:lnTo>
                  <a:lnTo>
                    <a:pt x="14520" y="14872"/>
                  </a:lnTo>
                  <a:lnTo>
                    <a:pt x="13886" y="15225"/>
                  </a:lnTo>
                  <a:lnTo>
                    <a:pt x="13393" y="15648"/>
                  </a:lnTo>
                  <a:lnTo>
                    <a:pt x="12970" y="16071"/>
                  </a:lnTo>
                  <a:lnTo>
                    <a:pt x="12758" y="16494"/>
                  </a:lnTo>
                  <a:lnTo>
                    <a:pt x="12688" y="16776"/>
                  </a:lnTo>
                  <a:lnTo>
                    <a:pt x="12617" y="16987"/>
                  </a:lnTo>
                  <a:lnTo>
                    <a:pt x="12688" y="17198"/>
                  </a:lnTo>
                  <a:lnTo>
                    <a:pt x="12758" y="17339"/>
                  </a:lnTo>
                  <a:lnTo>
                    <a:pt x="12899" y="17551"/>
                  </a:lnTo>
                  <a:lnTo>
                    <a:pt x="13111" y="17692"/>
                  </a:lnTo>
                  <a:lnTo>
                    <a:pt x="13393" y="17833"/>
                  </a:lnTo>
                  <a:lnTo>
                    <a:pt x="13745" y="17974"/>
                  </a:lnTo>
                  <a:lnTo>
                    <a:pt x="14168" y="18044"/>
                  </a:lnTo>
                  <a:lnTo>
                    <a:pt x="14661" y="18115"/>
                  </a:lnTo>
                  <a:lnTo>
                    <a:pt x="14027" y="18467"/>
                  </a:lnTo>
                  <a:lnTo>
                    <a:pt x="13393" y="18820"/>
                  </a:lnTo>
                  <a:lnTo>
                    <a:pt x="12617" y="19172"/>
                  </a:lnTo>
                  <a:lnTo>
                    <a:pt x="11842" y="19454"/>
                  </a:lnTo>
                  <a:lnTo>
                    <a:pt x="11067" y="19665"/>
                  </a:lnTo>
                  <a:lnTo>
                    <a:pt x="10291" y="19806"/>
                  </a:lnTo>
                  <a:lnTo>
                    <a:pt x="9516" y="19877"/>
                  </a:lnTo>
                  <a:lnTo>
                    <a:pt x="8811" y="19736"/>
                  </a:lnTo>
                  <a:lnTo>
                    <a:pt x="9023" y="19383"/>
                  </a:lnTo>
                  <a:lnTo>
                    <a:pt x="9445" y="19031"/>
                  </a:lnTo>
                  <a:lnTo>
                    <a:pt x="9939" y="18679"/>
                  </a:lnTo>
                  <a:lnTo>
                    <a:pt x="10503" y="18397"/>
                  </a:lnTo>
                  <a:lnTo>
                    <a:pt x="11067" y="18256"/>
                  </a:lnTo>
                  <a:lnTo>
                    <a:pt x="11630" y="18115"/>
                  </a:lnTo>
                  <a:lnTo>
                    <a:pt x="11912" y="18185"/>
                  </a:lnTo>
                  <a:lnTo>
                    <a:pt x="12124" y="18185"/>
                  </a:lnTo>
                  <a:lnTo>
                    <a:pt x="12335" y="18326"/>
                  </a:lnTo>
                  <a:lnTo>
                    <a:pt x="12547" y="18467"/>
                  </a:lnTo>
                  <a:lnTo>
                    <a:pt x="12265" y="18185"/>
                  </a:lnTo>
                  <a:lnTo>
                    <a:pt x="11912" y="17974"/>
                  </a:lnTo>
                  <a:lnTo>
                    <a:pt x="11560" y="17833"/>
                  </a:lnTo>
                  <a:lnTo>
                    <a:pt x="11278" y="17692"/>
                  </a:lnTo>
                  <a:lnTo>
                    <a:pt x="10644" y="17621"/>
                  </a:lnTo>
                  <a:lnTo>
                    <a:pt x="10009" y="17692"/>
                  </a:lnTo>
                  <a:lnTo>
                    <a:pt x="9445" y="17903"/>
                  </a:lnTo>
                  <a:lnTo>
                    <a:pt x="8952" y="18185"/>
                  </a:lnTo>
                  <a:lnTo>
                    <a:pt x="8529" y="18538"/>
                  </a:lnTo>
                  <a:lnTo>
                    <a:pt x="8177" y="18961"/>
                  </a:lnTo>
                  <a:lnTo>
                    <a:pt x="7965" y="19383"/>
                  </a:lnTo>
                  <a:lnTo>
                    <a:pt x="7895" y="19877"/>
                  </a:lnTo>
                  <a:lnTo>
                    <a:pt x="7895" y="20229"/>
                  </a:lnTo>
                  <a:lnTo>
                    <a:pt x="8036" y="20441"/>
                  </a:lnTo>
                  <a:lnTo>
                    <a:pt x="8177" y="20582"/>
                  </a:lnTo>
                  <a:lnTo>
                    <a:pt x="8318" y="20793"/>
                  </a:lnTo>
                  <a:lnTo>
                    <a:pt x="8529" y="20864"/>
                  </a:lnTo>
                  <a:lnTo>
                    <a:pt x="8811" y="21005"/>
                  </a:lnTo>
                  <a:lnTo>
                    <a:pt x="9164" y="21075"/>
                  </a:lnTo>
                  <a:lnTo>
                    <a:pt x="10009" y="21075"/>
                  </a:lnTo>
                  <a:lnTo>
                    <a:pt x="11067" y="21005"/>
                  </a:lnTo>
                  <a:lnTo>
                    <a:pt x="10009" y="22062"/>
                  </a:lnTo>
                  <a:lnTo>
                    <a:pt x="9023" y="23260"/>
                  </a:lnTo>
                  <a:lnTo>
                    <a:pt x="8882" y="22908"/>
                  </a:lnTo>
                  <a:lnTo>
                    <a:pt x="8670" y="22626"/>
                  </a:lnTo>
                  <a:lnTo>
                    <a:pt x="8529" y="22414"/>
                  </a:lnTo>
                  <a:lnTo>
                    <a:pt x="8318" y="22203"/>
                  </a:lnTo>
                  <a:lnTo>
                    <a:pt x="8106" y="22062"/>
                  </a:lnTo>
                  <a:lnTo>
                    <a:pt x="7824" y="21991"/>
                  </a:lnTo>
                  <a:lnTo>
                    <a:pt x="7401" y="21921"/>
                  </a:lnTo>
                  <a:lnTo>
                    <a:pt x="6908" y="21991"/>
                  </a:lnTo>
                  <a:lnTo>
                    <a:pt x="6415" y="22132"/>
                  </a:lnTo>
                  <a:lnTo>
                    <a:pt x="5992" y="22414"/>
                  </a:lnTo>
                  <a:lnTo>
                    <a:pt x="5639" y="22767"/>
                  </a:lnTo>
                  <a:lnTo>
                    <a:pt x="5357" y="23119"/>
                  </a:lnTo>
                  <a:lnTo>
                    <a:pt x="5146" y="23542"/>
                  </a:lnTo>
                  <a:lnTo>
                    <a:pt x="5075" y="23965"/>
                  </a:lnTo>
                  <a:lnTo>
                    <a:pt x="5146" y="24388"/>
                  </a:lnTo>
                  <a:lnTo>
                    <a:pt x="5287" y="24599"/>
                  </a:lnTo>
                  <a:lnTo>
                    <a:pt x="5428" y="24811"/>
                  </a:lnTo>
                  <a:lnTo>
                    <a:pt x="5639" y="24952"/>
                  </a:lnTo>
                  <a:lnTo>
                    <a:pt x="5851" y="25093"/>
                  </a:lnTo>
                  <a:lnTo>
                    <a:pt x="6556" y="25375"/>
                  </a:lnTo>
                  <a:lnTo>
                    <a:pt x="7472" y="25516"/>
                  </a:lnTo>
                  <a:lnTo>
                    <a:pt x="7260" y="25868"/>
                  </a:lnTo>
                  <a:lnTo>
                    <a:pt x="7190" y="26291"/>
                  </a:lnTo>
                  <a:lnTo>
                    <a:pt x="7120" y="26643"/>
                  </a:lnTo>
                  <a:lnTo>
                    <a:pt x="7120" y="27066"/>
                  </a:lnTo>
                  <a:lnTo>
                    <a:pt x="7190" y="27278"/>
                  </a:lnTo>
                  <a:lnTo>
                    <a:pt x="7260" y="27348"/>
                  </a:lnTo>
                  <a:lnTo>
                    <a:pt x="7331" y="27419"/>
                  </a:lnTo>
                  <a:lnTo>
                    <a:pt x="7472" y="27419"/>
                  </a:lnTo>
                  <a:lnTo>
                    <a:pt x="7542" y="27278"/>
                  </a:lnTo>
                  <a:lnTo>
                    <a:pt x="7824" y="26996"/>
                  </a:lnTo>
                  <a:lnTo>
                    <a:pt x="7824" y="27419"/>
                  </a:lnTo>
                  <a:lnTo>
                    <a:pt x="7895" y="27771"/>
                  </a:lnTo>
                  <a:lnTo>
                    <a:pt x="7965" y="28124"/>
                  </a:lnTo>
                  <a:lnTo>
                    <a:pt x="8106" y="28405"/>
                  </a:lnTo>
                  <a:lnTo>
                    <a:pt x="8247" y="28617"/>
                  </a:lnTo>
                  <a:lnTo>
                    <a:pt x="8459" y="28828"/>
                  </a:lnTo>
                  <a:lnTo>
                    <a:pt x="8670" y="28899"/>
                  </a:lnTo>
                  <a:lnTo>
                    <a:pt x="8952" y="29040"/>
                  </a:lnTo>
                  <a:lnTo>
                    <a:pt x="9445" y="29040"/>
                  </a:lnTo>
                  <a:lnTo>
                    <a:pt x="9657" y="28969"/>
                  </a:lnTo>
                  <a:lnTo>
                    <a:pt x="9939" y="28828"/>
                  </a:lnTo>
                  <a:lnTo>
                    <a:pt x="10221" y="28687"/>
                  </a:lnTo>
                  <a:lnTo>
                    <a:pt x="10432" y="28476"/>
                  </a:lnTo>
                  <a:lnTo>
                    <a:pt x="10644" y="28194"/>
                  </a:lnTo>
                  <a:lnTo>
                    <a:pt x="10855" y="27842"/>
                  </a:lnTo>
                  <a:lnTo>
                    <a:pt x="10926" y="27489"/>
                  </a:lnTo>
                  <a:lnTo>
                    <a:pt x="10996" y="26855"/>
                  </a:lnTo>
                  <a:lnTo>
                    <a:pt x="10996" y="26079"/>
                  </a:lnTo>
                  <a:lnTo>
                    <a:pt x="10926" y="25304"/>
                  </a:lnTo>
                  <a:lnTo>
                    <a:pt x="10855" y="24599"/>
                  </a:lnTo>
                  <a:lnTo>
                    <a:pt x="10644" y="24035"/>
                  </a:lnTo>
                  <a:lnTo>
                    <a:pt x="10503" y="23824"/>
                  </a:lnTo>
                  <a:lnTo>
                    <a:pt x="10362" y="23754"/>
                  </a:lnTo>
                  <a:lnTo>
                    <a:pt x="10221" y="23754"/>
                  </a:lnTo>
                  <a:lnTo>
                    <a:pt x="10009" y="23824"/>
                  </a:lnTo>
                  <a:lnTo>
                    <a:pt x="10785" y="22978"/>
                  </a:lnTo>
                  <a:lnTo>
                    <a:pt x="11560" y="22132"/>
                  </a:lnTo>
                  <a:lnTo>
                    <a:pt x="11489" y="22555"/>
                  </a:lnTo>
                  <a:lnTo>
                    <a:pt x="11560" y="22908"/>
                  </a:lnTo>
                  <a:lnTo>
                    <a:pt x="11630" y="23190"/>
                  </a:lnTo>
                  <a:lnTo>
                    <a:pt x="11701" y="23472"/>
                  </a:lnTo>
                  <a:lnTo>
                    <a:pt x="11912" y="23613"/>
                  </a:lnTo>
                  <a:lnTo>
                    <a:pt x="12053" y="23754"/>
                  </a:lnTo>
                  <a:lnTo>
                    <a:pt x="12335" y="23894"/>
                  </a:lnTo>
                  <a:lnTo>
                    <a:pt x="12829" y="23894"/>
                  </a:lnTo>
                  <a:lnTo>
                    <a:pt x="13111" y="23824"/>
                  </a:lnTo>
                  <a:lnTo>
                    <a:pt x="13674" y="23613"/>
                  </a:lnTo>
                  <a:lnTo>
                    <a:pt x="14238" y="23260"/>
                  </a:lnTo>
                  <a:lnTo>
                    <a:pt x="14661" y="22767"/>
                  </a:lnTo>
                  <a:lnTo>
                    <a:pt x="14873" y="22344"/>
                  </a:lnTo>
                  <a:lnTo>
                    <a:pt x="15014" y="21991"/>
                  </a:lnTo>
                  <a:lnTo>
                    <a:pt x="15155" y="21639"/>
                  </a:lnTo>
                  <a:lnTo>
                    <a:pt x="15155" y="21357"/>
                  </a:lnTo>
                  <a:lnTo>
                    <a:pt x="15155" y="20793"/>
                  </a:lnTo>
                  <a:lnTo>
                    <a:pt x="15084" y="20300"/>
                  </a:lnTo>
                  <a:lnTo>
                    <a:pt x="15084" y="19806"/>
                  </a:lnTo>
                  <a:lnTo>
                    <a:pt x="15084" y="19595"/>
                  </a:lnTo>
                  <a:lnTo>
                    <a:pt x="15155" y="19383"/>
                  </a:lnTo>
                  <a:lnTo>
                    <a:pt x="15296" y="19172"/>
                  </a:lnTo>
                  <a:lnTo>
                    <a:pt x="15578" y="18890"/>
                  </a:lnTo>
                  <a:lnTo>
                    <a:pt x="15859" y="18608"/>
                  </a:lnTo>
                  <a:lnTo>
                    <a:pt x="16282" y="18397"/>
                  </a:lnTo>
                  <a:lnTo>
                    <a:pt x="16000" y="19243"/>
                  </a:lnTo>
                  <a:lnTo>
                    <a:pt x="15930" y="19524"/>
                  </a:lnTo>
                  <a:lnTo>
                    <a:pt x="15930" y="19877"/>
                  </a:lnTo>
                  <a:lnTo>
                    <a:pt x="15930" y="20088"/>
                  </a:lnTo>
                  <a:lnTo>
                    <a:pt x="16000" y="20300"/>
                  </a:lnTo>
                  <a:lnTo>
                    <a:pt x="16141" y="20441"/>
                  </a:lnTo>
                  <a:lnTo>
                    <a:pt x="16282" y="20511"/>
                  </a:lnTo>
                  <a:lnTo>
                    <a:pt x="16494" y="20582"/>
                  </a:lnTo>
                  <a:lnTo>
                    <a:pt x="17199" y="20582"/>
                  </a:lnTo>
                  <a:lnTo>
                    <a:pt x="17763" y="20370"/>
                  </a:lnTo>
                  <a:lnTo>
                    <a:pt x="18326" y="20088"/>
                  </a:lnTo>
                  <a:lnTo>
                    <a:pt x="18890" y="19736"/>
                  </a:lnTo>
                  <a:lnTo>
                    <a:pt x="19384" y="19313"/>
                  </a:lnTo>
                  <a:lnTo>
                    <a:pt x="19807" y="18820"/>
                  </a:lnTo>
                  <a:lnTo>
                    <a:pt x="20159" y="18326"/>
                  </a:lnTo>
                  <a:lnTo>
                    <a:pt x="20300" y="17833"/>
                  </a:lnTo>
                  <a:lnTo>
                    <a:pt x="20300" y="17621"/>
                  </a:lnTo>
                  <a:lnTo>
                    <a:pt x="20229" y="17410"/>
                  </a:lnTo>
                  <a:lnTo>
                    <a:pt x="20159" y="17128"/>
                  </a:lnTo>
                  <a:lnTo>
                    <a:pt x="20018" y="16917"/>
                  </a:lnTo>
                  <a:lnTo>
                    <a:pt x="19736" y="16705"/>
                  </a:lnTo>
                  <a:lnTo>
                    <a:pt x="19454" y="16564"/>
                  </a:lnTo>
                  <a:lnTo>
                    <a:pt x="20582" y="15930"/>
                  </a:lnTo>
                  <a:lnTo>
                    <a:pt x="21357" y="15436"/>
                  </a:lnTo>
                  <a:lnTo>
                    <a:pt x="21639" y="15154"/>
                  </a:lnTo>
                  <a:lnTo>
                    <a:pt x="21992" y="14802"/>
                  </a:lnTo>
                  <a:lnTo>
                    <a:pt x="22837" y="13745"/>
                  </a:lnTo>
                  <a:lnTo>
                    <a:pt x="22133" y="15366"/>
                  </a:lnTo>
                  <a:lnTo>
                    <a:pt x="21357" y="16987"/>
                  </a:lnTo>
                  <a:lnTo>
                    <a:pt x="19666" y="20088"/>
                  </a:lnTo>
                  <a:lnTo>
                    <a:pt x="16212" y="26220"/>
                  </a:lnTo>
                  <a:lnTo>
                    <a:pt x="15507" y="27630"/>
                  </a:lnTo>
                  <a:lnTo>
                    <a:pt x="14873" y="29040"/>
                  </a:lnTo>
                  <a:lnTo>
                    <a:pt x="14168" y="30450"/>
                  </a:lnTo>
                  <a:lnTo>
                    <a:pt x="13745" y="31154"/>
                  </a:lnTo>
                  <a:lnTo>
                    <a:pt x="13322" y="31789"/>
                  </a:lnTo>
                  <a:lnTo>
                    <a:pt x="12758" y="32494"/>
                  </a:lnTo>
                  <a:lnTo>
                    <a:pt x="12053" y="33128"/>
                  </a:lnTo>
                  <a:lnTo>
                    <a:pt x="11278" y="33833"/>
                  </a:lnTo>
                  <a:lnTo>
                    <a:pt x="10432" y="34467"/>
                  </a:lnTo>
                  <a:lnTo>
                    <a:pt x="9657" y="34961"/>
                  </a:lnTo>
                  <a:lnTo>
                    <a:pt x="9023" y="35313"/>
                  </a:lnTo>
                  <a:lnTo>
                    <a:pt x="8600" y="35524"/>
                  </a:lnTo>
                  <a:lnTo>
                    <a:pt x="8388" y="35524"/>
                  </a:lnTo>
                  <a:lnTo>
                    <a:pt x="8388" y="35383"/>
                  </a:lnTo>
                  <a:lnTo>
                    <a:pt x="8247" y="35313"/>
                  </a:lnTo>
                  <a:lnTo>
                    <a:pt x="7754" y="35383"/>
                  </a:lnTo>
                  <a:lnTo>
                    <a:pt x="6979" y="35524"/>
                  </a:lnTo>
                  <a:lnTo>
                    <a:pt x="6062" y="35877"/>
                  </a:lnTo>
                  <a:lnTo>
                    <a:pt x="5146" y="36300"/>
                  </a:lnTo>
                  <a:lnTo>
                    <a:pt x="4300" y="36793"/>
                  </a:lnTo>
                  <a:lnTo>
                    <a:pt x="3948" y="37005"/>
                  </a:lnTo>
                  <a:lnTo>
                    <a:pt x="3666" y="37287"/>
                  </a:lnTo>
                  <a:lnTo>
                    <a:pt x="3454" y="37568"/>
                  </a:lnTo>
                  <a:lnTo>
                    <a:pt x="3313" y="37780"/>
                  </a:lnTo>
                  <a:lnTo>
                    <a:pt x="3243" y="38203"/>
                  </a:lnTo>
                  <a:lnTo>
                    <a:pt x="3172" y="38555"/>
                  </a:lnTo>
                  <a:lnTo>
                    <a:pt x="3172" y="38837"/>
                  </a:lnTo>
                  <a:lnTo>
                    <a:pt x="3243" y="39049"/>
                  </a:lnTo>
                  <a:lnTo>
                    <a:pt x="3313" y="39260"/>
                  </a:lnTo>
                  <a:lnTo>
                    <a:pt x="3454" y="39401"/>
                  </a:lnTo>
                  <a:lnTo>
                    <a:pt x="3666" y="39472"/>
                  </a:lnTo>
                  <a:lnTo>
                    <a:pt x="3877" y="39542"/>
                  </a:lnTo>
                  <a:lnTo>
                    <a:pt x="4300" y="39612"/>
                  </a:lnTo>
                  <a:lnTo>
                    <a:pt x="4864" y="39472"/>
                  </a:lnTo>
                  <a:lnTo>
                    <a:pt x="5428" y="39260"/>
                  </a:lnTo>
                  <a:lnTo>
                    <a:pt x="5992" y="38978"/>
                  </a:lnTo>
                  <a:lnTo>
                    <a:pt x="4935" y="40176"/>
                  </a:lnTo>
                  <a:lnTo>
                    <a:pt x="4089" y="41093"/>
                  </a:lnTo>
                  <a:lnTo>
                    <a:pt x="3172" y="41868"/>
                  </a:lnTo>
                  <a:lnTo>
                    <a:pt x="1974" y="42714"/>
                  </a:lnTo>
                  <a:lnTo>
                    <a:pt x="1551" y="43066"/>
                  </a:lnTo>
                  <a:lnTo>
                    <a:pt x="1058" y="43630"/>
                  </a:lnTo>
                  <a:lnTo>
                    <a:pt x="705" y="44194"/>
                  </a:lnTo>
                  <a:lnTo>
                    <a:pt x="424" y="44758"/>
                  </a:lnTo>
                  <a:lnTo>
                    <a:pt x="353" y="45040"/>
                  </a:lnTo>
                  <a:lnTo>
                    <a:pt x="353" y="45322"/>
                  </a:lnTo>
                  <a:lnTo>
                    <a:pt x="424" y="45533"/>
                  </a:lnTo>
                  <a:lnTo>
                    <a:pt x="494" y="45745"/>
                  </a:lnTo>
                  <a:lnTo>
                    <a:pt x="705" y="45886"/>
                  </a:lnTo>
                  <a:lnTo>
                    <a:pt x="1058" y="45956"/>
                  </a:lnTo>
                  <a:lnTo>
                    <a:pt x="1410" y="45956"/>
                  </a:lnTo>
                  <a:lnTo>
                    <a:pt x="1974" y="45886"/>
                  </a:lnTo>
                  <a:lnTo>
                    <a:pt x="1622" y="47013"/>
                  </a:lnTo>
                  <a:lnTo>
                    <a:pt x="1340" y="48141"/>
                  </a:lnTo>
                  <a:lnTo>
                    <a:pt x="987" y="48282"/>
                  </a:lnTo>
                  <a:lnTo>
                    <a:pt x="705" y="48494"/>
                  </a:lnTo>
                  <a:lnTo>
                    <a:pt x="424" y="48705"/>
                  </a:lnTo>
                  <a:lnTo>
                    <a:pt x="212" y="48987"/>
                  </a:lnTo>
                  <a:lnTo>
                    <a:pt x="1" y="49833"/>
                  </a:lnTo>
                  <a:lnTo>
                    <a:pt x="1" y="50256"/>
                  </a:lnTo>
                  <a:lnTo>
                    <a:pt x="71" y="50679"/>
                  </a:lnTo>
                  <a:lnTo>
                    <a:pt x="212" y="51031"/>
                  </a:lnTo>
                  <a:lnTo>
                    <a:pt x="494" y="51313"/>
                  </a:lnTo>
                  <a:lnTo>
                    <a:pt x="917" y="51524"/>
                  </a:lnTo>
                  <a:lnTo>
                    <a:pt x="1481" y="51595"/>
                  </a:lnTo>
                  <a:lnTo>
                    <a:pt x="2045" y="51524"/>
                  </a:lnTo>
                  <a:lnTo>
                    <a:pt x="2468" y="51383"/>
                  </a:lnTo>
                  <a:lnTo>
                    <a:pt x="2820" y="51172"/>
                  </a:lnTo>
                  <a:lnTo>
                    <a:pt x="3031" y="50820"/>
                  </a:lnTo>
                  <a:lnTo>
                    <a:pt x="3243" y="50397"/>
                  </a:lnTo>
                  <a:lnTo>
                    <a:pt x="3384" y="49974"/>
                  </a:lnTo>
                  <a:lnTo>
                    <a:pt x="3454" y="49057"/>
                  </a:lnTo>
                  <a:lnTo>
                    <a:pt x="3313" y="48634"/>
                  </a:lnTo>
                  <a:lnTo>
                    <a:pt x="3102" y="48282"/>
                  </a:lnTo>
                  <a:lnTo>
                    <a:pt x="2820" y="48000"/>
                  </a:lnTo>
                  <a:lnTo>
                    <a:pt x="2468" y="47789"/>
                  </a:lnTo>
                  <a:lnTo>
                    <a:pt x="2750" y="46731"/>
                  </a:lnTo>
                  <a:lnTo>
                    <a:pt x="3102" y="45745"/>
                  </a:lnTo>
                  <a:lnTo>
                    <a:pt x="3243" y="46027"/>
                  </a:lnTo>
                  <a:lnTo>
                    <a:pt x="3454" y="46309"/>
                  </a:lnTo>
                  <a:lnTo>
                    <a:pt x="3666" y="46520"/>
                  </a:lnTo>
                  <a:lnTo>
                    <a:pt x="3877" y="46661"/>
                  </a:lnTo>
                  <a:lnTo>
                    <a:pt x="4159" y="46802"/>
                  </a:lnTo>
                  <a:lnTo>
                    <a:pt x="5005" y="46802"/>
                  </a:lnTo>
                  <a:lnTo>
                    <a:pt x="5569" y="46590"/>
                  </a:lnTo>
                  <a:lnTo>
                    <a:pt x="6062" y="46168"/>
                  </a:lnTo>
                  <a:lnTo>
                    <a:pt x="6274" y="45956"/>
                  </a:lnTo>
                  <a:lnTo>
                    <a:pt x="6485" y="45674"/>
                  </a:lnTo>
                  <a:lnTo>
                    <a:pt x="6556" y="45392"/>
                  </a:lnTo>
                  <a:lnTo>
                    <a:pt x="6626" y="45110"/>
                  </a:lnTo>
                  <a:lnTo>
                    <a:pt x="6697" y="44758"/>
                  </a:lnTo>
                  <a:lnTo>
                    <a:pt x="6626" y="44405"/>
                  </a:lnTo>
                  <a:lnTo>
                    <a:pt x="6485" y="44123"/>
                  </a:lnTo>
                  <a:lnTo>
                    <a:pt x="6274" y="43842"/>
                  </a:lnTo>
                  <a:lnTo>
                    <a:pt x="5851" y="43278"/>
                  </a:lnTo>
                  <a:lnTo>
                    <a:pt x="5710" y="43066"/>
                  </a:lnTo>
                  <a:lnTo>
                    <a:pt x="5569" y="42714"/>
                  </a:lnTo>
                  <a:lnTo>
                    <a:pt x="4864" y="42220"/>
                  </a:lnTo>
                  <a:lnTo>
                    <a:pt x="5569" y="41093"/>
                  </a:lnTo>
                  <a:lnTo>
                    <a:pt x="6344" y="40035"/>
                  </a:lnTo>
                  <a:lnTo>
                    <a:pt x="6203" y="40458"/>
                  </a:lnTo>
                  <a:lnTo>
                    <a:pt x="6133" y="40881"/>
                  </a:lnTo>
                  <a:lnTo>
                    <a:pt x="6133" y="41304"/>
                  </a:lnTo>
                  <a:lnTo>
                    <a:pt x="6133" y="41586"/>
                  </a:lnTo>
                  <a:lnTo>
                    <a:pt x="6274" y="41868"/>
                  </a:lnTo>
                  <a:lnTo>
                    <a:pt x="6415" y="42150"/>
                  </a:lnTo>
                  <a:lnTo>
                    <a:pt x="6556" y="42291"/>
                  </a:lnTo>
                  <a:lnTo>
                    <a:pt x="6767" y="42432"/>
                  </a:lnTo>
                  <a:lnTo>
                    <a:pt x="6979" y="42502"/>
                  </a:lnTo>
                  <a:lnTo>
                    <a:pt x="7190" y="42502"/>
                  </a:lnTo>
                  <a:lnTo>
                    <a:pt x="7472" y="42432"/>
                  </a:lnTo>
                  <a:lnTo>
                    <a:pt x="7683" y="42291"/>
                  </a:lnTo>
                  <a:lnTo>
                    <a:pt x="7965" y="42150"/>
                  </a:lnTo>
                  <a:lnTo>
                    <a:pt x="8177" y="41868"/>
                  </a:lnTo>
                  <a:lnTo>
                    <a:pt x="8459" y="41445"/>
                  </a:lnTo>
                  <a:lnTo>
                    <a:pt x="8670" y="41022"/>
                  </a:lnTo>
                  <a:lnTo>
                    <a:pt x="8811" y="40529"/>
                  </a:lnTo>
                  <a:lnTo>
                    <a:pt x="8811" y="40035"/>
                  </a:lnTo>
                  <a:lnTo>
                    <a:pt x="8811" y="39542"/>
                  </a:lnTo>
                  <a:lnTo>
                    <a:pt x="8741" y="39049"/>
                  </a:lnTo>
                  <a:lnTo>
                    <a:pt x="8600" y="38062"/>
                  </a:lnTo>
                  <a:lnTo>
                    <a:pt x="8600" y="37568"/>
                  </a:lnTo>
                  <a:lnTo>
                    <a:pt x="8670" y="37146"/>
                  </a:lnTo>
                  <a:lnTo>
                    <a:pt x="8952" y="36582"/>
                  </a:lnTo>
                  <a:lnTo>
                    <a:pt x="9375" y="36018"/>
                  </a:lnTo>
                  <a:lnTo>
                    <a:pt x="9939" y="35454"/>
                  </a:lnTo>
                  <a:lnTo>
                    <a:pt x="10573" y="34890"/>
                  </a:lnTo>
                  <a:lnTo>
                    <a:pt x="11842" y="33762"/>
                  </a:lnTo>
                  <a:lnTo>
                    <a:pt x="12829" y="32776"/>
                  </a:lnTo>
                  <a:lnTo>
                    <a:pt x="12124" y="34608"/>
                  </a:lnTo>
                  <a:lnTo>
                    <a:pt x="11419" y="36370"/>
                  </a:lnTo>
                  <a:lnTo>
                    <a:pt x="10785" y="38203"/>
                  </a:lnTo>
                  <a:lnTo>
                    <a:pt x="10221" y="40035"/>
                  </a:lnTo>
                  <a:lnTo>
                    <a:pt x="9798" y="41868"/>
                  </a:lnTo>
                  <a:lnTo>
                    <a:pt x="9445" y="43771"/>
                  </a:lnTo>
                  <a:lnTo>
                    <a:pt x="9164" y="45674"/>
                  </a:lnTo>
                  <a:lnTo>
                    <a:pt x="9023" y="47577"/>
                  </a:lnTo>
                  <a:lnTo>
                    <a:pt x="9023" y="49551"/>
                  </a:lnTo>
                  <a:lnTo>
                    <a:pt x="8952" y="51383"/>
                  </a:lnTo>
                  <a:lnTo>
                    <a:pt x="8811" y="53357"/>
                  </a:lnTo>
                  <a:lnTo>
                    <a:pt x="8685" y="54492"/>
                  </a:lnTo>
                  <a:lnTo>
                    <a:pt x="8670" y="54485"/>
                  </a:lnTo>
                  <a:lnTo>
                    <a:pt x="8529" y="54485"/>
                  </a:lnTo>
                  <a:lnTo>
                    <a:pt x="8318" y="54555"/>
                  </a:lnTo>
                  <a:lnTo>
                    <a:pt x="8106" y="54696"/>
                  </a:lnTo>
                  <a:lnTo>
                    <a:pt x="7683" y="55119"/>
                  </a:lnTo>
                  <a:lnTo>
                    <a:pt x="7190" y="55683"/>
                  </a:lnTo>
                  <a:lnTo>
                    <a:pt x="6697" y="56317"/>
                  </a:lnTo>
                  <a:lnTo>
                    <a:pt x="6344" y="56952"/>
                  </a:lnTo>
                  <a:lnTo>
                    <a:pt x="6133" y="57445"/>
                  </a:lnTo>
                  <a:lnTo>
                    <a:pt x="6062" y="57656"/>
                  </a:lnTo>
                  <a:lnTo>
                    <a:pt x="6062" y="57797"/>
                  </a:lnTo>
                  <a:lnTo>
                    <a:pt x="6133" y="58150"/>
                  </a:lnTo>
                  <a:lnTo>
                    <a:pt x="6274" y="58432"/>
                  </a:lnTo>
                  <a:lnTo>
                    <a:pt x="6415" y="58573"/>
                  </a:lnTo>
                  <a:lnTo>
                    <a:pt x="6556" y="58714"/>
                  </a:lnTo>
                  <a:lnTo>
                    <a:pt x="6767" y="58784"/>
                  </a:lnTo>
                  <a:lnTo>
                    <a:pt x="6979" y="58855"/>
                  </a:lnTo>
                  <a:lnTo>
                    <a:pt x="7472" y="58714"/>
                  </a:lnTo>
                  <a:lnTo>
                    <a:pt x="7965" y="58502"/>
                  </a:lnTo>
                  <a:lnTo>
                    <a:pt x="8459" y="58150"/>
                  </a:lnTo>
                  <a:lnTo>
                    <a:pt x="8882" y="57727"/>
                  </a:lnTo>
                  <a:lnTo>
                    <a:pt x="9234" y="57304"/>
                  </a:lnTo>
                  <a:lnTo>
                    <a:pt x="9164" y="57938"/>
                  </a:lnTo>
                  <a:lnTo>
                    <a:pt x="9023" y="58784"/>
                  </a:lnTo>
                  <a:lnTo>
                    <a:pt x="8811" y="59771"/>
                  </a:lnTo>
                  <a:lnTo>
                    <a:pt x="8670" y="60758"/>
                  </a:lnTo>
                  <a:lnTo>
                    <a:pt x="8670" y="61251"/>
                  </a:lnTo>
                  <a:lnTo>
                    <a:pt x="8741" y="61674"/>
                  </a:lnTo>
                  <a:lnTo>
                    <a:pt x="8811" y="62027"/>
                  </a:lnTo>
                  <a:lnTo>
                    <a:pt x="8952" y="62379"/>
                  </a:lnTo>
                  <a:lnTo>
                    <a:pt x="9234" y="62590"/>
                  </a:lnTo>
                  <a:lnTo>
                    <a:pt x="9586" y="62661"/>
                  </a:lnTo>
                  <a:lnTo>
                    <a:pt x="10009" y="62661"/>
                  </a:lnTo>
                  <a:lnTo>
                    <a:pt x="10573" y="62520"/>
                  </a:lnTo>
                  <a:lnTo>
                    <a:pt x="11067" y="62308"/>
                  </a:lnTo>
                  <a:lnTo>
                    <a:pt x="11489" y="61956"/>
                  </a:lnTo>
                  <a:lnTo>
                    <a:pt x="11771" y="61604"/>
                  </a:lnTo>
                  <a:lnTo>
                    <a:pt x="11912" y="61181"/>
                  </a:lnTo>
                  <a:lnTo>
                    <a:pt x="12053" y="60687"/>
                  </a:lnTo>
                  <a:lnTo>
                    <a:pt x="12053" y="60194"/>
                  </a:lnTo>
                  <a:lnTo>
                    <a:pt x="11983" y="59630"/>
                  </a:lnTo>
                  <a:lnTo>
                    <a:pt x="11842" y="59066"/>
                  </a:lnTo>
                  <a:lnTo>
                    <a:pt x="11560" y="57938"/>
                  </a:lnTo>
                  <a:lnTo>
                    <a:pt x="11208" y="56881"/>
                  </a:lnTo>
                  <a:lnTo>
                    <a:pt x="10855" y="55965"/>
                  </a:lnTo>
                  <a:lnTo>
                    <a:pt x="10785" y="55542"/>
                  </a:lnTo>
                  <a:lnTo>
                    <a:pt x="10714" y="55190"/>
                  </a:lnTo>
                  <a:lnTo>
                    <a:pt x="10714" y="55190"/>
                  </a:lnTo>
                  <a:lnTo>
                    <a:pt x="10996" y="55331"/>
                  </a:lnTo>
                  <a:lnTo>
                    <a:pt x="11349" y="55471"/>
                  </a:lnTo>
                  <a:lnTo>
                    <a:pt x="12335" y="55471"/>
                  </a:lnTo>
                  <a:lnTo>
                    <a:pt x="12617" y="55401"/>
                  </a:lnTo>
                  <a:lnTo>
                    <a:pt x="13252" y="55119"/>
                  </a:lnTo>
                  <a:lnTo>
                    <a:pt x="13815" y="54696"/>
                  </a:lnTo>
                  <a:lnTo>
                    <a:pt x="14309" y="54203"/>
                  </a:lnTo>
                  <a:lnTo>
                    <a:pt x="14732" y="53639"/>
                  </a:lnTo>
                  <a:lnTo>
                    <a:pt x="15084" y="53005"/>
                  </a:lnTo>
                  <a:lnTo>
                    <a:pt x="15296" y="53357"/>
                  </a:lnTo>
                  <a:lnTo>
                    <a:pt x="15437" y="53568"/>
                  </a:lnTo>
                  <a:lnTo>
                    <a:pt x="15648" y="53709"/>
                  </a:lnTo>
                  <a:lnTo>
                    <a:pt x="15789" y="53709"/>
                  </a:lnTo>
                  <a:lnTo>
                    <a:pt x="15930" y="53639"/>
                  </a:lnTo>
                  <a:lnTo>
                    <a:pt x="16000" y="53498"/>
                  </a:lnTo>
                  <a:lnTo>
                    <a:pt x="16071" y="53145"/>
                  </a:lnTo>
                  <a:lnTo>
                    <a:pt x="16141" y="52652"/>
                  </a:lnTo>
                  <a:lnTo>
                    <a:pt x="16071" y="52229"/>
                  </a:lnTo>
                  <a:lnTo>
                    <a:pt x="16000" y="52159"/>
                  </a:lnTo>
                  <a:lnTo>
                    <a:pt x="15859" y="52088"/>
                  </a:lnTo>
                  <a:lnTo>
                    <a:pt x="15718" y="52159"/>
                  </a:lnTo>
                  <a:lnTo>
                    <a:pt x="15578" y="52300"/>
                  </a:lnTo>
                  <a:lnTo>
                    <a:pt x="15507" y="52018"/>
                  </a:lnTo>
                  <a:lnTo>
                    <a:pt x="15366" y="51665"/>
                  </a:lnTo>
                  <a:lnTo>
                    <a:pt x="15789" y="51806"/>
                  </a:lnTo>
                  <a:lnTo>
                    <a:pt x="16635" y="51806"/>
                  </a:lnTo>
                  <a:lnTo>
                    <a:pt x="17058" y="51665"/>
                  </a:lnTo>
                  <a:lnTo>
                    <a:pt x="17481" y="51454"/>
                  </a:lnTo>
                  <a:lnTo>
                    <a:pt x="17763" y="51172"/>
                  </a:lnTo>
                  <a:lnTo>
                    <a:pt x="17833" y="51031"/>
                  </a:lnTo>
                  <a:lnTo>
                    <a:pt x="17903" y="50820"/>
                  </a:lnTo>
                  <a:lnTo>
                    <a:pt x="17903" y="50538"/>
                  </a:lnTo>
                  <a:lnTo>
                    <a:pt x="17903" y="50326"/>
                  </a:lnTo>
                  <a:lnTo>
                    <a:pt x="17833" y="50115"/>
                  </a:lnTo>
                  <a:lnTo>
                    <a:pt x="17692" y="49903"/>
                  </a:lnTo>
                  <a:lnTo>
                    <a:pt x="17551" y="49762"/>
                  </a:lnTo>
                  <a:lnTo>
                    <a:pt x="17340" y="49621"/>
                  </a:lnTo>
                  <a:lnTo>
                    <a:pt x="16776" y="49480"/>
                  </a:lnTo>
                  <a:lnTo>
                    <a:pt x="16212" y="49410"/>
                  </a:lnTo>
                  <a:lnTo>
                    <a:pt x="15155" y="49480"/>
                  </a:lnTo>
                  <a:lnTo>
                    <a:pt x="14661" y="49551"/>
                  </a:lnTo>
                  <a:lnTo>
                    <a:pt x="14520" y="49410"/>
                  </a:lnTo>
                  <a:lnTo>
                    <a:pt x="14450" y="49057"/>
                  </a:lnTo>
                  <a:lnTo>
                    <a:pt x="14238" y="48212"/>
                  </a:lnTo>
                  <a:lnTo>
                    <a:pt x="13956" y="46943"/>
                  </a:lnTo>
                  <a:lnTo>
                    <a:pt x="14450" y="47084"/>
                  </a:lnTo>
                  <a:lnTo>
                    <a:pt x="14873" y="47154"/>
                  </a:lnTo>
                  <a:lnTo>
                    <a:pt x="15225" y="47154"/>
                  </a:lnTo>
                  <a:lnTo>
                    <a:pt x="15578" y="47013"/>
                  </a:lnTo>
                  <a:lnTo>
                    <a:pt x="15789" y="46872"/>
                  </a:lnTo>
                  <a:lnTo>
                    <a:pt x="16000" y="46590"/>
                  </a:lnTo>
                  <a:lnTo>
                    <a:pt x="16141" y="46309"/>
                  </a:lnTo>
                  <a:lnTo>
                    <a:pt x="16212" y="46027"/>
                  </a:lnTo>
                  <a:lnTo>
                    <a:pt x="16212" y="45674"/>
                  </a:lnTo>
                  <a:lnTo>
                    <a:pt x="16141" y="45322"/>
                  </a:lnTo>
                  <a:lnTo>
                    <a:pt x="16071" y="44969"/>
                  </a:lnTo>
                  <a:lnTo>
                    <a:pt x="15859" y="44617"/>
                  </a:lnTo>
                  <a:lnTo>
                    <a:pt x="15648" y="44264"/>
                  </a:lnTo>
                  <a:lnTo>
                    <a:pt x="15366" y="43912"/>
                  </a:lnTo>
                  <a:lnTo>
                    <a:pt x="15084" y="43630"/>
                  </a:lnTo>
                  <a:lnTo>
                    <a:pt x="14661" y="43419"/>
                  </a:lnTo>
                  <a:lnTo>
                    <a:pt x="14238" y="43278"/>
                  </a:lnTo>
                  <a:lnTo>
                    <a:pt x="13886" y="43207"/>
                  </a:lnTo>
                  <a:lnTo>
                    <a:pt x="13111" y="43207"/>
                  </a:lnTo>
                  <a:lnTo>
                    <a:pt x="12829" y="43137"/>
                  </a:lnTo>
                  <a:lnTo>
                    <a:pt x="12476" y="43066"/>
                  </a:lnTo>
                  <a:lnTo>
                    <a:pt x="12194" y="42855"/>
                  </a:lnTo>
                  <a:lnTo>
                    <a:pt x="11912" y="42502"/>
                  </a:lnTo>
                  <a:lnTo>
                    <a:pt x="11701" y="42150"/>
                  </a:lnTo>
                  <a:lnTo>
                    <a:pt x="11630" y="41727"/>
                  </a:lnTo>
                  <a:lnTo>
                    <a:pt x="11560" y="41375"/>
                  </a:lnTo>
                  <a:lnTo>
                    <a:pt x="11630" y="40952"/>
                  </a:lnTo>
                  <a:lnTo>
                    <a:pt x="11842" y="40176"/>
                  </a:lnTo>
                  <a:lnTo>
                    <a:pt x="12124" y="39331"/>
                  </a:lnTo>
                  <a:lnTo>
                    <a:pt x="12829" y="37146"/>
                  </a:lnTo>
                  <a:lnTo>
                    <a:pt x="13674" y="35031"/>
                  </a:lnTo>
                  <a:lnTo>
                    <a:pt x="14591" y="32987"/>
                  </a:lnTo>
                  <a:lnTo>
                    <a:pt x="15648" y="30943"/>
                  </a:lnTo>
                  <a:lnTo>
                    <a:pt x="16705" y="28899"/>
                  </a:lnTo>
                  <a:lnTo>
                    <a:pt x="17763" y="26925"/>
                  </a:lnTo>
                  <a:lnTo>
                    <a:pt x="20018" y="22908"/>
                  </a:lnTo>
                  <a:lnTo>
                    <a:pt x="19877" y="23542"/>
                  </a:lnTo>
                  <a:lnTo>
                    <a:pt x="19807" y="24247"/>
                  </a:lnTo>
                  <a:lnTo>
                    <a:pt x="19736" y="25657"/>
                  </a:lnTo>
                  <a:lnTo>
                    <a:pt x="19736" y="26361"/>
                  </a:lnTo>
                  <a:lnTo>
                    <a:pt x="19595" y="26996"/>
                  </a:lnTo>
                  <a:lnTo>
                    <a:pt x="19525" y="27560"/>
                  </a:lnTo>
                  <a:lnTo>
                    <a:pt x="19313" y="28053"/>
                  </a:lnTo>
                  <a:lnTo>
                    <a:pt x="19031" y="28405"/>
                  </a:lnTo>
                  <a:lnTo>
                    <a:pt x="18608" y="28828"/>
                  </a:lnTo>
                  <a:lnTo>
                    <a:pt x="18256" y="29181"/>
                  </a:lnTo>
                  <a:lnTo>
                    <a:pt x="17833" y="29533"/>
                  </a:lnTo>
                  <a:lnTo>
                    <a:pt x="17481" y="29956"/>
                  </a:lnTo>
                  <a:lnTo>
                    <a:pt x="17410" y="30238"/>
                  </a:lnTo>
                  <a:lnTo>
                    <a:pt x="17340" y="30450"/>
                  </a:lnTo>
                  <a:lnTo>
                    <a:pt x="17340" y="30731"/>
                  </a:lnTo>
                  <a:lnTo>
                    <a:pt x="17340" y="31013"/>
                  </a:lnTo>
                  <a:lnTo>
                    <a:pt x="17481" y="31295"/>
                  </a:lnTo>
                  <a:lnTo>
                    <a:pt x="17622" y="31577"/>
                  </a:lnTo>
                  <a:lnTo>
                    <a:pt x="17833" y="31789"/>
                  </a:lnTo>
                  <a:lnTo>
                    <a:pt x="17974" y="32000"/>
                  </a:lnTo>
                  <a:lnTo>
                    <a:pt x="18185" y="32071"/>
                  </a:lnTo>
                  <a:lnTo>
                    <a:pt x="18397" y="32141"/>
                  </a:lnTo>
                  <a:lnTo>
                    <a:pt x="18608" y="32141"/>
                  </a:lnTo>
                  <a:lnTo>
                    <a:pt x="18749" y="32071"/>
                  </a:lnTo>
                  <a:lnTo>
                    <a:pt x="19172" y="31859"/>
                  </a:lnTo>
                  <a:lnTo>
                    <a:pt x="19525" y="31577"/>
                  </a:lnTo>
                  <a:lnTo>
                    <a:pt x="19807" y="31225"/>
                  </a:lnTo>
                  <a:lnTo>
                    <a:pt x="20370" y="30450"/>
                  </a:lnTo>
                  <a:lnTo>
                    <a:pt x="21146" y="32564"/>
                  </a:lnTo>
                  <a:lnTo>
                    <a:pt x="20511" y="32705"/>
                  </a:lnTo>
                  <a:lnTo>
                    <a:pt x="20088" y="32916"/>
                  </a:lnTo>
                  <a:lnTo>
                    <a:pt x="19666" y="33198"/>
                  </a:lnTo>
                  <a:lnTo>
                    <a:pt x="19384" y="33551"/>
                  </a:lnTo>
                  <a:lnTo>
                    <a:pt x="19172" y="33903"/>
                  </a:lnTo>
                  <a:lnTo>
                    <a:pt x="19031" y="34256"/>
                  </a:lnTo>
                  <a:lnTo>
                    <a:pt x="19031" y="34608"/>
                  </a:lnTo>
                  <a:lnTo>
                    <a:pt x="19102" y="34961"/>
                  </a:lnTo>
                  <a:lnTo>
                    <a:pt x="19172" y="35242"/>
                  </a:lnTo>
                  <a:lnTo>
                    <a:pt x="19384" y="35454"/>
                  </a:lnTo>
                  <a:lnTo>
                    <a:pt x="19595" y="35665"/>
                  </a:lnTo>
                  <a:lnTo>
                    <a:pt x="19948" y="35806"/>
                  </a:lnTo>
                  <a:lnTo>
                    <a:pt x="20300" y="35806"/>
                  </a:lnTo>
                  <a:lnTo>
                    <a:pt x="20723" y="35736"/>
                  </a:lnTo>
                  <a:lnTo>
                    <a:pt x="21216" y="35595"/>
                  </a:lnTo>
                  <a:lnTo>
                    <a:pt x="21780" y="35242"/>
                  </a:lnTo>
                  <a:lnTo>
                    <a:pt x="21780" y="35736"/>
                  </a:lnTo>
                  <a:lnTo>
                    <a:pt x="21780" y="36159"/>
                  </a:lnTo>
                  <a:lnTo>
                    <a:pt x="21639" y="36441"/>
                  </a:lnTo>
                  <a:lnTo>
                    <a:pt x="21498" y="36723"/>
                  </a:lnTo>
                  <a:lnTo>
                    <a:pt x="21287" y="36934"/>
                  </a:lnTo>
                  <a:lnTo>
                    <a:pt x="21075" y="37075"/>
                  </a:lnTo>
                  <a:lnTo>
                    <a:pt x="20511" y="37427"/>
                  </a:lnTo>
                  <a:lnTo>
                    <a:pt x="19877" y="37709"/>
                  </a:lnTo>
                  <a:lnTo>
                    <a:pt x="19595" y="37850"/>
                  </a:lnTo>
                  <a:lnTo>
                    <a:pt x="19384" y="38062"/>
                  </a:lnTo>
                  <a:lnTo>
                    <a:pt x="19172" y="38344"/>
                  </a:lnTo>
                  <a:lnTo>
                    <a:pt x="18961" y="38626"/>
                  </a:lnTo>
                  <a:lnTo>
                    <a:pt x="18890" y="39049"/>
                  </a:lnTo>
                  <a:lnTo>
                    <a:pt x="18820" y="39542"/>
                  </a:lnTo>
                  <a:lnTo>
                    <a:pt x="18820" y="40106"/>
                  </a:lnTo>
                  <a:lnTo>
                    <a:pt x="18890" y="40388"/>
                  </a:lnTo>
                  <a:lnTo>
                    <a:pt x="19031" y="40599"/>
                  </a:lnTo>
                  <a:lnTo>
                    <a:pt x="19172" y="40740"/>
                  </a:lnTo>
                  <a:lnTo>
                    <a:pt x="19313" y="40881"/>
                  </a:lnTo>
                  <a:lnTo>
                    <a:pt x="19666" y="41022"/>
                  </a:lnTo>
                  <a:lnTo>
                    <a:pt x="20088" y="41022"/>
                  </a:lnTo>
                  <a:lnTo>
                    <a:pt x="20511" y="40881"/>
                  </a:lnTo>
                  <a:lnTo>
                    <a:pt x="20934" y="40599"/>
                  </a:lnTo>
                  <a:lnTo>
                    <a:pt x="21357" y="40176"/>
                  </a:lnTo>
                  <a:lnTo>
                    <a:pt x="21428" y="40599"/>
                  </a:lnTo>
                  <a:lnTo>
                    <a:pt x="21569" y="41022"/>
                  </a:lnTo>
                  <a:lnTo>
                    <a:pt x="21710" y="41375"/>
                  </a:lnTo>
                  <a:lnTo>
                    <a:pt x="21851" y="41657"/>
                  </a:lnTo>
                  <a:lnTo>
                    <a:pt x="22062" y="41938"/>
                  </a:lnTo>
                  <a:lnTo>
                    <a:pt x="22344" y="42220"/>
                  </a:lnTo>
                  <a:lnTo>
                    <a:pt x="22626" y="42361"/>
                  </a:lnTo>
                  <a:lnTo>
                    <a:pt x="22908" y="42502"/>
                  </a:lnTo>
                  <a:lnTo>
                    <a:pt x="23190" y="42573"/>
                  </a:lnTo>
                  <a:lnTo>
                    <a:pt x="23472" y="42643"/>
                  </a:lnTo>
                  <a:lnTo>
                    <a:pt x="23754" y="42573"/>
                  </a:lnTo>
                  <a:lnTo>
                    <a:pt x="24036" y="42432"/>
                  </a:lnTo>
                  <a:lnTo>
                    <a:pt x="24317" y="42220"/>
                  </a:lnTo>
                  <a:lnTo>
                    <a:pt x="24529" y="41938"/>
                  </a:lnTo>
                  <a:lnTo>
                    <a:pt x="24811" y="41586"/>
                  </a:lnTo>
                  <a:lnTo>
                    <a:pt x="25022" y="41163"/>
                  </a:lnTo>
                  <a:lnTo>
                    <a:pt x="25163" y="40670"/>
                  </a:lnTo>
                  <a:lnTo>
                    <a:pt x="25234" y="40317"/>
                  </a:lnTo>
                  <a:lnTo>
                    <a:pt x="25163" y="39894"/>
                  </a:lnTo>
                  <a:lnTo>
                    <a:pt x="25093" y="39542"/>
                  </a:lnTo>
                  <a:lnTo>
                    <a:pt x="25022" y="39190"/>
                  </a:lnTo>
                  <a:lnTo>
                    <a:pt x="24811" y="38837"/>
                  </a:lnTo>
                  <a:lnTo>
                    <a:pt x="24388" y="38203"/>
                  </a:lnTo>
                  <a:lnTo>
                    <a:pt x="23542" y="37005"/>
                  </a:lnTo>
                  <a:lnTo>
                    <a:pt x="23190" y="36370"/>
                  </a:lnTo>
                  <a:lnTo>
                    <a:pt x="23049" y="36088"/>
                  </a:lnTo>
                  <a:lnTo>
                    <a:pt x="22978" y="35736"/>
                  </a:lnTo>
                  <a:lnTo>
                    <a:pt x="23260" y="35947"/>
                  </a:lnTo>
                  <a:lnTo>
                    <a:pt x="23542" y="36159"/>
                  </a:lnTo>
                  <a:lnTo>
                    <a:pt x="23824" y="36300"/>
                  </a:lnTo>
                  <a:lnTo>
                    <a:pt x="24177" y="36370"/>
                  </a:lnTo>
                  <a:lnTo>
                    <a:pt x="24811" y="36441"/>
                  </a:lnTo>
                  <a:lnTo>
                    <a:pt x="25093" y="36370"/>
                  </a:lnTo>
                  <a:lnTo>
                    <a:pt x="25375" y="36300"/>
                  </a:lnTo>
                  <a:lnTo>
                    <a:pt x="25586" y="36229"/>
                  </a:lnTo>
                  <a:lnTo>
                    <a:pt x="25798" y="36088"/>
                  </a:lnTo>
                  <a:lnTo>
                    <a:pt x="25939" y="35877"/>
                  </a:lnTo>
                  <a:lnTo>
                    <a:pt x="26080" y="35665"/>
                  </a:lnTo>
                  <a:lnTo>
                    <a:pt x="26080" y="35383"/>
                  </a:lnTo>
                  <a:lnTo>
                    <a:pt x="26080" y="35101"/>
                  </a:lnTo>
                  <a:lnTo>
                    <a:pt x="26009" y="34749"/>
                  </a:lnTo>
                  <a:lnTo>
                    <a:pt x="25798" y="34326"/>
                  </a:lnTo>
                  <a:lnTo>
                    <a:pt x="25586" y="34044"/>
                  </a:lnTo>
                  <a:lnTo>
                    <a:pt x="25375" y="33762"/>
                  </a:lnTo>
                  <a:lnTo>
                    <a:pt x="25163" y="33551"/>
                  </a:lnTo>
                  <a:lnTo>
                    <a:pt x="24881" y="33410"/>
                  </a:lnTo>
                  <a:lnTo>
                    <a:pt x="24388" y="33198"/>
                  </a:lnTo>
                  <a:lnTo>
                    <a:pt x="23824" y="33057"/>
                  </a:lnTo>
                  <a:lnTo>
                    <a:pt x="23260" y="32916"/>
                  </a:lnTo>
                  <a:lnTo>
                    <a:pt x="22767" y="32705"/>
                  </a:lnTo>
                  <a:lnTo>
                    <a:pt x="22555" y="32564"/>
                  </a:lnTo>
                  <a:lnTo>
                    <a:pt x="22344" y="32353"/>
                  </a:lnTo>
                  <a:lnTo>
                    <a:pt x="22133" y="32141"/>
                  </a:lnTo>
                  <a:lnTo>
                    <a:pt x="21992" y="31789"/>
                  </a:lnTo>
                  <a:lnTo>
                    <a:pt x="22273" y="32000"/>
                  </a:lnTo>
                  <a:lnTo>
                    <a:pt x="22626" y="32141"/>
                  </a:lnTo>
                  <a:lnTo>
                    <a:pt x="22908" y="32212"/>
                  </a:lnTo>
                  <a:lnTo>
                    <a:pt x="23190" y="32282"/>
                  </a:lnTo>
                  <a:lnTo>
                    <a:pt x="23472" y="32212"/>
                  </a:lnTo>
                  <a:lnTo>
                    <a:pt x="23754" y="32141"/>
                  </a:lnTo>
                  <a:lnTo>
                    <a:pt x="24036" y="32071"/>
                  </a:lnTo>
                  <a:lnTo>
                    <a:pt x="24247" y="31859"/>
                  </a:lnTo>
                  <a:lnTo>
                    <a:pt x="24458" y="31718"/>
                  </a:lnTo>
                  <a:lnTo>
                    <a:pt x="24599" y="31507"/>
                  </a:lnTo>
                  <a:lnTo>
                    <a:pt x="24740" y="31225"/>
                  </a:lnTo>
                  <a:lnTo>
                    <a:pt x="24881" y="30943"/>
                  </a:lnTo>
                  <a:lnTo>
                    <a:pt x="24881" y="30661"/>
                  </a:lnTo>
                  <a:lnTo>
                    <a:pt x="24881" y="30309"/>
                  </a:lnTo>
                  <a:lnTo>
                    <a:pt x="24881" y="30027"/>
                  </a:lnTo>
                  <a:lnTo>
                    <a:pt x="24811" y="29674"/>
                  </a:lnTo>
                  <a:lnTo>
                    <a:pt x="24529" y="29110"/>
                  </a:lnTo>
                  <a:lnTo>
                    <a:pt x="24106" y="28687"/>
                  </a:lnTo>
                  <a:lnTo>
                    <a:pt x="23542" y="28265"/>
                  </a:lnTo>
                  <a:lnTo>
                    <a:pt x="22978" y="27912"/>
                  </a:lnTo>
                  <a:lnTo>
                    <a:pt x="22344" y="27630"/>
                  </a:lnTo>
                  <a:lnTo>
                    <a:pt x="21710" y="27489"/>
                  </a:lnTo>
                  <a:lnTo>
                    <a:pt x="21075" y="27419"/>
                  </a:lnTo>
                  <a:lnTo>
                    <a:pt x="20511" y="27489"/>
                  </a:lnTo>
                  <a:lnTo>
                    <a:pt x="20229" y="25727"/>
                  </a:lnTo>
                  <a:lnTo>
                    <a:pt x="20229" y="24881"/>
                  </a:lnTo>
                  <a:lnTo>
                    <a:pt x="20229" y="24035"/>
                  </a:lnTo>
                  <a:lnTo>
                    <a:pt x="20300" y="23260"/>
                  </a:lnTo>
                  <a:lnTo>
                    <a:pt x="20441" y="22485"/>
                  </a:lnTo>
                  <a:lnTo>
                    <a:pt x="20723" y="21709"/>
                  </a:lnTo>
                  <a:lnTo>
                    <a:pt x="21075" y="20934"/>
                  </a:lnTo>
                  <a:lnTo>
                    <a:pt x="21992" y="19172"/>
                  </a:lnTo>
                  <a:lnTo>
                    <a:pt x="22908" y="17410"/>
                  </a:lnTo>
                  <a:lnTo>
                    <a:pt x="23683" y="15648"/>
                  </a:lnTo>
                  <a:lnTo>
                    <a:pt x="24458" y="13815"/>
                  </a:lnTo>
                  <a:lnTo>
                    <a:pt x="25022" y="12124"/>
                  </a:lnTo>
                  <a:lnTo>
                    <a:pt x="25516" y="10432"/>
                  </a:lnTo>
                  <a:lnTo>
                    <a:pt x="25868" y="8670"/>
                  </a:lnTo>
                  <a:lnTo>
                    <a:pt x="26009" y="7824"/>
                  </a:lnTo>
                  <a:lnTo>
                    <a:pt x="26080" y="6908"/>
                  </a:lnTo>
                  <a:lnTo>
                    <a:pt x="26009" y="5498"/>
                  </a:lnTo>
                  <a:lnTo>
                    <a:pt x="25868" y="4300"/>
                  </a:lnTo>
                  <a:lnTo>
                    <a:pt x="25727" y="3031"/>
                  </a:lnTo>
                  <a:lnTo>
                    <a:pt x="25516" y="1762"/>
                  </a:lnTo>
                  <a:lnTo>
                    <a:pt x="25234" y="776"/>
                  </a:lnTo>
                  <a:lnTo>
                    <a:pt x="25022" y="423"/>
                  </a:lnTo>
                  <a:lnTo>
                    <a:pt x="24881" y="141"/>
                  </a:lnTo>
                  <a:lnTo>
                    <a:pt x="2467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4" name="Google Shape;34;p2"/>
            <p:cNvGrpSpPr/>
            <p:nvPr/>
          </p:nvGrpSpPr>
          <p:grpSpPr>
            <a:xfrm>
              <a:off x="1583150" y="1350000"/>
              <a:ext cx="216775" cy="269625"/>
              <a:chOff x="3876925" y="1350000"/>
              <a:chExt cx="216775" cy="269625"/>
            </a:xfrm>
          </p:grpSpPr>
          <p:sp>
            <p:nvSpPr>
              <p:cNvPr id="35" name="Google Shape;35;p2"/>
              <p:cNvSpPr/>
              <p:nvPr/>
            </p:nvSpPr>
            <p:spPr>
              <a:xfrm>
                <a:off x="3876925" y="1350000"/>
                <a:ext cx="216775" cy="269625"/>
              </a:xfrm>
              <a:custGeom>
                <a:avLst/>
                <a:gdLst/>
                <a:ahLst/>
                <a:cxnLst/>
                <a:rect l="l" t="t" r="r" b="b"/>
                <a:pathLst>
                  <a:path w="8671" h="10785" extrusionOk="0">
                    <a:moveTo>
                      <a:pt x="6908" y="1622"/>
                    </a:moveTo>
                    <a:lnTo>
                      <a:pt x="7120" y="1763"/>
                    </a:lnTo>
                    <a:lnTo>
                      <a:pt x="7190" y="1904"/>
                    </a:lnTo>
                    <a:lnTo>
                      <a:pt x="7190" y="2045"/>
                    </a:lnTo>
                    <a:lnTo>
                      <a:pt x="7120" y="2256"/>
                    </a:lnTo>
                    <a:lnTo>
                      <a:pt x="6908" y="2679"/>
                    </a:lnTo>
                    <a:lnTo>
                      <a:pt x="6556" y="3172"/>
                    </a:lnTo>
                    <a:lnTo>
                      <a:pt x="5781" y="4089"/>
                    </a:lnTo>
                    <a:lnTo>
                      <a:pt x="5287" y="4512"/>
                    </a:lnTo>
                    <a:lnTo>
                      <a:pt x="5287" y="4018"/>
                    </a:lnTo>
                    <a:lnTo>
                      <a:pt x="5358" y="3525"/>
                    </a:lnTo>
                    <a:lnTo>
                      <a:pt x="5499" y="3031"/>
                    </a:lnTo>
                    <a:lnTo>
                      <a:pt x="5710" y="2538"/>
                    </a:lnTo>
                    <a:lnTo>
                      <a:pt x="5922" y="2327"/>
                    </a:lnTo>
                    <a:lnTo>
                      <a:pt x="6274" y="1974"/>
                    </a:lnTo>
                    <a:lnTo>
                      <a:pt x="6626" y="1692"/>
                    </a:lnTo>
                    <a:lnTo>
                      <a:pt x="6767" y="1622"/>
                    </a:lnTo>
                    <a:close/>
                    <a:moveTo>
                      <a:pt x="3596" y="2186"/>
                    </a:moveTo>
                    <a:lnTo>
                      <a:pt x="3666" y="2256"/>
                    </a:lnTo>
                    <a:lnTo>
                      <a:pt x="3807" y="2538"/>
                    </a:lnTo>
                    <a:lnTo>
                      <a:pt x="3877" y="2890"/>
                    </a:lnTo>
                    <a:lnTo>
                      <a:pt x="3948" y="3313"/>
                    </a:lnTo>
                    <a:lnTo>
                      <a:pt x="4018" y="4230"/>
                    </a:lnTo>
                    <a:lnTo>
                      <a:pt x="4018" y="4794"/>
                    </a:lnTo>
                    <a:lnTo>
                      <a:pt x="3737" y="4441"/>
                    </a:lnTo>
                    <a:lnTo>
                      <a:pt x="3525" y="4018"/>
                    </a:lnTo>
                    <a:lnTo>
                      <a:pt x="3314" y="3595"/>
                    </a:lnTo>
                    <a:lnTo>
                      <a:pt x="3102" y="3172"/>
                    </a:lnTo>
                    <a:lnTo>
                      <a:pt x="3102" y="2750"/>
                    </a:lnTo>
                    <a:lnTo>
                      <a:pt x="3102" y="2538"/>
                    </a:lnTo>
                    <a:lnTo>
                      <a:pt x="3173" y="2397"/>
                    </a:lnTo>
                    <a:lnTo>
                      <a:pt x="3314" y="2256"/>
                    </a:lnTo>
                    <a:lnTo>
                      <a:pt x="3455" y="2186"/>
                    </a:lnTo>
                    <a:close/>
                    <a:moveTo>
                      <a:pt x="1199" y="4512"/>
                    </a:moveTo>
                    <a:lnTo>
                      <a:pt x="1622" y="4653"/>
                    </a:lnTo>
                    <a:lnTo>
                      <a:pt x="2115" y="4794"/>
                    </a:lnTo>
                    <a:lnTo>
                      <a:pt x="2538" y="5076"/>
                    </a:lnTo>
                    <a:lnTo>
                      <a:pt x="3173" y="5428"/>
                    </a:lnTo>
                    <a:lnTo>
                      <a:pt x="2679" y="5639"/>
                    </a:lnTo>
                    <a:lnTo>
                      <a:pt x="2186" y="5710"/>
                    </a:lnTo>
                    <a:lnTo>
                      <a:pt x="1904" y="5639"/>
                    </a:lnTo>
                    <a:lnTo>
                      <a:pt x="1622" y="5569"/>
                    </a:lnTo>
                    <a:lnTo>
                      <a:pt x="1411" y="5428"/>
                    </a:lnTo>
                    <a:lnTo>
                      <a:pt x="1199" y="5216"/>
                    </a:lnTo>
                    <a:lnTo>
                      <a:pt x="917" y="4794"/>
                    </a:lnTo>
                    <a:lnTo>
                      <a:pt x="917" y="4653"/>
                    </a:lnTo>
                    <a:lnTo>
                      <a:pt x="988" y="4582"/>
                    </a:lnTo>
                    <a:lnTo>
                      <a:pt x="1058" y="4512"/>
                    </a:lnTo>
                    <a:close/>
                    <a:moveTo>
                      <a:pt x="3666" y="6485"/>
                    </a:moveTo>
                    <a:lnTo>
                      <a:pt x="3807" y="7120"/>
                    </a:lnTo>
                    <a:lnTo>
                      <a:pt x="3807" y="7754"/>
                    </a:lnTo>
                    <a:lnTo>
                      <a:pt x="3807" y="8388"/>
                    </a:lnTo>
                    <a:lnTo>
                      <a:pt x="3666" y="9093"/>
                    </a:lnTo>
                    <a:lnTo>
                      <a:pt x="3525" y="9305"/>
                    </a:lnTo>
                    <a:lnTo>
                      <a:pt x="3314" y="9516"/>
                    </a:lnTo>
                    <a:lnTo>
                      <a:pt x="2961" y="9516"/>
                    </a:lnTo>
                    <a:lnTo>
                      <a:pt x="2820" y="9375"/>
                    </a:lnTo>
                    <a:lnTo>
                      <a:pt x="2750" y="9234"/>
                    </a:lnTo>
                    <a:lnTo>
                      <a:pt x="2538" y="8670"/>
                    </a:lnTo>
                    <a:lnTo>
                      <a:pt x="2538" y="8036"/>
                    </a:lnTo>
                    <a:lnTo>
                      <a:pt x="2609" y="7754"/>
                    </a:lnTo>
                    <a:lnTo>
                      <a:pt x="2679" y="7401"/>
                    </a:lnTo>
                    <a:lnTo>
                      <a:pt x="2891" y="7120"/>
                    </a:lnTo>
                    <a:lnTo>
                      <a:pt x="3102" y="6838"/>
                    </a:lnTo>
                    <a:lnTo>
                      <a:pt x="3384" y="6626"/>
                    </a:lnTo>
                    <a:lnTo>
                      <a:pt x="3666" y="6485"/>
                    </a:lnTo>
                    <a:close/>
                    <a:moveTo>
                      <a:pt x="7261" y="1"/>
                    </a:moveTo>
                    <a:lnTo>
                      <a:pt x="6767" y="71"/>
                    </a:lnTo>
                    <a:lnTo>
                      <a:pt x="6274" y="283"/>
                    </a:lnTo>
                    <a:lnTo>
                      <a:pt x="5781" y="565"/>
                    </a:lnTo>
                    <a:lnTo>
                      <a:pt x="5358" y="917"/>
                    </a:lnTo>
                    <a:lnTo>
                      <a:pt x="5005" y="1269"/>
                    </a:lnTo>
                    <a:lnTo>
                      <a:pt x="4723" y="1692"/>
                    </a:lnTo>
                    <a:lnTo>
                      <a:pt x="4582" y="1340"/>
                    </a:lnTo>
                    <a:lnTo>
                      <a:pt x="4441" y="1128"/>
                    </a:lnTo>
                    <a:lnTo>
                      <a:pt x="4230" y="917"/>
                    </a:lnTo>
                    <a:lnTo>
                      <a:pt x="4018" y="846"/>
                    </a:lnTo>
                    <a:lnTo>
                      <a:pt x="3525" y="846"/>
                    </a:lnTo>
                    <a:lnTo>
                      <a:pt x="3314" y="987"/>
                    </a:lnTo>
                    <a:lnTo>
                      <a:pt x="3102" y="1128"/>
                    </a:lnTo>
                    <a:lnTo>
                      <a:pt x="2679" y="1551"/>
                    </a:lnTo>
                    <a:lnTo>
                      <a:pt x="2327" y="2045"/>
                    </a:lnTo>
                    <a:lnTo>
                      <a:pt x="2115" y="2609"/>
                    </a:lnTo>
                    <a:lnTo>
                      <a:pt x="2045" y="2890"/>
                    </a:lnTo>
                    <a:lnTo>
                      <a:pt x="2045" y="3172"/>
                    </a:lnTo>
                    <a:lnTo>
                      <a:pt x="1199" y="3172"/>
                    </a:lnTo>
                    <a:lnTo>
                      <a:pt x="847" y="3313"/>
                    </a:lnTo>
                    <a:lnTo>
                      <a:pt x="565" y="3454"/>
                    </a:lnTo>
                    <a:lnTo>
                      <a:pt x="353" y="3736"/>
                    </a:lnTo>
                    <a:lnTo>
                      <a:pt x="142" y="4018"/>
                    </a:lnTo>
                    <a:lnTo>
                      <a:pt x="71" y="4371"/>
                    </a:lnTo>
                    <a:lnTo>
                      <a:pt x="1" y="4653"/>
                    </a:lnTo>
                    <a:lnTo>
                      <a:pt x="71" y="5005"/>
                    </a:lnTo>
                    <a:lnTo>
                      <a:pt x="142" y="5357"/>
                    </a:lnTo>
                    <a:lnTo>
                      <a:pt x="283" y="5710"/>
                    </a:lnTo>
                    <a:lnTo>
                      <a:pt x="494" y="6062"/>
                    </a:lnTo>
                    <a:lnTo>
                      <a:pt x="776" y="6274"/>
                    </a:lnTo>
                    <a:lnTo>
                      <a:pt x="1129" y="6556"/>
                    </a:lnTo>
                    <a:lnTo>
                      <a:pt x="1481" y="6697"/>
                    </a:lnTo>
                    <a:lnTo>
                      <a:pt x="1974" y="6767"/>
                    </a:lnTo>
                    <a:lnTo>
                      <a:pt x="1552" y="7542"/>
                    </a:lnTo>
                    <a:lnTo>
                      <a:pt x="1481" y="8036"/>
                    </a:lnTo>
                    <a:lnTo>
                      <a:pt x="1411" y="8459"/>
                    </a:lnTo>
                    <a:lnTo>
                      <a:pt x="1340" y="8882"/>
                    </a:lnTo>
                    <a:lnTo>
                      <a:pt x="1411" y="9375"/>
                    </a:lnTo>
                    <a:lnTo>
                      <a:pt x="1552" y="9798"/>
                    </a:lnTo>
                    <a:lnTo>
                      <a:pt x="1763" y="10150"/>
                    </a:lnTo>
                    <a:lnTo>
                      <a:pt x="2045" y="10432"/>
                    </a:lnTo>
                    <a:lnTo>
                      <a:pt x="2327" y="10644"/>
                    </a:lnTo>
                    <a:lnTo>
                      <a:pt x="2609" y="10714"/>
                    </a:lnTo>
                    <a:lnTo>
                      <a:pt x="2891" y="10785"/>
                    </a:lnTo>
                    <a:lnTo>
                      <a:pt x="3173" y="10714"/>
                    </a:lnTo>
                    <a:lnTo>
                      <a:pt x="3455" y="10644"/>
                    </a:lnTo>
                    <a:lnTo>
                      <a:pt x="3666" y="10432"/>
                    </a:lnTo>
                    <a:lnTo>
                      <a:pt x="3877" y="10221"/>
                    </a:lnTo>
                    <a:lnTo>
                      <a:pt x="4300" y="9727"/>
                    </a:lnTo>
                    <a:lnTo>
                      <a:pt x="4582" y="9164"/>
                    </a:lnTo>
                    <a:lnTo>
                      <a:pt x="4794" y="8529"/>
                    </a:lnTo>
                    <a:lnTo>
                      <a:pt x="4794" y="7965"/>
                    </a:lnTo>
                    <a:lnTo>
                      <a:pt x="5287" y="8318"/>
                    </a:lnTo>
                    <a:lnTo>
                      <a:pt x="5710" y="8529"/>
                    </a:lnTo>
                    <a:lnTo>
                      <a:pt x="6203" y="8670"/>
                    </a:lnTo>
                    <a:lnTo>
                      <a:pt x="6626" y="8600"/>
                    </a:lnTo>
                    <a:lnTo>
                      <a:pt x="7049" y="8529"/>
                    </a:lnTo>
                    <a:lnTo>
                      <a:pt x="7472" y="8318"/>
                    </a:lnTo>
                    <a:lnTo>
                      <a:pt x="7754" y="8036"/>
                    </a:lnTo>
                    <a:lnTo>
                      <a:pt x="8036" y="7683"/>
                    </a:lnTo>
                    <a:lnTo>
                      <a:pt x="8247" y="7331"/>
                    </a:lnTo>
                    <a:lnTo>
                      <a:pt x="8388" y="6979"/>
                    </a:lnTo>
                    <a:lnTo>
                      <a:pt x="8459" y="6556"/>
                    </a:lnTo>
                    <a:lnTo>
                      <a:pt x="8388" y="6133"/>
                    </a:lnTo>
                    <a:lnTo>
                      <a:pt x="8247" y="5780"/>
                    </a:lnTo>
                    <a:lnTo>
                      <a:pt x="8036" y="5428"/>
                    </a:lnTo>
                    <a:lnTo>
                      <a:pt x="7684" y="5146"/>
                    </a:lnTo>
                    <a:lnTo>
                      <a:pt x="7190" y="4935"/>
                    </a:lnTo>
                    <a:lnTo>
                      <a:pt x="7472" y="4512"/>
                    </a:lnTo>
                    <a:lnTo>
                      <a:pt x="7825" y="3948"/>
                    </a:lnTo>
                    <a:lnTo>
                      <a:pt x="8177" y="3384"/>
                    </a:lnTo>
                    <a:lnTo>
                      <a:pt x="8459" y="2750"/>
                    </a:lnTo>
                    <a:lnTo>
                      <a:pt x="8670" y="2115"/>
                    </a:lnTo>
                    <a:lnTo>
                      <a:pt x="8670" y="1481"/>
                    </a:lnTo>
                    <a:lnTo>
                      <a:pt x="8600" y="1199"/>
                    </a:lnTo>
                    <a:lnTo>
                      <a:pt x="8529" y="917"/>
                    </a:lnTo>
                    <a:lnTo>
                      <a:pt x="8388" y="635"/>
                    </a:lnTo>
                    <a:lnTo>
                      <a:pt x="8177" y="424"/>
                    </a:lnTo>
                    <a:lnTo>
                      <a:pt x="7966" y="283"/>
                    </a:lnTo>
                    <a:lnTo>
                      <a:pt x="7754" y="142"/>
                    </a:lnTo>
                    <a:lnTo>
                      <a:pt x="7472" y="71"/>
                    </a:lnTo>
                    <a:lnTo>
                      <a:pt x="7261" y="1"/>
                    </a:lnTo>
                    <a:close/>
                  </a:path>
                </a:pathLst>
              </a:custGeom>
              <a:solidFill>
                <a:srgbClr val="F7CA0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>
                <a:off x="3876925" y="1350000"/>
                <a:ext cx="216775" cy="269625"/>
              </a:xfrm>
              <a:custGeom>
                <a:avLst/>
                <a:gdLst/>
                <a:ahLst/>
                <a:cxnLst/>
                <a:rect l="l" t="t" r="r" b="b"/>
                <a:pathLst>
                  <a:path w="8671" h="10785" fill="none" extrusionOk="0">
                    <a:moveTo>
                      <a:pt x="1763" y="10150"/>
                    </a:moveTo>
                    <a:lnTo>
                      <a:pt x="1763" y="10150"/>
                    </a:lnTo>
                    <a:lnTo>
                      <a:pt x="2045" y="10432"/>
                    </a:lnTo>
                    <a:lnTo>
                      <a:pt x="2327" y="10644"/>
                    </a:lnTo>
                    <a:lnTo>
                      <a:pt x="2609" y="10714"/>
                    </a:lnTo>
                    <a:lnTo>
                      <a:pt x="2891" y="10785"/>
                    </a:lnTo>
                    <a:lnTo>
                      <a:pt x="3173" y="10714"/>
                    </a:lnTo>
                    <a:lnTo>
                      <a:pt x="3455" y="10644"/>
                    </a:lnTo>
                    <a:lnTo>
                      <a:pt x="3666" y="10432"/>
                    </a:lnTo>
                    <a:lnTo>
                      <a:pt x="3877" y="10221"/>
                    </a:lnTo>
                    <a:lnTo>
                      <a:pt x="4300" y="9727"/>
                    </a:lnTo>
                    <a:lnTo>
                      <a:pt x="4582" y="9164"/>
                    </a:lnTo>
                    <a:lnTo>
                      <a:pt x="4794" y="8529"/>
                    </a:lnTo>
                    <a:lnTo>
                      <a:pt x="4794" y="7965"/>
                    </a:lnTo>
                    <a:lnTo>
                      <a:pt x="4794" y="7965"/>
                    </a:lnTo>
                    <a:lnTo>
                      <a:pt x="5287" y="8318"/>
                    </a:lnTo>
                    <a:lnTo>
                      <a:pt x="5710" y="8529"/>
                    </a:lnTo>
                    <a:lnTo>
                      <a:pt x="6203" y="8670"/>
                    </a:lnTo>
                    <a:lnTo>
                      <a:pt x="6626" y="8600"/>
                    </a:lnTo>
                    <a:lnTo>
                      <a:pt x="7049" y="8529"/>
                    </a:lnTo>
                    <a:lnTo>
                      <a:pt x="7472" y="8318"/>
                    </a:lnTo>
                    <a:lnTo>
                      <a:pt x="7754" y="8036"/>
                    </a:lnTo>
                    <a:lnTo>
                      <a:pt x="8036" y="7683"/>
                    </a:lnTo>
                    <a:lnTo>
                      <a:pt x="8247" y="7331"/>
                    </a:lnTo>
                    <a:lnTo>
                      <a:pt x="8388" y="6979"/>
                    </a:lnTo>
                    <a:lnTo>
                      <a:pt x="8459" y="6556"/>
                    </a:lnTo>
                    <a:lnTo>
                      <a:pt x="8388" y="6133"/>
                    </a:lnTo>
                    <a:lnTo>
                      <a:pt x="8247" y="5780"/>
                    </a:lnTo>
                    <a:lnTo>
                      <a:pt x="8036" y="5428"/>
                    </a:lnTo>
                    <a:lnTo>
                      <a:pt x="7684" y="5146"/>
                    </a:lnTo>
                    <a:lnTo>
                      <a:pt x="7190" y="4935"/>
                    </a:lnTo>
                    <a:lnTo>
                      <a:pt x="7190" y="4935"/>
                    </a:lnTo>
                    <a:lnTo>
                      <a:pt x="7472" y="4512"/>
                    </a:lnTo>
                    <a:lnTo>
                      <a:pt x="7825" y="3948"/>
                    </a:lnTo>
                    <a:lnTo>
                      <a:pt x="8177" y="3384"/>
                    </a:lnTo>
                    <a:lnTo>
                      <a:pt x="8459" y="2750"/>
                    </a:lnTo>
                    <a:lnTo>
                      <a:pt x="8670" y="2115"/>
                    </a:lnTo>
                    <a:lnTo>
                      <a:pt x="8670" y="1481"/>
                    </a:lnTo>
                    <a:lnTo>
                      <a:pt x="8600" y="1199"/>
                    </a:lnTo>
                    <a:lnTo>
                      <a:pt x="8529" y="917"/>
                    </a:lnTo>
                    <a:lnTo>
                      <a:pt x="8388" y="635"/>
                    </a:lnTo>
                    <a:lnTo>
                      <a:pt x="8177" y="424"/>
                    </a:lnTo>
                    <a:lnTo>
                      <a:pt x="8177" y="424"/>
                    </a:lnTo>
                    <a:lnTo>
                      <a:pt x="7966" y="283"/>
                    </a:lnTo>
                    <a:lnTo>
                      <a:pt x="7754" y="142"/>
                    </a:lnTo>
                    <a:lnTo>
                      <a:pt x="7472" y="71"/>
                    </a:lnTo>
                    <a:lnTo>
                      <a:pt x="7261" y="1"/>
                    </a:lnTo>
                    <a:lnTo>
                      <a:pt x="6767" y="71"/>
                    </a:lnTo>
                    <a:lnTo>
                      <a:pt x="6274" y="283"/>
                    </a:lnTo>
                    <a:lnTo>
                      <a:pt x="5781" y="565"/>
                    </a:lnTo>
                    <a:lnTo>
                      <a:pt x="5358" y="917"/>
                    </a:lnTo>
                    <a:lnTo>
                      <a:pt x="5005" y="1269"/>
                    </a:lnTo>
                    <a:lnTo>
                      <a:pt x="4723" y="1692"/>
                    </a:lnTo>
                    <a:lnTo>
                      <a:pt x="4723" y="1692"/>
                    </a:lnTo>
                    <a:lnTo>
                      <a:pt x="4582" y="1340"/>
                    </a:lnTo>
                    <a:lnTo>
                      <a:pt x="4441" y="1128"/>
                    </a:lnTo>
                    <a:lnTo>
                      <a:pt x="4230" y="917"/>
                    </a:lnTo>
                    <a:lnTo>
                      <a:pt x="4018" y="846"/>
                    </a:lnTo>
                    <a:lnTo>
                      <a:pt x="3807" y="846"/>
                    </a:lnTo>
                    <a:lnTo>
                      <a:pt x="3525" y="846"/>
                    </a:lnTo>
                    <a:lnTo>
                      <a:pt x="3314" y="987"/>
                    </a:lnTo>
                    <a:lnTo>
                      <a:pt x="3102" y="1128"/>
                    </a:lnTo>
                    <a:lnTo>
                      <a:pt x="2679" y="1551"/>
                    </a:lnTo>
                    <a:lnTo>
                      <a:pt x="2327" y="2045"/>
                    </a:lnTo>
                    <a:lnTo>
                      <a:pt x="2115" y="2609"/>
                    </a:lnTo>
                    <a:lnTo>
                      <a:pt x="2045" y="2890"/>
                    </a:lnTo>
                    <a:lnTo>
                      <a:pt x="2045" y="3172"/>
                    </a:lnTo>
                    <a:lnTo>
                      <a:pt x="2045" y="3172"/>
                    </a:lnTo>
                    <a:lnTo>
                      <a:pt x="1622" y="3172"/>
                    </a:lnTo>
                    <a:lnTo>
                      <a:pt x="1199" y="3172"/>
                    </a:lnTo>
                    <a:lnTo>
                      <a:pt x="847" y="3313"/>
                    </a:lnTo>
                    <a:lnTo>
                      <a:pt x="565" y="3454"/>
                    </a:lnTo>
                    <a:lnTo>
                      <a:pt x="353" y="3736"/>
                    </a:lnTo>
                    <a:lnTo>
                      <a:pt x="142" y="4018"/>
                    </a:lnTo>
                    <a:lnTo>
                      <a:pt x="71" y="4371"/>
                    </a:lnTo>
                    <a:lnTo>
                      <a:pt x="1" y="4653"/>
                    </a:lnTo>
                    <a:lnTo>
                      <a:pt x="71" y="5005"/>
                    </a:lnTo>
                    <a:lnTo>
                      <a:pt x="142" y="5357"/>
                    </a:lnTo>
                    <a:lnTo>
                      <a:pt x="283" y="5710"/>
                    </a:lnTo>
                    <a:lnTo>
                      <a:pt x="494" y="6062"/>
                    </a:lnTo>
                    <a:lnTo>
                      <a:pt x="776" y="6274"/>
                    </a:lnTo>
                    <a:lnTo>
                      <a:pt x="1129" y="6556"/>
                    </a:lnTo>
                    <a:lnTo>
                      <a:pt x="1481" y="6697"/>
                    </a:lnTo>
                    <a:lnTo>
                      <a:pt x="1974" y="6767"/>
                    </a:lnTo>
                    <a:lnTo>
                      <a:pt x="1974" y="6767"/>
                    </a:lnTo>
                    <a:lnTo>
                      <a:pt x="1552" y="7542"/>
                    </a:lnTo>
                    <a:lnTo>
                      <a:pt x="1481" y="8036"/>
                    </a:lnTo>
                    <a:lnTo>
                      <a:pt x="1411" y="8459"/>
                    </a:lnTo>
                    <a:lnTo>
                      <a:pt x="1340" y="8882"/>
                    </a:lnTo>
                    <a:lnTo>
                      <a:pt x="1411" y="9375"/>
                    </a:lnTo>
                    <a:lnTo>
                      <a:pt x="1552" y="9798"/>
                    </a:lnTo>
                    <a:lnTo>
                      <a:pt x="1763" y="10150"/>
                    </a:lnTo>
                    <a:lnTo>
                      <a:pt x="1763" y="10150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37;p2"/>
              <p:cNvSpPr/>
              <p:nvPr/>
            </p:nvSpPr>
            <p:spPr>
              <a:xfrm>
                <a:off x="3940375" y="1512125"/>
                <a:ext cx="31725" cy="75800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3032" fill="none" extrusionOk="0">
                    <a:moveTo>
                      <a:pt x="1128" y="2608"/>
                    </a:moveTo>
                    <a:lnTo>
                      <a:pt x="1128" y="2608"/>
                    </a:lnTo>
                    <a:lnTo>
                      <a:pt x="987" y="2820"/>
                    </a:lnTo>
                    <a:lnTo>
                      <a:pt x="776" y="3031"/>
                    </a:lnTo>
                    <a:lnTo>
                      <a:pt x="635" y="3031"/>
                    </a:lnTo>
                    <a:lnTo>
                      <a:pt x="423" y="3031"/>
                    </a:lnTo>
                    <a:lnTo>
                      <a:pt x="282" y="2890"/>
                    </a:lnTo>
                    <a:lnTo>
                      <a:pt x="212" y="2749"/>
                    </a:lnTo>
                    <a:lnTo>
                      <a:pt x="0" y="2185"/>
                    </a:lnTo>
                    <a:lnTo>
                      <a:pt x="0" y="1551"/>
                    </a:lnTo>
                    <a:lnTo>
                      <a:pt x="71" y="1269"/>
                    </a:lnTo>
                    <a:lnTo>
                      <a:pt x="141" y="916"/>
                    </a:lnTo>
                    <a:lnTo>
                      <a:pt x="353" y="635"/>
                    </a:lnTo>
                    <a:lnTo>
                      <a:pt x="564" y="353"/>
                    </a:lnTo>
                    <a:lnTo>
                      <a:pt x="846" y="141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269" y="635"/>
                    </a:lnTo>
                    <a:lnTo>
                      <a:pt x="1269" y="1269"/>
                    </a:lnTo>
                    <a:lnTo>
                      <a:pt x="1269" y="1903"/>
                    </a:lnTo>
                    <a:lnTo>
                      <a:pt x="1128" y="2608"/>
                    </a:lnTo>
                    <a:lnTo>
                      <a:pt x="1128" y="2608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38;p2"/>
              <p:cNvSpPr/>
              <p:nvPr/>
            </p:nvSpPr>
            <p:spPr>
              <a:xfrm>
                <a:off x="3954475" y="1404625"/>
                <a:ext cx="22925" cy="65225"/>
              </a:xfrm>
              <a:custGeom>
                <a:avLst/>
                <a:gdLst/>
                <a:ahLst/>
                <a:cxnLst/>
                <a:rect l="l" t="t" r="r" b="b"/>
                <a:pathLst>
                  <a:path w="917" h="2609" fill="none" extrusionOk="0">
                    <a:moveTo>
                      <a:pt x="353" y="1"/>
                    </a:moveTo>
                    <a:lnTo>
                      <a:pt x="353" y="1"/>
                    </a:lnTo>
                    <a:lnTo>
                      <a:pt x="494" y="1"/>
                    </a:lnTo>
                    <a:lnTo>
                      <a:pt x="564" y="71"/>
                    </a:lnTo>
                    <a:lnTo>
                      <a:pt x="705" y="353"/>
                    </a:lnTo>
                    <a:lnTo>
                      <a:pt x="775" y="705"/>
                    </a:lnTo>
                    <a:lnTo>
                      <a:pt x="846" y="1128"/>
                    </a:lnTo>
                    <a:lnTo>
                      <a:pt x="916" y="2045"/>
                    </a:lnTo>
                    <a:lnTo>
                      <a:pt x="916" y="2609"/>
                    </a:lnTo>
                    <a:lnTo>
                      <a:pt x="916" y="2609"/>
                    </a:lnTo>
                    <a:lnTo>
                      <a:pt x="635" y="2256"/>
                    </a:lnTo>
                    <a:lnTo>
                      <a:pt x="423" y="1833"/>
                    </a:lnTo>
                    <a:lnTo>
                      <a:pt x="212" y="1410"/>
                    </a:lnTo>
                    <a:lnTo>
                      <a:pt x="0" y="987"/>
                    </a:lnTo>
                    <a:lnTo>
                      <a:pt x="0" y="565"/>
                    </a:lnTo>
                    <a:lnTo>
                      <a:pt x="0" y="353"/>
                    </a:lnTo>
                    <a:lnTo>
                      <a:pt x="71" y="212"/>
                    </a:lnTo>
                    <a:lnTo>
                      <a:pt x="212" y="71"/>
                    </a:lnTo>
                    <a:lnTo>
                      <a:pt x="353" y="1"/>
                    </a:lnTo>
                    <a:lnTo>
                      <a:pt x="353" y="1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3899850" y="1462775"/>
                <a:ext cx="56400" cy="29975"/>
              </a:xfrm>
              <a:custGeom>
                <a:avLst/>
                <a:gdLst/>
                <a:ahLst/>
                <a:cxnLst/>
                <a:rect l="l" t="t" r="r" b="b"/>
                <a:pathLst>
                  <a:path w="2256" h="1199" fill="none" extrusionOk="0">
                    <a:moveTo>
                      <a:pt x="282" y="705"/>
                    </a:moveTo>
                    <a:lnTo>
                      <a:pt x="282" y="705"/>
                    </a:lnTo>
                    <a:lnTo>
                      <a:pt x="0" y="283"/>
                    </a:lnTo>
                    <a:lnTo>
                      <a:pt x="0" y="142"/>
                    </a:lnTo>
                    <a:lnTo>
                      <a:pt x="71" y="71"/>
                    </a:lnTo>
                    <a:lnTo>
                      <a:pt x="141" y="1"/>
                    </a:lnTo>
                    <a:lnTo>
                      <a:pt x="282" y="1"/>
                    </a:lnTo>
                    <a:lnTo>
                      <a:pt x="705" y="142"/>
                    </a:lnTo>
                    <a:lnTo>
                      <a:pt x="1198" y="283"/>
                    </a:lnTo>
                    <a:lnTo>
                      <a:pt x="1621" y="565"/>
                    </a:lnTo>
                    <a:lnTo>
                      <a:pt x="2256" y="917"/>
                    </a:lnTo>
                    <a:lnTo>
                      <a:pt x="2256" y="917"/>
                    </a:lnTo>
                    <a:lnTo>
                      <a:pt x="1762" y="1128"/>
                    </a:lnTo>
                    <a:lnTo>
                      <a:pt x="1269" y="1199"/>
                    </a:lnTo>
                    <a:lnTo>
                      <a:pt x="987" y="1128"/>
                    </a:lnTo>
                    <a:lnTo>
                      <a:pt x="705" y="1058"/>
                    </a:lnTo>
                    <a:lnTo>
                      <a:pt x="494" y="917"/>
                    </a:lnTo>
                    <a:lnTo>
                      <a:pt x="282" y="705"/>
                    </a:lnTo>
                    <a:lnTo>
                      <a:pt x="282" y="705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0" name="Google Shape;40;p2"/>
            <p:cNvSpPr/>
            <p:nvPr/>
          </p:nvSpPr>
          <p:spPr>
            <a:xfrm>
              <a:off x="1086250" y="2701550"/>
              <a:ext cx="237900" cy="313675"/>
            </a:xfrm>
            <a:custGeom>
              <a:avLst/>
              <a:gdLst/>
              <a:ahLst/>
              <a:cxnLst/>
              <a:rect l="l" t="t" r="r" b="b"/>
              <a:pathLst>
                <a:path w="9516" h="12547" extrusionOk="0">
                  <a:moveTo>
                    <a:pt x="9516" y="0"/>
                  </a:moveTo>
                  <a:lnTo>
                    <a:pt x="9420" y="385"/>
                  </a:lnTo>
                  <a:lnTo>
                    <a:pt x="9445" y="353"/>
                  </a:lnTo>
                  <a:lnTo>
                    <a:pt x="9516" y="0"/>
                  </a:lnTo>
                  <a:close/>
                  <a:moveTo>
                    <a:pt x="5357" y="3947"/>
                  </a:moveTo>
                  <a:lnTo>
                    <a:pt x="4793" y="4582"/>
                  </a:lnTo>
                  <a:lnTo>
                    <a:pt x="3595" y="5921"/>
                  </a:lnTo>
                  <a:lnTo>
                    <a:pt x="2256" y="7471"/>
                  </a:lnTo>
                  <a:lnTo>
                    <a:pt x="1763" y="8106"/>
                  </a:lnTo>
                  <a:lnTo>
                    <a:pt x="1410" y="8599"/>
                  </a:lnTo>
                  <a:lnTo>
                    <a:pt x="1692" y="7894"/>
                  </a:lnTo>
                  <a:lnTo>
                    <a:pt x="2045" y="7190"/>
                  </a:lnTo>
                  <a:lnTo>
                    <a:pt x="2467" y="6485"/>
                  </a:lnTo>
                  <a:lnTo>
                    <a:pt x="2961" y="5921"/>
                  </a:lnTo>
                  <a:lnTo>
                    <a:pt x="3525" y="5357"/>
                  </a:lnTo>
                  <a:lnTo>
                    <a:pt x="4089" y="4864"/>
                  </a:lnTo>
                  <a:lnTo>
                    <a:pt x="4723" y="4370"/>
                  </a:lnTo>
                  <a:lnTo>
                    <a:pt x="5357" y="3947"/>
                  </a:lnTo>
                  <a:close/>
                  <a:moveTo>
                    <a:pt x="6696" y="3242"/>
                  </a:moveTo>
                  <a:lnTo>
                    <a:pt x="6626" y="3806"/>
                  </a:lnTo>
                  <a:lnTo>
                    <a:pt x="6626" y="4300"/>
                  </a:lnTo>
                  <a:lnTo>
                    <a:pt x="6555" y="5357"/>
                  </a:lnTo>
                  <a:lnTo>
                    <a:pt x="6485" y="5850"/>
                  </a:lnTo>
                  <a:lnTo>
                    <a:pt x="6415" y="6344"/>
                  </a:lnTo>
                  <a:lnTo>
                    <a:pt x="6203" y="6837"/>
                  </a:lnTo>
                  <a:lnTo>
                    <a:pt x="5921" y="7331"/>
                  </a:lnTo>
                  <a:lnTo>
                    <a:pt x="5569" y="7753"/>
                  </a:lnTo>
                  <a:lnTo>
                    <a:pt x="5075" y="8176"/>
                  </a:lnTo>
                  <a:lnTo>
                    <a:pt x="4652" y="8529"/>
                  </a:lnTo>
                  <a:lnTo>
                    <a:pt x="4089" y="8811"/>
                  </a:lnTo>
                  <a:lnTo>
                    <a:pt x="3031" y="9375"/>
                  </a:lnTo>
                  <a:lnTo>
                    <a:pt x="2045" y="10009"/>
                  </a:lnTo>
                  <a:lnTo>
                    <a:pt x="2256" y="9445"/>
                  </a:lnTo>
                  <a:lnTo>
                    <a:pt x="2538" y="9022"/>
                  </a:lnTo>
                  <a:lnTo>
                    <a:pt x="3243" y="8106"/>
                  </a:lnTo>
                  <a:lnTo>
                    <a:pt x="3948" y="7260"/>
                  </a:lnTo>
                  <a:lnTo>
                    <a:pt x="4723" y="6414"/>
                  </a:lnTo>
                  <a:lnTo>
                    <a:pt x="4934" y="6062"/>
                  </a:lnTo>
                  <a:lnTo>
                    <a:pt x="5216" y="5639"/>
                  </a:lnTo>
                  <a:lnTo>
                    <a:pt x="5639" y="4652"/>
                  </a:lnTo>
                  <a:lnTo>
                    <a:pt x="6203" y="3806"/>
                  </a:lnTo>
                  <a:lnTo>
                    <a:pt x="6415" y="3454"/>
                  </a:lnTo>
                  <a:lnTo>
                    <a:pt x="6696" y="3242"/>
                  </a:lnTo>
                  <a:close/>
                  <a:moveTo>
                    <a:pt x="9420" y="385"/>
                  </a:moveTo>
                  <a:lnTo>
                    <a:pt x="9163" y="705"/>
                  </a:lnTo>
                  <a:lnTo>
                    <a:pt x="8811" y="1057"/>
                  </a:lnTo>
                  <a:lnTo>
                    <a:pt x="8388" y="1410"/>
                  </a:lnTo>
                  <a:lnTo>
                    <a:pt x="7260" y="2115"/>
                  </a:lnTo>
                  <a:lnTo>
                    <a:pt x="5992" y="2820"/>
                  </a:lnTo>
                  <a:lnTo>
                    <a:pt x="4652" y="3595"/>
                  </a:lnTo>
                  <a:lnTo>
                    <a:pt x="3384" y="4300"/>
                  </a:lnTo>
                  <a:lnTo>
                    <a:pt x="2326" y="5005"/>
                  </a:lnTo>
                  <a:lnTo>
                    <a:pt x="1904" y="5357"/>
                  </a:lnTo>
                  <a:lnTo>
                    <a:pt x="1622" y="5709"/>
                  </a:lnTo>
                  <a:lnTo>
                    <a:pt x="1269" y="6203"/>
                  </a:lnTo>
                  <a:lnTo>
                    <a:pt x="917" y="6696"/>
                  </a:lnTo>
                  <a:lnTo>
                    <a:pt x="705" y="7190"/>
                  </a:lnTo>
                  <a:lnTo>
                    <a:pt x="494" y="7683"/>
                  </a:lnTo>
                  <a:lnTo>
                    <a:pt x="212" y="8811"/>
                  </a:lnTo>
                  <a:lnTo>
                    <a:pt x="1" y="9938"/>
                  </a:lnTo>
                  <a:lnTo>
                    <a:pt x="1" y="10502"/>
                  </a:lnTo>
                  <a:lnTo>
                    <a:pt x="71" y="11560"/>
                  </a:lnTo>
                  <a:lnTo>
                    <a:pt x="141" y="12053"/>
                  </a:lnTo>
                  <a:lnTo>
                    <a:pt x="282" y="12405"/>
                  </a:lnTo>
                  <a:lnTo>
                    <a:pt x="353" y="12476"/>
                  </a:lnTo>
                  <a:lnTo>
                    <a:pt x="423" y="12546"/>
                  </a:lnTo>
                  <a:lnTo>
                    <a:pt x="564" y="12476"/>
                  </a:lnTo>
                  <a:lnTo>
                    <a:pt x="705" y="12405"/>
                  </a:lnTo>
                  <a:lnTo>
                    <a:pt x="987" y="11982"/>
                  </a:lnTo>
                  <a:lnTo>
                    <a:pt x="1410" y="11630"/>
                  </a:lnTo>
                  <a:lnTo>
                    <a:pt x="2256" y="10996"/>
                  </a:lnTo>
                  <a:lnTo>
                    <a:pt x="3172" y="10432"/>
                  </a:lnTo>
                  <a:lnTo>
                    <a:pt x="4159" y="9938"/>
                  </a:lnTo>
                  <a:lnTo>
                    <a:pt x="5075" y="9445"/>
                  </a:lnTo>
                  <a:lnTo>
                    <a:pt x="5921" y="8811"/>
                  </a:lnTo>
                  <a:lnTo>
                    <a:pt x="6344" y="8458"/>
                  </a:lnTo>
                  <a:lnTo>
                    <a:pt x="6696" y="8106"/>
                  </a:lnTo>
                  <a:lnTo>
                    <a:pt x="6978" y="7683"/>
                  </a:lnTo>
                  <a:lnTo>
                    <a:pt x="7260" y="7190"/>
                  </a:lnTo>
                  <a:lnTo>
                    <a:pt x="7401" y="6696"/>
                  </a:lnTo>
                  <a:lnTo>
                    <a:pt x="7472" y="6203"/>
                  </a:lnTo>
                  <a:lnTo>
                    <a:pt x="7472" y="5709"/>
                  </a:lnTo>
                  <a:lnTo>
                    <a:pt x="7401" y="5216"/>
                  </a:lnTo>
                  <a:lnTo>
                    <a:pt x="7331" y="4300"/>
                  </a:lnTo>
                  <a:lnTo>
                    <a:pt x="7331" y="3806"/>
                  </a:lnTo>
                  <a:lnTo>
                    <a:pt x="7401" y="3313"/>
                  </a:lnTo>
                  <a:lnTo>
                    <a:pt x="7542" y="2890"/>
                  </a:lnTo>
                  <a:lnTo>
                    <a:pt x="7824" y="2538"/>
                  </a:lnTo>
                  <a:lnTo>
                    <a:pt x="8459" y="1762"/>
                  </a:lnTo>
                  <a:lnTo>
                    <a:pt x="8811" y="1410"/>
                  </a:lnTo>
                  <a:lnTo>
                    <a:pt x="9163" y="987"/>
                  </a:lnTo>
                  <a:lnTo>
                    <a:pt x="9375" y="564"/>
                  </a:lnTo>
                  <a:lnTo>
                    <a:pt x="9420" y="385"/>
                  </a:lnTo>
                  <a:close/>
                </a:path>
              </a:pathLst>
            </a:custGeom>
            <a:solidFill>
              <a:srgbClr val="B6D7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924150" y="1106825"/>
              <a:ext cx="244950" cy="345400"/>
            </a:xfrm>
            <a:custGeom>
              <a:avLst/>
              <a:gdLst/>
              <a:ahLst/>
              <a:cxnLst/>
              <a:rect l="l" t="t" r="r" b="b"/>
              <a:pathLst>
                <a:path w="9798" h="13816" extrusionOk="0">
                  <a:moveTo>
                    <a:pt x="6203" y="4159"/>
                  </a:moveTo>
                  <a:lnTo>
                    <a:pt x="6414" y="4230"/>
                  </a:lnTo>
                  <a:lnTo>
                    <a:pt x="6485" y="4371"/>
                  </a:lnTo>
                  <a:lnTo>
                    <a:pt x="6485" y="4512"/>
                  </a:lnTo>
                  <a:lnTo>
                    <a:pt x="6414" y="4582"/>
                  </a:lnTo>
                  <a:lnTo>
                    <a:pt x="6273" y="4582"/>
                  </a:lnTo>
                  <a:lnTo>
                    <a:pt x="5921" y="4512"/>
                  </a:lnTo>
                  <a:lnTo>
                    <a:pt x="5850" y="4441"/>
                  </a:lnTo>
                  <a:lnTo>
                    <a:pt x="5850" y="4371"/>
                  </a:lnTo>
                  <a:lnTo>
                    <a:pt x="5921" y="4230"/>
                  </a:lnTo>
                  <a:lnTo>
                    <a:pt x="6062" y="4159"/>
                  </a:lnTo>
                  <a:close/>
                  <a:moveTo>
                    <a:pt x="5709" y="5569"/>
                  </a:moveTo>
                  <a:lnTo>
                    <a:pt x="5004" y="6697"/>
                  </a:lnTo>
                  <a:lnTo>
                    <a:pt x="4088" y="7684"/>
                  </a:lnTo>
                  <a:lnTo>
                    <a:pt x="4440" y="7049"/>
                  </a:lnTo>
                  <a:lnTo>
                    <a:pt x="4793" y="6485"/>
                  </a:lnTo>
                  <a:lnTo>
                    <a:pt x="5216" y="5992"/>
                  </a:lnTo>
                  <a:lnTo>
                    <a:pt x="5709" y="5569"/>
                  </a:lnTo>
                  <a:close/>
                  <a:moveTo>
                    <a:pt x="6414" y="5992"/>
                  </a:moveTo>
                  <a:lnTo>
                    <a:pt x="6837" y="6274"/>
                  </a:lnTo>
                  <a:lnTo>
                    <a:pt x="6766" y="6838"/>
                  </a:lnTo>
                  <a:lnTo>
                    <a:pt x="6625" y="7402"/>
                  </a:lnTo>
                  <a:lnTo>
                    <a:pt x="6344" y="7895"/>
                  </a:lnTo>
                  <a:lnTo>
                    <a:pt x="6062" y="8388"/>
                  </a:lnTo>
                  <a:lnTo>
                    <a:pt x="6062" y="7825"/>
                  </a:lnTo>
                  <a:lnTo>
                    <a:pt x="6132" y="7190"/>
                  </a:lnTo>
                  <a:lnTo>
                    <a:pt x="6203" y="6556"/>
                  </a:lnTo>
                  <a:lnTo>
                    <a:pt x="6414" y="5992"/>
                  </a:lnTo>
                  <a:close/>
                  <a:moveTo>
                    <a:pt x="5568" y="5076"/>
                  </a:moveTo>
                  <a:lnTo>
                    <a:pt x="5075" y="5287"/>
                  </a:lnTo>
                  <a:lnTo>
                    <a:pt x="4652" y="5569"/>
                  </a:lnTo>
                  <a:lnTo>
                    <a:pt x="4229" y="5921"/>
                  </a:lnTo>
                  <a:lnTo>
                    <a:pt x="3947" y="6344"/>
                  </a:lnTo>
                  <a:lnTo>
                    <a:pt x="3383" y="7190"/>
                  </a:lnTo>
                  <a:lnTo>
                    <a:pt x="2819" y="8036"/>
                  </a:lnTo>
                  <a:lnTo>
                    <a:pt x="2678" y="8600"/>
                  </a:lnTo>
                  <a:lnTo>
                    <a:pt x="2608" y="8811"/>
                  </a:lnTo>
                  <a:lnTo>
                    <a:pt x="2467" y="8952"/>
                  </a:lnTo>
                  <a:lnTo>
                    <a:pt x="2326" y="9093"/>
                  </a:lnTo>
                  <a:lnTo>
                    <a:pt x="2115" y="9234"/>
                  </a:lnTo>
                  <a:lnTo>
                    <a:pt x="1551" y="9305"/>
                  </a:lnTo>
                  <a:lnTo>
                    <a:pt x="1269" y="9305"/>
                  </a:lnTo>
                  <a:lnTo>
                    <a:pt x="1057" y="9234"/>
                  </a:lnTo>
                  <a:lnTo>
                    <a:pt x="916" y="9093"/>
                  </a:lnTo>
                  <a:lnTo>
                    <a:pt x="775" y="8952"/>
                  </a:lnTo>
                  <a:lnTo>
                    <a:pt x="705" y="8741"/>
                  </a:lnTo>
                  <a:lnTo>
                    <a:pt x="705" y="8529"/>
                  </a:lnTo>
                  <a:lnTo>
                    <a:pt x="705" y="8247"/>
                  </a:lnTo>
                  <a:lnTo>
                    <a:pt x="846" y="7966"/>
                  </a:lnTo>
                  <a:lnTo>
                    <a:pt x="1128" y="7402"/>
                  </a:lnTo>
                  <a:lnTo>
                    <a:pt x="1551" y="6767"/>
                  </a:lnTo>
                  <a:lnTo>
                    <a:pt x="2115" y="6274"/>
                  </a:lnTo>
                  <a:lnTo>
                    <a:pt x="2749" y="5851"/>
                  </a:lnTo>
                  <a:lnTo>
                    <a:pt x="3454" y="5499"/>
                  </a:lnTo>
                  <a:lnTo>
                    <a:pt x="4159" y="5217"/>
                  </a:lnTo>
                  <a:lnTo>
                    <a:pt x="4863" y="5076"/>
                  </a:lnTo>
                  <a:close/>
                  <a:moveTo>
                    <a:pt x="5709" y="7120"/>
                  </a:moveTo>
                  <a:lnTo>
                    <a:pt x="5427" y="8247"/>
                  </a:lnTo>
                  <a:lnTo>
                    <a:pt x="5286" y="9446"/>
                  </a:lnTo>
                  <a:lnTo>
                    <a:pt x="4863" y="9869"/>
                  </a:lnTo>
                  <a:lnTo>
                    <a:pt x="4511" y="10080"/>
                  </a:lnTo>
                  <a:lnTo>
                    <a:pt x="4229" y="10292"/>
                  </a:lnTo>
                  <a:lnTo>
                    <a:pt x="3947" y="10362"/>
                  </a:lnTo>
                  <a:lnTo>
                    <a:pt x="3665" y="10362"/>
                  </a:lnTo>
                  <a:lnTo>
                    <a:pt x="3595" y="10292"/>
                  </a:lnTo>
                  <a:lnTo>
                    <a:pt x="3524" y="10151"/>
                  </a:lnTo>
                  <a:lnTo>
                    <a:pt x="3383" y="9798"/>
                  </a:lnTo>
                  <a:lnTo>
                    <a:pt x="3454" y="9516"/>
                  </a:lnTo>
                  <a:lnTo>
                    <a:pt x="3665" y="9164"/>
                  </a:lnTo>
                  <a:lnTo>
                    <a:pt x="4370" y="8388"/>
                  </a:lnTo>
                  <a:lnTo>
                    <a:pt x="5216" y="7684"/>
                  </a:lnTo>
                  <a:lnTo>
                    <a:pt x="5709" y="7120"/>
                  </a:lnTo>
                  <a:close/>
                  <a:moveTo>
                    <a:pt x="7894" y="6274"/>
                  </a:moveTo>
                  <a:lnTo>
                    <a:pt x="8388" y="7613"/>
                  </a:lnTo>
                  <a:lnTo>
                    <a:pt x="8670" y="8459"/>
                  </a:lnTo>
                  <a:lnTo>
                    <a:pt x="8810" y="9375"/>
                  </a:lnTo>
                  <a:lnTo>
                    <a:pt x="8881" y="9798"/>
                  </a:lnTo>
                  <a:lnTo>
                    <a:pt x="8881" y="10151"/>
                  </a:lnTo>
                  <a:lnTo>
                    <a:pt x="8810" y="10503"/>
                  </a:lnTo>
                  <a:lnTo>
                    <a:pt x="8670" y="10855"/>
                  </a:lnTo>
                  <a:lnTo>
                    <a:pt x="8529" y="11067"/>
                  </a:lnTo>
                  <a:lnTo>
                    <a:pt x="8247" y="11278"/>
                  </a:lnTo>
                  <a:lnTo>
                    <a:pt x="7894" y="11349"/>
                  </a:lnTo>
                  <a:lnTo>
                    <a:pt x="7471" y="11349"/>
                  </a:lnTo>
                  <a:lnTo>
                    <a:pt x="6978" y="11278"/>
                  </a:lnTo>
                  <a:lnTo>
                    <a:pt x="6625" y="11067"/>
                  </a:lnTo>
                  <a:lnTo>
                    <a:pt x="6414" y="10855"/>
                  </a:lnTo>
                  <a:lnTo>
                    <a:pt x="6344" y="10644"/>
                  </a:lnTo>
                  <a:lnTo>
                    <a:pt x="6273" y="10292"/>
                  </a:lnTo>
                  <a:lnTo>
                    <a:pt x="6344" y="10010"/>
                  </a:lnTo>
                  <a:lnTo>
                    <a:pt x="6625" y="9234"/>
                  </a:lnTo>
                  <a:lnTo>
                    <a:pt x="6978" y="8459"/>
                  </a:lnTo>
                  <a:lnTo>
                    <a:pt x="7401" y="7613"/>
                  </a:lnTo>
                  <a:lnTo>
                    <a:pt x="7753" y="6908"/>
                  </a:lnTo>
                  <a:lnTo>
                    <a:pt x="7894" y="6556"/>
                  </a:lnTo>
                  <a:lnTo>
                    <a:pt x="7894" y="6274"/>
                  </a:lnTo>
                  <a:close/>
                  <a:moveTo>
                    <a:pt x="7189" y="1"/>
                  </a:moveTo>
                  <a:lnTo>
                    <a:pt x="6978" y="71"/>
                  </a:lnTo>
                  <a:lnTo>
                    <a:pt x="6696" y="353"/>
                  </a:lnTo>
                  <a:lnTo>
                    <a:pt x="6485" y="494"/>
                  </a:lnTo>
                  <a:lnTo>
                    <a:pt x="6344" y="706"/>
                  </a:lnTo>
                  <a:lnTo>
                    <a:pt x="6203" y="1199"/>
                  </a:lnTo>
                  <a:lnTo>
                    <a:pt x="6132" y="1692"/>
                  </a:lnTo>
                  <a:lnTo>
                    <a:pt x="6062" y="2256"/>
                  </a:lnTo>
                  <a:lnTo>
                    <a:pt x="5921" y="2891"/>
                  </a:lnTo>
                  <a:lnTo>
                    <a:pt x="5780" y="3384"/>
                  </a:lnTo>
                  <a:lnTo>
                    <a:pt x="5568" y="3877"/>
                  </a:lnTo>
                  <a:lnTo>
                    <a:pt x="5357" y="4089"/>
                  </a:lnTo>
                  <a:lnTo>
                    <a:pt x="5145" y="4300"/>
                  </a:lnTo>
                  <a:lnTo>
                    <a:pt x="4581" y="4582"/>
                  </a:lnTo>
                  <a:lnTo>
                    <a:pt x="4018" y="4864"/>
                  </a:lnTo>
                  <a:lnTo>
                    <a:pt x="2819" y="5217"/>
                  </a:lnTo>
                  <a:lnTo>
                    <a:pt x="2255" y="5428"/>
                  </a:lnTo>
                  <a:lnTo>
                    <a:pt x="1692" y="5710"/>
                  </a:lnTo>
                  <a:lnTo>
                    <a:pt x="1128" y="6062"/>
                  </a:lnTo>
                  <a:lnTo>
                    <a:pt x="634" y="6626"/>
                  </a:lnTo>
                  <a:lnTo>
                    <a:pt x="282" y="7190"/>
                  </a:lnTo>
                  <a:lnTo>
                    <a:pt x="71" y="7825"/>
                  </a:lnTo>
                  <a:lnTo>
                    <a:pt x="0" y="8459"/>
                  </a:lnTo>
                  <a:lnTo>
                    <a:pt x="0" y="9093"/>
                  </a:lnTo>
                  <a:lnTo>
                    <a:pt x="71" y="9375"/>
                  </a:lnTo>
                  <a:lnTo>
                    <a:pt x="211" y="9587"/>
                  </a:lnTo>
                  <a:lnTo>
                    <a:pt x="352" y="9869"/>
                  </a:lnTo>
                  <a:lnTo>
                    <a:pt x="564" y="10010"/>
                  </a:lnTo>
                  <a:lnTo>
                    <a:pt x="846" y="10151"/>
                  </a:lnTo>
                  <a:lnTo>
                    <a:pt x="1128" y="10221"/>
                  </a:lnTo>
                  <a:lnTo>
                    <a:pt x="1903" y="10221"/>
                  </a:lnTo>
                  <a:lnTo>
                    <a:pt x="1339" y="10644"/>
                  </a:lnTo>
                  <a:lnTo>
                    <a:pt x="916" y="10926"/>
                  </a:lnTo>
                  <a:lnTo>
                    <a:pt x="564" y="11278"/>
                  </a:lnTo>
                  <a:lnTo>
                    <a:pt x="282" y="11701"/>
                  </a:lnTo>
                  <a:lnTo>
                    <a:pt x="141" y="12054"/>
                  </a:lnTo>
                  <a:lnTo>
                    <a:pt x="141" y="12195"/>
                  </a:lnTo>
                  <a:lnTo>
                    <a:pt x="211" y="12406"/>
                  </a:lnTo>
                  <a:lnTo>
                    <a:pt x="282" y="12547"/>
                  </a:lnTo>
                  <a:lnTo>
                    <a:pt x="493" y="12758"/>
                  </a:lnTo>
                  <a:lnTo>
                    <a:pt x="775" y="12899"/>
                  </a:lnTo>
                  <a:lnTo>
                    <a:pt x="1057" y="12970"/>
                  </a:lnTo>
                  <a:lnTo>
                    <a:pt x="1269" y="12899"/>
                  </a:lnTo>
                  <a:lnTo>
                    <a:pt x="1410" y="12829"/>
                  </a:lnTo>
                  <a:lnTo>
                    <a:pt x="1551" y="12688"/>
                  </a:lnTo>
                  <a:lnTo>
                    <a:pt x="1692" y="12547"/>
                  </a:lnTo>
                  <a:lnTo>
                    <a:pt x="1903" y="12054"/>
                  </a:lnTo>
                  <a:lnTo>
                    <a:pt x="2044" y="11560"/>
                  </a:lnTo>
                  <a:lnTo>
                    <a:pt x="2115" y="10996"/>
                  </a:lnTo>
                  <a:lnTo>
                    <a:pt x="2185" y="10573"/>
                  </a:lnTo>
                  <a:lnTo>
                    <a:pt x="2326" y="10292"/>
                  </a:lnTo>
                  <a:lnTo>
                    <a:pt x="2467" y="10714"/>
                  </a:lnTo>
                  <a:lnTo>
                    <a:pt x="2678" y="11067"/>
                  </a:lnTo>
                  <a:lnTo>
                    <a:pt x="3031" y="11278"/>
                  </a:lnTo>
                  <a:lnTo>
                    <a:pt x="3313" y="11490"/>
                  </a:lnTo>
                  <a:lnTo>
                    <a:pt x="4088" y="11490"/>
                  </a:lnTo>
                  <a:lnTo>
                    <a:pt x="4511" y="11419"/>
                  </a:lnTo>
                  <a:lnTo>
                    <a:pt x="4863" y="11208"/>
                  </a:lnTo>
                  <a:lnTo>
                    <a:pt x="4581" y="11772"/>
                  </a:lnTo>
                  <a:lnTo>
                    <a:pt x="4300" y="12265"/>
                  </a:lnTo>
                  <a:lnTo>
                    <a:pt x="4018" y="12829"/>
                  </a:lnTo>
                  <a:lnTo>
                    <a:pt x="3947" y="13393"/>
                  </a:lnTo>
                  <a:lnTo>
                    <a:pt x="3947" y="13534"/>
                  </a:lnTo>
                  <a:lnTo>
                    <a:pt x="4018" y="13675"/>
                  </a:lnTo>
                  <a:lnTo>
                    <a:pt x="4159" y="13816"/>
                  </a:lnTo>
                  <a:lnTo>
                    <a:pt x="4370" y="13816"/>
                  </a:lnTo>
                  <a:lnTo>
                    <a:pt x="4722" y="13675"/>
                  </a:lnTo>
                  <a:lnTo>
                    <a:pt x="5145" y="13534"/>
                  </a:lnTo>
                  <a:lnTo>
                    <a:pt x="5357" y="13322"/>
                  </a:lnTo>
                  <a:lnTo>
                    <a:pt x="5498" y="13040"/>
                  </a:lnTo>
                  <a:lnTo>
                    <a:pt x="5568" y="12688"/>
                  </a:lnTo>
                  <a:lnTo>
                    <a:pt x="5568" y="12336"/>
                  </a:lnTo>
                  <a:lnTo>
                    <a:pt x="5427" y="11631"/>
                  </a:lnTo>
                  <a:lnTo>
                    <a:pt x="5427" y="11278"/>
                  </a:lnTo>
                  <a:lnTo>
                    <a:pt x="5498" y="10996"/>
                  </a:lnTo>
                  <a:lnTo>
                    <a:pt x="5709" y="11419"/>
                  </a:lnTo>
                  <a:lnTo>
                    <a:pt x="6062" y="11772"/>
                  </a:lnTo>
                  <a:lnTo>
                    <a:pt x="6485" y="12054"/>
                  </a:lnTo>
                  <a:lnTo>
                    <a:pt x="6978" y="12265"/>
                  </a:lnTo>
                  <a:lnTo>
                    <a:pt x="7471" y="12336"/>
                  </a:lnTo>
                  <a:lnTo>
                    <a:pt x="8035" y="12336"/>
                  </a:lnTo>
                  <a:lnTo>
                    <a:pt x="8529" y="12265"/>
                  </a:lnTo>
                  <a:lnTo>
                    <a:pt x="8951" y="12054"/>
                  </a:lnTo>
                  <a:lnTo>
                    <a:pt x="9374" y="11701"/>
                  </a:lnTo>
                  <a:lnTo>
                    <a:pt x="9656" y="11278"/>
                  </a:lnTo>
                  <a:lnTo>
                    <a:pt x="9797" y="10855"/>
                  </a:lnTo>
                  <a:lnTo>
                    <a:pt x="9797" y="10362"/>
                  </a:lnTo>
                  <a:lnTo>
                    <a:pt x="9797" y="9869"/>
                  </a:lnTo>
                  <a:lnTo>
                    <a:pt x="9656" y="9375"/>
                  </a:lnTo>
                  <a:lnTo>
                    <a:pt x="9445" y="8318"/>
                  </a:lnTo>
                  <a:lnTo>
                    <a:pt x="9092" y="6979"/>
                  </a:lnTo>
                  <a:lnTo>
                    <a:pt x="8881" y="6274"/>
                  </a:lnTo>
                  <a:lnTo>
                    <a:pt x="8599" y="5499"/>
                  </a:lnTo>
                  <a:lnTo>
                    <a:pt x="8247" y="4794"/>
                  </a:lnTo>
                  <a:lnTo>
                    <a:pt x="7894" y="4159"/>
                  </a:lnTo>
                  <a:lnTo>
                    <a:pt x="7401" y="3595"/>
                  </a:lnTo>
                  <a:lnTo>
                    <a:pt x="7119" y="3384"/>
                  </a:lnTo>
                  <a:lnTo>
                    <a:pt x="6837" y="3243"/>
                  </a:lnTo>
                  <a:lnTo>
                    <a:pt x="7119" y="2820"/>
                  </a:lnTo>
                  <a:lnTo>
                    <a:pt x="7330" y="2256"/>
                  </a:lnTo>
                  <a:lnTo>
                    <a:pt x="7542" y="1622"/>
                  </a:lnTo>
                  <a:lnTo>
                    <a:pt x="7612" y="988"/>
                  </a:lnTo>
                  <a:lnTo>
                    <a:pt x="7612" y="424"/>
                  </a:lnTo>
                  <a:lnTo>
                    <a:pt x="7612" y="212"/>
                  </a:lnTo>
                  <a:lnTo>
                    <a:pt x="7471" y="71"/>
                  </a:lnTo>
                  <a:lnTo>
                    <a:pt x="7330" y="1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1750550" y="2135900"/>
              <a:ext cx="260825" cy="227350"/>
            </a:xfrm>
            <a:custGeom>
              <a:avLst/>
              <a:gdLst/>
              <a:ahLst/>
              <a:cxnLst/>
              <a:rect l="l" t="t" r="r" b="b"/>
              <a:pathLst>
                <a:path w="10433" h="9094" extrusionOk="0">
                  <a:moveTo>
                    <a:pt x="7049" y="1199"/>
                  </a:moveTo>
                  <a:lnTo>
                    <a:pt x="7472" y="1340"/>
                  </a:lnTo>
                  <a:lnTo>
                    <a:pt x="7895" y="1481"/>
                  </a:lnTo>
                  <a:lnTo>
                    <a:pt x="8247" y="1692"/>
                  </a:lnTo>
                  <a:lnTo>
                    <a:pt x="8529" y="2045"/>
                  </a:lnTo>
                  <a:lnTo>
                    <a:pt x="8670" y="2397"/>
                  </a:lnTo>
                  <a:lnTo>
                    <a:pt x="8811" y="2820"/>
                  </a:lnTo>
                  <a:lnTo>
                    <a:pt x="8600" y="2397"/>
                  </a:lnTo>
                  <a:lnTo>
                    <a:pt x="8318" y="2115"/>
                  </a:lnTo>
                  <a:lnTo>
                    <a:pt x="8106" y="1904"/>
                  </a:lnTo>
                  <a:lnTo>
                    <a:pt x="7895" y="1833"/>
                  </a:lnTo>
                  <a:lnTo>
                    <a:pt x="7684" y="1833"/>
                  </a:lnTo>
                  <a:lnTo>
                    <a:pt x="7402" y="1904"/>
                  </a:lnTo>
                  <a:lnTo>
                    <a:pt x="6908" y="1904"/>
                  </a:lnTo>
                  <a:lnTo>
                    <a:pt x="6767" y="1974"/>
                  </a:lnTo>
                  <a:lnTo>
                    <a:pt x="6062" y="2186"/>
                  </a:lnTo>
                  <a:lnTo>
                    <a:pt x="5287" y="2397"/>
                  </a:lnTo>
                  <a:lnTo>
                    <a:pt x="4794" y="2538"/>
                  </a:lnTo>
                  <a:lnTo>
                    <a:pt x="4512" y="2468"/>
                  </a:lnTo>
                  <a:lnTo>
                    <a:pt x="4441" y="2397"/>
                  </a:lnTo>
                  <a:lnTo>
                    <a:pt x="4441" y="2327"/>
                  </a:lnTo>
                  <a:lnTo>
                    <a:pt x="4653" y="2115"/>
                  </a:lnTo>
                  <a:lnTo>
                    <a:pt x="4935" y="1904"/>
                  </a:lnTo>
                  <a:lnTo>
                    <a:pt x="5640" y="1481"/>
                  </a:lnTo>
                  <a:lnTo>
                    <a:pt x="6203" y="1199"/>
                  </a:lnTo>
                  <a:close/>
                  <a:moveTo>
                    <a:pt x="6485" y="3525"/>
                  </a:moveTo>
                  <a:lnTo>
                    <a:pt x="6626" y="3666"/>
                  </a:lnTo>
                  <a:lnTo>
                    <a:pt x="6697" y="3877"/>
                  </a:lnTo>
                  <a:lnTo>
                    <a:pt x="6697" y="4018"/>
                  </a:lnTo>
                  <a:lnTo>
                    <a:pt x="6697" y="4159"/>
                  </a:lnTo>
                  <a:lnTo>
                    <a:pt x="6556" y="4582"/>
                  </a:lnTo>
                  <a:lnTo>
                    <a:pt x="6274" y="4864"/>
                  </a:lnTo>
                  <a:lnTo>
                    <a:pt x="5992" y="5146"/>
                  </a:lnTo>
                  <a:lnTo>
                    <a:pt x="5710" y="5357"/>
                  </a:lnTo>
                  <a:lnTo>
                    <a:pt x="5428" y="5428"/>
                  </a:lnTo>
                  <a:lnTo>
                    <a:pt x="5287" y="5357"/>
                  </a:lnTo>
                  <a:lnTo>
                    <a:pt x="5146" y="5287"/>
                  </a:lnTo>
                  <a:lnTo>
                    <a:pt x="5076" y="5005"/>
                  </a:lnTo>
                  <a:lnTo>
                    <a:pt x="5076" y="4723"/>
                  </a:lnTo>
                  <a:lnTo>
                    <a:pt x="5287" y="4512"/>
                  </a:lnTo>
                  <a:lnTo>
                    <a:pt x="5499" y="4300"/>
                  </a:lnTo>
                  <a:lnTo>
                    <a:pt x="5358" y="4512"/>
                  </a:lnTo>
                  <a:lnTo>
                    <a:pt x="5217" y="4794"/>
                  </a:lnTo>
                  <a:lnTo>
                    <a:pt x="5287" y="5005"/>
                  </a:lnTo>
                  <a:lnTo>
                    <a:pt x="5358" y="5217"/>
                  </a:lnTo>
                  <a:lnTo>
                    <a:pt x="5569" y="5217"/>
                  </a:lnTo>
                  <a:lnTo>
                    <a:pt x="5710" y="5076"/>
                  </a:lnTo>
                  <a:lnTo>
                    <a:pt x="6062" y="4512"/>
                  </a:lnTo>
                  <a:lnTo>
                    <a:pt x="6344" y="3948"/>
                  </a:lnTo>
                  <a:lnTo>
                    <a:pt x="6485" y="3525"/>
                  </a:lnTo>
                  <a:close/>
                  <a:moveTo>
                    <a:pt x="9164" y="5076"/>
                  </a:moveTo>
                  <a:lnTo>
                    <a:pt x="9093" y="5569"/>
                  </a:lnTo>
                  <a:lnTo>
                    <a:pt x="8952" y="5992"/>
                  </a:lnTo>
                  <a:lnTo>
                    <a:pt x="8741" y="6415"/>
                  </a:lnTo>
                  <a:lnTo>
                    <a:pt x="8459" y="6767"/>
                  </a:lnTo>
                  <a:lnTo>
                    <a:pt x="7965" y="7190"/>
                  </a:lnTo>
                  <a:lnTo>
                    <a:pt x="7402" y="7542"/>
                  </a:lnTo>
                  <a:lnTo>
                    <a:pt x="6838" y="7683"/>
                  </a:lnTo>
                  <a:lnTo>
                    <a:pt x="6485" y="7754"/>
                  </a:lnTo>
                  <a:lnTo>
                    <a:pt x="6203" y="7683"/>
                  </a:lnTo>
                  <a:lnTo>
                    <a:pt x="6838" y="6979"/>
                  </a:lnTo>
                  <a:lnTo>
                    <a:pt x="7543" y="6274"/>
                  </a:lnTo>
                  <a:lnTo>
                    <a:pt x="8388" y="5639"/>
                  </a:lnTo>
                  <a:lnTo>
                    <a:pt x="9164" y="5076"/>
                  </a:lnTo>
                  <a:close/>
                  <a:moveTo>
                    <a:pt x="4089" y="3031"/>
                  </a:moveTo>
                  <a:lnTo>
                    <a:pt x="4089" y="3313"/>
                  </a:lnTo>
                  <a:lnTo>
                    <a:pt x="4018" y="3595"/>
                  </a:lnTo>
                  <a:lnTo>
                    <a:pt x="3736" y="4230"/>
                  </a:lnTo>
                  <a:lnTo>
                    <a:pt x="3384" y="4935"/>
                  </a:lnTo>
                  <a:lnTo>
                    <a:pt x="2961" y="5710"/>
                  </a:lnTo>
                  <a:lnTo>
                    <a:pt x="2891" y="6062"/>
                  </a:lnTo>
                  <a:lnTo>
                    <a:pt x="2750" y="6415"/>
                  </a:lnTo>
                  <a:lnTo>
                    <a:pt x="2820" y="6697"/>
                  </a:lnTo>
                  <a:lnTo>
                    <a:pt x="2891" y="6979"/>
                  </a:lnTo>
                  <a:lnTo>
                    <a:pt x="3102" y="7190"/>
                  </a:lnTo>
                  <a:lnTo>
                    <a:pt x="3455" y="7331"/>
                  </a:lnTo>
                  <a:lnTo>
                    <a:pt x="3948" y="7402"/>
                  </a:lnTo>
                  <a:lnTo>
                    <a:pt x="4653" y="7472"/>
                  </a:lnTo>
                  <a:lnTo>
                    <a:pt x="3877" y="7895"/>
                  </a:lnTo>
                  <a:lnTo>
                    <a:pt x="3243" y="8036"/>
                  </a:lnTo>
                  <a:lnTo>
                    <a:pt x="2679" y="8106"/>
                  </a:lnTo>
                  <a:lnTo>
                    <a:pt x="2256" y="8036"/>
                  </a:lnTo>
                  <a:lnTo>
                    <a:pt x="1904" y="7824"/>
                  </a:lnTo>
                  <a:lnTo>
                    <a:pt x="1692" y="7542"/>
                  </a:lnTo>
                  <a:lnTo>
                    <a:pt x="1551" y="7190"/>
                  </a:lnTo>
                  <a:lnTo>
                    <a:pt x="1481" y="6767"/>
                  </a:lnTo>
                  <a:lnTo>
                    <a:pt x="1551" y="6344"/>
                  </a:lnTo>
                  <a:lnTo>
                    <a:pt x="1692" y="5851"/>
                  </a:lnTo>
                  <a:lnTo>
                    <a:pt x="1833" y="5357"/>
                  </a:lnTo>
                  <a:lnTo>
                    <a:pt x="2115" y="4864"/>
                  </a:lnTo>
                  <a:lnTo>
                    <a:pt x="2397" y="4441"/>
                  </a:lnTo>
                  <a:lnTo>
                    <a:pt x="2750" y="4018"/>
                  </a:lnTo>
                  <a:lnTo>
                    <a:pt x="3173" y="3595"/>
                  </a:lnTo>
                  <a:lnTo>
                    <a:pt x="3595" y="3313"/>
                  </a:lnTo>
                  <a:lnTo>
                    <a:pt x="4089" y="3031"/>
                  </a:lnTo>
                  <a:close/>
                  <a:moveTo>
                    <a:pt x="6697" y="1"/>
                  </a:moveTo>
                  <a:lnTo>
                    <a:pt x="6203" y="71"/>
                  </a:lnTo>
                  <a:lnTo>
                    <a:pt x="5780" y="142"/>
                  </a:lnTo>
                  <a:lnTo>
                    <a:pt x="5358" y="353"/>
                  </a:lnTo>
                  <a:lnTo>
                    <a:pt x="4935" y="635"/>
                  </a:lnTo>
                  <a:lnTo>
                    <a:pt x="4723" y="776"/>
                  </a:lnTo>
                  <a:lnTo>
                    <a:pt x="4582" y="987"/>
                  </a:lnTo>
                  <a:lnTo>
                    <a:pt x="4371" y="1410"/>
                  </a:lnTo>
                  <a:lnTo>
                    <a:pt x="4159" y="1833"/>
                  </a:lnTo>
                  <a:lnTo>
                    <a:pt x="4089" y="2045"/>
                  </a:lnTo>
                  <a:lnTo>
                    <a:pt x="3948" y="2186"/>
                  </a:lnTo>
                  <a:lnTo>
                    <a:pt x="3595" y="2468"/>
                  </a:lnTo>
                  <a:lnTo>
                    <a:pt x="3173" y="2679"/>
                  </a:lnTo>
                  <a:lnTo>
                    <a:pt x="2679" y="2820"/>
                  </a:lnTo>
                  <a:lnTo>
                    <a:pt x="2186" y="3172"/>
                  </a:lnTo>
                  <a:lnTo>
                    <a:pt x="1410" y="3807"/>
                  </a:lnTo>
                  <a:lnTo>
                    <a:pt x="988" y="4230"/>
                  </a:lnTo>
                  <a:lnTo>
                    <a:pt x="706" y="4582"/>
                  </a:lnTo>
                  <a:lnTo>
                    <a:pt x="424" y="5076"/>
                  </a:lnTo>
                  <a:lnTo>
                    <a:pt x="212" y="5498"/>
                  </a:lnTo>
                  <a:lnTo>
                    <a:pt x="71" y="5992"/>
                  </a:lnTo>
                  <a:lnTo>
                    <a:pt x="1" y="6556"/>
                  </a:lnTo>
                  <a:lnTo>
                    <a:pt x="71" y="7261"/>
                  </a:lnTo>
                  <a:lnTo>
                    <a:pt x="212" y="7754"/>
                  </a:lnTo>
                  <a:lnTo>
                    <a:pt x="424" y="8177"/>
                  </a:lnTo>
                  <a:lnTo>
                    <a:pt x="635" y="8529"/>
                  </a:lnTo>
                  <a:lnTo>
                    <a:pt x="917" y="8811"/>
                  </a:lnTo>
                  <a:lnTo>
                    <a:pt x="1270" y="8952"/>
                  </a:lnTo>
                  <a:lnTo>
                    <a:pt x="1692" y="9023"/>
                  </a:lnTo>
                  <a:lnTo>
                    <a:pt x="2045" y="9093"/>
                  </a:lnTo>
                  <a:lnTo>
                    <a:pt x="2961" y="9023"/>
                  </a:lnTo>
                  <a:lnTo>
                    <a:pt x="3877" y="8811"/>
                  </a:lnTo>
                  <a:lnTo>
                    <a:pt x="5640" y="8388"/>
                  </a:lnTo>
                  <a:lnTo>
                    <a:pt x="6485" y="8388"/>
                  </a:lnTo>
                  <a:lnTo>
                    <a:pt x="7261" y="8459"/>
                  </a:lnTo>
                  <a:lnTo>
                    <a:pt x="7613" y="8529"/>
                  </a:lnTo>
                  <a:lnTo>
                    <a:pt x="8036" y="8459"/>
                  </a:lnTo>
                  <a:lnTo>
                    <a:pt x="8529" y="8247"/>
                  </a:lnTo>
                  <a:lnTo>
                    <a:pt x="9023" y="7965"/>
                  </a:lnTo>
                  <a:lnTo>
                    <a:pt x="9446" y="7472"/>
                  </a:lnTo>
                  <a:lnTo>
                    <a:pt x="9798" y="6979"/>
                  </a:lnTo>
                  <a:lnTo>
                    <a:pt x="10150" y="6415"/>
                  </a:lnTo>
                  <a:lnTo>
                    <a:pt x="10362" y="5851"/>
                  </a:lnTo>
                  <a:lnTo>
                    <a:pt x="10432" y="5217"/>
                  </a:lnTo>
                  <a:lnTo>
                    <a:pt x="10432" y="4582"/>
                  </a:lnTo>
                  <a:lnTo>
                    <a:pt x="10362" y="4018"/>
                  </a:lnTo>
                  <a:lnTo>
                    <a:pt x="10080" y="3384"/>
                  </a:lnTo>
                  <a:lnTo>
                    <a:pt x="10150" y="2891"/>
                  </a:lnTo>
                  <a:lnTo>
                    <a:pt x="10080" y="2468"/>
                  </a:lnTo>
                  <a:lnTo>
                    <a:pt x="10009" y="1974"/>
                  </a:lnTo>
                  <a:lnTo>
                    <a:pt x="9798" y="1622"/>
                  </a:lnTo>
                  <a:lnTo>
                    <a:pt x="9516" y="1199"/>
                  </a:lnTo>
                  <a:lnTo>
                    <a:pt x="9234" y="917"/>
                  </a:lnTo>
                  <a:lnTo>
                    <a:pt x="8882" y="635"/>
                  </a:lnTo>
                  <a:lnTo>
                    <a:pt x="8459" y="424"/>
                  </a:lnTo>
                  <a:lnTo>
                    <a:pt x="8036" y="212"/>
                  </a:lnTo>
                  <a:lnTo>
                    <a:pt x="7613" y="71"/>
                  </a:lnTo>
                  <a:lnTo>
                    <a:pt x="7120" y="1"/>
                  </a:lnTo>
                  <a:close/>
                </a:path>
              </a:pathLst>
            </a:custGeom>
            <a:solidFill>
              <a:srgbClr val="F9CB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1133825" y="238125"/>
              <a:ext cx="246725" cy="246700"/>
            </a:xfrm>
            <a:custGeom>
              <a:avLst/>
              <a:gdLst/>
              <a:ahLst/>
              <a:cxnLst/>
              <a:rect l="l" t="t" r="r" b="b"/>
              <a:pathLst>
                <a:path w="9869" h="9868" extrusionOk="0">
                  <a:moveTo>
                    <a:pt x="4652" y="564"/>
                  </a:moveTo>
                  <a:lnTo>
                    <a:pt x="4934" y="634"/>
                  </a:lnTo>
                  <a:lnTo>
                    <a:pt x="5216" y="775"/>
                  </a:lnTo>
                  <a:lnTo>
                    <a:pt x="5428" y="987"/>
                  </a:lnTo>
                  <a:lnTo>
                    <a:pt x="5569" y="1198"/>
                  </a:lnTo>
                  <a:lnTo>
                    <a:pt x="5639" y="1480"/>
                  </a:lnTo>
                  <a:lnTo>
                    <a:pt x="5639" y="1762"/>
                  </a:lnTo>
                  <a:lnTo>
                    <a:pt x="5639" y="2044"/>
                  </a:lnTo>
                  <a:lnTo>
                    <a:pt x="5428" y="2608"/>
                  </a:lnTo>
                  <a:lnTo>
                    <a:pt x="4934" y="3736"/>
                  </a:lnTo>
                  <a:lnTo>
                    <a:pt x="4793" y="4229"/>
                  </a:lnTo>
                  <a:lnTo>
                    <a:pt x="4723" y="4370"/>
                  </a:lnTo>
                  <a:lnTo>
                    <a:pt x="4793" y="4511"/>
                  </a:lnTo>
                  <a:lnTo>
                    <a:pt x="3807" y="3877"/>
                  </a:lnTo>
                  <a:lnTo>
                    <a:pt x="2961" y="3172"/>
                  </a:lnTo>
                  <a:lnTo>
                    <a:pt x="2749" y="2960"/>
                  </a:lnTo>
                  <a:lnTo>
                    <a:pt x="2608" y="2749"/>
                  </a:lnTo>
                  <a:lnTo>
                    <a:pt x="2538" y="2467"/>
                  </a:lnTo>
                  <a:lnTo>
                    <a:pt x="2538" y="2255"/>
                  </a:lnTo>
                  <a:lnTo>
                    <a:pt x="2608" y="1974"/>
                  </a:lnTo>
                  <a:lnTo>
                    <a:pt x="2679" y="1762"/>
                  </a:lnTo>
                  <a:lnTo>
                    <a:pt x="2961" y="1339"/>
                  </a:lnTo>
                  <a:lnTo>
                    <a:pt x="3384" y="916"/>
                  </a:lnTo>
                  <a:lnTo>
                    <a:pt x="3877" y="705"/>
                  </a:lnTo>
                  <a:lnTo>
                    <a:pt x="4371" y="564"/>
                  </a:lnTo>
                  <a:close/>
                  <a:moveTo>
                    <a:pt x="8106" y="2749"/>
                  </a:moveTo>
                  <a:lnTo>
                    <a:pt x="8318" y="2819"/>
                  </a:lnTo>
                  <a:lnTo>
                    <a:pt x="8529" y="2890"/>
                  </a:lnTo>
                  <a:lnTo>
                    <a:pt x="8670" y="2960"/>
                  </a:lnTo>
                  <a:lnTo>
                    <a:pt x="8811" y="3172"/>
                  </a:lnTo>
                  <a:lnTo>
                    <a:pt x="8952" y="3454"/>
                  </a:lnTo>
                  <a:lnTo>
                    <a:pt x="9022" y="3806"/>
                  </a:lnTo>
                  <a:lnTo>
                    <a:pt x="9093" y="4300"/>
                  </a:lnTo>
                  <a:lnTo>
                    <a:pt x="9022" y="4652"/>
                  </a:lnTo>
                  <a:lnTo>
                    <a:pt x="8882" y="5004"/>
                  </a:lnTo>
                  <a:lnTo>
                    <a:pt x="8741" y="5216"/>
                  </a:lnTo>
                  <a:lnTo>
                    <a:pt x="8459" y="5357"/>
                  </a:lnTo>
                  <a:lnTo>
                    <a:pt x="8177" y="5498"/>
                  </a:lnTo>
                  <a:lnTo>
                    <a:pt x="7190" y="5498"/>
                  </a:lnTo>
                  <a:lnTo>
                    <a:pt x="6837" y="5357"/>
                  </a:lnTo>
                  <a:lnTo>
                    <a:pt x="6556" y="5286"/>
                  </a:lnTo>
                  <a:lnTo>
                    <a:pt x="6274" y="5075"/>
                  </a:lnTo>
                  <a:lnTo>
                    <a:pt x="6133" y="4863"/>
                  </a:lnTo>
                  <a:lnTo>
                    <a:pt x="5992" y="4652"/>
                  </a:lnTo>
                  <a:lnTo>
                    <a:pt x="5921" y="4441"/>
                  </a:lnTo>
                  <a:lnTo>
                    <a:pt x="5992" y="4159"/>
                  </a:lnTo>
                  <a:lnTo>
                    <a:pt x="6767" y="3454"/>
                  </a:lnTo>
                  <a:lnTo>
                    <a:pt x="7260" y="3101"/>
                  </a:lnTo>
                  <a:lnTo>
                    <a:pt x="7683" y="2890"/>
                  </a:lnTo>
                  <a:lnTo>
                    <a:pt x="8106" y="2749"/>
                  </a:lnTo>
                  <a:close/>
                  <a:moveTo>
                    <a:pt x="3384" y="5357"/>
                  </a:moveTo>
                  <a:lnTo>
                    <a:pt x="4300" y="5427"/>
                  </a:lnTo>
                  <a:lnTo>
                    <a:pt x="4089" y="6273"/>
                  </a:lnTo>
                  <a:lnTo>
                    <a:pt x="3948" y="6837"/>
                  </a:lnTo>
                  <a:lnTo>
                    <a:pt x="3736" y="7401"/>
                  </a:lnTo>
                  <a:lnTo>
                    <a:pt x="3454" y="7965"/>
                  </a:lnTo>
                  <a:lnTo>
                    <a:pt x="3102" y="8388"/>
                  </a:lnTo>
                  <a:lnTo>
                    <a:pt x="2961" y="8599"/>
                  </a:lnTo>
                  <a:lnTo>
                    <a:pt x="2749" y="8740"/>
                  </a:lnTo>
                  <a:lnTo>
                    <a:pt x="2538" y="8811"/>
                  </a:lnTo>
                  <a:lnTo>
                    <a:pt x="2327" y="8811"/>
                  </a:lnTo>
                  <a:lnTo>
                    <a:pt x="1904" y="8740"/>
                  </a:lnTo>
                  <a:lnTo>
                    <a:pt x="1551" y="8599"/>
                  </a:lnTo>
                  <a:lnTo>
                    <a:pt x="1340" y="8317"/>
                  </a:lnTo>
                  <a:lnTo>
                    <a:pt x="1128" y="8035"/>
                  </a:lnTo>
                  <a:lnTo>
                    <a:pt x="1058" y="7683"/>
                  </a:lnTo>
                  <a:lnTo>
                    <a:pt x="987" y="7260"/>
                  </a:lnTo>
                  <a:lnTo>
                    <a:pt x="987" y="6907"/>
                  </a:lnTo>
                  <a:lnTo>
                    <a:pt x="1058" y="6485"/>
                  </a:lnTo>
                  <a:lnTo>
                    <a:pt x="1128" y="6203"/>
                  </a:lnTo>
                  <a:lnTo>
                    <a:pt x="1269" y="6062"/>
                  </a:lnTo>
                  <a:lnTo>
                    <a:pt x="1410" y="5850"/>
                  </a:lnTo>
                  <a:lnTo>
                    <a:pt x="1551" y="5709"/>
                  </a:lnTo>
                  <a:lnTo>
                    <a:pt x="1974" y="5498"/>
                  </a:lnTo>
                  <a:lnTo>
                    <a:pt x="2397" y="5427"/>
                  </a:lnTo>
                  <a:lnTo>
                    <a:pt x="2890" y="5357"/>
                  </a:lnTo>
                  <a:close/>
                  <a:moveTo>
                    <a:pt x="5992" y="5780"/>
                  </a:moveTo>
                  <a:lnTo>
                    <a:pt x="6203" y="5850"/>
                  </a:lnTo>
                  <a:lnTo>
                    <a:pt x="6485" y="5991"/>
                  </a:lnTo>
                  <a:lnTo>
                    <a:pt x="7331" y="6414"/>
                  </a:lnTo>
                  <a:lnTo>
                    <a:pt x="8036" y="6907"/>
                  </a:lnTo>
                  <a:lnTo>
                    <a:pt x="8318" y="7119"/>
                  </a:lnTo>
                  <a:lnTo>
                    <a:pt x="8388" y="7330"/>
                  </a:lnTo>
                  <a:lnTo>
                    <a:pt x="8388" y="7471"/>
                  </a:lnTo>
                  <a:lnTo>
                    <a:pt x="8318" y="7683"/>
                  </a:lnTo>
                  <a:lnTo>
                    <a:pt x="8106" y="7965"/>
                  </a:lnTo>
                  <a:lnTo>
                    <a:pt x="7895" y="8176"/>
                  </a:lnTo>
                  <a:lnTo>
                    <a:pt x="7260" y="8599"/>
                  </a:lnTo>
                  <a:lnTo>
                    <a:pt x="6908" y="8740"/>
                  </a:lnTo>
                  <a:lnTo>
                    <a:pt x="6556" y="8881"/>
                  </a:lnTo>
                  <a:lnTo>
                    <a:pt x="6203" y="8952"/>
                  </a:lnTo>
                  <a:lnTo>
                    <a:pt x="5498" y="8952"/>
                  </a:lnTo>
                  <a:lnTo>
                    <a:pt x="5216" y="8811"/>
                  </a:lnTo>
                  <a:lnTo>
                    <a:pt x="5005" y="8529"/>
                  </a:lnTo>
                  <a:lnTo>
                    <a:pt x="4864" y="8247"/>
                  </a:lnTo>
                  <a:lnTo>
                    <a:pt x="4793" y="7753"/>
                  </a:lnTo>
                  <a:lnTo>
                    <a:pt x="4723" y="7189"/>
                  </a:lnTo>
                  <a:lnTo>
                    <a:pt x="4864" y="6696"/>
                  </a:lnTo>
                  <a:lnTo>
                    <a:pt x="4934" y="6344"/>
                  </a:lnTo>
                  <a:lnTo>
                    <a:pt x="5005" y="5991"/>
                  </a:lnTo>
                  <a:lnTo>
                    <a:pt x="5075" y="5850"/>
                  </a:lnTo>
                  <a:lnTo>
                    <a:pt x="5287" y="5780"/>
                  </a:lnTo>
                  <a:close/>
                  <a:moveTo>
                    <a:pt x="4723" y="0"/>
                  </a:moveTo>
                  <a:lnTo>
                    <a:pt x="4089" y="70"/>
                  </a:lnTo>
                  <a:lnTo>
                    <a:pt x="3384" y="352"/>
                  </a:lnTo>
                  <a:lnTo>
                    <a:pt x="2820" y="705"/>
                  </a:lnTo>
                  <a:lnTo>
                    <a:pt x="2256" y="1198"/>
                  </a:lnTo>
                  <a:lnTo>
                    <a:pt x="1904" y="1762"/>
                  </a:lnTo>
                  <a:lnTo>
                    <a:pt x="1763" y="2044"/>
                  </a:lnTo>
                  <a:lnTo>
                    <a:pt x="1622" y="2326"/>
                  </a:lnTo>
                  <a:lnTo>
                    <a:pt x="1622" y="2678"/>
                  </a:lnTo>
                  <a:lnTo>
                    <a:pt x="1622" y="2960"/>
                  </a:lnTo>
                  <a:lnTo>
                    <a:pt x="1763" y="3242"/>
                  </a:lnTo>
                  <a:lnTo>
                    <a:pt x="1904" y="3524"/>
                  </a:lnTo>
                  <a:lnTo>
                    <a:pt x="2115" y="3806"/>
                  </a:lnTo>
                  <a:lnTo>
                    <a:pt x="2467" y="4088"/>
                  </a:lnTo>
                  <a:lnTo>
                    <a:pt x="2890" y="4300"/>
                  </a:lnTo>
                  <a:lnTo>
                    <a:pt x="3384" y="4511"/>
                  </a:lnTo>
                  <a:lnTo>
                    <a:pt x="4018" y="4722"/>
                  </a:lnTo>
                  <a:lnTo>
                    <a:pt x="4723" y="4863"/>
                  </a:lnTo>
                  <a:lnTo>
                    <a:pt x="4582" y="5004"/>
                  </a:lnTo>
                  <a:lnTo>
                    <a:pt x="4371" y="5075"/>
                  </a:lnTo>
                  <a:lnTo>
                    <a:pt x="3877" y="5075"/>
                  </a:lnTo>
                  <a:lnTo>
                    <a:pt x="2538" y="4863"/>
                  </a:lnTo>
                  <a:lnTo>
                    <a:pt x="1833" y="4793"/>
                  </a:lnTo>
                  <a:lnTo>
                    <a:pt x="1481" y="4863"/>
                  </a:lnTo>
                  <a:lnTo>
                    <a:pt x="1128" y="5004"/>
                  </a:lnTo>
                  <a:lnTo>
                    <a:pt x="846" y="5145"/>
                  </a:lnTo>
                  <a:lnTo>
                    <a:pt x="564" y="5427"/>
                  </a:lnTo>
                  <a:lnTo>
                    <a:pt x="283" y="5780"/>
                  </a:lnTo>
                  <a:lnTo>
                    <a:pt x="142" y="6273"/>
                  </a:lnTo>
                  <a:lnTo>
                    <a:pt x="71" y="6626"/>
                  </a:lnTo>
                  <a:lnTo>
                    <a:pt x="1" y="7048"/>
                  </a:lnTo>
                  <a:lnTo>
                    <a:pt x="71" y="7401"/>
                  </a:lnTo>
                  <a:lnTo>
                    <a:pt x="142" y="7753"/>
                  </a:lnTo>
                  <a:lnTo>
                    <a:pt x="212" y="8176"/>
                  </a:lnTo>
                  <a:lnTo>
                    <a:pt x="423" y="8529"/>
                  </a:lnTo>
                  <a:lnTo>
                    <a:pt x="564" y="8811"/>
                  </a:lnTo>
                  <a:lnTo>
                    <a:pt x="846" y="9163"/>
                  </a:lnTo>
                  <a:lnTo>
                    <a:pt x="1058" y="9374"/>
                  </a:lnTo>
                  <a:lnTo>
                    <a:pt x="1340" y="9586"/>
                  </a:lnTo>
                  <a:lnTo>
                    <a:pt x="1692" y="9727"/>
                  </a:lnTo>
                  <a:lnTo>
                    <a:pt x="1974" y="9868"/>
                  </a:lnTo>
                  <a:lnTo>
                    <a:pt x="2327" y="9868"/>
                  </a:lnTo>
                  <a:lnTo>
                    <a:pt x="2679" y="9797"/>
                  </a:lnTo>
                  <a:lnTo>
                    <a:pt x="3102" y="9656"/>
                  </a:lnTo>
                  <a:lnTo>
                    <a:pt x="3454" y="9374"/>
                  </a:lnTo>
                  <a:lnTo>
                    <a:pt x="4089" y="8670"/>
                  </a:lnTo>
                  <a:lnTo>
                    <a:pt x="4089" y="8952"/>
                  </a:lnTo>
                  <a:lnTo>
                    <a:pt x="4159" y="9163"/>
                  </a:lnTo>
                  <a:lnTo>
                    <a:pt x="4300" y="9304"/>
                  </a:lnTo>
                  <a:lnTo>
                    <a:pt x="4371" y="9445"/>
                  </a:lnTo>
                  <a:lnTo>
                    <a:pt x="4793" y="9656"/>
                  </a:lnTo>
                  <a:lnTo>
                    <a:pt x="5216" y="9797"/>
                  </a:lnTo>
                  <a:lnTo>
                    <a:pt x="5780" y="9797"/>
                  </a:lnTo>
                  <a:lnTo>
                    <a:pt x="6344" y="9656"/>
                  </a:lnTo>
                  <a:lnTo>
                    <a:pt x="6908" y="9515"/>
                  </a:lnTo>
                  <a:lnTo>
                    <a:pt x="7472" y="9304"/>
                  </a:lnTo>
                  <a:lnTo>
                    <a:pt x="8036" y="9022"/>
                  </a:lnTo>
                  <a:lnTo>
                    <a:pt x="8529" y="8670"/>
                  </a:lnTo>
                  <a:lnTo>
                    <a:pt x="8882" y="8317"/>
                  </a:lnTo>
                  <a:lnTo>
                    <a:pt x="9163" y="7894"/>
                  </a:lnTo>
                  <a:lnTo>
                    <a:pt x="9304" y="7542"/>
                  </a:lnTo>
                  <a:lnTo>
                    <a:pt x="9304" y="7330"/>
                  </a:lnTo>
                  <a:lnTo>
                    <a:pt x="9234" y="7119"/>
                  </a:lnTo>
                  <a:lnTo>
                    <a:pt x="9163" y="6907"/>
                  </a:lnTo>
                  <a:lnTo>
                    <a:pt x="9022" y="6696"/>
                  </a:lnTo>
                  <a:lnTo>
                    <a:pt x="8811" y="6485"/>
                  </a:lnTo>
                  <a:lnTo>
                    <a:pt x="8529" y="6344"/>
                  </a:lnTo>
                  <a:lnTo>
                    <a:pt x="9022" y="6132"/>
                  </a:lnTo>
                  <a:lnTo>
                    <a:pt x="9375" y="5780"/>
                  </a:lnTo>
                  <a:lnTo>
                    <a:pt x="9586" y="5427"/>
                  </a:lnTo>
                  <a:lnTo>
                    <a:pt x="9798" y="5004"/>
                  </a:lnTo>
                  <a:lnTo>
                    <a:pt x="9868" y="4511"/>
                  </a:lnTo>
                  <a:lnTo>
                    <a:pt x="9868" y="4018"/>
                  </a:lnTo>
                  <a:lnTo>
                    <a:pt x="9727" y="3595"/>
                  </a:lnTo>
                  <a:lnTo>
                    <a:pt x="9586" y="3101"/>
                  </a:lnTo>
                  <a:lnTo>
                    <a:pt x="9375" y="2678"/>
                  </a:lnTo>
                  <a:lnTo>
                    <a:pt x="9093" y="2396"/>
                  </a:lnTo>
                  <a:lnTo>
                    <a:pt x="8741" y="2115"/>
                  </a:lnTo>
                  <a:lnTo>
                    <a:pt x="8318" y="1974"/>
                  </a:lnTo>
                  <a:lnTo>
                    <a:pt x="7895" y="1903"/>
                  </a:lnTo>
                  <a:lnTo>
                    <a:pt x="7401" y="2044"/>
                  </a:lnTo>
                  <a:lnTo>
                    <a:pt x="6908" y="2255"/>
                  </a:lnTo>
                  <a:lnTo>
                    <a:pt x="6344" y="2749"/>
                  </a:lnTo>
                  <a:lnTo>
                    <a:pt x="6415" y="2115"/>
                  </a:lnTo>
                  <a:lnTo>
                    <a:pt x="6415" y="1621"/>
                  </a:lnTo>
                  <a:lnTo>
                    <a:pt x="6344" y="1198"/>
                  </a:lnTo>
                  <a:lnTo>
                    <a:pt x="6203" y="846"/>
                  </a:lnTo>
                  <a:lnTo>
                    <a:pt x="6062" y="564"/>
                  </a:lnTo>
                  <a:lnTo>
                    <a:pt x="5851" y="352"/>
                  </a:lnTo>
                  <a:lnTo>
                    <a:pt x="5569" y="141"/>
                  </a:lnTo>
                  <a:lnTo>
                    <a:pt x="5357" y="70"/>
                  </a:lnTo>
                  <a:lnTo>
                    <a:pt x="5005" y="0"/>
                  </a:lnTo>
                  <a:close/>
                </a:path>
              </a:pathLst>
            </a:custGeom>
            <a:solidFill>
              <a:srgbClr val="F7B2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4" name="Google Shape;44;p2"/>
            <p:cNvGrpSpPr/>
            <p:nvPr/>
          </p:nvGrpSpPr>
          <p:grpSpPr>
            <a:xfrm>
              <a:off x="1863325" y="2900650"/>
              <a:ext cx="206200" cy="244975"/>
              <a:chOff x="4157100" y="2900650"/>
              <a:chExt cx="206200" cy="244975"/>
            </a:xfrm>
          </p:grpSpPr>
          <p:sp>
            <p:nvSpPr>
              <p:cNvPr id="45" name="Google Shape;45;p2"/>
              <p:cNvSpPr/>
              <p:nvPr/>
            </p:nvSpPr>
            <p:spPr>
              <a:xfrm>
                <a:off x="4157100" y="3031050"/>
                <a:ext cx="51125" cy="11457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4583" extrusionOk="0">
                    <a:moveTo>
                      <a:pt x="776" y="1622"/>
                    </a:moveTo>
                    <a:lnTo>
                      <a:pt x="917" y="2045"/>
                    </a:lnTo>
                    <a:lnTo>
                      <a:pt x="988" y="2538"/>
                    </a:lnTo>
                    <a:lnTo>
                      <a:pt x="988" y="2961"/>
                    </a:lnTo>
                    <a:lnTo>
                      <a:pt x="988" y="3454"/>
                    </a:lnTo>
                    <a:lnTo>
                      <a:pt x="776" y="3032"/>
                    </a:lnTo>
                    <a:lnTo>
                      <a:pt x="706" y="2609"/>
                    </a:lnTo>
                    <a:lnTo>
                      <a:pt x="706" y="2115"/>
                    </a:lnTo>
                    <a:lnTo>
                      <a:pt x="776" y="1622"/>
                    </a:lnTo>
                    <a:close/>
                    <a:moveTo>
                      <a:pt x="706" y="1"/>
                    </a:moveTo>
                    <a:lnTo>
                      <a:pt x="565" y="71"/>
                    </a:lnTo>
                    <a:lnTo>
                      <a:pt x="353" y="424"/>
                    </a:lnTo>
                    <a:lnTo>
                      <a:pt x="212" y="917"/>
                    </a:lnTo>
                    <a:lnTo>
                      <a:pt x="71" y="1481"/>
                    </a:lnTo>
                    <a:lnTo>
                      <a:pt x="1" y="2679"/>
                    </a:lnTo>
                    <a:lnTo>
                      <a:pt x="1" y="3102"/>
                    </a:lnTo>
                    <a:lnTo>
                      <a:pt x="71" y="3384"/>
                    </a:lnTo>
                    <a:lnTo>
                      <a:pt x="142" y="3595"/>
                    </a:lnTo>
                    <a:lnTo>
                      <a:pt x="424" y="3877"/>
                    </a:lnTo>
                    <a:lnTo>
                      <a:pt x="706" y="4159"/>
                    </a:lnTo>
                    <a:lnTo>
                      <a:pt x="988" y="4371"/>
                    </a:lnTo>
                    <a:lnTo>
                      <a:pt x="1340" y="4512"/>
                    </a:lnTo>
                    <a:lnTo>
                      <a:pt x="1622" y="4582"/>
                    </a:lnTo>
                    <a:lnTo>
                      <a:pt x="1763" y="4512"/>
                    </a:lnTo>
                    <a:lnTo>
                      <a:pt x="1833" y="4441"/>
                    </a:lnTo>
                    <a:lnTo>
                      <a:pt x="1974" y="4300"/>
                    </a:lnTo>
                    <a:lnTo>
                      <a:pt x="1974" y="4159"/>
                    </a:lnTo>
                    <a:lnTo>
                      <a:pt x="2045" y="3736"/>
                    </a:lnTo>
                    <a:lnTo>
                      <a:pt x="2045" y="3173"/>
                    </a:lnTo>
                    <a:lnTo>
                      <a:pt x="1974" y="2538"/>
                    </a:lnTo>
                    <a:lnTo>
                      <a:pt x="1833" y="1833"/>
                    </a:lnTo>
                    <a:lnTo>
                      <a:pt x="1622" y="1199"/>
                    </a:lnTo>
                    <a:lnTo>
                      <a:pt x="1410" y="635"/>
                    </a:lnTo>
                    <a:lnTo>
                      <a:pt x="1129" y="212"/>
                    </a:lnTo>
                    <a:lnTo>
                      <a:pt x="988" y="71"/>
                    </a:lnTo>
                    <a:lnTo>
                      <a:pt x="847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46;p2"/>
              <p:cNvSpPr/>
              <p:nvPr/>
            </p:nvSpPr>
            <p:spPr>
              <a:xfrm>
                <a:off x="4169450" y="2900650"/>
                <a:ext cx="8812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4160" extrusionOk="0">
                    <a:moveTo>
                      <a:pt x="3031" y="1"/>
                    </a:moveTo>
                    <a:lnTo>
                      <a:pt x="2960" y="142"/>
                    </a:lnTo>
                    <a:lnTo>
                      <a:pt x="2749" y="494"/>
                    </a:lnTo>
                    <a:lnTo>
                      <a:pt x="2326" y="1692"/>
                    </a:lnTo>
                    <a:lnTo>
                      <a:pt x="2044" y="2327"/>
                    </a:lnTo>
                    <a:lnTo>
                      <a:pt x="1692" y="2891"/>
                    </a:lnTo>
                    <a:lnTo>
                      <a:pt x="1339" y="3314"/>
                    </a:lnTo>
                    <a:lnTo>
                      <a:pt x="1128" y="3455"/>
                    </a:lnTo>
                    <a:lnTo>
                      <a:pt x="846" y="3596"/>
                    </a:lnTo>
                    <a:lnTo>
                      <a:pt x="1128" y="2679"/>
                    </a:lnTo>
                    <a:lnTo>
                      <a:pt x="1410" y="1974"/>
                    </a:lnTo>
                    <a:lnTo>
                      <a:pt x="1903" y="1270"/>
                    </a:lnTo>
                    <a:lnTo>
                      <a:pt x="2538" y="565"/>
                    </a:lnTo>
                    <a:lnTo>
                      <a:pt x="2538" y="494"/>
                    </a:lnTo>
                    <a:lnTo>
                      <a:pt x="2467" y="565"/>
                    </a:lnTo>
                    <a:lnTo>
                      <a:pt x="1833" y="847"/>
                    </a:lnTo>
                    <a:lnTo>
                      <a:pt x="1128" y="1270"/>
                    </a:lnTo>
                    <a:lnTo>
                      <a:pt x="846" y="1481"/>
                    </a:lnTo>
                    <a:lnTo>
                      <a:pt x="705" y="1692"/>
                    </a:lnTo>
                    <a:lnTo>
                      <a:pt x="353" y="2256"/>
                    </a:lnTo>
                    <a:lnTo>
                      <a:pt x="71" y="2891"/>
                    </a:lnTo>
                    <a:lnTo>
                      <a:pt x="0" y="3243"/>
                    </a:lnTo>
                    <a:lnTo>
                      <a:pt x="0" y="3596"/>
                    </a:lnTo>
                    <a:lnTo>
                      <a:pt x="141" y="3878"/>
                    </a:lnTo>
                    <a:lnTo>
                      <a:pt x="353" y="4089"/>
                    </a:lnTo>
                    <a:lnTo>
                      <a:pt x="635" y="4159"/>
                    </a:lnTo>
                    <a:lnTo>
                      <a:pt x="916" y="4159"/>
                    </a:lnTo>
                    <a:lnTo>
                      <a:pt x="1269" y="4018"/>
                    </a:lnTo>
                    <a:lnTo>
                      <a:pt x="1551" y="3878"/>
                    </a:lnTo>
                    <a:lnTo>
                      <a:pt x="1903" y="3596"/>
                    </a:lnTo>
                    <a:lnTo>
                      <a:pt x="2185" y="3243"/>
                    </a:lnTo>
                    <a:lnTo>
                      <a:pt x="2820" y="2468"/>
                    </a:lnTo>
                    <a:lnTo>
                      <a:pt x="3242" y="1622"/>
                    </a:lnTo>
                    <a:lnTo>
                      <a:pt x="3383" y="1199"/>
                    </a:lnTo>
                    <a:lnTo>
                      <a:pt x="3454" y="847"/>
                    </a:lnTo>
                    <a:lnTo>
                      <a:pt x="3524" y="494"/>
                    </a:lnTo>
                    <a:lnTo>
                      <a:pt x="3454" y="283"/>
                    </a:lnTo>
                    <a:lnTo>
                      <a:pt x="3313" y="71"/>
                    </a:lnTo>
                    <a:lnTo>
                      <a:pt x="3101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47;p2"/>
              <p:cNvSpPr/>
              <p:nvPr/>
            </p:nvSpPr>
            <p:spPr>
              <a:xfrm>
                <a:off x="4217025" y="3024000"/>
                <a:ext cx="14627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4160" extrusionOk="0">
                    <a:moveTo>
                      <a:pt x="987" y="1"/>
                    </a:moveTo>
                    <a:lnTo>
                      <a:pt x="635" y="71"/>
                    </a:lnTo>
                    <a:lnTo>
                      <a:pt x="494" y="142"/>
                    </a:lnTo>
                    <a:lnTo>
                      <a:pt x="705" y="142"/>
                    </a:lnTo>
                    <a:lnTo>
                      <a:pt x="917" y="212"/>
                    </a:lnTo>
                    <a:lnTo>
                      <a:pt x="1198" y="283"/>
                    </a:lnTo>
                    <a:lnTo>
                      <a:pt x="1833" y="635"/>
                    </a:lnTo>
                    <a:lnTo>
                      <a:pt x="2467" y="1129"/>
                    </a:lnTo>
                    <a:lnTo>
                      <a:pt x="3665" y="2186"/>
                    </a:lnTo>
                    <a:lnTo>
                      <a:pt x="4441" y="2961"/>
                    </a:lnTo>
                    <a:lnTo>
                      <a:pt x="3947" y="2961"/>
                    </a:lnTo>
                    <a:lnTo>
                      <a:pt x="3242" y="2820"/>
                    </a:lnTo>
                    <a:lnTo>
                      <a:pt x="2467" y="2609"/>
                    </a:lnTo>
                    <a:lnTo>
                      <a:pt x="1692" y="2327"/>
                    </a:lnTo>
                    <a:lnTo>
                      <a:pt x="987" y="1904"/>
                    </a:lnTo>
                    <a:lnTo>
                      <a:pt x="423" y="1481"/>
                    </a:lnTo>
                    <a:lnTo>
                      <a:pt x="212" y="1269"/>
                    </a:lnTo>
                    <a:lnTo>
                      <a:pt x="71" y="988"/>
                    </a:lnTo>
                    <a:lnTo>
                      <a:pt x="0" y="706"/>
                    </a:lnTo>
                    <a:lnTo>
                      <a:pt x="0" y="988"/>
                    </a:lnTo>
                    <a:lnTo>
                      <a:pt x="71" y="1481"/>
                    </a:lnTo>
                    <a:lnTo>
                      <a:pt x="282" y="1974"/>
                    </a:lnTo>
                    <a:lnTo>
                      <a:pt x="635" y="2468"/>
                    </a:lnTo>
                    <a:lnTo>
                      <a:pt x="1057" y="2891"/>
                    </a:lnTo>
                    <a:lnTo>
                      <a:pt x="1480" y="3243"/>
                    </a:lnTo>
                    <a:lnTo>
                      <a:pt x="2044" y="3525"/>
                    </a:lnTo>
                    <a:lnTo>
                      <a:pt x="2538" y="3807"/>
                    </a:lnTo>
                    <a:lnTo>
                      <a:pt x="3101" y="4018"/>
                    </a:lnTo>
                    <a:lnTo>
                      <a:pt x="3665" y="4089"/>
                    </a:lnTo>
                    <a:lnTo>
                      <a:pt x="4229" y="4159"/>
                    </a:lnTo>
                    <a:lnTo>
                      <a:pt x="4723" y="4159"/>
                    </a:lnTo>
                    <a:lnTo>
                      <a:pt x="5146" y="4018"/>
                    </a:lnTo>
                    <a:lnTo>
                      <a:pt x="5498" y="3807"/>
                    </a:lnTo>
                    <a:lnTo>
                      <a:pt x="5709" y="3455"/>
                    </a:lnTo>
                    <a:lnTo>
                      <a:pt x="5850" y="3032"/>
                    </a:lnTo>
                    <a:lnTo>
                      <a:pt x="5850" y="2750"/>
                    </a:lnTo>
                    <a:lnTo>
                      <a:pt x="5780" y="2397"/>
                    </a:lnTo>
                    <a:lnTo>
                      <a:pt x="5568" y="2115"/>
                    </a:lnTo>
                    <a:lnTo>
                      <a:pt x="5286" y="1763"/>
                    </a:lnTo>
                    <a:lnTo>
                      <a:pt x="5005" y="1481"/>
                    </a:lnTo>
                    <a:lnTo>
                      <a:pt x="4582" y="1199"/>
                    </a:lnTo>
                    <a:lnTo>
                      <a:pt x="3736" y="635"/>
                    </a:lnTo>
                    <a:lnTo>
                      <a:pt x="2749" y="283"/>
                    </a:lnTo>
                    <a:lnTo>
                      <a:pt x="1762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8" name="Google Shape;48;p2"/>
            <p:cNvGrpSpPr/>
            <p:nvPr/>
          </p:nvGrpSpPr>
          <p:grpSpPr>
            <a:xfrm>
              <a:off x="1923250" y="773800"/>
              <a:ext cx="290750" cy="361250"/>
              <a:chOff x="4217025" y="773800"/>
              <a:chExt cx="290750" cy="361250"/>
            </a:xfrm>
          </p:grpSpPr>
          <p:sp>
            <p:nvSpPr>
              <p:cNvPr id="49" name="Google Shape;49;p2"/>
              <p:cNvSpPr/>
              <p:nvPr/>
            </p:nvSpPr>
            <p:spPr>
              <a:xfrm>
                <a:off x="4231125" y="773800"/>
                <a:ext cx="56400" cy="135700"/>
              </a:xfrm>
              <a:custGeom>
                <a:avLst/>
                <a:gdLst/>
                <a:ahLst/>
                <a:cxnLst/>
                <a:rect l="l" t="t" r="r" b="b"/>
                <a:pathLst>
                  <a:path w="2256" h="5428" extrusionOk="0">
                    <a:moveTo>
                      <a:pt x="423" y="1128"/>
                    </a:moveTo>
                    <a:lnTo>
                      <a:pt x="846" y="1762"/>
                    </a:lnTo>
                    <a:lnTo>
                      <a:pt x="1057" y="2397"/>
                    </a:lnTo>
                    <a:lnTo>
                      <a:pt x="1198" y="3102"/>
                    </a:lnTo>
                    <a:lnTo>
                      <a:pt x="1198" y="3806"/>
                    </a:lnTo>
                    <a:lnTo>
                      <a:pt x="987" y="3524"/>
                    </a:lnTo>
                    <a:lnTo>
                      <a:pt x="775" y="3243"/>
                    </a:lnTo>
                    <a:lnTo>
                      <a:pt x="634" y="2961"/>
                    </a:lnTo>
                    <a:lnTo>
                      <a:pt x="493" y="2608"/>
                    </a:lnTo>
                    <a:lnTo>
                      <a:pt x="423" y="1903"/>
                    </a:lnTo>
                    <a:lnTo>
                      <a:pt x="423" y="1128"/>
                    </a:lnTo>
                    <a:close/>
                    <a:moveTo>
                      <a:pt x="0" y="0"/>
                    </a:moveTo>
                    <a:lnTo>
                      <a:pt x="0" y="776"/>
                    </a:lnTo>
                    <a:lnTo>
                      <a:pt x="71" y="2467"/>
                    </a:lnTo>
                    <a:lnTo>
                      <a:pt x="212" y="3454"/>
                    </a:lnTo>
                    <a:lnTo>
                      <a:pt x="353" y="4300"/>
                    </a:lnTo>
                    <a:lnTo>
                      <a:pt x="493" y="4652"/>
                    </a:lnTo>
                    <a:lnTo>
                      <a:pt x="705" y="5005"/>
                    </a:lnTo>
                    <a:lnTo>
                      <a:pt x="916" y="5216"/>
                    </a:lnTo>
                    <a:lnTo>
                      <a:pt x="1128" y="5357"/>
                    </a:lnTo>
                    <a:lnTo>
                      <a:pt x="1480" y="5428"/>
                    </a:lnTo>
                    <a:lnTo>
                      <a:pt x="1762" y="5357"/>
                    </a:lnTo>
                    <a:lnTo>
                      <a:pt x="1974" y="5216"/>
                    </a:lnTo>
                    <a:lnTo>
                      <a:pt x="2115" y="4934"/>
                    </a:lnTo>
                    <a:lnTo>
                      <a:pt x="2185" y="4582"/>
                    </a:lnTo>
                    <a:lnTo>
                      <a:pt x="2256" y="4229"/>
                    </a:lnTo>
                    <a:lnTo>
                      <a:pt x="2185" y="3736"/>
                    </a:lnTo>
                    <a:lnTo>
                      <a:pt x="2115" y="3243"/>
                    </a:lnTo>
                    <a:lnTo>
                      <a:pt x="1974" y="2749"/>
                    </a:lnTo>
                    <a:lnTo>
                      <a:pt x="1833" y="2185"/>
                    </a:lnTo>
                    <a:lnTo>
                      <a:pt x="1621" y="1692"/>
                    </a:lnTo>
                    <a:lnTo>
                      <a:pt x="1339" y="1269"/>
                    </a:lnTo>
                    <a:lnTo>
                      <a:pt x="1057" y="846"/>
                    </a:lnTo>
                    <a:lnTo>
                      <a:pt x="705" y="423"/>
                    </a:lnTo>
                    <a:lnTo>
                      <a:pt x="353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6D7A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50;p2"/>
              <p:cNvSpPr/>
              <p:nvPr/>
            </p:nvSpPr>
            <p:spPr>
              <a:xfrm>
                <a:off x="4291025" y="858375"/>
                <a:ext cx="216750" cy="109275"/>
              </a:xfrm>
              <a:custGeom>
                <a:avLst/>
                <a:gdLst/>
                <a:ahLst/>
                <a:cxnLst/>
                <a:rect l="l" t="t" r="r" b="b"/>
                <a:pathLst>
                  <a:path w="8670" h="4371" extrusionOk="0">
                    <a:moveTo>
                      <a:pt x="5851" y="1904"/>
                    </a:moveTo>
                    <a:lnTo>
                      <a:pt x="5075" y="2397"/>
                    </a:lnTo>
                    <a:lnTo>
                      <a:pt x="4300" y="2820"/>
                    </a:lnTo>
                    <a:lnTo>
                      <a:pt x="3525" y="3102"/>
                    </a:lnTo>
                    <a:lnTo>
                      <a:pt x="2749" y="3313"/>
                    </a:lnTo>
                    <a:lnTo>
                      <a:pt x="1199" y="3595"/>
                    </a:lnTo>
                    <a:lnTo>
                      <a:pt x="2326" y="3031"/>
                    </a:lnTo>
                    <a:lnTo>
                      <a:pt x="3454" y="2608"/>
                    </a:lnTo>
                    <a:lnTo>
                      <a:pt x="4652" y="2186"/>
                    </a:lnTo>
                    <a:lnTo>
                      <a:pt x="5851" y="1904"/>
                    </a:lnTo>
                    <a:close/>
                    <a:moveTo>
                      <a:pt x="8388" y="0"/>
                    </a:moveTo>
                    <a:lnTo>
                      <a:pt x="8177" y="141"/>
                    </a:lnTo>
                    <a:lnTo>
                      <a:pt x="7472" y="423"/>
                    </a:lnTo>
                    <a:lnTo>
                      <a:pt x="6344" y="776"/>
                    </a:lnTo>
                    <a:lnTo>
                      <a:pt x="3454" y="1833"/>
                    </a:lnTo>
                    <a:lnTo>
                      <a:pt x="2045" y="2397"/>
                    </a:lnTo>
                    <a:lnTo>
                      <a:pt x="1410" y="2679"/>
                    </a:lnTo>
                    <a:lnTo>
                      <a:pt x="846" y="2961"/>
                    </a:lnTo>
                    <a:lnTo>
                      <a:pt x="423" y="3243"/>
                    </a:lnTo>
                    <a:lnTo>
                      <a:pt x="141" y="3595"/>
                    </a:lnTo>
                    <a:lnTo>
                      <a:pt x="1" y="3877"/>
                    </a:lnTo>
                    <a:lnTo>
                      <a:pt x="1" y="4018"/>
                    </a:lnTo>
                    <a:lnTo>
                      <a:pt x="1" y="4159"/>
                    </a:lnTo>
                    <a:lnTo>
                      <a:pt x="71" y="4230"/>
                    </a:lnTo>
                    <a:lnTo>
                      <a:pt x="282" y="4300"/>
                    </a:lnTo>
                    <a:lnTo>
                      <a:pt x="776" y="4371"/>
                    </a:lnTo>
                    <a:lnTo>
                      <a:pt x="1481" y="4300"/>
                    </a:lnTo>
                    <a:lnTo>
                      <a:pt x="2256" y="4230"/>
                    </a:lnTo>
                    <a:lnTo>
                      <a:pt x="3807" y="3877"/>
                    </a:lnTo>
                    <a:lnTo>
                      <a:pt x="4793" y="3525"/>
                    </a:lnTo>
                    <a:lnTo>
                      <a:pt x="5498" y="3313"/>
                    </a:lnTo>
                    <a:lnTo>
                      <a:pt x="6203" y="2961"/>
                    </a:lnTo>
                    <a:lnTo>
                      <a:pt x="6908" y="2608"/>
                    </a:lnTo>
                    <a:lnTo>
                      <a:pt x="7542" y="2186"/>
                    </a:lnTo>
                    <a:lnTo>
                      <a:pt x="7895" y="1692"/>
                    </a:lnTo>
                    <a:lnTo>
                      <a:pt x="8459" y="776"/>
                    </a:lnTo>
                    <a:lnTo>
                      <a:pt x="8600" y="423"/>
                    </a:lnTo>
                    <a:lnTo>
                      <a:pt x="8670" y="141"/>
                    </a:lnTo>
                    <a:lnTo>
                      <a:pt x="8600" y="0"/>
                    </a:lnTo>
                    <a:close/>
                  </a:path>
                </a:pathLst>
              </a:custGeom>
              <a:solidFill>
                <a:srgbClr val="B6D7A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51;p2"/>
              <p:cNvSpPr/>
              <p:nvPr/>
            </p:nvSpPr>
            <p:spPr>
              <a:xfrm>
                <a:off x="4217025" y="1004625"/>
                <a:ext cx="68750" cy="130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5217" extrusionOk="0">
                    <a:moveTo>
                      <a:pt x="1974" y="1"/>
                    </a:moveTo>
                    <a:lnTo>
                      <a:pt x="2115" y="142"/>
                    </a:lnTo>
                    <a:lnTo>
                      <a:pt x="2044" y="565"/>
                    </a:lnTo>
                    <a:lnTo>
                      <a:pt x="1833" y="1551"/>
                    </a:lnTo>
                    <a:lnTo>
                      <a:pt x="1480" y="2679"/>
                    </a:lnTo>
                    <a:lnTo>
                      <a:pt x="1269" y="3172"/>
                    </a:lnTo>
                    <a:lnTo>
                      <a:pt x="1057" y="3525"/>
                    </a:lnTo>
                    <a:lnTo>
                      <a:pt x="987" y="2891"/>
                    </a:lnTo>
                    <a:lnTo>
                      <a:pt x="1057" y="1833"/>
                    </a:lnTo>
                    <a:lnTo>
                      <a:pt x="1128" y="1340"/>
                    </a:lnTo>
                    <a:lnTo>
                      <a:pt x="1269" y="847"/>
                    </a:lnTo>
                    <a:lnTo>
                      <a:pt x="1410" y="494"/>
                    </a:lnTo>
                    <a:lnTo>
                      <a:pt x="1551" y="424"/>
                    </a:lnTo>
                    <a:lnTo>
                      <a:pt x="1621" y="353"/>
                    </a:lnTo>
                    <a:lnTo>
                      <a:pt x="1621" y="353"/>
                    </a:lnTo>
                    <a:lnTo>
                      <a:pt x="1410" y="424"/>
                    </a:lnTo>
                    <a:lnTo>
                      <a:pt x="1198" y="565"/>
                    </a:lnTo>
                    <a:lnTo>
                      <a:pt x="987" y="847"/>
                    </a:lnTo>
                    <a:lnTo>
                      <a:pt x="776" y="1128"/>
                    </a:lnTo>
                    <a:lnTo>
                      <a:pt x="423" y="1763"/>
                    </a:lnTo>
                    <a:lnTo>
                      <a:pt x="141" y="2538"/>
                    </a:lnTo>
                    <a:lnTo>
                      <a:pt x="0" y="3313"/>
                    </a:lnTo>
                    <a:lnTo>
                      <a:pt x="0" y="4018"/>
                    </a:lnTo>
                    <a:lnTo>
                      <a:pt x="0" y="4371"/>
                    </a:lnTo>
                    <a:lnTo>
                      <a:pt x="71" y="4653"/>
                    </a:lnTo>
                    <a:lnTo>
                      <a:pt x="212" y="4864"/>
                    </a:lnTo>
                    <a:lnTo>
                      <a:pt x="353" y="5005"/>
                    </a:lnTo>
                    <a:lnTo>
                      <a:pt x="705" y="5146"/>
                    </a:lnTo>
                    <a:lnTo>
                      <a:pt x="987" y="5217"/>
                    </a:lnTo>
                    <a:lnTo>
                      <a:pt x="1269" y="5076"/>
                    </a:lnTo>
                    <a:lnTo>
                      <a:pt x="1551" y="4935"/>
                    </a:lnTo>
                    <a:lnTo>
                      <a:pt x="1833" y="4653"/>
                    </a:lnTo>
                    <a:lnTo>
                      <a:pt x="2044" y="4300"/>
                    </a:lnTo>
                    <a:lnTo>
                      <a:pt x="2326" y="3877"/>
                    </a:lnTo>
                    <a:lnTo>
                      <a:pt x="2467" y="3454"/>
                    </a:lnTo>
                    <a:lnTo>
                      <a:pt x="2608" y="2961"/>
                    </a:lnTo>
                    <a:lnTo>
                      <a:pt x="2749" y="2468"/>
                    </a:lnTo>
                    <a:lnTo>
                      <a:pt x="2749" y="1974"/>
                    </a:lnTo>
                    <a:lnTo>
                      <a:pt x="2749" y="1481"/>
                    </a:lnTo>
                    <a:lnTo>
                      <a:pt x="2679" y="1058"/>
                    </a:lnTo>
                    <a:lnTo>
                      <a:pt x="2538" y="635"/>
                    </a:lnTo>
                    <a:lnTo>
                      <a:pt x="2326" y="283"/>
                    </a:lnTo>
                    <a:lnTo>
                      <a:pt x="1974" y="1"/>
                    </a:lnTo>
                    <a:close/>
                  </a:path>
                </a:pathLst>
              </a:custGeom>
              <a:solidFill>
                <a:srgbClr val="B6D7A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2" name="Google Shape;52;p2"/>
            <p:cNvGrpSpPr/>
            <p:nvPr/>
          </p:nvGrpSpPr>
          <p:grpSpPr>
            <a:xfrm>
              <a:off x="959375" y="2320925"/>
              <a:ext cx="149800" cy="299575"/>
              <a:chOff x="3253150" y="2320925"/>
              <a:chExt cx="149800" cy="299575"/>
            </a:xfrm>
          </p:grpSpPr>
          <p:sp>
            <p:nvSpPr>
              <p:cNvPr id="53" name="Google Shape;53;p2"/>
              <p:cNvSpPr/>
              <p:nvPr/>
            </p:nvSpPr>
            <p:spPr>
              <a:xfrm>
                <a:off x="3290150" y="2476000"/>
                <a:ext cx="112800" cy="144500"/>
              </a:xfrm>
              <a:custGeom>
                <a:avLst/>
                <a:gdLst/>
                <a:ahLst/>
                <a:cxnLst/>
                <a:rect l="l" t="t" r="r" b="b"/>
                <a:pathLst>
                  <a:path w="4512" h="5780" extrusionOk="0">
                    <a:moveTo>
                      <a:pt x="2397" y="1480"/>
                    </a:moveTo>
                    <a:lnTo>
                      <a:pt x="1622" y="2467"/>
                    </a:lnTo>
                    <a:lnTo>
                      <a:pt x="1199" y="3101"/>
                    </a:lnTo>
                    <a:lnTo>
                      <a:pt x="917" y="3665"/>
                    </a:lnTo>
                    <a:lnTo>
                      <a:pt x="1270" y="2749"/>
                    </a:lnTo>
                    <a:lnTo>
                      <a:pt x="1481" y="2397"/>
                    </a:lnTo>
                    <a:lnTo>
                      <a:pt x="1763" y="2044"/>
                    </a:lnTo>
                    <a:lnTo>
                      <a:pt x="2045" y="1762"/>
                    </a:lnTo>
                    <a:lnTo>
                      <a:pt x="2397" y="1480"/>
                    </a:lnTo>
                    <a:close/>
                    <a:moveTo>
                      <a:pt x="3455" y="1762"/>
                    </a:moveTo>
                    <a:lnTo>
                      <a:pt x="3384" y="2115"/>
                    </a:lnTo>
                    <a:lnTo>
                      <a:pt x="3173" y="2608"/>
                    </a:lnTo>
                    <a:lnTo>
                      <a:pt x="2820" y="3172"/>
                    </a:lnTo>
                    <a:lnTo>
                      <a:pt x="2468" y="3806"/>
                    </a:lnTo>
                    <a:lnTo>
                      <a:pt x="2045" y="4370"/>
                    </a:lnTo>
                    <a:lnTo>
                      <a:pt x="1833" y="4511"/>
                    </a:lnTo>
                    <a:lnTo>
                      <a:pt x="1622" y="4723"/>
                    </a:lnTo>
                    <a:lnTo>
                      <a:pt x="1411" y="4793"/>
                    </a:lnTo>
                    <a:lnTo>
                      <a:pt x="1199" y="4793"/>
                    </a:lnTo>
                    <a:lnTo>
                      <a:pt x="1058" y="4652"/>
                    </a:lnTo>
                    <a:lnTo>
                      <a:pt x="917" y="4511"/>
                    </a:lnTo>
                    <a:lnTo>
                      <a:pt x="1270" y="4229"/>
                    </a:lnTo>
                    <a:lnTo>
                      <a:pt x="1622" y="3877"/>
                    </a:lnTo>
                    <a:lnTo>
                      <a:pt x="1904" y="3524"/>
                    </a:lnTo>
                    <a:lnTo>
                      <a:pt x="2186" y="3101"/>
                    </a:lnTo>
                    <a:lnTo>
                      <a:pt x="3455" y="1762"/>
                    </a:lnTo>
                    <a:close/>
                    <a:moveTo>
                      <a:pt x="2609" y="0"/>
                    </a:moveTo>
                    <a:lnTo>
                      <a:pt x="2397" y="71"/>
                    </a:lnTo>
                    <a:lnTo>
                      <a:pt x="2186" y="212"/>
                    </a:lnTo>
                    <a:lnTo>
                      <a:pt x="2045" y="423"/>
                    </a:lnTo>
                    <a:lnTo>
                      <a:pt x="1833" y="705"/>
                    </a:lnTo>
                    <a:lnTo>
                      <a:pt x="1763" y="987"/>
                    </a:lnTo>
                    <a:lnTo>
                      <a:pt x="1763" y="1057"/>
                    </a:lnTo>
                    <a:lnTo>
                      <a:pt x="1833" y="1057"/>
                    </a:lnTo>
                    <a:lnTo>
                      <a:pt x="2045" y="1128"/>
                    </a:lnTo>
                    <a:lnTo>
                      <a:pt x="2256" y="1057"/>
                    </a:lnTo>
                    <a:lnTo>
                      <a:pt x="2820" y="916"/>
                    </a:lnTo>
                    <a:lnTo>
                      <a:pt x="3032" y="846"/>
                    </a:lnTo>
                    <a:lnTo>
                      <a:pt x="2609" y="1198"/>
                    </a:lnTo>
                    <a:lnTo>
                      <a:pt x="2115" y="1410"/>
                    </a:lnTo>
                    <a:lnTo>
                      <a:pt x="1199" y="1974"/>
                    </a:lnTo>
                    <a:lnTo>
                      <a:pt x="847" y="2256"/>
                    </a:lnTo>
                    <a:lnTo>
                      <a:pt x="494" y="2608"/>
                    </a:lnTo>
                    <a:lnTo>
                      <a:pt x="212" y="3101"/>
                    </a:lnTo>
                    <a:lnTo>
                      <a:pt x="1" y="3665"/>
                    </a:lnTo>
                    <a:lnTo>
                      <a:pt x="1" y="4229"/>
                    </a:lnTo>
                    <a:lnTo>
                      <a:pt x="71" y="4723"/>
                    </a:lnTo>
                    <a:lnTo>
                      <a:pt x="212" y="5145"/>
                    </a:lnTo>
                    <a:lnTo>
                      <a:pt x="494" y="5498"/>
                    </a:lnTo>
                    <a:lnTo>
                      <a:pt x="847" y="5709"/>
                    </a:lnTo>
                    <a:lnTo>
                      <a:pt x="1340" y="5780"/>
                    </a:lnTo>
                    <a:lnTo>
                      <a:pt x="1833" y="5709"/>
                    </a:lnTo>
                    <a:lnTo>
                      <a:pt x="2397" y="5427"/>
                    </a:lnTo>
                    <a:lnTo>
                      <a:pt x="2891" y="5005"/>
                    </a:lnTo>
                    <a:lnTo>
                      <a:pt x="3455" y="4441"/>
                    </a:lnTo>
                    <a:lnTo>
                      <a:pt x="3877" y="3736"/>
                    </a:lnTo>
                    <a:lnTo>
                      <a:pt x="4230" y="2960"/>
                    </a:lnTo>
                    <a:lnTo>
                      <a:pt x="4371" y="2608"/>
                    </a:lnTo>
                    <a:lnTo>
                      <a:pt x="4441" y="2185"/>
                    </a:lnTo>
                    <a:lnTo>
                      <a:pt x="4512" y="1833"/>
                    </a:lnTo>
                    <a:lnTo>
                      <a:pt x="4441" y="1480"/>
                    </a:lnTo>
                    <a:lnTo>
                      <a:pt x="4371" y="1128"/>
                    </a:lnTo>
                    <a:lnTo>
                      <a:pt x="4230" y="775"/>
                    </a:lnTo>
                    <a:lnTo>
                      <a:pt x="4018" y="494"/>
                    </a:lnTo>
                    <a:lnTo>
                      <a:pt x="3666" y="282"/>
                    </a:lnTo>
                    <a:lnTo>
                      <a:pt x="3384" y="141"/>
                    </a:lnTo>
                    <a:lnTo>
                      <a:pt x="3102" y="0"/>
                    </a:lnTo>
                    <a:close/>
                  </a:path>
                </a:pathLst>
              </a:custGeom>
              <a:solidFill>
                <a:srgbClr val="F7B22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54;p2"/>
              <p:cNvSpPr/>
              <p:nvPr/>
            </p:nvSpPr>
            <p:spPr>
              <a:xfrm>
                <a:off x="3253150" y="2320925"/>
                <a:ext cx="100475" cy="130425"/>
              </a:xfrm>
              <a:custGeom>
                <a:avLst/>
                <a:gdLst/>
                <a:ahLst/>
                <a:cxnLst/>
                <a:rect l="l" t="t" r="r" b="b"/>
                <a:pathLst>
                  <a:path w="4019" h="5217" extrusionOk="0">
                    <a:moveTo>
                      <a:pt x="2045" y="1128"/>
                    </a:moveTo>
                    <a:lnTo>
                      <a:pt x="2186" y="1199"/>
                    </a:lnTo>
                    <a:lnTo>
                      <a:pt x="2397" y="1410"/>
                    </a:lnTo>
                    <a:lnTo>
                      <a:pt x="2609" y="1763"/>
                    </a:lnTo>
                    <a:lnTo>
                      <a:pt x="2750" y="2256"/>
                    </a:lnTo>
                    <a:lnTo>
                      <a:pt x="2820" y="2749"/>
                    </a:lnTo>
                    <a:lnTo>
                      <a:pt x="2750" y="3243"/>
                    </a:lnTo>
                    <a:lnTo>
                      <a:pt x="2679" y="3525"/>
                    </a:lnTo>
                    <a:lnTo>
                      <a:pt x="2609" y="3736"/>
                    </a:lnTo>
                    <a:lnTo>
                      <a:pt x="2256" y="3243"/>
                    </a:lnTo>
                    <a:lnTo>
                      <a:pt x="1904" y="2608"/>
                    </a:lnTo>
                    <a:lnTo>
                      <a:pt x="1763" y="2327"/>
                    </a:lnTo>
                    <a:lnTo>
                      <a:pt x="1622" y="1974"/>
                    </a:lnTo>
                    <a:lnTo>
                      <a:pt x="1622" y="1692"/>
                    </a:lnTo>
                    <a:lnTo>
                      <a:pt x="1692" y="1410"/>
                    </a:lnTo>
                    <a:lnTo>
                      <a:pt x="1833" y="1269"/>
                    </a:lnTo>
                    <a:lnTo>
                      <a:pt x="1904" y="1128"/>
                    </a:lnTo>
                    <a:close/>
                    <a:moveTo>
                      <a:pt x="846" y="1481"/>
                    </a:moveTo>
                    <a:lnTo>
                      <a:pt x="987" y="1692"/>
                    </a:lnTo>
                    <a:lnTo>
                      <a:pt x="1128" y="2045"/>
                    </a:lnTo>
                    <a:lnTo>
                      <a:pt x="1199" y="2679"/>
                    </a:lnTo>
                    <a:lnTo>
                      <a:pt x="1340" y="3454"/>
                    </a:lnTo>
                    <a:lnTo>
                      <a:pt x="1481" y="3807"/>
                    </a:lnTo>
                    <a:lnTo>
                      <a:pt x="1622" y="4089"/>
                    </a:lnTo>
                    <a:lnTo>
                      <a:pt x="776" y="3454"/>
                    </a:lnTo>
                    <a:lnTo>
                      <a:pt x="706" y="3243"/>
                    </a:lnTo>
                    <a:lnTo>
                      <a:pt x="635" y="2961"/>
                    </a:lnTo>
                    <a:lnTo>
                      <a:pt x="635" y="2467"/>
                    </a:lnTo>
                    <a:lnTo>
                      <a:pt x="706" y="1974"/>
                    </a:lnTo>
                    <a:lnTo>
                      <a:pt x="846" y="1481"/>
                    </a:lnTo>
                    <a:close/>
                    <a:moveTo>
                      <a:pt x="2397" y="1"/>
                    </a:moveTo>
                    <a:lnTo>
                      <a:pt x="1974" y="71"/>
                    </a:lnTo>
                    <a:lnTo>
                      <a:pt x="1481" y="141"/>
                    </a:lnTo>
                    <a:lnTo>
                      <a:pt x="1058" y="423"/>
                    </a:lnTo>
                    <a:lnTo>
                      <a:pt x="706" y="705"/>
                    </a:lnTo>
                    <a:lnTo>
                      <a:pt x="424" y="1128"/>
                    </a:lnTo>
                    <a:lnTo>
                      <a:pt x="212" y="1551"/>
                    </a:lnTo>
                    <a:lnTo>
                      <a:pt x="71" y="2045"/>
                    </a:lnTo>
                    <a:lnTo>
                      <a:pt x="1" y="2538"/>
                    </a:lnTo>
                    <a:lnTo>
                      <a:pt x="1" y="3102"/>
                    </a:lnTo>
                    <a:lnTo>
                      <a:pt x="71" y="3595"/>
                    </a:lnTo>
                    <a:lnTo>
                      <a:pt x="212" y="4018"/>
                    </a:lnTo>
                    <a:lnTo>
                      <a:pt x="424" y="4441"/>
                    </a:lnTo>
                    <a:lnTo>
                      <a:pt x="706" y="4793"/>
                    </a:lnTo>
                    <a:lnTo>
                      <a:pt x="1058" y="5005"/>
                    </a:lnTo>
                    <a:lnTo>
                      <a:pt x="1481" y="5146"/>
                    </a:lnTo>
                    <a:lnTo>
                      <a:pt x="1974" y="5216"/>
                    </a:lnTo>
                    <a:lnTo>
                      <a:pt x="2468" y="5075"/>
                    </a:lnTo>
                    <a:lnTo>
                      <a:pt x="2891" y="4934"/>
                    </a:lnTo>
                    <a:lnTo>
                      <a:pt x="3172" y="4652"/>
                    </a:lnTo>
                    <a:lnTo>
                      <a:pt x="3454" y="4300"/>
                    </a:lnTo>
                    <a:lnTo>
                      <a:pt x="3736" y="3948"/>
                    </a:lnTo>
                    <a:lnTo>
                      <a:pt x="3877" y="3525"/>
                    </a:lnTo>
                    <a:lnTo>
                      <a:pt x="4018" y="3102"/>
                    </a:lnTo>
                    <a:lnTo>
                      <a:pt x="4018" y="2608"/>
                    </a:lnTo>
                    <a:lnTo>
                      <a:pt x="4018" y="2186"/>
                    </a:lnTo>
                    <a:lnTo>
                      <a:pt x="4018" y="1692"/>
                    </a:lnTo>
                    <a:lnTo>
                      <a:pt x="3877" y="1269"/>
                    </a:lnTo>
                    <a:lnTo>
                      <a:pt x="3666" y="917"/>
                    </a:lnTo>
                    <a:lnTo>
                      <a:pt x="3454" y="564"/>
                    </a:lnTo>
                    <a:lnTo>
                      <a:pt x="3172" y="282"/>
                    </a:lnTo>
                    <a:lnTo>
                      <a:pt x="2820" y="141"/>
                    </a:lnTo>
                    <a:lnTo>
                      <a:pt x="2397" y="1"/>
                    </a:lnTo>
                    <a:close/>
                  </a:path>
                </a:pathLst>
              </a:custGeom>
              <a:solidFill>
                <a:srgbClr val="F7B22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5" name="Google Shape;55;p2"/>
            <p:cNvGrpSpPr/>
            <p:nvPr/>
          </p:nvGrpSpPr>
          <p:grpSpPr>
            <a:xfrm>
              <a:off x="1193750" y="3986125"/>
              <a:ext cx="766525" cy="1452000"/>
              <a:chOff x="3487525" y="3986125"/>
              <a:chExt cx="766525" cy="1452000"/>
            </a:xfrm>
          </p:grpSpPr>
          <p:sp>
            <p:nvSpPr>
              <p:cNvPr id="56" name="Google Shape;56;p2"/>
              <p:cNvSpPr/>
              <p:nvPr/>
            </p:nvSpPr>
            <p:spPr>
              <a:xfrm>
                <a:off x="3506900" y="3986125"/>
                <a:ext cx="747150" cy="1452000"/>
              </a:xfrm>
              <a:custGeom>
                <a:avLst/>
                <a:gdLst/>
                <a:ahLst/>
                <a:cxnLst/>
                <a:rect l="l" t="t" r="r" b="b"/>
                <a:pathLst>
                  <a:path w="29886" h="58080" extrusionOk="0">
                    <a:moveTo>
                      <a:pt x="20441" y="33974"/>
                    </a:moveTo>
                    <a:lnTo>
                      <a:pt x="21568" y="34608"/>
                    </a:lnTo>
                    <a:lnTo>
                      <a:pt x="23189" y="35665"/>
                    </a:lnTo>
                    <a:lnTo>
                      <a:pt x="24035" y="36229"/>
                    </a:lnTo>
                    <a:lnTo>
                      <a:pt x="24670" y="36793"/>
                    </a:lnTo>
                    <a:lnTo>
                      <a:pt x="25092" y="37216"/>
                    </a:lnTo>
                    <a:lnTo>
                      <a:pt x="25233" y="37427"/>
                    </a:lnTo>
                    <a:lnTo>
                      <a:pt x="25233" y="37568"/>
                    </a:lnTo>
                    <a:lnTo>
                      <a:pt x="23048" y="35947"/>
                    </a:lnTo>
                    <a:lnTo>
                      <a:pt x="20441" y="33974"/>
                    </a:lnTo>
                    <a:close/>
                    <a:moveTo>
                      <a:pt x="917" y="0"/>
                    </a:moveTo>
                    <a:lnTo>
                      <a:pt x="776" y="141"/>
                    </a:lnTo>
                    <a:lnTo>
                      <a:pt x="635" y="282"/>
                    </a:lnTo>
                    <a:lnTo>
                      <a:pt x="564" y="564"/>
                    </a:lnTo>
                    <a:lnTo>
                      <a:pt x="353" y="1198"/>
                    </a:lnTo>
                    <a:lnTo>
                      <a:pt x="212" y="2044"/>
                    </a:lnTo>
                    <a:lnTo>
                      <a:pt x="0" y="3595"/>
                    </a:lnTo>
                    <a:lnTo>
                      <a:pt x="0" y="4511"/>
                    </a:lnTo>
                    <a:lnTo>
                      <a:pt x="71" y="5216"/>
                    </a:lnTo>
                    <a:lnTo>
                      <a:pt x="141" y="5921"/>
                    </a:lnTo>
                    <a:lnTo>
                      <a:pt x="494" y="7331"/>
                    </a:lnTo>
                    <a:lnTo>
                      <a:pt x="987" y="8740"/>
                    </a:lnTo>
                    <a:lnTo>
                      <a:pt x="1551" y="10009"/>
                    </a:lnTo>
                    <a:lnTo>
                      <a:pt x="2326" y="11419"/>
                    </a:lnTo>
                    <a:lnTo>
                      <a:pt x="3243" y="12758"/>
                    </a:lnTo>
                    <a:lnTo>
                      <a:pt x="4159" y="14097"/>
                    </a:lnTo>
                    <a:lnTo>
                      <a:pt x="5216" y="15366"/>
                    </a:lnTo>
                    <a:lnTo>
                      <a:pt x="5710" y="15930"/>
                    </a:lnTo>
                    <a:lnTo>
                      <a:pt x="6344" y="16635"/>
                    </a:lnTo>
                    <a:lnTo>
                      <a:pt x="7683" y="18115"/>
                    </a:lnTo>
                    <a:lnTo>
                      <a:pt x="8388" y="18890"/>
                    </a:lnTo>
                    <a:lnTo>
                      <a:pt x="8952" y="19665"/>
                    </a:lnTo>
                    <a:lnTo>
                      <a:pt x="9375" y="20370"/>
                    </a:lnTo>
                    <a:lnTo>
                      <a:pt x="9586" y="20723"/>
                    </a:lnTo>
                    <a:lnTo>
                      <a:pt x="9657" y="21146"/>
                    </a:lnTo>
                    <a:lnTo>
                      <a:pt x="9727" y="21568"/>
                    </a:lnTo>
                    <a:lnTo>
                      <a:pt x="9657" y="21991"/>
                    </a:lnTo>
                    <a:lnTo>
                      <a:pt x="9586" y="22485"/>
                    </a:lnTo>
                    <a:lnTo>
                      <a:pt x="9375" y="22978"/>
                    </a:lnTo>
                    <a:lnTo>
                      <a:pt x="9022" y="24035"/>
                    </a:lnTo>
                    <a:lnTo>
                      <a:pt x="8811" y="24599"/>
                    </a:lnTo>
                    <a:lnTo>
                      <a:pt x="8670" y="25163"/>
                    </a:lnTo>
                    <a:lnTo>
                      <a:pt x="8599" y="25798"/>
                    </a:lnTo>
                    <a:lnTo>
                      <a:pt x="8599" y="26432"/>
                    </a:lnTo>
                    <a:lnTo>
                      <a:pt x="8599" y="27912"/>
                    </a:lnTo>
                    <a:lnTo>
                      <a:pt x="8599" y="29251"/>
                    </a:lnTo>
                    <a:lnTo>
                      <a:pt x="8529" y="29886"/>
                    </a:lnTo>
                    <a:lnTo>
                      <a:pt x="8317" y="30449"/>
                    </a:lnTo>
                    <a:lnTo>
                      <a:pt x="8247" y="30590"/>
                    </a:lnTo>
                    <a:lnTo>
                      <a:pt x="8106" y="30802"/>
                    </a:lnTo>
                    <a:lnTo>
                      <a:pt x="7683" y="31084"/>
                    </a:lnTo>
                    <a:lnTo>
                      <a:pt x="6626" y="31859"/>
                    </a:lnTo>
                    <a:lnTo>
                      <a:pt x="6132" y="32212"/>
                    </a:lnTo>
                    <a:lnTo>
                      <a:pt x="5780" y="32634"/>
                    </a:lnTo>
                    <a:lnTo>
                      <a:pt x="5639" y="32846"/>
                    </a:lnTo>
                    <a:lnTo>
                      <a:pt x="5639" y="33128"/>
                    </a:lnTo>
                    <a:lnTo>
                      <a:pt x="5639" y="33339"/>
                    </a:lnTo>
                    <a:lnTo>
                      <a:pt x="5710" y="33621"/>
                    </a:lnTo>
                    <a:lnTo>
                      <a:pt x="5850" y="33762"/>
                    </a:lnTo>
                    <a:lnTo>
                      <a:pt x="6132" y="33762"/>
                    </a:lnTo>
                    <a:lnTo>
                      <a:pt x="6344" y="33692"/>
                    </a:lnTo>
                    <a:lnTo>
                      <a:pt x="6696" y="33480"/>
                    </a:lnTo>
                    <a:lnTo>
                      <a:pt x="7119" y="33057"/>
                    </a:lnTo>
                    <a:lnTo>
                      <a:pt x="7894" y="32141"/>
                    </a:lnTo>
                    <a:lnTo>
                      <a:pt x="8388" y="31507"/>
                    </a:lnTo>
                    <a:lnTo>
                      <a:pt x="8388" y="31859"/>
                    </a:lnTo>
                    <a:lnTo>
                      <a:pt x="8176" y="32353"/>
                    </a:lnTo>
                    <a:lnTo>
                      <a:pt x="7754" y="33480"/>
                    </a:lnTo>
                    <a:lnTo>
                      <a:pt x="7542" y="34115"/>
                    </a:lnTo>
                    <a:lnTo>
                      <a:pt x="7401" y="34608"/>
                    </a:lnTo>
                    <a:lnTo>
                      <a:pt x="7401" y="34820"/>
                    </a:lnTo>
                    <a:lnTo>
                      <a:pt x="7401" y="35031"/>
                    </a:lnTo>
                    <a:lnTo>
                      <a:pt x="7472" y="35172"/>
                    </a:lnTo>
                    <a:lnTo>
                      <a:pt x="7613" y="35242"/>
                    </a:lnTo>
                    <a:lnTo>
                      <a:pt x="7965" y="35242"/>
                    </a:lnTo>
                    <a:lnTo>
                      <a:pt x="8106" y="35172"/>
                    </a:lnTo>
                    <a:lnTo>
                      <a:pt x="8176" y="35031"/>
                    </a:lnTo>
                    <a:lnTo>
                      <a:pt x="8388" y="34749"/>
                    </a:lnTo>
                    <a:lnTo>
                      <a:pt x="8458" y="34326"/>
                    </a:lnTo>
                    <a:lnTo>
                      <a:pt x="8529" y="33410"/>
                    </a:lnTo>
                    <a:lnTo>
                      <a:pt x="8599" y="32705"/>
                    </a:lnTo>
                    <a:lnTo>
                      <a:pt x="8740" y="33410"/>
                    </a:lnTo>
                    <a:lnTo>
                      <a:pt x="8952" y="33903"/>
                    </a:lnTo>
                    <a:lnTo>
                      <a:pt x="9163" y="34256"/>
                    </a:lnTo>
                    <a:lnTo>
                      <a:pt x="9375" y="34397"/>
                    </a:lnTo>
                    <a:lnTo>
                      <a:pt x="9516" y="34397"/>
                    </a:lnTo>
                    <a:lnTo>
                      <a:pt x="9586" y="34326"/>
                    </a:lnTo>
                    <a:lnTo>
                      <a:pt x="9657" y="34256"/>
                    </a:lnTo>
                    <a:lnTo>
                      <a:pt x="9727" y="34044"/>
                    </a:lnTo>
                    <a:lnTo>
                      <a:pt x="9798" y="33551"/>
                    </a:lnTo>
                    <a:lnTo>
                      <a:pt x="9657" y="32775"/>
                    </a:lnTo>
                    <a:lnTo>
                      <a:pt x="10079" y="33410"/>
                    </a:lnTo>
                    <a:lnTo>
                      <a:pt x="10643" y="34256"/>
                    </a:lnTo>
                    <a:lnTo>
                      <a:pt x="10925" y="34608"/>
                    </a:lnTo>
                    <a:lnTo>
                      <a:pt x="11207" y="34890"/>
                    </a:lnTo>
                    <a:lnTo>
                      <a:pt x="11419" y="34960"/>
                    </a:lnTo>
                    <a:lnTo>
                      <a:pt x="11701" y="34960"/>
                    </a:lnTo>
                    <a:lnTo>
                      <a:pt x="11842" y="34890"/>
                    </a:lnTo>
                    <a:lnTo>
                      <a:pt x="11912" y="34749"/>
                    </a:lnTo>
                    <a:lnTo>
                      <a:pt x="11983" y="34538"/>
                    </a:lnTo>
                    <a:lnTo>
                      <a:pt x="11983" y="34397"/>
                    </a:lnTo>
                    <a:lnTo>
                      <a:pt x="11842" y="34185"/>
                    </a:lnTo>
                    <a:lnTo>
                      <a:pt x="11560" y="33762"/>
                    </a:lnTo>
                    <a:lnTo>
                      <a:pt x="11207" y="33269"/>
                    </a:lnTo>
                    <a:lnTo>
                      <a:pt x="10291" y="32494"/>
                    </a:lnTo>
                    <a:lnTo>
                      <a:pt x="9657" y="31930"/>
                    </a:lnTo>
                    <a:lnTo>
                      <a:pt x="10643" y="32494"/>
                    </a:lnTo>
                    <a:lnTo>
                      <a:pt x="11771" y="33198"/>
                    </a:lnTo>
                    <a:lnTo>
                      <a:pt x="12194" y="33339"/>
                    </a:lnTo>
                    <a:lnTo>
                      <a:pt x="12335" y="33339"/>
                    </a:lnTo>
                    <a:lnTo>
                      <a:pt x="12335" y="33269"/>
                    </a:lnTo>
                    <a:lnTo>
                      <a:pt x="12335" y="33128"/>
                    </a:lnTo>
                    <a:lnTo>
                      <a:pt x="12124" y="32916"/>
                    </a:lnTo>
                    <a:lnTo>
                      <a:pt x="11489" y="32141"/>
                    </a:lnTo>
                    <a:lnTo>
                      <a:pt x="11137" y="31789"/>
                    </a:lnTo>
                    <a:lnTo>
                      <a:pt x="10784" y="31577"/>
                    </a:lnTo>
                    <a:lnTo>
                      <a:pt x="10220" y="31295"/>
                    </a:lnTo>
                    <a:lnTo>
                      <a:pt x="10009" y="31154"/>
                    </a:lnTo>
                    <a:lnTo>
                      <a:pt x="9727" y="30943"/>
                    </a:lnTo>
                    <a:lnTo>
                      <a:pt x="9516" y="30590"/>
                    </a:lnTo>
                    <a:lnTo>
                      <a:pt x="9304" y="30027"/>
                    </a:lnTo>
                    <a:lnTo>
                      <a:pt x="9234" y="29604"/>
                    </a:lnTo>
                    <a:lnTo>
                      <a:pt x="9163" y="29181"/>
                    </a:lnTo>
                    <a:lnTo>
                      <a:pt x="9234" y="28123"/>
                    </a:lnTo>
                    <a:lnTo>
                      <a:pt x="9445" y="26291"/>
                    </a:lnTo>
                    <a:lnTo>
                      <a:pt x="10079" y="27348"/>
                    </a:lnTo>
                    <a:lnTo>
                      <a:pt x="10573" y="28123"/>
                    </a:lnTo>
                    <a:lnTo>
                      <a:pt x="11066" y="28899"/>
                    </a:lnTo>
                    <a:lnTo>
                      <a:pt x="11560" y="29392"/>
                    </a:lnTo>
                    <a:lnTo>
                      <a:pt x="11771" y="29533"/>
                    </a:lnTo>
                    <a:lnTo>
                      <a:pt x="11983" y="29604"/>
                    </a:lnTo>
                    <a:lnTo>
                      <a:pt x="12194" y="29533"/>
                    </a:lnTo>
                    <a:lnTo>
                      <a:pt x="12335" y="29322"/>
                    </a:lnTo>
                    <a:lnTo>
                      <a:pt x="12405" y="28969"/>
                    </a:lnTo>
                    <a:lnTo>
                      <a:pt x="12405" y="28476"/>
                    </a:lnTo>
                    <a:lnTo>
                      <a:pt x="12335" y="28194"/>
                    </a:lnTo>
                    <a:lnTo>
                      <a:pt x="12194" y="27842"/>
                    </a:lnTo>
                    <a:lnTo>
                      <a:pt x="11560" y="27066"/>
                    </a:lnTo>
                    <a:lnTo>
                      <a:pt x="10855" y="26361"/>
                    </a:lnTo>
                    <a:lnTo>
                      <a:pt x="10573" y="26009"/>
                    </a:lnTo>
                    <a:lnTo>
                      <a:pt x="10361" y="25798"/>
                    </a:lnTo>
                    <a:lnTo>
                      <a:pt x="9939" y="25586"/>
                    </a:lnTo>
                    <a:lnTo>
                      <a:pt x="9727" y="25516"/>
                    </a:lnTo>
                    <a:lnTo>
                      <a:pt x="9657" y="25375"/>
                    </a:lnTo>
                    <a:lnTo>
                      <a:pt x="9586" y="25234"/>
                    </a:lnTo>
                    <a:lnTo>
                      <a:pt x="9516" y="25022"/>
                    </a:lnTo>
                    <a:lnTo>
                      <a:pt x="9657" y="24670"/>
                    </a:lnTo>
                    <a:lnTo>
                      <a:pt x="9939" y="23260"/>
                    </a:lnTo>
                    <a:lnTo>
                      <a:pt x="10150" y="21850"/>
                    </a:lnTo>
                    <a:lnTo>
                      <a:pt x="11842" y="24388"/>
                    </a:lnTo>
                    <a:lnTo>
                      <a:pt x="12899" y="25938"/>
                    </a:lnTo>
                    <a:lnTo>
                      <a:pt x="13886" y="27630"/>
                    </a:lnTo>
                    <a:lnTo>
                      <a:pt x="14731" y="29322"/>
                    </a:lnTo>
                    <a:lnTo>
                      <a:pt x="15154" y="30168"/>
                    </a:lnTo>
                    <a:lnTo>
                      <a:pt x="15436" y="30943"/>
                    </a:lnTo>
                    <a:lnTo>
                      <a:pt x="15648" y="31718"/>
                    </a:lnTo>
                    <a:lnTo>
                      <a:pt x="15718" y="32353"/>
                    </a:lnTo>
                    <a:lnTo>
                      <a:pt x="15718" y="32987"/>
                    </a:lnTo>
                    <a:lnTo>
                      <a:pt x="15577" y="33551"/>
                    </a:lnTo>
                    <a:lnTo>
                      <a:pt x="15507" y="33762"/>
                    </a:lnTo>
                    <a:lnTo>
                      <a:pt x="15225" y="33974"/>
                    </a:lnTo>
                    <a:lnTo>
                      <a:pt x="14520" y="34679"/>
                    </a:lnTo>
                    <a:lnTo>
                      <a:pt x="12405" y="36229"/>
                    </a:lnTo>
                    <a:lnTo>
                      <a:pt x="11348" y="37075"/>
                    </a:lnTo>
                    <a:lnTo>
                      <a:pt x="10502" y="37780"/>
                    </a:lnTo>
                    <a:lnTo>
                      <a:pt x="10220" y="38132"/>
                    </a:lnTo>
                    <a:lnTo>
                      <a:pt x="9939" y="38414"/>
                    </a:lnTo>
                    <a:lnTo>
                      <a:pt x="9868" y="38626"/>
                    </a:lnTo>
                    <a:lnTo>
                      <a:pt x="9868" y="38767"/>
                    </a:lnTo>
                    <a:lnTo>
                      <a:pt x="9939" y="38837"/>
                    </a:lnTo>
                    <a:lnTo>
                      <a:pt x="10079" y="38908"/>
                    </a:lnTo>
                    <a:lnTo>
                      <a:pt x="10432" y="38837"/>
                    </a:lnTo>
                    <a:lnTo>
                      <a:pt x="10855" y="38696"/>
                    </a:lnTo>
                    <a:lnTo>
                      <a:pt x="11278" y="38485"/>
                    </a:lnTo>
                    <a:lnTo>
                      <a:pt x="12687" y="37709"/>
                    </a:lnTo>
                    <a:lnTo>
                      <a:pt x="12687" y="37709"/>
                    </a:lnTo>
                    <a:lnTo>
                      <a:pt x="12264" y="38767"/>
                    </a:lnTo>
                    <a:lnTo>
                      <a:pt x="11912" y="39542"/>
                    </a:lnTo>
                    <a:lnTo>
                      <a:pt x="11560" y="40247"/>
                    </a:lnTo>
                    <a:lnTo>
                      <a:pt x="10996" y="41163"/>
                    </a:lnTo>
                    <a:lnTo>
                      <a:pt x="10643" y="41586"/>
                    </a:lnTo>
                    <a:lnTo>
                      <a:pt x="10291" y="41938"/>
                    </a:lnTo>
                    <a:lnTo>
                      <a:pt x="10150" y="42150"/>
                    </a:lnTo>
                    <a:lnTo>
                      <a:pt x="10009" y="42361"/>
                    </a:lnTo>
                    <a:lnTo>
                      <a:pt x="10009" y="42573"/>
                    </a:lnTo>
                    <a:lnTo>
                      <a:pt x="10150" y="42855"/>
                    </a:lnTo>
                    <a:lnTo>
                      <a:pt x="10291" y="43066"/>
                    </a:lnTo>
                    <a:lnTo>
                      <a:pt x="10502" y="43137"/>
                    </a:lnTo>
                    <a:lnTo>
                      <a:pt x="10643" y="43207"/>
                    </a:lnTo>
                    <a:lnTo>
                      <a:pt x="10784" y="43137"/>
                    </a:lnTo>
                    <a:lnTo>
                      <a:pt x="11066" y="42925"/>
                    </a:lnTo>
                    <a:lnTo>
                      <a:pt x="11348" y="42502"/>
                    </a:lnTo>
                    <a:lnTo>
                      <a:pt x="11912" y="41656"/>
                    </a:lnTo>
                    <a:lnTo>
                      <a:pt x="12124" y="41445"/>
                    </a:lnTo>
                    <a:lnTo>
                      <a:pt x="12194" y="41375"/>
                    </a:lnTo>
                    <a:lnTo>
                      <a:pt x="12264" y="41375"/>
                    </a:lnTo>
                    <a:lnTo>
                      <a:pt x="12124" y="41656"/>
                    </a:lnTo>
                    <a:lnTo>
                      <a:pt x="12053" y="42079"/>
                    </a:lnTo>
                    <a:lnTo>
                      <a:pt x="12053" y="42432"/>
                    </a:lnTo>
                    <a:lnTo>
                      <a:pt x="12124" y="42855"/>
                    </a:lnTo>
                    <a:lnTo>
                      <a:pt x="12194" y="43137"/>
                    </a:lnTo>
                    <a:lnTo>
                      <a:pt x="12335" y="43348"/>
                    </a:lnTo>
                    <a:lnTo>
                      <a:pt x="12476" y="43419"/>
                    </a:lnTo>
                    <a:lnTo>
                      <a:pt x="12546" y="43348"/>
                    </a:lnTo>
                    <a:lnTo>
                      <a:pt x="12617" y="43137"/>
                    </a:lnTo>
                    <a:lnTo>
                      <a:pt x="12617" y="42855"/>
                    </a:lnTo>
                    <a:lnTo>
                      <a:pt x="12617" y="42220"/>
                    </a:lnTo>
                    <a:lnTo>
                      <a:pt x="12617" y="41656"/>
                    </a:lnTo>
                    <a:lnTo>
                      <a:pt x="12687" y="41445"/>
                    </a:lnTo>
                    <a:lnTo>
                      <a:pt x="12758" y="41375"/>
                    </a:lnTo>
                    <a:lnTo>
                      <a:pt x="12969" y="41938"/>
                    </a:lnTo>
                    <a:lnTo>
                      <a:pt x="13322" y="42573"/>
                    </a:lnTo>
                    <a:lnTo>
                      <a:pt x="13463" y="42855"/>
                    </a:lnTo>
                    <a:lnTo>
                      <a:pt x="13745" y="43066"/>
                    </a:lnTo>
                    <a:lnTo>
                      <a:pt x="14027" y="43137"/>
                    </a:lnTo>
                    <a:lnTo>
                      <a:pt x="14379" y="43066"/>
                    </a:lnTo>
                    <a:lnTo>
                      <a:pt x="14661" y="42855"/>
                    </a:lnTo>
                    <a:lnTo>
                      <a:pt x="14802" y="42714"/>
                    </a:lnTo>
                    <a:lnTo>
                      <a:pt x="14802" y="42502"/>
                    </a:lnTo>
                    <a:lnTo>
                      <a:pt x="14731" y="42361"/>
                    </a:lnTo>
                    <a:lnTo>
                      <a:pt x="14308" y="41938"/>
                    </a:lnTo>
                    <a:lnTo>
                      <a:pt x="14168" y="41797"/>
                    </a:lnTo>
                    <a:lnTo>
                      <a:pt x="14097" y="41656"/>
                    </a:lnTo>
                    <a:lnTo>
                      <a:pt x="13674" y="40529"/>
                    </a:lnTo>
                    <a:lnTo>
                      <a:pt x="13392" y="39824"/>
                    </a:lnTo>
                    <a:lnTo>
                      <a:pt x="13251" y="39119"/>
                    </a:lnTo>
                    <a:lnTo>
                      <a:pt x="13181" y="38837"/>
                    </a:lnTo>
                    <a:lnTo>
                      <a:pt x="13181" y="38485"/>
                    </a:lnTo>
                    <a:lnTo>
                      <a:pt x="13251" y="38203"/>
                    </a:lnTo>
                    <a:lnTo>
                      <a:pt x="13322" y="37921"/>
                    </a:lnTo>
                    <a:lnTo>
                      <a:pt x="13533" y="37639"/>
                    </a:lnTo>
                    <a:lnTo>
                      <a:pt x="13745" y="37427"/>
                    </a:lnTo>
                    <a:lnTo>
                      <a:pt x="14097" y="37216"/>
                    </a:lnTo>
                    <a:lnTo>
                      <a:pt x="14520" y="37075"/>
                    </a:lnTo>
                    <a:lnTo>
                      <a:pt x="14872" y="38273"/>
                    </a:lnTo>
                    <a:lnTo>
                      <a:pt x="15154" y="39049"/>
                    </a:lnTo>
                    <a:lnTo>
                      <a:pt x="15436" y="39824"/>
                    </a:lnTo>
                    <a:lnTo>
                      <a:pt x="15789" y="40458"/>
                    </a:lnTo>
                    <a:lnTo>
                      <a:pt x="16000" y="40599"/>
                    </a:lnTo>
                    <a:lnTo>
                      <a:pt x="16141" y="40670"/>
                    </a:lnTo>
                    <a:lnTo>
                      <a:pt x="16353" y="40599"/>
                    </a:lnTo>
                    <a:lnTo>
                      <a:pt x="16493" y="40458"/>
                    </a:lnTo>
                    <a:lnTo>
                      <a:pt x="16705" y="40106"/>
                    </a:lnTo>
                    <a:lnTo>
                      <a:pt x="16846" y="39612"/>
                    </a:lnTo>
                    <a:lnTo>
                      <a:pt x="16846" y="39260"/>
                    </a:lnTo>
                    <a:lnTo>
                      <a:pt x="16705" y="38908"/>
                    </a:lnTo>
                    <a:lnTo>
                      <a:pt x="16493" y="38414"/>
                    </a:lnTo>
                    <a:lnTo>
                      <a:pt x="16282" y="37991"/>
                    </a:lnTo>
                    <a:lnTo>
                      <a:pt x="15718" y="37075"/>
                    </a:lnTo>
                    <a:lnTo>
                      <a:pt x="15507" y="36723"/>
                    </a:lnTo>
                    <a:lnTo>
                      <a:pt x="15366" y="36370"/>
                    </a:lnTo>
                    <a:lnTo>
                      <a:pt x="15154" y="35454"/>
                    </a:lnTo>
                    <a:lnTo>
                      <a:pt x="15154" y="35172"/>
                    </a:lnTo>
                    <a:lnTo>
                      <a:pt x="15154" y="34890"/>
                    </a:lnTo>
                    <a:lnTo>
                      <a:pt x="15295" y="34608"/>
                    </a:lnTo>
                    <a:lnTo>
                      <a:pt x="15436" y="34256"/>
                    </a:lnTo>
                    <a:lnTo>
                      <a:pt x="16071" y="33269"/>
                    </a:lnTo>
                    <a:lnTo>
                      <a:pt x="16775" y="35031"/>
                    </a:lnTo>
                    <a:lnTo>
                      <a:pt x="17410" y="36793"/>
                    </a:lnTo>
                    <a:lnTo>
                      <a:pt x="17903" y="38626"/>
                    </a:lnTo>
                    <a:lnTo>
                      <a:pt x="18115" y="39542"/>
                    </a:lnTo>
                    <a:lnTo>
                      <a:pt x="18256" y="40458"/>
                    </a:lnTo>
                    <a:lnTo>
                      <a:pt x="18326" y="41445"/>
                    </a:lnTo>
                    <a:lnTo>
                      <a:pt x="18326" y="41656"/>
                    </a:lnTo>
                    <a:lnTo>
                      <a:pt x="18326" y="41868"/>
                    </a:lnTo>
                    <a:lnTo>
                      <a:pt x="18185" y="41938"/>
                    </a:lnTo>
                    <a:lnTo>
                      <a:pt x="18044" y="42079"/>
                    </a:lnTo>
                    <a:lnTo>
                      <a:pt x="17551" y="42643"/>
                    </a:lnTo>
                    <a:lnTo>
                      <a:pt x="17198" y="42996"/>
                    </a:lnTo>
                    <a:lnTo>
                      <a:pt x="16634" y="43419"/>
                    </a:lnTo>
                    <a:lnTo>
                      <a:pt x="16071" y="43842"/>
                    </a:lnTo>
                    <a:lnTo>
                      <a:pt x="15648" y="44123"/>
                    </a:lnTo>
                    <a:lnTo>
                      <a:pt x="15225" y="44194"/>
                    </a:lnTo>
                    <a:lnTo>
                      <a:pt x="14661" y="44335"/>
                    </a:lnTo>
                    <a:lnTo>
                      <a:pt x="13322" y="44687"/>
                    </a:lnTo>
                    <a:lnTo>
                      <a:pt x="12687" y="44899"/>
                    </a:lnTo>
                    <a:lnTo>
                      <a:pt x="12124" y="45181"/>
                    </a:lnTo>
                    <a:lnTo>
                      <a:pt x="11912" y="45392"/>
                    </a:lnTo>
                    <a:lnTo>
                      <a:pt x="11771" y="45604"/>
                    </a:lnTo>
                    <a:lnTo>
                      <a:pt x="11630" y="45815"/>
                    </a:lnTo>
                    <a:lnTo>
                      <a:pt x="11630" y="46097"/>
                    </a:lnTo>
                    <a:lnTo>
                      <a:pt x="11630" y="46238"/>
                    </a:lnTo>
                    <a:lnTo>
                      <a:pt x="11701" y="46308"/>
                    </a:lnTo>
                    <a:lnTo>
                      <a:pt x="12053" y="46308"/>
                    </a:lnTo>
                    <a:lnTo>
                      <a:pt x="12476" y="46238"/>
                    </a:lnTo>
                    <a:lnTo>
                      <a:pt x="12969" y="46097"/>
                    </a:lnTo>
                    <a:lnTo>
                      <a:pt x="14027" y="45745"/>
                    </a:lnTo>
                    <a:lnTo>
                      <a:pt x="14661" y="45533"/>
                    </a:lnTo>
                    <a:lnTo>
                      <a:pt x="14379" y="46097"/>
                    </a:lnTo>
                    <a:lnTo>
                      <a:pt x="14027" y="46802"/>
                    </a:lnTo>
                    <a:lnTo>
                      <a:pt x="13674" y="47436"/>
                    </a:lnTo>
                    <a:lnTo>
                      <a:pt x="13463" y="47718"/>
                    </a:lnTo>
                    <a:lnTo>
                      <a:pt x="13251" y="47930"/>
                    </a:lnTo>
                    <a:lnTo>
                      <a:pt x="13040" y="48141"/>
                    </a:lnTo>
                    <a:lnTo>
                      <a:pt x="12758" y="48212"/>
                    </a:lnTo>
                    <a:lnTo>
                      <a:pt x="12194" y="48353"/>
                    </a:lnTo>
                    <a:lnTo>
                      <a:pt x="11912" y="48493"/>
                    </a:lnTo>
                    <a:lnTo>
                      <a:pt x="11701" y="48634"/>
                    </a:lnTo>
                    <a:lnTo>
                      <a:pt x="11489" y="48846"/>
                    </a:lnTo>
                    <a:lnTo>
                      <a:pt x="11348" y="49128"/>
                    </a:lnTo>
                    <a:lnTo>
                      <a:pt x="11278" y="49692"/>
                    </a:lnTo>
                    <a:lnTo>
                      <a:pt x="11278" y="49903"/>
                    </a:lnTo>
                    <a:lnTo>
                      <a:pt x="11348" y="49974"/>
                    </a:lnTo>
                    <a:lnTo>
                      <a:pt x="11419" y="50044"/>
                    </a:lnTo>
                    <a:lnTo>
                      <a:pt x="11560" y="50044"/>
                    </a:lnTo>
                    <a:lnTo>
                      <a:pt x="11842" y="49974"/>
                    </a:lnTo>
                    <a:lnTo>
                      <a:pt x="12124" y="49762"/>
                    </a:lnTo>
                    <a:lnTo>
                      <a:pt x="12476" y="49480"/>
                    </a:lnTo>
                    <a:lnTo>
                      <a:pt x="12969" y="48916"/>
                    </a:lnTo>
                    <a:lnTo>
                      <a:pt x="12969" y="49551"/>
                    </a:lnTo>
                    <a:lnTo>
                      <a:pt x="13040" y="49903"/>
                    </a:lnTo>
                    <a:lnTo>
                      <a:pt x="13181" y="50185"/>
                    </a:lnTo>
                    <a:lnTo>
                      <a:pt x="13322" y="50467"/>
                    </a:lnTo>
                    <a:lnTo>
                      <a:pt x="13533" y="50608"/>
                    </a:lnTo>
                    <a:lnTo>
                      <a:pt x="13815" y="50608"/>
                    </a:lnTo>
                    <a:lnTo>
                      <a:pt x="14097" y="50397"/>
                    </a:lnTo>
                    <a:lnTo>
                      <a:pt x="14238" y="50256"/>
                    </a:lnTo>
                    <a:lnTo>
                      <a:pt x="14308" y="50044"/>
                    </a:lnTo>
                    <a:lnTo>
                      <a:pt x="14308" y="49480"/>
                    </a:lnTo>
                    <a:lnTo>
                      <a:pt x="14238" y="48916"/>
                    </a:lnTo>
                    <a:lnTo>
                      <a:pt x="14238" y="48634"/>
                    </a:lnTo>
                    <a:lnTo>
                      <a:pt x="14308" y="48423"/>
                    </a:lnTo>
                    <a:lnTo>
                      <a:pt x="14520" y="48987"/>
                    </a:lnTo>
                    <a:lnTo>
                      <a:pt x="14872" y="49833"/>
                    </a:lnTo>
                    <a:lnTo>
                      <a:pt x="15084" y="50256"/>
                    </a:lnTo>
                    <a:lnTo>
                      <a:pt x="15366" y="50608"/>
                    </a:lnTo>
                    <a:lnTo>
                      <a:pt x="15648" y="50890"/>
                    </a:lnTo>
                    <a:lnTo>
                      <a:pt x="15930" y="50890"/>
                    </a:lnTo>
                    <a:lnTo>
                      <a:pt x="16141" y="50819"/>
                    </a:lnTo>
                    <a:lnTo>
                      <a:pt x="16282" y="50749"/>
                    </a:lnTo>
                    <a:lnTo>
                      <a:pt x="16423" y="50608"/>
                    </a:lnTo>
                    <a:lnTo>
                      <a:pt x="16423" y="50467"/>
                    </a:lnTo>
                    <a:lnTo>
                      <a:pt x="16423" y="50115"/>
                    </a:lnTo>
                    <a:lnTo>
                      <a:pt x="16212" y="49762"/>
                    </a:lnTo>
                    <a:lnTo>
                      <a:pt x="15718" y="49128"/>
                    </a:lnTo>
                    <a:lnTo>
                      <a:pt x="15436" y="48705"/>
                    </a:lnTo>
                    <a:lnTo>
                      <a:pt x="15084" y="47789"/>
                    </a:lnTo>
                    <a:lnTo>
                      <a:pt x="15013" y="47436"/>
                    </a:lnTo>
                    <a:lnTo>
                      <a:pt x="14943" y="47084"/>
                    </a:lnTo>
                    <a:lnTo>
                      <a:pt x="14943" y="46731"/>
                    </a:lnTo>
                    <a:lnTo>
                      <a:pt x="15084" y="46379"/>
                    </a:lnTo>
                    <a:lnTo>
                      <a:pt x="15295" y="45956"/>
                    </a:lnTo>
                    <a:lnTo>
                      <a:pt x="15648" y="45392"/>
                    </a:lnTo>
                    <a:lnTo>
                      <a:pt x="16071" y="44758"/>
                    </a:lnTo>
                    <a:lnTo>
                      <a:pt x="16634" y="44123"/>
                    </a:lnTo>
                    <a:lnTo>
                      <a:pt x="16634" y="44123"/>
                    </a:lnTo>
                    <a:lnTo>
                      <a:pt x="16282" y="45745"/>
                    </a:lnTo>
                    <a:lnTo>
                      <a:pt x="16212" y="46520"/>
                    </a:lnTo>
                    <a:lnTo>
                      <a:pt x="16141" y="47366"/>
                    </a:lnTo>
                    <a:lnTo>
                      <a:pt x="16212" y="46943"/>
                    </a:lnTo>
                    <a:lnTo>
                      <a:pt x="16423" y="46379"/>
                    </a:lnTo>
                    <a:lnTo>
                      <a:pt x="17128" y="44899"/>
                    </a:lnTo>
                    <a:lnTo>
                      <a:pt x="17551" y="44123"/>
                    </a:lnTo>
                    <a:lnTo>
                      <a:pt x="17974" y="43419"/>
                    </a:lnTo>
                    <a:lnTo>
                      <a:pt x="18326" y="42925"/>
                    </a:lnTo>
                    <a:lnTo>
                      <a:pt x="18678" y="42643"/>
                    </a:lnTo>
                    <a:lnTo>
                      <a:pt x="18960" y="44123"/>
                    </a:lnTo>
                    <a:lnTo>
                      <a:pt x="19172" y="45745"/>
                    </a:lnTo>
                    <a:lnTo>
                      <a:pt x="19313" y="46520"/>
                    </a:lnTo>
                    <a:lnTo>
                      <a:pt x="19313" y="47295"/>
                    </a:lnTo>
                    <a:lnTo>
                      <a:pt x="19242" y="48000"/>
                    </a:lnTo>
                    <a:lnTo>
                      <a:pt x="19031" y="48634"/>
                    </a:lnTo>
                    <a:lnTo>
                      <a:pt x="18256" y="50185"/>
                    </a:lnTo>
                    <a:lnTo>
                      <a:pt x="17762" y="51101"/>
                    </a:lnTo>
                    <a:lnTo>
                      <a:pt x="17621" y="51383"/>
                    </a:lnTo>
                    <a:lnTo>
                      <a:pt x="17621" y="51454"/>
                    </a:lnTo>
                    <a:lnTo>
                      <a:pt x="18044" y="51031"/>
                    </a:lnTo>
                    <a:lnTo>
                      <a:pt x="18538" y="50538"/>
                    </a:lnTo>
                    <a:lnTo>
                      <a:pt x="18960" y="50115"/>
                    </a:lnTo>
                    <a:lnTo>
                      <a:pt x="19383" y="49621"/>
                    </a:lnTo>
                    <a:lnTo>
                      <a:pt x="19383" y="50890"/>
                    </a:lnTo>
                    <a:lnTo>
                      <a:pt x="19313" y="51313"/>
                    </a:lnTo>
                    <a:lnTo>
                      <a:pt x="19172" y="51524"/>
                    </a:lnTo>
                    <a:lnTo>
                      <a:pt x="19031" y="51736"/>
                    </a:lnTo>
                    <a:lnTo>
                      <a:pt x="18749" y="52018"/>
                    </a:lnTo>
                    <a:lnTo>
                      <a:pt x="18397" y="52300"/>
                    </a:lnTo>
                    <a:lnTo>
                      <a:pt x="17974" y="52793"/>
                    </a:lnTo>
                    <a:lnTo>
                      <a:pt x="17480" y="53286"/>
                    </a:lnTo>
                    <a:lnTo>
                      <a:pt x="16846" y="53780"/>
                    </a:lnTo>
                    <a:lnTo>
                      <a:pt x="16564" y="54062"/>
                    </a:lnTo>
                    <a:lnTo>
                      <a:pt x="16423" y="54344"/>
                    </a:lnTo>
                    <a:lnTo>
                      <a:pt x="16282" y="54696"/>
                    </a:lnTo>
                    <a:lnTo>
                      <a:pt x="16282" y="55119"/>
                    </a:lnTo>
                    <a:lnTo>
                      <a:pt x="16705" y="54837"/>
                    </a:lnTo>
                    <a:lnTo>
                      <a:pt x="17692" y="54273"/>
                    </a:lnTo>
                    <a:lnTo>
                      <a:pt x="19172" y="53498"/>
                    </a:lnTo>
                    <a:lnTo>
                      <a:pt x="18678" y="54203"/>
                    </a:lnTo>
                    <a:lnTo>
                      <a:pt x="18044" y="55260"/>
                    </a:lnTo>
                    <a:lnTo>
                      <a:pt x="17762" y="55824"/>
                    </a:lnTo>
                    <a:lnTo>
                      <a:pt x="17692" y="56317"/>
                    </a:lnTo>
                    <a:lnTo>
                      <a:pt x="17621" y="56529"/>
                    </a:lnTo>
                    <a:lnTo>
                      <a:pt x="17692" y="56670"/>
                    </a:lnTo>
                    <a:lnTo>
                      <a:pt x="17762" y="56881"/>
                    </a:lnTo>
                    <a:lnTo>
                      <a:pt x="17903" y="56952"/>
                    </a:lnTo>
                    <a:lnTo>
                      <a:pt x="18044" y="57022"/>
                    </a:lnTo>
                    <a:lnTo>
                      <a:pt x="18185" y="56952"/>
                    </a:lnTo>
                    <a:lnTo>
                      <a:pt x="18397" y="56670"/>
                    </a:lnTo>
                    <a:lnTo>
                      <a:pt x="18608" y="56247"/>
                    </a:lnTo>
                    <a:lnTo>
                      <a:pt x="18819" y="55683"/>
                    </a:lnTo>
                    <a:lnTo>
                      <a:pt x="19172" y="54485"/>
                    </a:lnTo>
                    <a:lnTo>
                      <a:pt x="19313" y="53991"/>
                    </a:lnTo>
                    <a:lnTo>
                      <a:pt x="19454" y="53709"/>
                    </a:lnTo>
                    <a:lnTo>
                      <a:pt x="19383" y="54696"/>
                    </a:lnTo>
                    <a:lnTo>
                      <a:pt x="19313" y="55965"/>
                    </a:lnTo>
                    <a:lnTo>
                      <a:pt x="19383" y="56529"/>
                    </a:lnTo>
                    <a:lnTo>
                      <a:pt x="19524" y="57022"/>
                    </a:lnTo>
                    <a:lnTo>
                      <a:pt x="19665" y="57234"/>
                    </a:lnTo>
                    <a:lnTo>
                      <a:pt x="19806" y="57375"/>
                    </a:lnTo>
                    <a:lnTo>
                      <a:pt x="20018" y="57445"/>
                    </a:lnTo>
                    <a:lnTo>
                      <a:pt x="20229" y="57515"/>
                    </a:lnTo>
                    <a:lnTo>
                      <a:pt x="20441" y="57515"/>
                    </a:lnTo>
                    <a:lnTo>
                      <a:pt x="20582" y="57445"/>
                    </a:lnTo>
                    <a:lnTo>
                      <a:pt x="20723" y="57304"/>
                    </a:lnTo>
                    <a:lnTo>
                      <a:pt x="20793" y="57093"/>
                    </a:lnTo>
                    <a:lnTo>
                      <a:pt x="20863" y="56670"/>
                    </a:lnTo>
                    <a:lnTo>
                      <a:pt x="20793" y="56106"/>
                    </a:lnTo>
                    <a:lnTo>
                      <a:pt x="20652" y="55542"/>
                    </a:lnTo>
                    <a:lnTo>
                      <a:pt x="20793" y="55965"/>
                    </a:lnTo>
                    <a:lnTo>
                      <a:pt x="21075" y="56670"/>
                    </a:lnTo>
                    <a:lnTo>
                      <a:pt x="21427" y="57304"/>
                    </a:lnTo>
                    <a:lnTo>
                      <a:pt x="21780" y="57797"/>
                    </a:lnTo>
                    <a:lnTo>
                      <a:pt x="21921" y="57938"/>
                    </a:lnTo>
                    <a:lnTo>
                      <a:pt x="22132" y="58009"/>
                    </a:lnTo>
                    <a:lnTo>
                      <a:pt x="22344" y="58079"/>
                    </a:lnTo>
                    <a:lnTo>
                      <a:pt x="22626" y="58009"/>
                    </a:lnTo>
                    <a:lnTo>
                      <a:pt x="22767" y="57868"/>
                    </a:lnTo>
                    <a:lnTo>
                      <a:pt x="22907" y="57727"/>
                    </a:lnTo>
                    <a:lnTo>
                      <a:pt x="22978" y="57515"/>
                    </a:lnTo>
                    <a:lnTo>
                      <a:pt x="22978" y="57304"/>
                    </a:lnTo>
                    <a:lnTo>
                      <a:pt x="22907" y="56811"/>
                    </a:lnTo>
                    <a:lnTo>
                      <a:pt x="22696" y="56247"/>
                    </a:lnTo>
                    <a:lnTo>
                      <a:pt x="22414" y="55683"/>
                    </a:lnTo>
                    <a:lnTo>
                      <a:pt x="22062" y="55189"/>
                    </a:lnTo>
                    <a:lnTo>
                      <a:pt x="21568" y="54344"/>
                    </a:lnTo>
                    <a:lnTo>
                      <a:pt x="22626" y="54837"/>
                    </a:lnTo>
                    <a:lnTo>
                      <a:pt x="23330" y="55049"/>
                    </a:lnTo>
                    <a:lnTo>
                      <a:pt x="23894" y="55049"/>
                    </a:lnTo>
                    <a:lnTo>
                      <a:pt x="23894" y="54908"/>
                    </a:lnTo>
                    <a:lnTo>
                      <a:pt x="23894" y="54767"/>
                    </a:lnTo>
                    <a:lnTo>
                      <a:pt x="23824" y="54626"/>
                    </a:lnTo>
                    <a:lnTo>
                      <a:pt x="23471" y="54132"/>
                    </a:lnTo>
                    <a:lnTo>
                      <a:pt x="22907" y="53568"/>
                    </a:lnTo>
                    <a:lnTo>
                      <a:pt x="22132" y="52864"/>
                    </a:lnTo>
                    <a:lnTo>
                      <a:pt x="21639" y="52370"/>
                    </a:lnTo>
                    <a:lnTo>
                      <a:pt x="21286" y="51947"/>
                    </a:lnTo>
                    <a:lnTo>
                      <a:pt x="21075" y="51454"/>
                    </a:lnTo>
                    <a:lnTo>
                      <a:pt x="20934" y="51031"/>
                    </a:lnTo>
                    <a:lnTo>
                      <a:pt x="20934" y="50538"/>
                    </a:lnTo>
                    <a:lnTo>
                      <a:pt x="20863" y="49974"/>
                    </a:lnTo>
                    <a:lnTo>
                      <a:pt x="20863" y="48564"/>
                    </a:lnTo>
                    <a:lnTo>
                      <a:pt x="20793" y="47013"/>
                    </a:lnTo>
                    <a:lnTo>
                      <a:pt x="20652" y="45463"/>
                    </a:lnTo>
                    <a:lnTo>
                      <a:pt x="20441" y="43912"/>
                    </a:lnTo>
                    <a:lnTo>
                      <a:pt x="20159" y="42361"/>
                    </a:lnTo>
                    <a:lnTo>
                      <a:pt x="20159" y="42361"/>
                    </a:lnTo>
                    <a:lnTo>
                      <a:pt x="20652" y="42502"/>
                    </a:lnTo>
                    <a:lnTo>
                      <a:pt x="21004" y="42714"/>
                    </a:lnTo>
                    <a:lnTo>
                      <a:pt x="21216" y="42925"/>
                    </a:lnTo>
                    <a:lnTo>
                      <a:pt x="21357" y="43137"/>
                    </a:lnTo>
                    <a:lnTo>
                      <a:pt x="21568" y="43348"/>
                    </a:lnTo>
                    <a:lnTo>
                      <a:pt x="21780" y="43489"/>
                    </a:lnTo>
                    <a:lnTo>
                      <a:pt x="22132" y="43630"/>
                    </a:lnTo>
                    <a:lnTo>
                      <a:pt x="22626" y="43701"/>
                    </a:lnTo>
                    <a:lnTo>
                      <a:pt x="22414" y="45181"/>
                    </a:lnTo>
                    <a:lnTo>
                      <a:pt x="22344" y="45886"/>
                    </a:lnTo>
                    <a:lnTo>
                      <a:pt x="22344" y="46308"/>
                    </a:lnTo>
                    <a:lnTo>
                      <a:pt x="22414" y="46661"/>
                    </a:lnTo>
                    <a:lnTo>
                      <a:pt x="23048" y="45604"/>
                    </a:lnTo>
                    <a:lnTo>
                      <a:pt x="23683" y="44335"/>
                    </a:lnTo>
                    <a:lnTo>
                      <a:pt x="24176" y="44828"/>
                    </a:lnTo>
                    <a:lnTo>
                      <a:pt x="24599" y="45392"/>
                    </a:lnTo>
                    <a:lnTo>
                      <a:pt x="25022" y="45956"/>
                    </a:lnTo>
                    <a:lnTo>
                      <a:pt x="25445" y="46520"/>
                    </a:lnTo>
                    <a:lnTo>
                      <a:pt x="25092" y="46520"/>
                    </a:lnTo>
                    <a:lnTo>
                      <a:pt x="24881" y="46590"/>
                    </a:lnTo>
                    <a:lnTo>
                      <a:pt x="24740" y="46731"/>
                    </a:lnTo>
                    <a:lnTo>
                      <a:pt x="24458" y="47084"/>
                    </a:lnTo>
                    <a:lnTo>
                      <a:pt x="24176" y="47577"/>
                    </a:lnTo>
                    <a:lnTo>
                      <a:pt x="23965" y="48071"/>
                    </a:lnTo>
                    <a:lnTo>
                      <a:pt x="23965" y="48493"/>
                    </a:lnTo>
                    <a:lnTo>
                      <a:pt x="23965" y="48634"/>
                    </a:lnTo>
                    <a:lnTo>
                      <a:pt x="24035" y="48705"/>
                    </a:lnTo>
                    <a:lnTo>
                      <a:pt x="24106" y="48775"/>
                    </a:lnTo>
                    <a:lnTo>
                      <a:pt x="24247" y="48775"/>
                    </a:lnTo>
                    <a:lnTo>
                      <a:pt x="24458" y="48705"/>
                    </a:lnTo>
                    <a:lnTo>
                      <a:pt x="24599" y="48493"/>
                    </a:lnTo>
                    <a:lnTo>
                      <a:pt x="25022" y="47930"/>
                    </a:lnTo>
                    <a:lnTo>
                      <a:pt x="25374" y="47295"/>
                    </a:lnTo>
                    <a:lnTo>
                      <a:pt x="25515" y="46802"/>
                    </a:lnTo>
                    <a:lnTo>
                      <a:pt x="25656" y="47013"/>
                    </a:lnTo>
                    <a:lnTo>
                      <a:pt x="25656" y="47225"/>
                    </a:lnTo>
                    <a:lnTo>
                      <a:pt x="25656" y="47648"/>
                    </a:lnTo>
                    <a:lnTo>
                      <a:pt x="25586" y="48071"/>
                    </a:lnTo>
                    <a:lnTo>
                      <a:pt x="25374" y="48493"/>
                    </a:lnTo>
                    <a:lnTo>
                      <a:pt x="25304" y="48916"/>
                    </a:lnTo>
                    <a:lnTo>
                      <a:pt x="25233" y="49269"/>
                    </a:lnTo>
                    <a:lnTo>
                      <a:pt x="25233" y="49621"/>
                    </a:lnTo>
                    <a:lnTo>
                      <a:pt x="25374" y="49833"/>
                    </a:lnTo>
                    <a:lnTo>
                      <a:pt x="25515" y="49974"/>
                    </a:lnTo>
                    <a:lnTo>
                      <a:pt x="25656" y="50044"/>
                    </a:lnTo>
                    <a:lnTo>
                      <a:pt x="25868" y="50115"/>
                    </a:lnTo>
                    <a:lnTo>
                      <a:pt x="25938" y="50115"/>
                    </a:lnTo>
                    <a:lnTo>
                      <a:pt x="26079" y="50044"/>
                    </a:lnTo>
                    <a:lnTo>
                      <a:pt x="26291" y="49833"/>
                    </a:lnTo>
                    <a:lnTo>
                      <a:pt x="26432" y="49410"/>
                    </a:lnTo>
                    <a:lnTo>
                      <a:pt x="26643" y="48564"/>
                    </a:lnTo>
                    <a:lnTo>
                      <a:pt x="26784" y="48212"/>
                    </a:lnTo>
                    <a:lnTo>
                      <a:pt x="26925" y="48071"/>
                    </a:lnTo>
                    <a:lnTo>
                      <a:pt x="27137" y="48775"/>
                    </a:lnTo>
                    <a:lnTo>
                      <a:pt x="27559" y="49903"/>
                    </a:lnTo>
                    <a:lnTo>
                      <a:pt x="27771" y="50326"/>
                    </a:lnTo>
                    <a:lnTo>
                      <a:pt x="27912" y="50467"/>
                    </a:lnTo>
                    <a:lnTo>
                      <a:pt x="28053" y="50608"/>
                    </a:lnTo>
                    <a:lnTo>
                      <a:pt x="28123" y="50608"/>
                    </a:lnTo>
                    <a:lnTo>
                      <a:pt x="28264" y="50538"/>
                    </a:lnTo>
                    <a:lnTo>
                      <a:pt x="28335" y="50326"/>
                    </a:lnTo>
                    <a:lnTo>
                      <a:pt x="28476" y="50044"/>
                    </a:lnTo>
                    <a:lnTo>
                      <a:pt x="28476" y="49692"/>
                    </a:lnTo>
                    <a:lnTo>
                      <a:pt x="28335" y="49410"/>
                    </a:lnTo>
                    <a:lnTo>
                      <a:pt x="28123" y="48987"/>
                    </a:lnTo>
                    <a:lnTo>
                      <a:pt x="27912" y="48634"/>
                    </a:lnTo>
                    <a:lnTo>
                      <a:pt x="27348" y="47930"/>
                    </a:lnTo>
                    <a:lnTo>
                      <a:pt x="27137" y="47577"/>
                    </a:lnTo>
                    <a:lnTo>
                      <a:pt x="26996" y="47295"/>
                    </a:lnTo>
                    <a:lnTo>
                      <a:pt x="26996" y="47295"/>
                    </a:lnTo>
                    <a:lnTo>
                      <a:pt x="27841" y="48071"/>
                    </a:lnTo>
                    <a:lnTo>
                      <a:pt x="28335" y="48493"/>
                    </a:lnTo>
                    <a:lnTo>
                      <a:pt x="28828" y="48916"/>
                    </a:lnTo>
                    <a:lnTo>
                      <a:pt x="29251" y="49198"/>
                    </a:lnTo>
                    <a:lnTo>
                      <a:pt x="29533" y="49198"/>
                    </a:lnTo>
                    <a:lnTo>
                      <a:pt x="29533" y="48987"/>
                    </a:lnTo>
                    <a:lnTo>
                      <a:pt x="29533" y="48775"/>
                    </a:lnTo>
                    <a:lnTo>
                      <a:pt x="29251" y="47859"/>
                    </a:lnTo>
                    <a:lnTo>
                      <a:pt x="29040" y="47507"/>
                    </a:lnTo>
                    <a:lnTo>
                      <a:pt x="28828" y="47295"/>
                    </a:lnTo>
                    <a:lnTo>
                      <a:pt x="28546" y="47084"/>
                    </a:lnTo>
                    <a:lnTo>
                      <a:pt x="28194" y="46872"/>
                    </a:lnTo>
                    <a:lnTo>
                      <a:pt x="27559" y="46590"/>
                    </a:lnTo>
                    <a:lnTo>
                      <a:pt x="27207" y="46449"/>
                    </a:lnTo>
                    <a:lnTo>
                      <a:pt x="26925" y="46308"/>
                    </a:lnTo>
                    <a:lnTo>
                      <a:pt x="26361" y="45745"/>
                    </a:lnTo>
                    <a:lnTo>
                      <a:pt x="25797" y="45040"/>
                    </a:lnTo>
                    <a:lnTo>
                      <a:pt x="25233" y="44335"/>
                    </a:lnTo>
                    <a:lnTo>
                      <a:pt x="24599" y="43701"/>
                    </a:lnTo>
                    <a:lnTo>
                      <a:pt x="25586" y="43842"/>
                    </a:lnTo>
                    <a:lnTo>
                      <a:pt x="26996" y="44053"/>
                    </a:lnTo>
                    <a:lnTo>
                      <a:pt x="28264" y="44053"/>
                    </a:lnTo>
                    <a:lnTo>
                      <a:pt x="28687" y="43982"/>
                    </a:lnTo>
                    <a:lnTo>
                      <a:pt x="28828" y="43912"/>
                    </a:lnTo>
                    <a:lnTo>
                      <a:pt x="28899" y="43771"/>
                    </a:lnTo>
                    <a:lnTo>
                      <a:pt x="28899" y="43630"/>
                    </a:lnTo>
                    <a:lnTo>
                      <a:pt x="28828" y="43489"/>
                    </a:lnTo>
                    <a:lnTo>
                      <a:pt x="28617" y="43278"/>
                    </a:lnTo>
                    <a:lnTo>
                      <a:pt x="28405" y="43137"/>
                    </a:lnTo>
                    <a:lnTo>
                      <a:pt x="27700" y="42925"/>
                    </a:lnTo>
                    <a:lnTo>
                      <a:pt x="26996" y="42714"/>
                    </a:lnTo>
                    <a:lnTo>
                      <a:pt x="25374" y="42432"/>
                    </a:lnTo>
                    <a:lnTo>
                      <a:pt x="24388" y="42361"/>
                    </a:lnTo>
                    <a:lnTo>
                      <a:pt x="23048" y="42220"/>
                    </a:lnTo>
                    <a:lnTo>
                      <a:pt x="22414" y="42150"/>
                    </a:lnTo>
                    <a:lnTo>
                      <a:pt x="21850" y="42079"/>
                    </a:lnTo>
                    <a:lnTo>
                      <a:pt x="21216" y="41938"/>
                    </a:lnTo>
                    <a:lnTo>
                      <a:pt x="20723" y="41727"/>
                    </a:lnTo>
                    <a:lnTo>
                      <a:pt x="20300" y="41375"/>
                    </a:lnTo>
                    <a:lnTo>
                      <a:pt x="19877" y="40952"/>
                    </a:lnTo>
                    <a:lnTo>
                      <a:pt x="19524" y="40176"/>
                    </a:lnTo>
                    <a:lnTo>
                      <a:pt x="19172" y="39260"/>
                    </a:lnTo>
                    <a:lnTo>
                      <a:pt x="18890" y="38273"/>
                    </a:lnTo>
                    <a:lnTo>
                      <a:pt x="18678" y="37216"/>
                    </a:lnTo>
                    <a:lnTo>
                      <a:pt x="18185" y="35172"/>
                    </a:lnTo>
                    <a:lnTo>
                      <a:pt x="17974" y="34185"/>
                    </a:lnTo>
                    <a:lnTo>
                      <a:pt x="17692" y="33339"/>
                    </a:lnTo>
                    <a:lnTo>
                      <a:pt x="18185" y="33410"/>
                    </a:lnTo>
                    <a:lnTo>
                      <a:pt x="18678" y="33621"/>
                    </a:lnTo>
                    <a:lnTo>
                      <a:pt x="19101" y="33903"/>
                    </a:lnTo>
                    <a:lnTo>
                      <a:pt x="19454" y="34256"/>
                    </a:lnTo>
                    <a:lnTo>
                      <a:pt x="20229" y="35101"/>
                    </a:lnTo>
                    <a:lnTo>
                      <a:pt x="20582" y="35524"/>
                    </a:lnTo>
                    <a:lnTo>
                      <a:pt x="21004" y="35947"/>
                    </a:lnTo>
                    <a:lnTo>
                      <a:pt x="21780" y="36723"/>
                    </a:lnTo>
                    <a:lnTo>
                      <a:pt x="22344" y="37286"/>
                    </a:lnTo>
                    <a:lnTo>
                      <a:pt x="22978" y="37780"/>
                    </a:lnTo>
                    <a:lnTo>
                      <a:pt x="23542" y="38203"/>
                    </a:lnTo>
                    <a:lnTo>
                      <a:pt x="24176" y="38485"/>
                    </a:lnTo>
                    <a:lnTo>
                      <a:pt x="24388" y="38555"/>
                    </a:lnTo>
                    <a:lnTo>
                      <a:pt x="24670" y="38555"/>
                    </a:lnTo>
                    <a:lnTo>
                      <a:pt x="24881" y="38485"/>
                    </a:lnTo>
                    <a:lnTo>
                      <a:pt x="25092" y="38344"/>
                    </a:lnTo>
                    <a:lnTo>
                      <a:pt x="25022" y="38767"/>
                    </a:lnTo>
                    <a:lnTo>
                      <a:pt x="25092" y="39119"/>
                    </a:lnTo>
                    <a:lnTo>
                      <a:pt x="25304" y="39260"/>
                    </a:lnTo>
                    <a:lnTo>
                      <a:pt x="25515" y="39331"/>
                    </a:lnTo>
                    <a:lnTo>
                      <a:pt x="25727" y="39260"/>
                    </a:lnTo>
                    <a:lnTo>
                      <a:pt x="25868" y="38978"/>
                    </a:lnTo>
                    <a:lnTo>
                      <a:pt x="26009" y="38555"/>
                    </a:lnTo>
                    <a:lnTo>
                      <a:pt x="26009" y="37921"/>
                    </a:lnTo>
                    <a:lnTo>
                      <a:pt x="26291" y="38344"/>
                    </a:lnTo>
                    <a:lnTo>
                      <a:pt x="26855" y="38978"/>
                    </a:lnTo>
                    <a:lnTo>
                      <a:pt x="27137" y="39260"/>
                    </a:lnTo>
                    <a:lnTo>
                      <a:pt x="27418" y="39401"/>
                    </a:lnTo>
                    <a:lnTo>
                      <a:pt x="27559" y="39401"/>
                    </a:lnTo>
                    <a:lnTo>
                      <a:pt x="27630" y="39331"/>
                    </a:lnTo>
                    <a:lnTo>
                      <a:pt x="27700" y="39260"/>
                    </a:lnTo>
                    <a:lnTo>
                      <a:pt x="27771" y="39049"/>
                    </a:lnTo>
                    <a:lnTo>
                      <a:pt x="27771" y="38837"/>
                    </a:lnTo>
                    <a:lnTo>
                      <a:pt x="27771" y="38696"/>
                    </a:lnTo>
                    <a:lnTo>
                      <a:pt x="27630" y="38414"/>
                    </a:lnTo>
                    <a:lnTo>
                      <a:pt x="27348" y="38132"/>
                    </a:lnTo>
                    <a:lnTo>
                      <a:pt x="27066" y="37921"/>
                    </a:lnTo>
                    <a:lnTo>
                      <a:pt x="26784" y="37709"/>
                    </a:lnTo>
                    <a:lnTo>
                      <a:pt x="26502" y="37498"/>
                    </a:lnTo>
                    <a:lnTo>
                      <a:pt x="26432" y="37216"/>
                    </a:lnTo>
                    <a:lnTo>
                      <a:pt x="26361" y="37075"/>
                    </a:lnTo>
                    <a:lnTo>
                      <a:pt x="26432" y="36864"/>
                    </a:lnTo>
                    <a:lnTo>
                      <a:pt x="26996" y="37286"/>
                    </a:lnTo>
                    <a:lnTo>
                      <a:pt x="27489" y="37568"/>
                    </a:lnTo>
                    <a:lnTo>
                      <a:pt x="27982" y="37780"/>
                    </a:lnTo>
                    <a:lnTo>
                      <a:pt x="28476" y="37921"/>
                    </a:lnTo>
                    <a:lnTo>
                      <a:pt x="28899" y="37991"/>
                    </a:lnTo>
                    <a:lnTo>
                      <a:pt x="29110" y="37991"/>
                    </a:lnTo>
                    <a:lnTo>
                      <a:pt x="29322" y="37921"/>
                    </a:lnTo>
                    <a:lnTo>
                      <a:pt x="29462" y="37850"/>
                    </a:lnTo>
                    <a:lnTo>
                      <a:pt x="29603" y="37709"/>
                    </a:lnTo>
                    <a:lnTo>
                      <a:pt x="29674" y="37498"/>
                    </a:lnTo>
                    <a:lnTo>
                      <a:pt x="29674" y="37357"/>
                    </a:lnTo>
                    <a:lnTo>
                      <a:pt x="29603" y="37216"/>
                    </a:lnTo>
                    <a:lnTo>
                      <a:pt x="29462" y="37075"/>
                    </a:lnTo>
                    <a:lnTo>
                      <a:pt x="29110" y="36793"/>
                    </a:lnTo>
                    <a:lnTo>
                      <a:pt x="28617" y="36652"/>
                    </a:lnTo>
                    <a:lnTo>
                      <a:pt x="27489" y="36441"/>
                    </a:lnTo>
                    <a:lnTo>
                      <a:pt x="26714" y="36229"/>
                    </a:lnTo>
                    <a:lnTo>
                      <a:pt x="27277" y="36229"/>
                    </a:lnTo>
                    <a:lnTo>
                      <a:pt x="28194" y="36159"/>
                    </a:lnTo>
                    <a:lnTo>
                      <a:pt x="29040" y="36018"/>
                    </a:lnTo>
                    <a:lnTo>
                      <a:pt x="29322" y="35877"/>
                    </a:lnTo>
                    <a:lnTo>
                      <a:pt x="29533" y="35736"/>
                    </a:lnTo>
                    <a:lnTo>
                      <a:pt x="29744" y="35313"/>
                    </a:lnTo>
                    <a:lnTo>
                      <a:pt x="29815" y="35031"/>
                    </a:lnTo>
                    <a:lnTo>
                      <a:pt x="29885" y="34820"/>
                    </a:lnTo>
                    <a:lnTo>
                      <a:pt x="29815" y="34608"/>
                    </a:lnTo>
                    <a:lnTo>
                      <a:pt x="29744" y="34467"/>
                    </a:lnTo>
                    <a:lnTo>
                      <a:pt x="29462" y="34397"/>
                    </a:lnTo>
                    <a:lnTo>
                      <a:pt x="29110" y="34397"/>
                    </a:lnTo>
                    <a:lnTo>
                      <a:pt x="28335" y="34679"/>
                    </a:lnTo>
                    <a:lnTo>
                      <a:pt x="27066" y="35101"/>
                    </a:lnTo>
                    <a:lnTo>
                      <a:pt x="26432" y="35383"/>
                    </a:lnTo>
                    <a:lnTo>
                      <a:pt x="26009" y="35665"/>
                    </a:lnTo>
                    <a:lnTo>
                      <a:pt x="25868" y="35806"/>
                    </a:lnTo>
                    <a:lnTo>
                      <a:pt x="25797" y="35877"/>
                    </a:lnTo>
                    <a:lnTo>
                      <a:pt x="25797" y="36008"/>
                    </a:lnTo>
                    <a:lnTo>
                      <a:pt x="25797" y="36008"/>
                    </a:lnTo>
                    <a:lnTo>
                      <a:pt x="24952" y="35524"/>
                    </a:lnTo>
                    <a:lnTo>
                      <a:pt x="23965" y="34890"/>
                    </a:lnTo>
                    <a:lnTo>
                      <a:pt x="22978" y="34185"/>
                    </a:lnTo>
                    <a:lnTo>
                      <a:pt x="21991" y="33621"/>
                    </a:lnTo>
                    <a:lnTo>
                      <a:pt x="23260" y="33621"/>
                    </a:lnTo>
                    <a:lnTo>
                      <a:pt x="24106" y="33692"/>
                    </a:lnTo>
                    <a:lnTo>
                      <a:pt x="24952" y="33692"/>
                    </a:lnTo>
                    <a:lnTo>
                      <a:pt x="25727" y="33621"/>
                    </a:lnTo>
                    <a:lnTo>
                      <a:pt x="26079" y="33551"/>
                    </a:lnTo>
                    <a:lnTo>
                      <a:pt x="26432" y="33480"/>
                    </a:lnTo>
                    <a:lnTo>
                      <a:pt x="26643" y="33339"/>
                    </a:lnTo>
                    <a:lnTo>
                      <a:pt x="26855" y="33198"/>
                    </a:lnTo>
                    <a:lnTo>
                      <a:pt x="26996" y="32916"/>
                    </a:lnTo>
                    <a:lnTo>
                      <a:pt x="26996" y="32705"/>
                    </a:lnTo>
                    <a:lnTo>
                      <a:pt x="26925" y="32423"/>
                    </a:lnTo>
                    <a:lnTo>
                      <a:pt x="26784" y="32282"/>
                    </a:lnTo>
                    <a:lnTo>
                      <a:pt x="26502" y="32141"/>
                    </a:lnTo>
                    <a:lnTo>
                      <a:pt x="25233" y="32141"/>
                    </a:lnTo>
                    <a:lnTo>
                      <a:pt x="24247" y="32353"/>
                    </a:lnTo>
                    <a:lnTo>
                      <a:pt x="22203" y="32775"/>
                    </a:lnTo>
                    <a:lnTo>
                      <a:pt x="21427" y="32987"/>
                    </a:lnTo>
                    <a:lnTo>
                      <a:pt x="20934" y="33057"/>
                    </a:lnTo>
                    <a:lnTo>
                      <a:pt x="19172" y="32775"/>
                    </a:lnTo>
                    <a:lnTo>
                      <a:pt x="17903" y="32634"/>
                    </a:lnTo>
                    <a:lnTo>
                      <a:pt x="17480" y="32564"/>
                    </a:lnTo>
                    <a:lnTo>
                      <a:pt x="17410" y="32564"/>
                    </a:lnTo>
                    <a:lnTo>
                      <a:pt x="17410" y="32634"/>
                    </a:lnTo>
                    <a:lnTo>
                      <a:pt x="17269" y="32423"/>
                    </a:lnTo>
                    <a:lnTo>
                      <a:pt x="17057" y="32141"/>
                    </a:lnTo>
                    <a:lnTo>
                      <a:pt x="16775" y="31295"/>
                    </a:lnTo>
                    <a:lnTo>
                      <a:pt x="16493" y="30449"/>
                    </a:lnTo>
                    <a:lnTo>
                      <a:pt x="16212" y="29745"/>
                    </a:lnTo>
                    <a:lnTo>
                      <a:pt x="15225" y="27630"/>
                    </a:lnTo>
                    <a:lnTo>
                      <a:pt x="14097" y="25586"/>
                    </a:lnTo>
                    <a:lnTo>
                      <a:pt x="12899" y="23542"/>
                    </a:lnTo>
                    <a:lnTo>
                      <a:pt x="11630" y="21568"/>
                    </a:lnTo>
                    <a:lnTo>
                      <a:pt x="14379" y="21568"/>
                    </a:lnTo>
                    <a:lnTo>
                      <a:pt x="14802" y="21639"/>
                    </a:lnTo>
                    <a:lnTo>
                      <a:pt x="15154" y="21850"/>
                    </a:lnTo>
                    <a:lnTo>
                      <a:pt x="15366" y="21991"/>
                    </a:lnTo>
                    <a:lnTo>
                      <a:pt x="15577" y="22203"/>
                    </a:lnTo>
                    <a:lnTo>
                      <a:pt x="15930" y="22767"/>
                    </a:lnTo>
                    <a:lnTo>
                      <a:pt x="16282" y="23472"/>
                    </a:lnTo>
                    <a:lnTo>
                      <a:pt x="16564" y="24176"/>
                    </a:lnTo>
                    <a:lnTo>
                      <a:pt x="16846" y="24952"/>
                    </a:lnTo>
                    <a:lnTo>
                      <a:pt x="17198" y="25586"/>
                    </a:lnTo>
                    <a:lnTo>
                      <a:pt x="17551" y="26079"/>
                    </a:lnTo>
                    <a:lnTo>
                      <a:pt x="17762" y="26291"/>
                    </a:lnTo>
                    <a:lnTo>
                      <a:pt x="17974" y="26432"/>
                    </a:lnTo>
                    <a:lnTo>
                      <a:pt x="18397" y="26502"/>
                    </a:lnTo>
                    <a:lnTo>
                      <a:pt x="18608" y="26502"/>
                    </a:lnTo>
                    <a:lnTo>
                      <a:pt x="18749" y="26432"/>
                    </a:lnTo>
                    <a:lnTo>
                      <a:pt x="18819" y="26220"/>
                    </a:lnTo>
                    <a:lnTo>
                      <a:pt x="18749" y="25938"/>
                    </a:lnTo>
                    <a:lnTo>
                      <a:pt x="18608" y="25586"/>
                    </a:lnTo>
                    <a:lnTo>
                      <a:pt x="18115" y="24740"/>
                    </a:lnTo>
                    <a:lnTo>
                      <a:pt x="17480" y="23894"/>
                    </a:lnTo>
                    <a:lnTo>
                      <a:pt x="16775" y="23049"/>
                    </a:lnTo>
                    <a:lnTo>
                      <a:pt x="16141" y="22344"/>
                    </a:lnTo>
                    <a:lnTo>
                      <a:pt x="15789" y="21991"/>
                    </a:lnTo>
                    <a:lnTo>
                      <a:pt x="16634" y="22203"/>
                    </a:lnTo>
                    <a:lnTo>
                      <a:pt x="17551" y="22485"/>
                    </a:lnTo>
                    <a:lnTo>
                      <a:pt x="18467" y="22908"/>
                    </a:lnTo>
                    <a:lnTo>
                      <a:pt x="18819" y="23190"/>
                    </a:lnTo>
                    <a:lnTo>
                      <a:pt x="19172" y="23401"/>
                    </a:lnTo>
                    <a:lnTo>
                      <a:pt x="19665" y="23965"/>
                    </a:lnTo>
                    <a:lnTo>
                      <a:pt x="19806" y="24176"/>
                    </a:lnTo>
                    <a:lnTo>
                      <a:pt x="19806" y="24388"/>
                    </a:lnTo>
                    <a:lnTo>
                      <a:pt x="19877" y="24599"/>
                    </a:lnTo>
                    <a:lnTo>
                      <a:pt x="20018" y="24881"/>
                    </a:lnTo>
                    <a:lnTo>
                      <a:pt x="20088" y="25375"/>
                    </a:lnTo>
                    <a:lnTo>
                      <a:pt x="20229" y="25938"/>
                    </a:lnTo>
                    <a:lnTo>
                      <a:pt x="20300" y="26220"/>
                    </a:lnTo>
                    <a:lnTo>
                      <a:pt x="20370" y="26502"/>
                    </a:lnTo>
                    <a:lnTo>
                      <a:pt x="20582" y="26643"/>
                    </a:lnTo>
                    <a:lnTo>
                      <a:pt x="20863" y="26784"/>
                    </a:lnTo>
                    <a:lnTo>
                      <a:pt x="21004" y="26714"/>
                    </a:lnTo>
                    <a:lnTo>
                      <a:pt x="21145" y="26714"/>
                    </a:lnTo>
                    <a:lnTo>
                      <a:pt x="21286" y="26573"/>
                    </a:lnTo>
                    <a:lnTo>
                      <a:pt x="21357" y="26502"/>
                    </a:lnTo>
                    <a:lnTo>
                      <a:pt x="21357" y="26220"/>
                    </a:lnTo>
                    <a:lnTo>
                      <a:pt x="21357" y="25868"/>
                    </a:lnTo>
                    <a:lnTo>
                      <a:pt x="21075" y="25163"/>
                    </a:lnTo>
                    <a:lnTo>
                      <a:pt x="20863" y="24670"/>
                    </a:lnTo>
                    <a:lnTo>
                      <a:pt x="21004" y="24811"/>
                    </a:lnTo>
                    <a:lnTo>
                      <a:pt x="21216" y="25022"/>
                    </a:lnTo>
                    <a:lnTo>
                      <a:pt x="21568" y="25657"/>
                    </a:lnTo>
                    <a:lnTo>
                      <a:pt x="21850" y="25938"/>
                    </a:lnTo>
                    <a:lnTo>
                      <a:pt x="22062" y="26079"/>
                    </a:lnTo>
                    <a:lnTo>
                      <a:pt x="22344" y="26220"/>
                    </a:lnTo>
                    <a:lnTo>
                      <a:pt x="22485" y="26150"/>
                    </a:lnTo>
                    <a:lnTo>
                      <a:pt x="22555" y="26079"/>
                    </a:lnTo>
                    <a:lnTo>
                      <a:pt x="22696" y="25938"/>
                    </a:lnTo>
                    <a:lnTo>
                      <a:pt x="22767" y="25868"/>
                    </a:lnTo>
                    <a:lnTo>
                      <a:pt x="22767" y="25727"/>
                    </a:lnTo>
                    <a:lnTo>
                      <a:pt x="22696" y="25657"/>
                    </a:lnTo>
                    <a:lnTo>
                      <a:pt x="22555" y="25445"/>
                    </a:lnTo>
                    <a:lnTo>
                      <a:pt x="22273" y="25234"/>
                    </a:lnTo>
                    <a:lnTo>
                      <a:pt x="21709" y="24811"/>
                    </a:lnTo>
                    <a:lnTo>
                      <a:pt x="21568" y="24599"/>
                    </a:lnTo>
                    <a:lnTo>
                      <a:pt x="21568" y="24529"/>
                    </a:lnTo>
                    <a:lnTo>
                      <a:pt x="21568" y="24388"/>
                    </a:lnTo>
                    <a:lnTo>
                      <a:pt x="21991" y="24670"/>
                    </a:lnTo>
                    <a:lnTo>
                      <a:pt x="22837" y="25093"/>
                    </a:lnTo>
                    <a:lnTo>
                      <a:pt x="23189" y="25234"/>
                    </a:lnTo>
                    <a:lnTo>
                      <a:pt x="23542" y="25234"/>
                    </a:lnTo>
                    <a:lnTo>
                      <a:pt x="23612" y="25163"/>
                    </a:lnTo>
                    <a:lnTo>
                      <a:pt x="23683" y="25093"/>
                    </a:lnTo>
                    <a:lnTo>
                      <a:pt x="23683" y="24881"/>
                    </a:lnTo>
                    <a:lnTo>
                      <a:pt x="23683" y="24670"/>
                    </a:lnTo>
                    <a:lnTo>
                      <a:pt x="23471" y="24317"/>
                    </a:lnTo>
                    <a:lnTo>
                      <a:pt x="23260" y="24106"/>
                    </a:lnTo>
                    <a:lnTo>
                      <a:pt x="22907" y="24035"/>
                    </a:lnTo>
                    <a:lnTo>
                      <a:pt x="22555" y="23965"/>
                    </a:lnTo>
                    <a:lnTo>
                      <a:pt x="21780" y="23965"/>
                    </a:lnTo>
                    <a:lnTo>
                      <a:pt x="21498" y="23894"/>
                    </a:lnTo>
                    <a:lnTo>
                      <a:pt x="21216" y="23753"/>
                    </a:lnTo>
                    <a:lnTo>
                      <a:pt x="22203" y="23472"/>
                    </a:lnTo>
                    <a:lnTo>
                      <a:pt x="22907" y="23260"/>
                    </a:lnTo>
                    <a:lnTo>
                      <a:pt x="23542" y="23049"/>
                    </a:lnTo>
                    <a:lnTo>
                      <a:pt x="24035" y="22767"/>
                    </a:lnTo>
                    <a:lnTo>
                      <a:pt x="24176" y="22626"/>
                    </a:lnTo>
                    <a:lnTo>
                      <a:pt x="24247" y="22555"/>
                    </a:lnTo>
                    <a:lnTo>
                      <a:pt x="24176" y="22414"/>
                    </a:lnTo>
                    <a:lnTo>
                      <a:pt x="23965" y="22344"/>
                    </a:lnTo>
                    <a:lnTo>
                      <a:pt x="23612" y="22273"/>
                    </a:lnTo>
                    <a:lnTo>
                      <a:pt x="23119" y="22203"/>
                    </a:lnTo>
                    <a:lnTo>
                      <a:pt x="22837" y="22203"/>
                    </a:lnTo>
                    <a:lnTo>
                      <a:pt x="22485" y="22344"/>
                    </a:lnTo>
                    <a:lnTo>
                      <a:pt x="22132" y="22555"/>
                    </a:lnTo>
                    <a:lnTo>
                      <a:pt x="21850" y="22767"/>
                    </a:lnTo>
                    <a:lnTo>
                      <a:pt x="21286" y="23190"/>
                    </a:lnTo>
                    <a:lnTo>
                      <a:pt x="21004" y="23331"/>
                    </a:lnTo>
                    <a:lnTo>
                      <a:pt x="20723" y="23331"/>
                    </a:lnTo>
                    <a:lnTo>
                      <a:pt x="20300" y="23260"/>
                    </a:lnTo>
                    <a:lnTo>
                      <a:pt x="19806" y="23049"/>
                    </a:lnTo>
                    <a:lnTo>
                      <a:pt x="18749" y="22485"/>
                    </a:lnTo>
                    <a:lnTo>
                      <a:pt x="17692" y="21921"/>
                    </a:lnTo>
                    <a:lnTo>
                      <a:pt x="17198" y="21639"/>
                    </a:lnTo>
                    <a:lnTo>
                      <a:pt x="16775" y="21498"/>
                    </a:lnTo>
                    <a:lnTo>
                      <a:pt x="17833" y="21568"/>
                    </a:lnTo>
                    <a:lnTo>
                      <a:pt x="19313" y="21639"/>
                    </a:lnTo>
                    <a:lnTo>
                      <a:pt x="20088" y="21568"/>
                    </a:lnTo>
                    <a:lnTo>
                      <a:pt x="20723" y="21498"/>
                    </a:lnTo>
                    <a:lnTo>
                      <a:pt x="20934" y="21357"/>
                    </a:lnTo>
                    <a:lnTo>
                      <a:pt x="21145" y="21216"/>
                    </a:lnTo>
                    <a:lnTo>
                      <a:pt x="21216" y="21075"/>
                    </a:lnTo>
                    <a:lnTo>
                      <a:pt x="21286" y="20864"/>
                    </a:lnTo>
                    <a:lnTo>
                      <a:pt x="21216" y="20582"/>
                    </a:lnTo>
                    <a:lnTo>
                      <a:pt x="21075" y="20441"/>
                    </a:lnTo>
                    <a:lnTo>
                      <a:pt x="20863" y="20300"/>
                    </a:lnTo>
                    <a:lnTo>
                      <a:pt x="20582" y="20159"/>
                    </a:lnTo>
                    <a:lnTo>
                      <a:pt x="19806" y="20088"/>
                    </a:lnTo>
                    <a:lnTo>
                      <a:pt x="18890" y="20159"/>
                    </a:lnTo>
                    <a:lnTo>
                      <a:pt x="17974" y="20229"/>
                    </a:lnTo>
                    <a:lnTo>
                      <a:pt x="17128" y="20370"/>
                    </a:lnTo>
                    <a:lnTo>
                      <a:pt x="16000" y="20582"/>
                    </a:lnTo>
                    <a:lnTo>
                      <a:pt x="14731" y="20864"/>
                    </a:lnTo>
                    <a:lnTo>
                      <a:pt x="13463" y="21075"/>
                    </a:lnTo>
                    <a:lnTo>
                      <a:pt x="12758" y="21146"/>
                    </a:lnTo>
                    <a:lnTo>
                      <a:pt x="12194" y="21146"/>
                    </a:lnTo>
                    <a:lnTo>
                      <a:pt x="11630" y="21005"/>
                    </a:lnTo>
                    <a:lnTo>
                      <a:pt x="11066" y="20723"/>
                    </a:lnTo>
                    <a:lnTo>
                      <a:pt x="10361" y="20159"/>
                    </a:lnTo>
                    <a:lnTo>
                      <a:pt x="9657" y="19383"/>
                    </a:lnTo>
                    <a:lnTo>
                      <a:pt x="8952" y="18538"/>
                    </a:lnTo>
                    <a:lnTo>
                      <a:pt x="8317" y="17621"/>
                    </a:lnTo>
                    <a:lnTo>
                      <a:pt x="6978" y="15718"/>
                    </a:lnTo>
                    <a:lnTo>
                      <a:pt x="6344" y="14872"/>
                    </a:lnTo>
                    <a:lnTo>
                      <a:pt x="5780" y="14097"/>
                    </a:lnTo>
                    <a:lnTo>
                      <a:pt x="5780" y="14097"/>
                    </a:lnTo>
                    <a:lnTo>
                      <a:pt x="6203" y="14168"/>
                    </a:lnTo>
                    <a:lnTo>
                      <a:pt x="6696" y="14238"/>
                    </a:lnTo>
                    <a:lnTo>
                      <a:pt x="7613" y="14238"/>
                    </a:lnTo>
                    <a:lnTo>
                      <a:pt x="8529" y="14309"/>
                    </a:lnTo>
                    <a:lnTo>
                      <a:pt x="8952" y="14379"/>
                    </a:lnTo>
                    <a:lnTo>
                      <a:pt x="9375" y="14450"/>
                    </a:lnTo>
                    <a:lnTo>
                      <a:pt x="9798" y="14731"/>
                    </a:lnTo>
                    <a:lnTo>
                      <a:pt x="10291" y="14943"/>
                    </a:lnTo>
                    <a:lnTo>
                      <a:pt x="11207" y="15648"/>
                    </a:lnTo>
                    <a:lnTo>
                      <a:pt x="12053" y="16282"/>
                    </a:lnTo>
                    <a:lnTo>
                      <a:pt x="12546" y="16564"/>
                    </a:lnTo>
                    <a:lnTo>
                      <a:pt x="13040" y="16846"/>
                    </a:lnTo>
                    <a:lnTo>
                      <a:pt x="13745" y="17128"/>
                    </a:lnTo>
                    <a:lnTo>
                      <a:pt x="14238" y="17339"/>
                    </a:lnTo>
                    <a:lnTo>
                      <a:pt x="14731" y="17410"/>
                    </a:lnTo>
                    <a:lnTo>
                      <a:pt x="15154" y="17480"/>
                    </a:lnTo>
                    <a:lnTo>
                      <a:pt x="15295" y="17410"/>
                    </a:lnTo>
                    <a:lnTo>
                      <a:pt x="15436" y="17339"/>
                    </a:lnTo>
                    <a:lnTo>
                      <a:pt x="15507" y="17198"/>
                    </a:lnTo>
                    <a:lnTo>
                      <a:pt x="15507" y="17057"/>
                    </a:lnTo>
                    <a:lnTo>
                      <a:pt x="15507" y="16846"/>
                    </a:lnTo>
                    <a:lnTo>
                      <a:pt x="15436" y="16564"/>
                    </a:lnTo>
                    <a:lnTo>
                      <a:pt x="15295" y="16353"/>
                    </a:lnTo>
                    <a:lnTo>
                      <a:pt x="15154" y="16212"/>
                    </a:lnTo>
                    <a:lnTo>
                      <a:pt x="14731" y="15930"/>
                    </a:lnTo>
                    <a:lnTo>
                      <a:pt x="14238" y="15648"/>
                    </a:lnTo>
                    <a:lnTo>
                      <a:pt x="13604" y="15436"/>
                    </a:lnTo>
                    <a:lnTo>
                      <a:pt x="12335" y="14943"/>
                    </a:lnTo>
                    <a:lnTo>
                      <a:pt x="11419" y="14591"/>
                    </a:lnTo>
                    <a:lnTo>
                      <a:pt x="14238" y="14802"/>
                    </a:lnTo>
                    <a:lnTo>
                      <a:pt x="14661" y="15577"/>
                    </a:lnTo>
                    <a:lnTo>
                      <a:pt x="15295" y="15930"/>
                    </a:lnTo>
                    <a:lnTo>
                      <a:pt x="16000" y="16353"/>
                    </a:lnTo>
                    <a:lnTo>
                      <a:pt x="16423" y="16494"/>
                    </a:lnTo>
                    <a:lnTo>
                      <a:pt x="16775" y="16635"/>
                    </a:lnTo>
                    <a:lnTo>
                      <a:pt x="17198" y="16635"/>
                    </a:lnTo>
                    <a:lnTo>
                      <a:pt x="17551" y="16564"/>
                    </a:lnTo>
                    <a:lnTo>
                      <a:pt x="18044" y="16423"/>
                    </a:lnTo>
                    <a:lnTo>
                      <a:pt x="18326" y="16212"/>
                    </a:lnTo>
                    <a:lnTo>
                      <a:pt x="18538" y="16071"/>
                    </a:lnTo>
                    <a:lnTo>
                      <a:pt x="18538" y="15930"/>
                    </a:lnTo>
                    <a:lnTo>
                      <a:pt x="18467" y="15859"/>
                    </a:lnTo>
                    <a:lnTo>
                      <a:pt x="18326" y="15718"/>
                    </a:lnTo>
                    <a:lnTo>
                      <a:pt x="17833" y="15577"/>
                    </a:lnTo>
                    <a:lnTo>
                      <a:pt x="16423" y="15225"/>
                    </a:lnTo>
                    <a:lnTo>
                      <a:pt x="15859" y="15013"/>
                    </a:lnTo>
                    <a:lnTo>
                      <a:pt x="15648" y="14943"/>
                    </a:lnTo>
                    <a:lnTo>
                      <a:pt x="15507" y="14802"/>
                    </a:lnTo>
                    <a:lnTo>
                      <a:pt x="16212" y="14802"/>
                    </a:lnTo>
                    <a:lnTo>
                      <a:pt x="16775" y="14731"/>
                    </a:lnTo>
                    <a:lnTo>
                      <a:pt x="17057" y="14591"/>
                    </a:lnTo>
                    <a:lnTo>
                      <a:pt x="17128" y="14520"/>
                    </a:lnTo>
                    <a:lnTo>
                      <a:pt x="17198" y="14379"/>
                    </a:lnTo>
                    <a:lnTo>
                      <a:pt x="17128" y="14309"/>
                    </a:lnTo>
                    <a:lnTo>
                      <a:pt x="17057" y="14168"/>
                    </a:lnTo>
                    <a:lnTo>
                      <a:pt x="16705" y="14027"/>
                    </a:lnTo>
                    <a:lnTo>
                      <a:pt x="16141" y="13886"/>
                    </a:lnTo>
                    <a:lnTo>
                      <a:pt x="15366" y="13815"/>
                    </a:lnTo>
                    <a:lnTo>
                      <a:pt x="15507" y="13674"/>
                    </a:lnTo>
                    <a:lnTo>
                      <a:pt x="15718" y="13533"/>
                    </a:lnTo>
                    <a:lnTo>
                      <a:pt x="16282" y="13181"/>
                    </a:lnTo>
                    <a:lnTo>
                      <a:pt x="16846" y="12969"/>
                    </a:lnTo>
                    <a:lnTo>
                      <a:pt x="17057" y="12899"/>
                    </a:lnTo>
                    <a:lnTo>
                      <a:pt x="17198" y="12899"/>
                    </a:lnTo>
                    <a:lnTo>
                      <a:pt x="16634" y="12617"/>
                    </a:lnTo>
                    <a:lnTo>
                      <a:pt x="16212" y="12546"/>
                    </a:lnTo>
                    <a:lnTo>
                      <a:pt x="15789" y="12687"/>
                    </a:lnTo>
                    <a:lnTo>
                      <a:pt x="15507" y="12828"/>
                    </a:lnTo>
                    <a:lnTo>
                      <a:pt x="14943" y="13392"/>
                    </a:lnTo>
                    <a:lnTo>
                      <a:pt x="14661" y="13604"/>
                    </a:lnTo>
                    <a:lnTo>
                      <a:pt x="14308" y="13745"/>
                    </a:lnTo>
                    <a:lnTo>
                      <a:pt x="13886" y="13815"/>
                    </a:lnTo>
                    <a:lnTo>
                      <a:pt x="13463" y="13886"/>
                    </a:lnTo>
                    <a:lnTo>
                      <a:pt x="12476" y="13815"/>
                    </a:lnTo>
                    <a:lnTo>
                      <a:pt x="11560" y="13745"/>
                    </a:lnTo>
                    <a:lnTo>
                      <a:pt x="10643" y="13674"/>
                    </a:lnTo>
                    <a:lnTo>
                      <a:pt x="11701" y="13251"/>
                    </a:lnTo>
                    <a:lnTo>
                      <a:pt x="12405" y="12969"/>
                    </a:lnTo>
                    <a:lnTo>
                      <a:pt x="13040" y="12687"/>
                    </a:lnTo>
                    <a:lnTo>
                      <a:pt x="13533" y="12335"/>
                    </a:lnTo>
                    <a:lnTo>
                      <a:pt x="13674" y="12124"/>
                    </a:lnTo>
                    <a:lnTo>
                      <a:pt x="13745" y="11983"/>
                    </a:lnTo>
                    <a:lnTo>
                      <a:pt x="13745" y="11771"/>
                    </a:lnTo>
                    <a:lnTo>
                      <a:pt x="13674" y="11560"/>
                    </a:lnTo>
                    <a:lnTo>
                      <a:pt x="13392" y="11348"/>
                    </a:lnTo>
                    <a:lnTo>
                      <a:pt x="13040" y="11207"/>
                    </a:lnTo>
                    <a:lnTo>
                      <a:pt x="12899" y="11137"/>
                    </a:lnTo>
                    <a:lnTo>
                      <a:pt x="12687" y="11137"/>
                    </a:lnTo>
                    <a:lnTo>
                      <a:pt x="12264" y="11348"/>
                    </a:lnTo>
                    <a:lnTo>
                      <a:pt x="11771" y="11701"/>
                    </a:lnTo>
                    <a:lnTo>
                      <a:pt x="11207" y="12194"/>
                    </a:lnTo>
                    <a:lnTo>
                      <a:pt x="10220" y="13110"/>
                    </a:lnTo>
                    <a:lnTo>
                      <a:pt x="9798" y="13463"/>
                    </a:lnTo>
                    <a:lnTo>
                      <a:pt x="9445" y="13604"/>
                    </a:lnTo>
                    <a:lnTo>
                      <a:pt x="8881" y="13745"/>
                    </a:lnTo>
                    <a:lnTo>
                      <a:pt x="7190" y="13745"/>
                    </a:lnTo>
                    <a:lnTo>
                      <a:pt x="6626" y="13674"/>
                    </a:lnTo>
                    <a:lnTo>
                      <a:pt x="6203" y="13533"/>
                    </a:lnTo>
                    <a:lnTo>
                      <a:pt x="5780" y="13392"/>
                    </a:lnTo>
                    <a:lnTo>
                      <a:pt x="5357" y="13181"/>
                    </a:lnTo>
                    <a:lnTo>
                      <a:pt x="5005" y="12969"/>
                    </a:lnTo>
                    <a:lnTo>
                      <a:pt x="4300" y="12335"/>
                    </a:lnTo>
                    <a:lnTo>
                      <a:pt x="3665" y="11630"/>
                    </a:lnTo>
                    <a:lnTo>
                      <a:pt x="3102" y="10784"/>
                    </a:lnTo>
                    <a:lnTo>
                      <a:pt x="2608" y="9868"/>
                    </a:lnTo>
                    <a:lnTo>
                      <a:pt x="2115" y="8952"/>
                    </a:lnTo>
                    <a:lnTo>
                      <a:pt x="1762" y="8035"/>
                    </a:lnTo>
                    <a:lnTo>
                      <a:pt x="1621" y="7542"/>
                    </a:lnTo>
                    <a:lnTo>
                      <a:pt x="1410" y="6485"/>
                    </a:lnTo>
                    <a:lnTo>
                      <a:pt x="987" y="3665"/>
                    </a:lnTo>
                    <a:lnTo>
                      <a:pt x="846" y="2256"/>
                    </a:lnTo>
                    <a:lnTo>
                      <a:pt x="776" y="1058"/>
                    </a:lnTo>
                    <a:lnTo>
                      <a:pt x="776" y="564"/>
                    </a:lnTo>
                    <a:lnTo>
                      <a:pt x="846" y="282"/>
                    </a:lnTo>
                    <a:lnTo>
                      <a:pt x="917" y="71"/>
                    </a:lnTo>
                    <a:lnTo>
                      <a:pt x="987" y="0"/>
                    </a:lnTo>
                    <a:close/>
                  </a:path>
                </a:pathLst>
              </a:custGeom>
              <a:solidFill>
                <a:srgbClr val="D9EAD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57;p2"/>
              <p:cNvSpPr/>
              <p:nvPr/>
            </p:nvSpPr>
            <p:spPr>
              <a:xfrm>
                <a:off x="3501600" y="4357925"/>
                <a:ext cx="151575" cy="297825"/>
              </a:xfrm>
              <a:custGeom>
                <a:avLst/>
                <a:gdLst/>
                <a:ahLst/>
                <a:cxnLst/>
                <a:rect l="l" t="t" r="r" b="b"/>
                <a:pathLst>
                  <a:path w="6063" h="11913" extrusionOk="0">
                    <a:moveTo>
                      <a:pt x="4935" y="0"/>
                    </a:moveTo>
                    <a:lnTo>
                      <a:pt x="3737" y="1410"/>
                    </a:lnTo>
                    <a:lnTo>
                      <a:pt x="3314" y="2326"/>
                    </a:lnTo>
                    <a:lnTo>
                      <a:pt x="2891" y="3243"/>
                    </a:lnTo>
                    <a:lnTo>
                      <a:pt x="2609" y="4230"/>
                    </a:lnTo>
                    <a:lnTo>
                      <a:pt x="2397" y="5216"/>
                    </a:lnTo>
                    <a:lnTo>
                      <a:pt x="1833" y="6908"/>
                    </a:lnTo>
                    <a:lnTo>
                      <a:pt x="1270" y="8459"/>
                    </a:lnTo>
                    <a:lnTo>
                      <a:pt x="494" y="9939"/>
                    </a:lnTo>
                    <a:lnTo>
                      <a:pt x="142" y="10855"/>
                    </a:lnTo>
                    <a:lnTo>
                      <a:pt x="1" y="11137"/>
                    </a:lnTo>
                    <a:lnTo>
                      <a:pt x="71" y="11348"/>
                    </a:lnTo>
                    <a:lnTo>
                      <a:pt x="353" y="11419"/>
                    </a:lnTo>
                    <a:lnTo>
                      <a:pt x="635" y="11348"/>
                    </a:lnTo>
                    <a:lnTo>
                      <a:pt x="847" y="11137"/>
                    </a:lnTo>
                    <a:lnTo>
                      <a:pt x="988" y="10785"/>
                    </a:lnTo>
                    <a:lnTo>
                      <a:pt x="917" y="11207"/>
                    </a:lnTo>
                    <a:lnTo>
                      <a:pt x="917" y="11348"/>
                    </a:lnTo>
                    <a:lnTo>
                      <a:pt x="988" y="11419"/>
                    </a:lnTo>
                    <a:lnTo>
                      <a:pt x="1058" y="11489"/>
                    </a:lnTo>
                    <a:lnTo>
                      <a:pt x="1129" y="11489"/>
                    </a:lnTo>
                    <a:lnTo>
                      <a:pt x="1411" y="11348"/>
                    </a:lnTo>
                    <a:lnTo>
                      <a:pt x="1904" y="10996"/>
                    </a:lnTo>
                    <a:lnTo>
                      <a:pt x="2045" y="10855"/>
                    </a:lnTo>
                    <a:lnTo>
                      <a:pt x="2045" y="10714"/>
                    </a:lnTo>
                    <a:lnTo>
                      <a:pt x="2468" y="10503"/>
                    </a:lnTo>
                    <a:lnTo>
                      <a:pt x="2609" y="10503"/>
                    </a:lnTo>
                    <a:lnTo>
                      <a:pt x="2750" y="10573"/>
                    </a:lnTo>
                    <a:lnTo>
                      <a:pt x="2891" y="10644"/>
                    </a:lnTo>
                    <a:lnTo>
                      <a:pt x="2961" y="10785"/>
                    </a:lnTo>
                    <a:lnTo>
                      <a:pt x="3102" y="11278"/>
                    </a:lnTo>
                    <a:lnTo>
                      <a:pt x="3314" y="11630"/>
                    </a:lnTo>
                    <a:lnTo>
                      <a:pt x="3596" y="11842"/>
                    </a:lnTo>
                    <a:lnTo>
                      <a:pt x="3807" y="11912"/>
                    </a:lnTo>
                    <a:lnTo>
                      <a:pt x="4159" y="11771"/>
                    </a:lnTo>
                    <a:lnTo>
                      <a:pt x="4159" y="11630"/>
                    </a:lnTo>
                    <a:lnTo>
                      <a:pt x="4018" y="11278"/>
                    </a:lnTo>
                    <a:lnTo>
                      <a:pt x="3525" y="10503"/>
                    </a:lnTo>
                    <a:lnTo>
                      <a:pt x="3032" y="9586"/>
                    </a:lnTo>
                    <a:lnTo>
                      <a:pt x="2891" y="9234"/>
                    </a:lnTo>
                    <a:lnTo>
                      <a:pt x="2820" y="8881"/>
                    </a:lnTo>
                    <a:lnTo>
                      <a:pt x="3032" y="8952"/>
                    </a:lnTo>
                    <a:lnTo>
                      <a:pt x="3173" y="9022"/>
                    </a:lnTo>
                    <a:lnTo>
                      <a:pt x="3525" y="9304"/>
                    </a:lnTo>
                    <a:lnTo>
                      <a:pt x="3807" y="9727"/>
                    </a:lnTo>
                    <a:lnTo>
                      <a:pt x="4018" y="10150"/>
                    </a:lnTo>
                    <a:lnTo>
                      <a:pt x="4300" y="10644"/>
                    </a:lnTo>
                    <a:lnTo>
                      <a:pt x="4512" y="10996"/>
                    </a:lnTo>
                    <a:lnTo>
                      <a:pt x="4794" y="11207"/>
                    </a:lnTo>
                    <a:lnTo>
                      <a:pt x="4935" y="11278"/>
                    </a:lnTo>
                    <a:lnTo>
                      <a:pt x="5146" y="11278"/>
                    </a:lnTo>
                    <a:lnTo>
                      <a:pt x="5499" y="11137"/>
                    </a:lnTo>
                    <a:lnTo>
                      <a:pt x="5781" y="10926"/>
                    </a:lnTo>
                    <a:lnTo>
                      <a:pt x="5851" y="10714"/>
                    </a:lnTo>
                    <a:lnTo>
                      <a:pt x="5851" y="10362"/>
                    </a:lnTo>
                    <a:lnTo>
                      <a:pt x="5781" y="10080"/>
                    </a:lnTo>
                    <a:lnTo>
                      <a:pt x="5640" y="9727"/>
                    </a:lnTo>
                    <a:lnTo>
                      <a:pt x="5358" y="9163"/>
                    </a:lnTo>
                    <a:lnTo>
                      <a:pt x="5146" y="8881"/>
                    </a:lnTo>
                    <a:lnTo>
                      <a:pt x="4794" y="8600"/>
                    </a:lnTo>
                    <a:lnTo>
                      <a:pt x="4018" y="8106"/>
                    </a:lnTo>
                    <a:lnTo>
                      <a:pt x="3314" y="7754"/>
                    </a:lnTo>
                    <a:lnTo>
                      <a:pt x="3032" y="7613"/>
                    </a:lnTo>
                    <a:lnTo>
                      <a:pt x="2961" y="7472"/>
                    </a:lnTo>
                    <a:lnTo>
                      <a:pt x="2820" y="7049"/>
                    </a:lnTo>
                    <a:lnTo>
                      <a:pt x="2891" y="6485"/>
                    </a:lnTo>
                    <a:lnTo>
                      <a:pt x="3032" y="5851"/>
                    </a:lnTo>
                    <a:lnTo>
                      <a:pt x="3173" y="5146"/>
                    </a:lnTo>
                    <a:lnTo>
                      <a:pt x="3666" y="3807"/>
                    </a:lnTo>
                    <a:lnTo>
                      <a:pt x="4018" y="2820"/>
                    </a:lnTo>
                    <a:lnTo>
                      <a:pt x="4300" y="4018"/>
                    </a:lnTo>
                    <a:lnTo>
                      <a:pt x="4512" y="4793"/>
                    </a:lnTo>
                    <a:lnTo>
                      <a:pt x="4794" y="5569"/>
                    </a:lnTo>
                    <a:lnTo>
                      <a:pt x="5146" y="6203"/>
                    </a:lnTo>
                    <a:lnTo>
                      <a:pt x="5287" y="6344"/>
                    </a:lnTo>
                    <a:lnTo>
                      <a:pt x="5428" y="6485"/>
                    </a:lnTo>
                    <a:lnTo>
                      <a:pt x="5569" y="6485"/>
                    </a:lnTo>
                    <a:lnTo>
                      <a:pt x="5781" y="6344"/>
                    </a:lnTo>
                    <a:lnTo>
                      <a:pt x="5922" y="6062"/>
                    </a:lnTo>
                    <a:lnTo>
                      <a:pt x="6062" y="5639"/>
                    </a:lnTo>
                    <a:lnTo>
                      <a:pt x="6062" y="5428"/>
                    </a:lnTo>
                    <a:lnTo>
                      <a:pt x="5922" y="5075"/>
                    </a:lnTo>
                    <a:lnTo>
                      <a:pt x="5569" y="4159"/>
                    </a:lnTo>
                    <a:lnTo>
                      <a:pt x="5146" y="3313"/>
                    </a:lnTo>
                    <a:lnTo>
                      <a:pt x="4935" y="2679"/>
                    </a:lnTo>
                    <a:lnTo>
                      <a:pt x="4794" y="1974"/>
                    </a:lnTo>
                    <a:lnTo>
                      <a:pt x="4723" y="1340"/>
                    </a:lnTo>
                    <a:lnTo>
                      <a:pt x="4794" y="776"/>
                    </a:lnTo>
                    <a:lnTo>
                      <a:pt x="4935" y="0"/>
                    </a:lnTo>
                    <a:close/>
                  </a:path>
                </a:pathLst>
              </a:custGeom>
              <a:solidFill>
                <a:srgbClr val="D9EAD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58;p2"/>
              <p:cNvSpPr/>
              <p:nvPr/>
            </p:nvSpPr>
            <p:spPr>
              <a:xfrm>
                <a:off x="3487525" y="4421350"/>
                <a:ext cx="82825" cy="112800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4512" extrusionOk="0">
                    <a:moveTo>
                      <a:pt x="3031" y="1"/>
                    </a:moveTo>
                    <a:lnTo>
                      <a:pt x="2749" y="71"/>
                    </a:lnTo>
                    <a:lnTo>
                      <a:pt x="2326" y="353"/>
                    </a:lnTo>
                    <a:lnTo>
                      <a:pt x="1762" y="776"/>
                    </a:lnTo>
                    <a:lnTo>
                      <a:pt x="1269" y="1199"/>
                    </a:lnTo>
                    <a:lnTo>
                      <a:pt x="705" y="1833"/>
                    </a:lnTo>
                    <a:lnTo>
                      <a:pt x="282" y="2468"/>
                    </a:lnTo>
                    <a:lnTo>
                      <a:pt x="70" y="2750"/>
                    </a:lnTo>
                    <a:lnTo>
                      <a:pt x="0" y="3032"/>
                    </a:lnTo>
                    <a:lnTo>
                      <a:pt x="0" y="3596"/>
                    </a:lnTo>
                    <a:lnTo>
                      <a:pt x="70" y="3878"/>
                    </a:lnTo>
                    <a:lnTo>
                      <a:pt x="211" y="4230"/>
                    </a:lnTo>
                    <a:lnTo>
                      <a:pt x="352" y="4441"/>
                    </a:lnTo>
                    <a:lnTo>
                      <a:pt x="423" y="4512"/>
                    </a:lnTo>
                    <a:lnTo>
                      <a:pt x="634" y="4512"/>
                    </a:lnTo>
                    <a:lnTo>
                      <a:pt x="775" y="4371"/>
                    </a:lnTo>
                    <a:lnTo>
                      <a:pt x="987" y="4018"/>
                    </a:lnTo>
                    <a:lnTo>
                      <a:pt x="1903" y="2609"/>
                    </a:lnTo>
                    <a:lnTo>
                      <a:pt x="2467" y="1693"/>
                    </a:lnTo>
                    <a:lnTo>
                      <a:pt x="2960" y="917"/>
                    </a:lnTo>
                    <a:lnTo>
                      <a:pt x="3242" y="283"/>
                    </a:lnTo>
                    <a:lnTo>
                      <a:pt x="3313" y="71"/>
                    </a:lnTo>
                    <a:lnTo>
                      <a:pt x="3242" y="1"/>
                    </a:lnTo>
                    <a:close/>
                  </a:path>
                </a:pathLst>
              </a:custGeom>
              <a:solidFill>
                <a:srgbClr val="D9EAD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>
                <a:off x="3621425" y="4657475"/>
                <a:ext cx="89900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596" h="3385" extrusionOk="0">
                    <a:moveTo>
                      <a:pt x="3595" y="1"/>
                    </a:moveTo>
                    <a:lnTo>
                      <a:pt x="3102" y="71"/>
                    </a:lnTo>
                    <a:lnTo>
                      <a:pt x="2538" y="283"/>
                    </a:lnTo>
                    <a:lnTo>
                      <a:pt x="2045" y="565"/>
                    </a:lnTo>
                    <a:lnTo>
                      <a:pt x="1551" y="917"/>
                    </a:lnTo>
                    <a:lnTo>
                      <a:pt x="1058" y="1340"/>
                    </a:lnTo>
                    <a:lnTo>
                      <a:pt x="635" y="1763"/>
                    </a:lnTo>
                    <a:lnTo>
                      <a:pt x="353" y="2256"/>
                    </a:lnTo>
                    <a:lnTo>
                      <a:pt x="142" y="2679"/>
                    </a:lnTo>
                    <a:lnTo>
                      <a:pt x="1" y="2961"/>
                    </a:lnTo>
                    <a:lnTo>
                      <a:pt x="1" y="3173"/>
                    </a:lnTo>
                    <a:lnTo>
                      <a:pt x="1" y="3314"/>
                    </a:lnTo>
                    <a:lnTo>
                      <a:pt x="71" y="3384"/>
                    </a:lnTo>
                    <a:lnTo>
                      <a:pt x="353" y="3384"/>
                    </a:lnTo>
                    <a:lnTo>
                      <a:pt x="706" y="3173"/>
                    </a:lnTo>
                    <a:lnTo>
                      <a:pt x="1410" y="2609"/>
                    </a:lnTo>
                    <a:lnTo>
                      <a:pt x="1692" y="2397"/>
                    </a:lnTo>
                    <a:lnTo>
                      <a:pt x="2115" y="1904"/>
                    </a:lnTo>
                    <a:lnTo>
                      <a:pt x="2609" y="1058"/>
                    </a:lnTo>
                    <a:lnTo>
                      <a:pt x="3173" y="353"/>
                    </a:lnTo>
                    <a:lnTo>
                      <a:pt x="3384" y="142"/>
                    </a:lnTo>
                    <a:lnTo>
                      <a:pt x="3595" y="1"/>
                    </a:lnTo>
                    <a:close/>
                  </a:path>
                </a:pathLst>
              </a:custGeom>
              <a:solidFill>
                <a:srgbClr val="D9EAD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0" name="Google Shape;60;p2"/>
            <p:cNvSpPr/>
            <p:nvPr/>
          </p:nvSpPr>
          <p:spPr>
            <a:xfrm>
              <a:off x="1660700" y="3957925"/>
              <a:ext cx="244950" cy="246725"/>
            </a:xfrm>
            <a:custGeom>
              <a:avLst/>
              <a:gdLst/>
              <a:ahLst/>
              <a:cxnLst/>
              <a:rect l="l" t="t" r="r" b="b"/>
              <a:pathLst>
                <a:path w="9798" h="9869" extrusionOk="0">
                  <a:moveTo>
                    <a:pt x="4582" y="635"/>
                  </a:moveTo>
                  <a:lnTo>
                    <a:pt x="4864" y="705"/>
                  </a:lnTo>
                  <a:lnTo>
                    <a:pt x="5145" y="846"/>
                  </a:lnTo>
                  <a:lnTo>
                    <a:pt x="5357" y="1058"/>
                  </a:lnTo>
                  <a:lnTo>
                    <a:pt x="5498" y="1269"/>
                  </a:lnTo>
                  <a:lnTo>
                    <a:pt x="5568" y="1481"/>
                  </a:lnTo>
                  <a:lnTo>
                    <a:pt x="5568" y="1763"/>
                  </a:lnTo>
                  <a:lnTo>
                    <a:pt x="5568" y="2045"/>
                  </a:lnTo>
                  <a:lnTo>
                    <a:pt x="5357" y="2679"/>
                  </a:lnTo>
                  <a:lnTo>
                    <a:pt x="4864" y="3807"/>
                  </a:lnTo>
                  <a:lnTo>
                    <a:pt x="4723" y="4230"/>
                  </a:lnTo>
                  <a:lnTo>
                    <a:pt x="4652" y="4441"/>
                  </a:lnTo>
                  <a:lnTo>
                    <a:pt x="4723" y="4582"/>
                  </a:lnTo>
                  <a:lnTo>
                    <a:pt x="3736" y="3948"/>
                  </a:lnTo>
                  <a:lnTo>
                    <a:pt x="2890" y="3243"/>
                  </a:lnTo>
                  <a:lnTo>
                    <a:pt x="2679" y="3031"/>
                  </a:lnTo>
                  <a:lnTo>
                    <a:pt x="2538" y="2820"/>
                  </a:lnTo>
                  <a:lnTo>
                    <a:pt x="2467" y="2538"/>
                  </a:lnTo>
                  <a:lnTo>
                    <a:pt x="2467" y="2326"/>
                  </a:lnTo>
                  <a:lnTo>
                    <a:pt x="2538" y="2045"/>
                  </a:lnTo>
                  <a:lnTo>
                    <a:pt x="2608" y="1833"/>
                  </a:lnTo>
                  <a:lnTo>
                    <a:pt x="2890" y="1340"/>
                  </a:lnTo>
                  <a:lnTo>
                    <a:pt x="3313" y="987"/>
                  </a:lnTo>
                  <a:lnTo>
                    <a:pt x="3806" y="705"/>
                  </a:lnTo>
                  <a:lnTo>
                    <a:pt x="4370" y="635"/>
                  </a:lnTo>
                  <a:close/>
                  <a:moveTo>
                    <a:pt x="7753" y="2820"/>
                  </a:moveTo>
                  <a:lnTo>
                    <a:pt x="8106" y="2890"/>
                  </a:lnTo>
                  <a:lnTo>
                    <a:pt x="8388" y="2961"/>
                  </a:lnTo>
                  <a:lnTo>
                    <a:pt x="8599" y="3102"/>
                  </a:lnTo>
                  <a:lnTo>
                    <a:pt x="8740" y="3313"/>
                  </a:lnTo>
                  <a:lnTo>
                    <a:pt x="8881" y="3525"/>
                  </a:lnTo>
                  <a:lnTo>
                    <a:pt x="8952" y="3807"/>
                  </a:lnTo>
                  <a:lnTo>
                    <a:pt x="8952" y="4089"/>
                  </a:lnTo>
                  <a:lnTo>
                    <a:pt x="8952" y="4371"/>
                  </a:lnTo>
                  <a:lnTo>
                    <a:pt x="8952" y="4652"/>
                  </a:lnTo>
                  <a:lnTo>
                    <a:pt x="8811" y="4864"/>
                  </a:lnTo>
                  <a:lnTo>
                    <a:pt x="8740" y="5146"/>
                  </a:lnTo>
                  <a:lnTo>
                    <a:pt x="8529" y="5357"/>
                  </a:lnTo>
                  <a:lnTo>
                    <a:pt x="8317" y="5498"/>
                  </a:lnTo>
                  <a:lnTo>
                    <a:pt x="8106" y="5639"/>
                  </a:lnTo>
                  <a:lnTo>
                    <a:pt x="7824" y="5710"/>
                  </a:lnTo>
                  <a:lnTo>
                    <a:pt x="7471" y="5639"/>
                  </a:lnTo>
                  <a:lnTo>
                    <a:pt x="7049" y="5569"/>
                  </a:lnTo>
                  <a:lnTo>
                    <a:pt x="6696" y="5428"/>
                  </a:lnTo>
                  <a:lnTo>
                    <a:pt x="6414" y="5287"/>
                  </a:lnTo>
                  <a:lnTo>
                    <a:pt x="6203" y="5075"/>
                  </a:lnTo>
                  <a:lnTo>
                    <a:pt x="6132" y="4864"/>
                  </a:lnTo>
                  <a:lnTo>
                    <a:pt x="5991" y="4582"/>
                  </a:lnTo>
                  <a:lnTo>
                    <a:pt x="5991" y="4371"/>
                  </a:lnTo>
                  <a:lnTo>
                    <a:pt x="6062" y="4089"/>
                  </a:lnTo>
                  <a:lnTo>
                    <a:pt x="6132" y="3807"/>
                  </a:lnTo>
                  <a:lnTo>
                    <a:pt x="6273" y="3595"/>
                  </a:lnTo>
                  <a:lnTo>
                    <a:pt x="6414" y="3384"/>
                  </a:lnTo>
                  <a:lnTo>
                    <a:pt x="6626" y="3172"/>
                  </a:lnTo>
                  <a:lnTo>
                    <a:pt x="6908" y="3031"/>
                  </a:lnTo>
                  <a:lnTo>
                    <a:pt x="7189" y="2890"/>
                  </a:lnTo>
                  <a:lnTo>
                    <a:pt x="7471" y="2820"/>
                  </a:lnTo>
                  <a:close/>
                  <a:moveTo>
                    <a:pt x="5921" y="5992"/>
                  </a:moveTo>
                  <a:lnTo>
                    <a:pt x="6555" y="6133"/>
                  </a:lnTo>
                  <a:lnTo>
                    <a:pt x="7260" y="6415"/>
                  </a:lnTo>
                  <a:lnTo>
                    <a:pt x="7824" y="6767"/>
                  </a:lnTo>
                  <a:lnTo>
                    <a:pt x="8035" y="6978"/>
                  </a:lnTo>
                  <a:lnTo>
                    <a:pt x="8176" y="7190"/>
                  </a:lnTo>
                  <a:lnTo>
                    <a:pt x="8317" y="7401"/>
                  </a:lnTo>
                  <a:lnTo>
                    <a:pt x="8317" y="7613"/>
                  </a:lnTo>
                  <a:lnTo>
                    <a:pt x="8247" y="7824"/>
                  </a:lnTo>
                  <a:lnTo>
                    <a:pt x="8035" y="8036"/>
                  </a:lnTo>
                  <a:lnTo>
                    <a:pt x="7683" y="8318"/>
                  </a:lnTo>
                  <a:lnTo>
                    <a:pt x="7260" y="8529"/>
                  </a:lnTo>
                  <a:lnTo>
                    <a:pt x="6837" y="8670"/>
                  </a:lnTo>
                  <a:lnTo>
                    <a:pt x="6414" y="8741"/>
                  </a:lnTo>
                  <a:lnTo>
                    <a:pt x="5991" y="8741"/>
                  </a:lnTo>
                  <a:lnTo>
                    <a:pt x="5639" y="8670"/>
                  </a:lnTo>
                  <a:lnTo>
                    <a:pt x="5286" y="8529"/>
                  </a:lnTo>
                  <a:lnTo>
                    <a:pt x="4934" y="8388"/>
                  </a:lnTo>
                  <a:lnTo>
                    <a:pt x="4652" y="8177"/>
                  </a:lnTo>
                  <a:lnTo>
                    <a:pt x="4441" y="7965"/>
                  </a:lnTo>
                  <a:lnTo>
                    <a:pt x="4300" y="7683"/>
                  </a:lnTo>
                  <a:lnTo>
                    <a:pt x="4229" y="7401"/>
                  </a:lnTo>
                  <a:lnTo>
                    <a:pt x="4300" y="7119"/>
                  </a:lnTo>
                  <a:lnTo>
                    <a:pt x="4370" y="6767"/>
                  </a:lnTo>
                  <a:lnTo>
                    <a:pt x="4652" y="6415"/>
                  </a:lnTo>
                  <a:lnTo>
                    <a:pt x="5004" y="6062"/>
                  </a:lnTo>
                  <a:lnTo>
                    <a:pt x="5145" y="5992"/>
                  </a:lnTo>
                  <a:close/>
                  <a:moveTo>
                    <a:pt x="4229" y="5498"/>
                  </a:moveTo>
                  <a:lnTo>
                    <a:pt x="3877" y="6767"/>
                  </a:lnTo>
                  <a:lnTo>
                    <a:pt x="3313" y="7965"/>
                  </a:lnTo>
                  <a:lnTo>
                    <a:pt x="3031" y="8459"/>
                  </a:lnTo>
                  <a:lnTo>
                    <a:pt x="2608" y="8670"/>
                  </a:lnTo>
                  <a:lnTo>
                    <a:pt x="2256" y="8811"/>
                  </a:lnTo>
                  <a:lnTo>
                    <a:pt x="1903" y="8811"/>
                  </a:lnTo>
                  <a:lnTo>
                    <a:pt x="1551" y="8600"/>
                  </a:lnTo>
                  <a:lnTo>
                    <a:pt x="1269" y="8318"/>
                  </a:lnTo>
                  <a:lnTo>
                    <a:pt x="1057" y="7895"/>
                  </a:lnTo>
                  <a:lnTo>
                    <a:pt x="916" y="7401"/>
                  </a:lnTo>
                  <a:lnTo>
                    <a:pt x="916" y="6978"/>
                  </a:lnTo>
                  <a:lnTo>
                    <a:pt x="987" y="6697"/>
                  </a:lnTo>
                  <a:lnTo>
                    <a:pt x="1057" y="6415"/>
                  </a:lnTo>
                  <a:lnTo>
                    <a:pt x="1128" y="6203"/>
                  </a:lnTo>
                  <a:lnTo>
                    <a:pt x="1339" y="5992"/>
                  </a:lnTo>
                  <a:lnTo>
                    <a:pt x="1480" y="5851"/>
                  </a:lnTo>
                  <a:lnTo>
                    <a:pt x="1974" y="5639"/>
                  </a:lnTo>
                  <a:lnTo>
                    <a:pt x="2538" y="5498"/>
                  </a:lnTo>
                  <a:close/>
                  <a:moveTo>
                    <a:pt x="4652" y="0"/>
                  </a:moveTo>
                  <a:lnTo>
                    <a:pt x="4018" y="141"/>
                  </a:lnTo>
                  <a:lnTo>
                    <a:pt x="3383" y="423"/>
                  </a:lnTo>
                  <a:lnTo>
                    <a:pt x="2749" y="776"/>
                  </a:lnTo>
                  <a:lnTo>
                    <a:pt x="2185" y="1269"/>
                  </a:lnTo>
                  <a:lnTo>
                    <a:pt x="1833" y="1833"/>
                  </a:lnTo>
                  <a:lnTo>
                    <a:pt x="1692" y="2115"/>
                  </a:lnTo>
                  <a:lnTo>
                    <a:pt x="1551" y="2397"/>
                  </a:lnTo>
                  <a:lnTo>
                    <a:pt x="1551" y="2679"/>
                  </a:lnTo>
                  <a:lnTo>
                    <a:pt x="1551" y="3031"/>
                  </a:lnTo>
                  <a:lnTo>
                    <a:pt x="1692" y="3313"/>
                  </a:lnTo>
                  <a:lnTo>
                    <a:pt x="1833" y="3595"/>
                  </a:lnTo>
                  <a:lnTo>
                    <a:pt x="2044" y="3877"/>
                  </a:lnTo>
                  <a:lnTo>
                    <a:pt x="2397" y="4089"/>
                  </a:lnTo>
                  <a:lnTo>
                    <a:pt x="2820" y="4371"/>
                  </a:lnTo>
                  <a:lnTo>
                    <a:pt x="3313" y="4582"/>
                  </a:lnTo>
                  <a:lnTo>
                    <a:pt x="3947" y="4793"/>
                  </a:lnTo>
                  <a:lnTo>
                    <a:pt x="4652" y="4934"/>
                  </a:lnTo>
                  <a:lnTo>
                    <a:pt x="4511" y="5075"/>
                  </a:lnTo>
                  <a:lnTo>
                    <a:pt x="4300" y="5146"/>
                  </a:lnTo>
                  <a:lnTo>
                    <a:pt x="3736" y="5146"/>
                  </a:lnTo>
                  <a:lnTo>
                    <a:pt x="3031" y="5005"/>
                  </a:lnTo>
                  <a:lnTo>
                    <a:pt x="2256" y="4864"/>
                  </a:lnTo>
                  <a:lnTo>
                    <a:pt x="1480" y="4864"/>
                  </a:lnTo>
                  <a:lnTo>
                    <a:pt x="1128" y="5005"/>
                  </a:lnTo>
                  <a:lnTo>
                    <a:pt x="846" y="5146"/>
                  </a:lnTo>
                  <a:lnTo>
                    <a:pt x="564" y="5357"/>
                  </a:lnTo>
                  <a:lnTo>
                    <a:pt x="282" y="5710"/>
                  </a:lnTo>
                  <a:lnTo>
                    <a:pt x="141" y="6203"/>
                  </a:lnTo>
                  <a:lnTo>
                    <a:pt x="0" y="6767"/>
                  </a:lnTo>
                  <a:lnTo>
                    <a:pt x="0" y="7260"/>
                  </a:lnTo>
                  <a:lnTo>
                    <a:pt x="71" y="7683"/>
                  </a:lnTo>
                  <a:lnTo>
                    <a:pt x="141" y="8106"/>
                  </a:lnTo>
                  <a:lnTo>
                    <a:pt x="282" y="8459"/>
                  </a:lnTo>
                  <a:lnTo>
                    <a:pt x="494" y="8811"/>
                  </a:lnTo>
                  <a:lnTo>
                    <a:pt x="705" y="9093"/>
                  </a:lnTo>
                  <a:lnTo>
                    <a:pt x="987" y="9375"/>
                  </a:lnTo>
                  <a:lnTo>
                    <a:pt x="1269" y="9586"/>
                  </a:lnTo>
                  <a:lnTo>
                    <a:pt x="1621" y="9727"/>
                  </a:lnTo>
                  <a:lnTo>
                    <a:pt x="1974" y="9798"/>
                  </a:lnTo>
                  <a:lnTo>
                    <a:pt x="2326" y="9868"/>
                  </a:lnTo>
                  <a:lnTo>
                    <a:pt x="2679" y="9798"/>
                  </a:lnTo>
                  <a:lnTo>
                    <a:pt x="3031" y="9657"/>
                  </a:lnTo>
                  <a:lnTo>
                    <a:pt x="3383" y="9445"/>
                  </a:lnTo>
                  <a:lnTo>
                    <a:pt x="3736" y="9163"/>
                  </a:lnTo>
                  <a:lnTo>
                    <a:pt x="4018" y="8741"/>
                  </a:lnTo>
                  <a:lnTo>
                    <a:pt x="4018" y="8952"/>
                  </a:lnTo>
                  <a:lnTo>
                    <a:pt x="4088" y="9163"/>
                  </a:lnTo>
                  <a:lnTo>
                    <a:pt x="4229" y="9375"/>
                  </a:lnTo>
                  <a:lnTo>
                    <a:pt x="4300" y="9516"/>
                  </a:lnTo>
                  <a:lnTo>
                    <a:pt x="4723" y="9727"/>
                  </a:lnTo>
                  <a:lnTo>
                    <a:pt x="5145" y="9798"/>
                  </a:lnTo>
                  <a:lnTo>
                    <a:pt x="5709" y="9798"/>
                  </a:lnTo>
                  <a:lnTo>
                    <a:pt x="6273" y="9727"/>
                  </a:lnTo>
                  <a:lnTo>
                    <a:pt x="6837" y="9586"/>
                  </a:lnTo>
                  <a:lnTo>
                    <a:pt x="7401" y="9375"/>
                  </a:lnTo>
                  <a:lnTo>
                    <a:pt x="7965" y="9093"/>
                  </a:lnTo>
                  <a:lnTo>
                    <a:pt x="8458" y="8741"/>
                  </a:lnTo>
                  <a:lnTo>
                    <a:pt x="8811" y="8388"/>
                  </a:lnTo>
                  <a:lnTo>
                    <a:pt x="9093" y="7965"/>
                  </a:lnTo>
                  <a:lnTo>
                    <a:pt x="9234" y="7542"/>
                  </a:lnTo>
                  <a:lnTo>
                    <a:pt x="9234" y="7331"/>
                  </a:lnTo>
                  <a:lnTo>
                    <a:pt x="9163" y="7190"/>
                  </a:lnTo>
                  <a:lnTo>
                    <a:pt x="9093" y="6978"/>
                  </a:lnTo>
                  <a:lnTo>
                    <a:pt x="8952" y="6767"/>
                  </a:lnTo>
                  <a:lnTo>
                    <a:pt x="8740" y="6556"/>
                  </a:lnTo>
                  <a:lnTo>
                    <a:pt x="8458" y="6344"/>
                  </a:lnTo>
                  <a:lnTo>
                    <a:pt x="8811" y="6203"/>
                  </a:lnTo>
                  <a:lnTo>
                    <a:pt x="9093" y="5992"/>
                  </a:lnTo>
                  <a:lnTo>
                    <a:pt x="9374" y="5710"/>
                  </a:lnTo>
                  <a:lnTo>
                    <a:pt x="9515" y="5357"/>
                  </a:lnTo>
                  <a:lnTo>
                    <a:pt x="9656" y="5005"/>
                  </a:lnTo>
                  <a:lnTo>
                    <a:pt x="9727" y="4652"/>
                  </a:lnTo>
                  <a:lnTo>
                    <a:pt x="9797" y="4230"/>
                  </a:lnTo>
                  <a:lnTo>
                    <a:pt x="9797" y="3877"/>
                  </a:lnTo>
                  <a:lnTo>
                    <a:pt x="9727" y="3525"/>
                  </a:lnTo>
                  <a:lnTo>
                    <a:pt x="9656" y="3172"/>
                  </a:lnTo>
                  <a:lnTo>
                    <a:pt x="9515" y="2890"/>
                  </a:lnTo>
                  <a:lnTo>
                    <a:pt x="9374" y="2679"/>
                  </a:lnTo>
                  <a:lnTo>
                    <a:pt x="9163" y="2467"/>
                  </a:lnTo>
                  <a:lnTo>
                    <a:pt x="8952" y="2256"/>
                  </a:lnTo>
                  <a:lnTo>
                    <a:pt x="8740" y="2186"/>
                  </a:lnTo>
                  <a:lnTo>
                    <a:pt x="8458" y="2045"/>
                  </a:lnTo>
                  <a:lnTo>
                    <a:pt x="7965" y="1974"/>
                  </a:lnTo>
                  <a:lnTo>
                    <a:pt x="7401" y="2115"/>
                  </a:lnTo>
                  <a:lnTo>
                    <a:pt x="6837" y="2397"/>
                  </a:lnTo>
                  <a:lnTo>
                    <a:pt x="6273" y="2749"/>
                  </a:lnTo>
                  <a:lnTo>
                    <a:pt x="6344" y="2186"/>
                  </a:lnTo>
                  <a:lnTo>
                    <a:pt x="6344" y="1692"/>
                  </a:lnTo>
                  <a:lnTo>
                    <a:pt x="6273" y="1269"/>
                  </a:lnTo>
                  <a:lnTo>
                    <a:pt x="6132" y="917"/>
                  </a:lnTo>
                  <a:lnTo>
                    <a:pt x="5991" y="635"/>
                  </a:lnTo>
                  <a:lnTo>
                    <a:pt x="5780" y="353"/>
                  </a:lnTo>
                  <a:lnTo>
                    <a:pt x="5498" y="212"/>
                  </a:lnTo>
                  <a:lnTo>
                    <a:pt x="5286" y="71"/>
                  </a:lnTo>
                  <a:lnTo>
                    <a:pt x="4934" y="71"/>
                  </a:lnTo>
                  <a:lnTo>
                    <a:pt x="4652" y="0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971725" y="3707700"/>
              <a:ext cx="220275" cy="341875"/>
            </a:xfrm>
            <a:custGeom>
              <a:avLst/>
              <a:gdLst/>
              <a:ahLst/>
              <a:cxnLst/>
              <a:rect l="l" t="t" r="r" b="b"/>
              <a:pathLst>
                <a:path w="8811" h="13675" extrusionOk="0">
                  <a:moveTo>
                    <a:pt x="5075" y="6838"/>
                  </a:moveTo>
                  <a:lnTo>
                    <a:pt x="5921" y="7261"/>
                  </a:lnTo>
                  <a:lnTo>
                    <a:pt x="6907" y="7824"/>
                  </a:lnTo>
                  <a:lnTo>
                    <a:pt x="7330" y="8177"/>
                  </a:lnTo>
                  <a:lnTo>
                    <a:pt x="7683" y="8529"/>
                  </a:lnTo>
                  <a:lnTo>
                    <a:pt x="8035" y="8952"/>
                  </a:lnTo>
                  <a:lnTo>
                    <a:pt x="8247" y="9375"/>
                  </a:lnTo>
                  <a:lnTo>
                    <a:pt x="8247" y="9375"/>
                  </a:lnTo>
                  <a:lnTo>
                    <a:pt x="7330" y="8811"/>
                  </a:lnTo>
                  <a:lnTo>
                    <a:pt x="6485" y="8318"/>
                  </a:lnTo>
                  <a:lnTo>
                    <a:pt x="6132" y="8036"/>
                  </a:lnTo>
                  <a:lnTo>
                    <a:pt x="5709" y="7684"/>
                  </a:lnTo>
                  <a:lnTo>
                    <a:pt x="5357" y="7331"/>
                  </a:lnTo>
                  <a:lnTo>
                    <a:pt x="5075" y="6838"/>
                  </a:lnTo>
                  <a:close/>
                  <a:moveTo>
                    <a:pt x="3877" y="7261"/>
                  </a:moveTo>
                  <a:lnTo>
                    <a:pt x="4370" y="10009"/>
                  </a:lnTo>
                  <a:lnTo>
                    <a:pt x="4652" y="11701"/>
                  </a:lnTo>
                  <a:lnTo>
                    <a:pt x="4722" y="12406"/>
                  </a:lnTo>
                  <a:lnTo>
                    <a:pt x="4159" y="11983"/>
                  </a:lnTo>
                  <a:lnTo>
                    <a:pt x="3947" y="9657"/>
                  </a:lnTo>
                  <a:lnTo>
                    <a:pt x="3877" y="7261"/>
                  </a:lnTo>
                  <a:close/>
                  <a:moveTo>
                    <a:pt x="3383" y="1"/>
                  </a:moveTo>
                  <a:lnTo>
                    <a:pt x="3242" y="71"/>
                  </a:lnTo>
                  <a:lnTo>
                    <a:pt x="3172" y="212"/>
                  </a:lnTo>
                  <a:lnTo>
                    <a:pt x="3101" y="494"/>
                  </a:lnTo>
                  <a:lnTo>
                    <a:pt x="2960" y="1199"/>
                  </a:lnTo>
                  <a:lnTo>
                    <a:pt x="2890" y="2115"/>
                  </a:lnTo>
                  <a:lnTo>
                    <a:pt x="2749" y="4018"/>
                  </a:lnTo>
                  <a:lnTo>
                    <a:pt x="2678" y="5358"/>
                  </a:lnTo>
                  <a:lnTo>
                    <a:pt x="2678" y="6133"/>
                  </a:lnTo>
                  <a:lnTo>
                    <a:pt x="2608" y="7120"/>
                  </a:lnTo>
                  <a:lnTo>
                    <a:pt x="2608" y="8177"/>
                  </a:lnTo>
                  <a:lnTo>
                    <a:pt x="2537" y="9305"/>
                  </a:lnTo>
                  <a:lnTo>
                    <a:pt x="2326" y="10432"/>
                  </a:lnTo>
                  <a:lnTo>
                    <a:pt x="2185" y="10926"/>
                  </a:lnTo>
                  <a:lnTo>
                    <a:pt x="2044" y="11419"/>
                  </a:lnTo>
                  <a:lnTo>
                    <a:pt x="1833" y="11842"/>
                  </a:lnTo>
                  <a:lnTo>
                    <a:pt x="1551" y="12265"/>
                  </a:lnTo>
                  <a:lnTo>
                    <a:pt x="1269" y="12547"/>
                  </a:lnTo>
                  <a:lnTo>
                    <a:pt x="916" y="12829"/>
                  </a:lnTo>
                  <a:lnTo>
                    <a:pt x="916" y="12758"/>
                  </a:lnTo>
                  <a:lnTo>
                    <a:pt x="916" y="12547"/>
                  </a:lnTo>
                  <a:lnTo>
                    <a:pt x="1057" y="11772"/>
                  </a:lnTo>
                  <a:lnTo>
                    <a:pt x="1551" y="9375"/>
                  </a:lnTo>
                  <a:lnTo>
                    <a:pt x="1903" y="8106"/>
                  </a:lnTo>
                  <a:lnTo>
                    <a:pt x="2256" y="7049"/>
                  </a:lnTo>
                  <a:lnTo>
                    <a:pt x="2537" y="6274"/>
                  </a:lnTo>
                  <a:lnTo>
                    <a:pt x="2678" y="6062"/>
                  </a:lnTo>
                  <a:lnTo>
                    <a:pt x="2537" y="6203"/>
                  </a:lnTo>
                  <a:lnTo>
                    <a:pt x="2185" y="6767"/>
                  </a:lnTo>
                  <a:lnTo>
                    <a:pt x="1762" y="7613"/>
                  </a:lnTo>
                  <a:lnTo>
                    <a:pt x="1339" y="8600"/>
                  </a:lnTo>
                  <a:lnTo>
                    <a:pt x="493" y="10573"/>
                  </a:lnTo>
                  <a:lnTo>
                    <a:pt x="71" y="11631"/>
                  </a:lnTo>
                  <a:lnTo>
                    <a:pt x="0" y="12335"/>
                  </a:lnTo>
                  <a:lnTo>
                    <a:pt x="0" y="12899"/>
                  </a:lnTo>
                  <a:lnTo>
                    <a:pt x="0" y="13252"/>
                  </a:lnTo>
                  <a:lnTo>
                    <a:pt x="141" y="13534"/>
                  </a:lnTo>
                  <a:lnTo>
                    <a:pt x="282" y="13604"/>
                  </a:lnTo>
                  <a:lnTo>
                    <a:pt x="493" y="13675"/>
                  </a:lnTo>
                  <a:lnTo>
                    <a:pt x="705" y="13604"/>
                  </a:lnTo>
                  <a:lnTo>
                    <a:pt x="987" y="13393"/>
                  </a:lnTo>
                  <a:lnTo>
                    <a:pt x="1551" y="12899"/>
                  </a:lnTo>
                  <a:lnTo>
                    <a:pt x="2115" y="12124"/>
                  </a:lnTo>
                  <a:lnTo>
                    <a:pt x="2608" y="11278"/>
                  </a:lnTo>
                  <a:lnTo>
                    <a:pt x="2960" y="10432"/>
                  </a:lnTo>
                  <a:lnTo>
                    <a:pt x="3101" y="11419"/>
                  </a:lnTo>
                  <a:lnTo>
                    <a:pt x="3242" y="12124"/>
                  </a:lnTo>
                  <a:lnTo>
                    <a:pt x="3454" y="12758"/>
                  </a:lnTo>
                  <a:lnTo>
                    <a:pt x="3736" y="13252"/>
                  </a:lnTo>
                  <a:lnTo>
                    <a:pt x="3947" y="13463"/>
                  </a:lnTo>
                  <a:lnTo>
                    <a:pt x="4159" y="13604"/>
                  </a:lnTo>
                  <a:lnTo>
                    <a:pt x="4370" y="13675"/>
                  </a:lnTo>
                  <a:lnTo>
                    <a:pt x="4582" y="13675"/>
                  </a:lnTo>
                  <a:lnTo>
                    <a:pt x="4863" y="13604"/>
                  </a:lnTo>
                  <a:lnTo>
                    <a:pt x="5145" y="13393"/>
                  </a:lnTo>
                  <a:lnTo>
                    <a:pt x="5357" y="13252"/>
                  </a:lnTo>
                  <a:lnTo>
                    <a:pt x="5498" y="12970"/>
                  </a:lnTo>
                  <a:lnTo>
                    <a:pt x="5568" y="12758"/>
                  </a:lnTo>
                  <a:lnTo>
                    <a:pt x="5639" y="12476"/>
                  </a:lnTo>
                  <a:lnTo>
                    <a:pt x="5639" y="11772"/>
                  </a:lnTo>
                  <a:lnTo>
                    <a:pt x="5639" y="11067"/>
                  </a:lnTo>
                  <a:lnTo>
                    <a:pt x="5357" y="9657"/>
                  </a:lnTo>
                  <a:lnTo>
                    <a:pt x="5145" y="8600"/>
                  </a:lnTo>
                  <a:lnTo>
                    <a:pt x="5498" y="8882"/>
                  </a:lnTo>
                  <a:lnTo>
                    <a:pt x="5921" y="9093"/>
                  </a:lnTo>
                  <a:lnTo>
                    <a:pt x="6696" y="9516"/>
                  </a:lnTo>
                  <a:lnTo>
                    <a:pt x="7471" y="9939"/>
                  </a:lnTo>
                  <a:lnTo>
                    <a:pt x="7894" y="10221"/>
                  </a:lnTo>
                  <a:lnTo>
                    <a:pt x="8176" y="10503"/>
                  </a:lnTo>
                  <a:lnTo>
                    <a:pt x="8317" y="10644"/>
                  </a:lnTo>
                  <a:lnTo>
                    <a:pt x="8458" y="10714"/>
                  </a:lnTo>
                  <a:lnTo>
                    <a:pt x="8599" y="10714"/>
                  </a:lnTo>
                  <a:lnTo>
                    <a:pt x="8670" y="10644"/>
                  </a:lnTo>
                  <a:lnTo>
                    <a:pt x="8740" y="10362"/>
                  </a:lnTo>
                  <a:lnTo>
                    <a:pt x="8811" y="10009"/>
                  </a:lnTo>
                  <a:lnTo>
                    <a:pt x="8811" y="9023"/>
                  </a:lnTo>
                  <a:lnTo>
                    <a:pt x="8670" y="8388"/>
                  </a:lnTo>
                  <a:lnTo>
                    <a:pt x="8529" y="8106"/>
                  </a:lnTo>
                  <a:lnTo>
                    <a:pt x="8317" y="7895"/>
                  </a:lnTo>
                  <a:lnTo>
                    <a:pt x="7894" y="7402"/>
                  </a:lnTo>
                  <a:lnTo>
                    <a:pt x="7330" y="7049"/>
                  </a:lnTo>
                  <a:lnTo>
                    <a:pt x="6696" y="6697"/>
                  </a:lnTo>
                  <a:lnTo>
                    <a:pt x="5498" y="6062"/>
                  </a:lnTo>
                  <a:lnTo>
                    <a:pt x="5004" y="5710"/>
                  </a:lnTo>
                  <a:lnTo>
                    <a:pt x="4582" y="5287"/>
                  </a:lnTo>
                  <a:lnTo>
                    <a:pt x="4441" y="5076"/>
                  </a:lnTo>
                  <a:lnTo>
                    <a:pt x="4300" y="4794"/>
                  </a:lnTo>
                  <a:lnTo>
                    <a:pt x="4229" y="4159"/>
                  </a:lnTo>
                  <a:lnTo>
                    <a:pt x="4229" y="3384"/>
                  </a:lnTo>
                  <a:lnTo>
                    <a:pt x="4229" y="2609"/>
                  </a:lnTo>
                  <a:lnTo>
                    <a:pt x="4229" y="1904"/>
                  </a:lnTo>
                  <a:lnTo>
                    <a:pt x="4159" y="1199"/>
                  </a:lnTo>
                  <a:lnTo>
                    <a:pt x="4088" y="847"/>
                  </a:lnTo>
                  <a:lnTo>
                    <a:pt x="3947" y="565"/>
                  </a:lnTo>
                  <a:lnTo>
                    <a:pt x="3736" y="283"/>
                  </a:lnTo>
                  <a:lnTo>
                    <a:pt x="3524" y="71"/>
                  </a:lnTo>
                  <a:lnTo>
                    <a:pt x="3383" y="1"/>
                  </a:lnTo>
                  <a:close/>
                </a:path>
              </a:pathLst>
            </a:custGeom>
            <a:solidFill>
              <a:srgbClr val="F7CA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2016625" y="4890075"/>
              <a:ext cx="119850" cy="586800"/>
            </a:xfrm>
            <a:custGeom>
              <a:avLst/>
              <a:gdLst/>
              <a:ahLst/>
              <a:cxnLst/>
              <a:rect l="l" t="t" r="r" b="b"/>
              <a:pathLst>
                <a:path w="4794" h="23472" extrusionOk="0">
                  <a:moveTo>
                    <a:pt x="2750" y="6626"/>
                  </a:moveTo>
                  <a:lnTo>
                    <a:pt x="3173" y="8177"/>
                  </a:lnTo>
                  <a:lnTo>
                    <a:pt x="3455" y="9728"/>
                  </a:lnTo>
                  <a:lnTo>
                    <a:pt x="3666" y="11208"/>
                  </a:lnTo>
                  <a:lnTo>
                    <a:pt x="3736" y="12758"/>
                  </a:lnTo>
                  <a:lnTo>
                    <a:pt x="3666" y="14239"/>
                  </a:lnTo>
                  <a:lnTo>
                    <a:pt x="3455" y="15789"/>
                  </a:lnTo>
                  <a:lnTo>
                    <a:pt x="3102" y="17340"/>
                  </a:lnTo>
                  <a:lnTo>
                    <a:pt x="2609" y="18891"/>
                  </a:lnTo>
                  <a:lnTo>
                    <a:pt x="2115" y="17481"/>
                  </a:lnTo>
                  <a:lnTo>
                    <a:pt x="1692" y="16142"/>
                  </a:lnTo>
                  <a:lnTo>
                    <a:pt x="1411" y="14802"/>
                  </a:lnTo>
                  <a:lnTo>
                    <a:pt x="1199" y="13534"/>
                  </a:lnTo>
                  <a:lnTo>
                    <a:pt x="1199" y="12195"/>
                  </a:lnTo>
                  <a:lnTo>
                    <a:pt x="1340" y="10855"/>
                  </a:lnTo>
                  <a:lnTo>
                    <a:pt x="1622" y="9516"/>
                  </a:lnTo>
                  <a:lnTo>
                    <a:pt x="2115" y="8036"/>
                  </a:lnTo>
                  <a:lnTo>
                    <a:pt x="1974" y="9939"/>
                  </a:lnTo>
                  <a:lnTo>
                    <a:pt x="1904" y="12970"/>
                  </a:lnTo>
                  <a:lnTo>
                    <a:pt x="1904" y="14450"/>
                  </a:lnTo>
                  <a:lnTo>
                    <a:pt x="1974" y="15719"/>
                  </a:lnTo>
                  <a:lnTo>
                    <a:pt x="2045" y="16142"/>
                  </a:lnTo>
                  <a:lnTo>
                    <a:pt x="2186" y="16494"/>
                  </a:lnTo>
                  <a:lnTo>
                    <a:pt x="2327" y="16635"/>
                  </a:lnTo>
                  <a:lnTo>
                    <a:pt x="2468" y="16635"/>
                  </a:lnTo>
                  <a:lnTo>
                    <a:pt x="2679" y="16424"/>
                  </a:lnTo>
                  <a:lnTo>
                    <a:pt x="2820" y="16001"/>
                  </a:lnTo>
                  <a:lnTo>
                    <a:pt x="2961" y="15507"/>
                  </a:lnTo>
                  <a:lnTo>
                    <a:pt x="3102" y="14943"/>
                  </a:lnTo>
                  <a:lnTo>
                    <a:pt x="3173" y="13463"/>
                  </a:lnTo>
                  <a:lnTo>
                    <a:pt x="3173" y="11842"/>
                  </a:lnTo>
                  <a:lnTo>
                    <a:pt x="3102" y="10221"/>
                  </a:lnTo>
                  <a:lnTo>
                    <a:pt x="2961" y="8670"/>
                  </a:lnTo>
                  <a:lnTo>
                    <a:pt x="2750" y="6626"/>
                  </a:lnTo>
                  <a:close/>
                  <a:moveTo>
                    <a:pt x="2256" y="1"/>
                  </a:moveTo>
                  <a:lnTo>
                    <a:pt x="2115" y="776"/>
                  </a:lnTo>
                  <a:lnTo>
                    <a:pt x="2045" y="1481"/>
                  </a:lnTo>
                  <a:lnTo>
                    <a:pt x="2045" y="2961"/>
                  </a:lnTo>
                  <a:lnTo>
                    <a:pt x="2045" y="4371"/>
                  </a:lnTo>
                  <a:lnTo>
                    <a:pt x="1974" y="5076"/>
                  </a:lnTo>
                  <a:lnTo>
                    <a:pt x="1904" y="5851"/>
                  </a:lnTo>
                  <a:lnTo>
                    <a:pt x="1692" y="6697"/>
                  </a:lnTo>
                  <a:lnTo>
                    <a:pt x="1411" y="7472"/>
                  </a:lnTo>
                  <a:lnTo>
                    <a:pt x="776" y="9093"/>
                  </a:lnTo>
                  <a:lnTo>
                    <a:pt x="494" y="9869"/>
                  </a:lnTo>
                  <a:lnTo>
                    <a:pt x="283" y="10644"/>
                  </a:lnTo>
                  <a:lnTo>
                    <a:pt x="71" y="11490"/>
                  </a:lnTo>
                  <a:lnTo>
                    <a:pt x="1" y="12406"/>
                  </a:lnTo>
                  <a:lnTo>
                    <a:pt x="1" y="13181"/>
                  </a:lnTo>
                  <a:lnTo>
                    <a:pt x="71" y="13886"/>
                  </a:lnTo>
                  <a:lnTo>
                    <a:pt x="142" y="14661"/>
                  </a:lnTo>
                  <a:lnTo>
                    <a:pt x="353" y="15366"/>
                  </a:lnTo>
                  <a:lnTo>
                    <a:pt x="776" y="16846"/>
                  </a:lnTo>
                  <a:lnTo>
                    <a:pt x="1270" y="18256"/>
                  </a:lnTo>
                  <a:lnTo>
                    <a:pt x="1622" y="19102"/>
                  </a:lnTo>
                  <a:lnTo>
                    <a:pt x="1833" y="19736"/>
                  </a:lnTo>
                  <a:lnTo>
                    <a:pt x="1833" y="20018"/>
                  </a:lnTo>
                  <a:lnTo>
                    <a:pt x="1833" y="20371"/>
                  </a:lnTo>
                  <a:lnTo>
                    <a:pt x="1622" y="21146"/>
                  </a:lnTo>
                  <a:lnTo>
                    <a:pt x="1551" y="21357"/>
                  </a:lnTo>
                  <a:lnTo>
                    <a:pt x="1411" y="21639"/>
                  </a:lnTo>
                  <a:lnTo>
                    <a:pt x="988" y="22274"/>
                  </a:lnTo>
                  <a:lnTo>
                    <a:pt x="565" y="22838"/>
                  </a:lnTo>
                  <a:lnTo>
                    <a:pt x="494" y="23049"/>
                  </a:lnTo>
                  <a:lnTo>
                    <a:pt x="494" y="23261"/>
                  </a:lnTo>
                  <a:lnTo>
                    <a:pt x="635" y="23402"/>
                  </a:lnTo>
                  <a:lnTo>
                    <a:pt x="706" y="23402"/>
                  </a:lnTo>
                  <a:lnTo>
                    <a:pt x="776" y="23472"/>
                  </a:lnTo>
                  <a:lnTo>
                    <a:pt x="917" y="23402"/>
                  </a:lnTo>
                  <a:lnTo>
                    <a:pt x="1129" y="23261"/>
                  </a:lnTo>
                  <a:lnTo>
                    <a:pt x="1411" y="22979"/>
                  </a:lnTo>
                  <a:lnTo>
                    <a:pt x="2045" y="21992"/>
                  </a:lnTo>
                  <a:lnTo>
                    <a:pt x="2679" y="20794"/>
                  </a:lnTo>
                  <a:lnTo>
                    <a:pt x="3243" y="19454"/>
                  </a:lnTo>
                  <a:lnTo>
                    <a:pt x="3736" y="18256"/>
                  </a:lnTo>
                  <a:lnTo>
                    <a:pt x="4371" y="16635"/>
                  </a:lnTo>
                  <a:lnTo>
                    <a:pt x="4653" y="15014"/>
                  </a:lnTo>
                  <a:lnTo>
                    <a:pt x="4794" y="13463"/>
                  </a:lnTo>
                  <a:lnTo>
                    <a:pt x="4794" y="11913"/>
                  </a:lnTo>
                  <a:lnTo>
                    <a:pt x="4653" y="10362"/>
                  </a:lnTo>
                  <a:lnTo>
                    <a:pt x="4441" y="8882"/>
                  </a:lnTo>
                  <a:lnTo>
                    <a:pt x="4089" y="7331"/>
                  </a:lnTo>
                  <a:lnTo>
                    <a:pt x="3666" y="5851"/>
                  </a:lnTo>
                  <a:lnTo>
                    <a:pt x="3243" y="4300"/>
                  </a:lnTo>
                  <a:lnTo>
                    <a:pt x="3243" y="3807"/>
                  </a:lnTo>
                  <a:lnTo>
                    <a:pt x="3173" y="3173"/>
                  </a:lnTo>
                  <a:lnTo>
                    <a:pt x="2820" y="1692"/>
                  </a:lnTo>
                  <a:lnTo>
                    <a:pt x="2468" y="424"/>
                  </a:lnTo>
                  <a:lnTo>
                    <a:pt x="2327" y="71"/>
                  </a:lnTo>
                  <a:lnTo>
                    <a:pt x="2256" y="1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3" name="Google Shape;63;p2"/>
            <p:cNvGrpSpPr/>
            <p:nvPr/>
          </p:nvGrpSpPr>
          <p:grpSpPr>
            <a:xfrm>
              <a:off x="1216650" y="5036325"/>
              <a:ext cx="169175" cy="269650"/>
              <a:chOff x="3510425" y="5036325"/>
              <a:chExt cx="169175" cy="269650"/>
            </a:xfrm>
          </p:grpSpPr>
          <p:sp>
            <p:nvSpPr>
              <p:cNvPr id="64" name="Google Shape;64;p2"/>
              <p:cNvSpPr/>
              <p:nvPr/>
            </p:nvSpPr>
            <p:spPr>
              <a:xfrm>
                <a:off x="3510425" y="5105050"/>
                <a:ext cx="86350" cy="77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3103" extrusionOk="0">
                    <a:moveTo>
                      <a:pt x="2185" y="1"/>
                    </a:moveTo>
                    <a:lnTo>
                      <a:pt x="1762" y="142"/>
                    </a:lnTo>
                    <a:lnTo>
                      <a:pt x="1269" y="424"/>
                    </a:lnTo>
                    <a:lnTo>
                      <a:pt x="846" y="706"/>
                    </a:lnTo>
                    <a:lnTo>
                      <a:pt x="494" y="1129"/>
                    </a:lnTo>
                    <a:lnTo>
                      <a:pt x="212" y="1551"/>
                    </a:lnTo>
                    <a:lnTo>
                      <a:pt x="71" y="1904"/>
                    </a:lnTo>
                    <a:lnTo>
                      <a:pt x="0" y="2327"/>
                    </a:lnTo>
                    <a:lnTo>
                      <a:pt x="71" y="2468"/>
                    </a:lnTo>
                    <a:lnTo>
                      <a:pt x="141" y="2679"/>
                    </a:lnTo>
                    <a:lnTo>
                      <a:pt x="282" y="2820"/>
                    </a:lnTo>
                    <a:lnTo>
                      <a:pt x="494" y="2891"/>
                    </a:lnTo>
                    <a:lnTo>
                      <a:pt x="705" y="3032"/>
                    </a:lnTo>
                    <a:lnTo>
                      <a:pt x="1058" y="3102"/>
                    </a:lnTo>
                    <a:lnTo>
                      <a:pt x="2256" y="3102"/>
                    </a:lnTo>
                    <a:lnTo>
                      <a:pt x="2538" y="2961"/>
                    </a:lnTo>
                    <a:lnTo>
                      <a:pt x="2820" y="2750"/>
                    </a:lnTo>
                    <a:lnTo>
                      <a:pt x="3031" y="2468"/>
                    </a:lnTo>
                    <a:lnTo>
                      <a:pt x="3313" y="1974"/>
                    </a:lnTo>
                    <a:lnTo>
                      <a:pt x="3454" y="1622"/>
                    </a:lnTo>
                    <a:lnTo>
                      <a:pt x="3384" y="917"/>
                    </a:lnTo>
                    <a:lnTo>
                      <a:pt x="3313" y="635"/>
                    </a:lnTo>
                    <a:lnTo>
                      <a:pt x="3243" y="424"/>
                    </a:lnTo>
                    <a:lnTo>
                      <a:pt x="3102" y="212"/>
                    </a:lnTo>
                    <a:lnTo>
                      <a:pt x="2961" y="142"/>
                    </a:lnTo>
                    <a:lnTo>
                      <a:pt x="2820" y="1"/>
                    </a:lnTo>
                    <a:close/>
                  </a:path>
                </a:pathLst>
              </a:custGeom>
              <a:solidFill>
                <a:srgbClr val="F9CB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65;p2"/>
              <p:cNvSpPr/>
              <p:nvPr/>
            </p:nvSpPr>
            <p:spPr>
              <a:xfrm>
                <a:off x="3602050" y="5157925"/>
                <a:ext cx="66975" cy="63450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2538" extrusionOk="0">
                    <a:moveTo>
                      <a:pt x="1269" y="0"/>
                    </a:moveTo>
                    <a:lnTo>
                      <a:pt x="846" y="71"/>
                    </a:lnTo>
                    <a:lnTo>
                      <a:pt x="423" y="353"/>
                    </a:lnTo>
                    <a:lnTo>
                      <a:pt x="141" y="705"/>
                    </a:lnTo>
                    <a:lnTo>
                      <a:pt x="71" y="917"/>
                    </a:lnTo>
                    <a:lnTo>
                      <a:pt x="0" y="1128"/>
                    </a:lnTo>
                    <a:lnTo>
                      <a:pt x="0" y="1410"/>
                    </a:lnTo>
                    <a:lnTo>
                      <a:pt x="71" y="1692"/>
                    </a:lnTo>
                    <a:lnTo>
                      <a:pt x="212" y="1974"/>
                    </a:lnTo>
                    <a:lnTo>
                      <a:pt x="353" y="2185"/>
                    </a:lnTo>
                    <a:lnTo>
                      <a:pt x="564" y="2397"/>
                    </a:lnTo>
                    <a:lnTo>
                      <a:pt x="846" y="2467"/>
                    </a:lnTo>
                    <a:lnTo>
                      <a:pt x="1058" y="2538"/>
                    </a:lnTo>
                    <a:lnTo>
                      <a:pt x="1551" y="2538"/>
                    </a:lnTo>
                    <a:lnTo>
                      <a:pt x="1833" y="2467"/>
                    </a:lnTo>
                    <a:lnTo>
                      <a:pt x="2044" y="2326"/>
                    </a:lnTo>
                    <a:lnTo>
                      <a:pt x="2256" y="2185"/>
                    </a:lnTo>
                    <a:lnTo>
                      <a:pt x="2397" y="1974"/>
                    </a:lnTo>
                    <a:lnTo>
                      <a:pt x="2538" y="1762"/>
                    </a:lnTo>
                    <a:lnTo>
                      <a:pt x="2608" y="1481"/>
                    </a:lnTo>
                    <a:lnTo>
                      <a:pt x="2679" y="1199"/>
                    </a:lnTo>
                    <a:lnTo>
                      <a:pt x="2608" y="917"/>
                    </a:lnTo>
                    <a:lnTo>
                      <a:pt x="2467" y="564"/>
                    </a:lnTo>
                    <a:lnTo>
                      <a:pt x="2326" y="353"/>
                    </a:lnTo>
                    <a:lnTo>
                      <a:pt x="2115" y="212"/>
                    </a:lnTo>
                    <a:lnTo>
                      <a:pt x="1904" y="71"/>
                    </a:lnTo>
                    <a:lnTo>
                      <a:pt x="1692" y="0"/>
                    </a:lnTo>
                    <a:close/>
                  </a:path>
                </a:pathLst>
              </a:custGeom>
              <a:solidFill>
                <a:srgbClr val="F9CB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66;p2"/>
              <p:cNvSpPr/>
              <p:nvPr/>
            </p:nvSpPr>
            <p:spPr>
              <a:xfrm>
                <a:off x="3538625" y="5221350"/>
                <a:ext cx="82825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3385" extrusionOk="0">
                    <a:moveTo>
                      <a:pt x="1621" y="1"/>
                    </a:moveTo>
                    <a:lnTo>
                      <a:pt x="1269" y="71"/>
                    </a:lnTo>
                    <a:lnTo>
                      <a:pt x="987" y="212"/>
                    </a:lnTo>
                    <a:lnTo>
                      <a:pt x="775" y="424"/>
                    </a:lnTo>
                    <a:lnTo>
                      <a:pt x="493" y="635"/>
                    </a:lnTo>
                    <a:lnTo>
                      <a:pt x="352" y="847"/>
                    </a:lnTo>
                    <a:lnTo>
                      <a:pt x="141" y="1129"/>
                    </a:lnTo>
                    <a:lnTo>
                      <a:pt x="71" y="1410"/>
                    </a:lnTo>
                    <a:lnTo>
                      <a:pt x="0" y="1763"/>
                    </a:lnTo>
                    <a:lnTo>
                      <a:pt x="0" y="2045"/>
                    </a:lnTo>
                    <a:lnTo>
                      <a:pt x="71" y="2327"/>
                    </a:lnTo>
                    <a:lnTo>
                      <a:pt x="211" y="2679"/>
                    </a:lnTo>
                    <a:lnTo>
                      <a:pt x="423" y="2891"/>
                    </a:lnTo>
                    <a:lnTo>
                      <a:pt x="705" y="3173"/>
                    </a:lnTo>
                    <a:lnTo>
                      <a:pt x="987" y="3314"/>
                    </a:lnTo>
                    <a:lnTo>
                      <a:pt x="1339" y="3384"/>
                    </a:lnTo>
                    <a:lnTo>
                      <a:pt x="1974" y="3384"/>
                    </a:lnTo>
                    <a:lnTo>
                      <a:pt x="2256" y="3243"/>
                    </a:lnTo>
                    <a:lnTo>
                      <a:pt x="2537" y="3032"/>
                    </a:lnTo>
                    <a:lnTo>
                      <a:pt x="2749" y="2820"/>
                    </a:lnTo>
                    <a:lnTo>
                      <a:pt x="2960" y="2538"/>
                    </a:lnTo>
                    <a:lnTo>
                      <a:pt x="3172" y="2256"/>
                    </a:lnTo>
                    <a:lnTo>
                      <a:pt x="3242" y="1974"/>
                    </a:lnTo>
                    <a:lnTo>
                      <a:pt x="3313" y="1692"/>
                    </a:lnTo>
                    <a:lnTo>
                      <a:pt x="3313" y="1340"/>
                    </a:lnTo>
                    <a:lnTo>
                      <a:pt x="3313" y="1058"/>
                    </a:lnTo>
                    <a:lnTo>
                      <a:pt x="3172" y="776"/>
                    </a:lnTo>
                    <a:lnTo>
                      <a:pt x="2960" y="494"/>
                    </a:lnTo>
                    <a:lnTo>
                      <a:pt x="2608" y="283"/>
                    </a:lnTo>
                    <a:lnTo>
                      <a:pt x="2256" y="142"/>
                    </a:lnTo>
                    <a:lnTo>
                      <a:pt x="1974" y="1"/>
                    </a:lnTo>
                    <a:close/>
                  </a:path>
                </a:pathLst>
              </a:custGeom>
              <a:solidFill>
                <a:srgbClr val="F9CB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67;p2"/>
              <p:cNvSpPr/>
              <p:nvPr/>
            </p:nvSpPr>
            <p:spPr>
              <a:xfrm>
                <a:off x="3640825" y="5036325"/>
                <a:ext cx="38775" cy="42325"/>
              </a:xfrm>
              <a:custGeom>
                <a:avLst/>
                <a:gdLst/>
                <a:ahLst/>
                <a:cxnLst/>
                <a:rect l="l" t="t" r="r" b="b"/>
                <a:pathLst>
                  <a:path w="1551" h="1693" extrusionOk="0">
                    <a:moveTo>
                      <a:pt x="493" y="1"/>
                    </a:moveTo>
                    <a:lnTo>
                      <a:pt x="282" y="71"/>
                    </a:lnTo>
                    <a:lnTo>
                      <a:pt x="141" y="142"/>
                    </a:lnTo>
                    <a:lnTo>
                      <a:pt x="71" y="283"/>
                    </a:lnTo>
                    <a:lnTo>
                      <a:pt x="0" y="635"/>
                    </a:lnTo>
                    <a:lnTo>
                      <a:pt x="0" y="988"/>
                    </a:lnTo>
                    <a:lnTo>
                      <a:pt x="141" y="1270"/>
                    </a:lnTo>
                    <a:lnTo>
                      <a:pt x="353" y="1552"/>
                    </a:lnTo>
                    <a:lnTo>
                      <a:pt x="564" y="1693"/>
                    </a:lnTo>
                    <a:lnTo>
                      <a:pt x="705" y="1693"/>
                    </a:lnTo>
                    <a:lnTo>
                      <a:pt x="775" y="1622"/>
                    </a:lnTo>
                    <a:lnTo>
                      <a:pt x="987" y="1481"/>
                    </a:lnTo>
                    <a:lnTo>
                      <a:pt x="1269" y="1199"/>
                    </a:lnTo>
                    <a:lnTo>
                      <a:pt x="1410" y="917"/>
                    </a:lnTo>
                    <a:lnTo>
                      <a:pt x="1551" y="635"/>
                    </a:lnTo>
                    <a:lnTo>
                      <a:pt x="1551" y="353"/>
                    </a:lnTo>
                    <a:lnTo>
                      <a:pt x="1410" y="142"/>
                    </a:lnTo>
                    <a:lnTo>
                      <a:pt x="1198" y="1"/>
                    </a:lnTo>
                    <a:close/>
                  </a:path>
                </a:pathLst>
              </a:custGeom>
              <a:solidFill>
                <a:srgbClr val="F9CB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68" name="Google Shape;68;p2"/>
          <p:cNvGrpSpPr/>
          <p:nvPr/>
        </p:nvGrpSpPr>
        <p:grpSpPr>
          <a:xfrm rot="5400000">
            <a:off x="5889766" y="-1700680"/>
            <a:ext cx="1401157" cy="5259705"/>
            <a:chOff x="818425" y="238125"/>
            <a:chExt cx="1395575" cy="5238750"/>
          </a:xfrm>
        </p:grpSpPr>
        <p:sp>
          <p:nvSpPr>
            <p:cNvPr id="69" name="Google Shape;69;p2"/>
            <p:cNvSpPr/>
            <p:nvPr/>
          </p:nvSpPr>
          <p:spPr>
            <a:xfrm>
              <a:off x="1253650" y="245150"/>
              <a:ext cx="731300" cy="1178875"/>
            </a:xfrm>
            <a:custGeom>
              <a:avLst/>
              <a:gdLst/>
              <a:ahLst/>
              <a:cxnLst/>
              <a:rect l="l" t="t" r="r" b="b"/>
              <a:pathLst>
                <a:path w="29252" h="47155" extrusionOk="0">
                  <a:moveTo>
                    <a:pt x="17692" y="8600"/>
                  </a:moveTo>
                  <a:lnTo>
                    <a:pt x="14872" y="9305"/>
                  </a:lnTo>
                  <a:lnTo>
                    <a:pt x="11771" y="10080"/>
                  </a:lnTo>
                  <a:lnTo>
                    <a:pt x="8811" y="10856"/>
                  </a:lnTo>
                  <a:lnTo>
                    <a:pt x="7542" y="11278"/>
                  </a:lnTo>
                  <a:lnTo>
                    <a:pt x="6485" y="11631"/>
                  </a:lnTo>
                  <a:lnTo>
                    <a:pt x="9234" y="10503"/>
                  </a:lnTo>
                  <a:lnTo>
                    <a:pt x="10573" y="10010"/>
                  </a:lnTo>
                  <a:lnTo>
                    <a:pt x="11983" y="9587"/>
                  </a:lnTo>
                  <a:lnTo>
                    <a:pt x="13392" y="9164"/>
                  </a:lnTo>
                  <a:lnTo>
                    <a:pt x="14802" y="8882"/>
                  </a:lnTo>
                  <a:lnTo>
                    <a:pt x="16282" y="8671"/>
                  </a:lnTo>
                  <a:lnTo>
                    <a:pt x="17692" y="8600"/>
                  </a:lnTo>
                  <a:close/>
                  <a:moveTo>
                    <a:pt x="20652" y="3102"/>
                  </a:moveTo>
                  <a:lnTo>
                    <a:pt x="20934" y="3173"/>
                  </a:lnTo>
                  <a:lnTo>
                    <a:pt x="21709" y="3455"/>
                  </a:lnTo>
                  <a:lnTo>
                    <a:pt x="22414" y="3807"/>
                  </a:lnTo>
                  <a:lnTo>
                    <a:pt x="23049" y="4160"/>
                  </a:lnTo>
                  <a:lnTo>
                    <a:pt x="23683" y="4582"/>
                  </a:lnTo>
                  <a:lnTo>
                    <a:pt x="24247" y="5076"/>
                  </a:lnTo>
                  <a:lnTo>
                    <a:pt x="24740" y="5569"/>
                  </a:lnTo>
                  <a:lnTo>
                    <a:pt x="25234" y="6133"/>
                  </a:lnTo>
                  <a:lnTo>
                    <a:pt x="25656" y="6697"/>
                  </a:lnTo>
                  <a:lnTo>
                    <a:pt x="26079" y="7331"/>
                  </a:lnTo>
                  <a:lnTo>
                    <a:pt x="26432" y="7966"/>
                  </a:lnTo>
                  <a:lnTo>
                    <a:pt x="26714" y="8671"/>
                  </a:lnTo>
                  <a:lnTo>
                    <a:pt x="26996" y="9305"/>
                  </a:lnTo>
                  <a:lnTo>
                    <a:pt x="27278" y="10080"/>
                  </a:lnTo>
                  <a:lnTo>
                    <a:pt x="27489" y="10856"/>
                  </a:lnTo>
                  <a:lnTo>
                    <a:pt x="27771" y="12406"/>
                  </a:lnTo>
                  <a:lnTo>
                    <a:pt x="27348" y="11631"/>
                  </a:lnTo>
                  <a:lnTo>
                    <a:pt x="26996" y="10856"/>
                  </a:lnTo>
                  <a:lnTo>
                    <a:pt x="26502" y="10151"/>
                  </a:lnTo>
                  <a:lnTo>
                    <a:pt x="26009" y="9516"/>
                  </a:lnTo>
                  <a:lnTo>
                    <a:pt x="25022" y="8177"/>
                  </a:lnTo>
                  <a:lnTo>
                    <a:pt x="23894" y="6908"/>
                  </a:lnTo>
                  <a:lnTo>
                    <a:pt x="22837" y="5851"/>
                  </a:lnTo>
                  <a:lnTo>
                    <a:pt x="21850" y="4723"/>
                  </a:lnTo>
                  <a:lnTo>
                    <a:pt x="21427" y="4300"/>
                  </a:lnTo>
                  <a:lnTo>
                    <a:pt x="20864" y="3666"/>
                  </a:lnTo>
                  <a:lnTo>
                    <a:pt x="20652" y="3384"/>
                  </a:lnTo>
                  <a:lnTo>
                    <a:pt x="20511" y="3173"/>
                  </a:lnTo>
                  <a:lnTo>
                    <a:pt x="20582" y="3102"/>
                  </a:lnTo>
                  <a:close/>
                  <a:moveTo>
                    <a:pt x="18185" y="9516"/>
                  </a:moveTo>
                  <a:lnTo>
                    <a:pt x="17480" y="10151"/>
                  </a:lnTo>
                  <a:lnTo>
                    <a:pt x="16776" y="10715"/>
                  </a:lnTo>
                  <a:lnTo>
                    <a:pt x="15930" y="11208"/>
                  </a:lnTo>
                  <a:lnTo>
                    <a:pt x="15084" y="11560"/>
                  </a:lnTo>
                  <a:lnTo>
                    <a:pt x="14238" y="11913"/>
                  </a:lnTo>
                  <a:lnTo>
                    <a:pt x="13322" y="12124"/>
                  </a:lnTo>
                  <a:lnTo>
                    <a:pt x="12406" y="12336"/>
                  </a:lnTo>
                  <a:lnTo>
                    <a:pt x="11489" y="12477"/>
                  </a:lnTo>
                  <a:lnTo>
                    <a:pt x="9586" y="12688"/>
                  </a:lnTo>
                  <a:lnTo>
                    <a:pt x="7754" y="12759"/>
                  </a:lnTo>
                  <a:lnTo>
                    <a:pt x="5851" y="12759"/>
                  </a:lnTo>
                  <a:lnTo>
                    <a:pt x="4018" y="12829"/>
                  </a:lnTo>
                  <a:lnTo>
                    <a:pt x="4582" y="12547"/>
                  </a:lnTo>
                  <a:lnTo>
                    <a:pt x="5287" y="12336"/>
                  </a:lnTo>
                  <a:lnTo>
                    <a:pt x="6062" y="12195"/>
                  </a:lnTo>
                  <a:lnTo>
                    <a:pt x="6978" y="12054"/>
                  </a:lnTo>
                  <a:lnTo>
                    <a:pt x="8670" y="11913"/>
                  </a:lnTo>
                  <a:lnTo>
                    <a:pt x="9445" y="11842"/>
                  </a:lnTo>
                  <a:lnTo>
                    <a:pt x="10150" y="11701"/>
                  </a:lnTo>
                  <a:lnTo>
                    <a:pt x="12124" y="11278"/>
                  </a:lnTo>
                  <a:lnTo>
                    <a:pt x="14168" y="10715"/>
                  </a:lnTo>
                  <a:lnTo>
                    <a:pt x="16212" y="10151"/>
                  </a:lnTo>
                  <a:lnTo>
                    <a:pt x="18185" y="9516"/>
                  </a:lnTo>
                  <a:close/>
                  <a:moveTo>
                    <a:pt x="20511" y="3948"/>
                  </a:moveTo>
                  <a:lnTo>
                    <a:pt x="20864" y="4512"/>
                  </a:lnTo>
                  <a:lnTo>
                    <a:pt x="21216" y="5146"/>
                  </a:lnTo>
                  <a:lnTo>
                    <a:pt x="22062" y="6204"/>
                  </a:lnTo>
                  <a:lnTo>
                    <a:pt x="23824" y="8248"/>
                  </a:lnTo>
                  <a:lnTo>
                    <a:pt x="24881" y="9587"/>
                  </a:lnTo>
                  <a:lnTo>
                    <a:pt x="25797" y="10996"/>
                  </a:lnTo>
                  <a:lnTo>
                    <a:pt x="26220" y="11701"/>
                  </a:lnTo>
                  <a:lnTo>
                    <a:pt x="26573" y="12477"/>
                  </a:lnTo>
                  <a:lnTo>
                    <a:pt x="26925" y="13252"/>
                  </a:lnTo>
                  <a:lnTo>
                    <a:pt x="27207" y="14027"/>
                  </a:lnTo>
                  <a:lnTo>
                    <a:pt x="25022" y="11701"/>
                  </a:lnTo>
                  <a:lnTo>
                    <a:pt x="24035" y="10574"/>
                  </a:lnTo>
                  <a:lnTo>
                    <a:pt x="23119" y="9375"/>
                  </a:lnTo>
                  <a:lnTo>
                    <a:pt x="22344" y="8177"/>
                  </a:lnTo>
                  <a:lnTo>
                    <a:pt x="21568" y="6908"/>
                  </a:lnTo>
                  <a:lnTo>
                    <a:pt x="21286" y="6204"/>
                  </a:lnTo>
                  <a:lnTo>
                    <a:pt x="21005" y="5499"/>
                  </a:lnTo>
                  <a:lnTo>
                    <a:pt x="20723" y="4723"/>
                  </a:lnTo>
                  <a:lnTo>
                    <a:pt x="20511" y="3948"/>
                  </a:lnTo>
                  <a:close/>
                  <a:moveTo>
                    <a:pt x="12194" y="25657"/>
                  </a:moveTo>
                  <a:lnTo>
                    <a:pt x="9375" y="26855"/>
                  </a:lnTo>
                  <a:lnTo>
                    <a:pt x="6485" y="28195"/>
                  </a:lnTo>
                  <a:lnTo>
                    <a:pt x="4441" y="29181"/>
                  </a:lnTo>
                  <a:lnTo>
                    <a:pt x="2467" y="30098"/>
                  </a:lnTo>
                  <a:lnTo>
                    <a:pt x="3525" y="29252"/>
                  </a:lnTo>
                  <a:lnTo>
                    <a:pt x="4582" y="28406"/>
                  </a:lnTo>
                  <a:lnTo>
                    <a:pt x="5780" y="27701"/>
                  </a:lnTo>
                  <a:lnTo>
                    <a:pt x="6978" y="26996"/>
                  </a:lnTo>
                  <a:lnTo>
                    <a:pt x="8177" y="26503"/>
                  </a:lnTo>
                  <a:lnTo>
                    <a:pt x="9516" y="26080"/>
                  </a:lnTo>
                  <a:lnTo>
                    <a:pt x="10855" y="25798"/>
                  </a:lnTo>
                  <a:lnTo>
                    <a:pt x="12194" y="25657"/>
                  </a:lnTo>
                  <a:close/>
                  <a:moveTo>
                    <a:pt x="12194" y="26855"/>
                  </a:moveTo>
                  <a:lnTo>
                    <a:pt x="11207" y="27701"/>
                  </a:lnTo>
                  <a:lnTo>
                    <a:pt x="10221" y="28477"/>
                  </a:lnTo>
                  <a:lnTo>
                    <a:pt x="9234" y="29181"/>
                  </a:lnTo>
                  <a:lnTo>
                    <a:pt x="8106" y="29816"/>
                  </a:lnTo>
                  <a:lnTo>
                    <a:pt x="7260" y="30239"/>
                  </a:lnTo>
                  <a:lnTo>
                    <a:pt x="6414" y="30591"/>
                  </a:lnTo>
                  <a:lnTo>
                    <a:pt x="5498" y="30873"/>
                  </a:lnTo>
                  <a:lnTo>
                    <a:pt x="4582" y="31155"/>
                  </a:lnTo>
                  <a:lnTo>
                    <a:pt x="3666" y="31296"/>
                  </a:lnTo>
                  <a:lnTo>
                    <a:pt x="2679" y="31437"/>
                  </a:lnTo>
                  <a:lnTo>
                    <a:pt x="1763" y="31578"/>
                  </a:lnTo>
                  <a:lnTo>
                    <a:pt x="846" y="31578"/>
                  </a:lnTo>
                  <a:lnTo>
                    <a:pt x="1269" y="31296"/>
                  </a:lnTo>
                  <a:lnTo>
                    <a:pt x="1833" y="31014"/>
                  </a:lnTo>
                  <a:lnTo>
                    <a:pt x="3172" y="30521"/>
                  </a:lnTo>
                  <a:lnTo>
                    <a:pt x="4652" y="30027"/>
                  </a:lnTo>
                  <a:lnTo>
                    <a:pt x="5780" y="29675"/>
                  </a:lnTo>
                  <a:lnTo>
                    <a:pt x="9022" y="28265"/>
                  </a:lnTo>
                  <a:lnTo>
                    <a:pt x="12194" y="26855"/>
                  </a:lnTo>
                  <a:close/>
                  <a:moveTo>
                    <a:pt x="17762" y="20300"/>
                  </a:moveTo>
                  <a:lnTo>
                    <a:pt x="18608" y="21851"/>
                  </a:lnTo>
                  <a:lnTo>
                    <a:pt x="19383" y="23402"/>
                  </a:lnTo>
                  <a:lnTo>
                    <a:pt x="20018" y="25023"/>
                  </a:lnTo>
                  <a:lnTo>
                    <a:pt x="20652" y="26644"/>
                  </a:lnTo>
                  <a:lnTo>
                    <a:pt x="21780" y="29886"/>
                  </a:lnTo>
                  <a:lnTo>
                    <a:pt x="22485" y="31507"/>
                  </a:lnTo>
                  <a:lnTo>
                    <a:pt x="23190" y="33129"/>
                  </a:lnTo>
                  <a:lnTo>
                    <a:pt x="22414" y="32565"/>
                  </a:lnTo>
                  <a:lnTo>
                    <a:pt x="21639" y="31930"/>
                  </a:lnTo>
                  <a:lnTo>
                    <a:pt x="21005" y="31296"/>
                  </a:lnTo>
                  <a:lnTo>
                    <a:pt x="20370" y="30662"/>
                  </a:lnTo>
                  <a:lnTo>
                    <a:pt x="19806" y="29957"/>
                  </a:lnTo>
                  <a:lnTo>
                    <a:pt x="19313" y="29322"/>
                  </a:lnTo>
                  <a:lnTo>
                    <a:pt x="18890" y="28547"/>
                  </a:lnTo>
                  <a:lnTo>
                    <a:pt x="18467" y="27842"/>
                  </a:lnTo>
                  <a:lnTo>
                    <a:pt x="18115" y="26996"/>
                  </a:lnTo>
                  <a:lnTo>
                    <a:pt x="17833" y="26221"/>
                  </a:lnTo>
                  <a:lnTo>
                    <a:pt x="17621" y="25375"/>
                  </a:lnTo>
                  <a:lnTo>
                    <a:pt x="17480" y="24529"/>
                  </a:lnTo>
                  <a:lnTo>
                    <a:pt x="17410" y="23613"/>
                  </a:lnTo>
                  <a:lnTo>
                    <a:pt x="17339" y="22697"/>
                  </a:lnTo>
                  <a:lnTo>
                    <a:pt x="17339" y="21710"/>
                  </a:lnTo>
                  <a:lnTo>
                    <a:pt x="17480" y="20723"/>
                  </a:lnTo>
                  <a:lnTo>
                    <a:pt x="17480" y="21569"/>
                  </a:lnTo>
                  <a:lnTo>
                    <a:pt x="17480" y="22415"/>
                  </a:lnTo>
                  <a:lnTo>
                    <a:pt x="17551" y="23190"/>
                  </a:lnTo>
                  <a:lnTo>
                    <a:pt x="17692" y="24036"/>
                  </a:lnTo>
                  <a:lnTo>
                    <a:pt x="18115" y="25587"/>
                  </a:lnTo>
                  <a:lnTo>
                    <a:pt x="18608" y="27137"/>
                  </a:lnTo>
                  <a:lnTo>
                    <a:pt x="19172" y="28618"/>
                  </a:lnTo>
                  <a:lnTo>
                    <a:pt x="19524" y="29393"/>
                  </a:lnTo>
                  <a:lnTo>
                    <a:pt x="19736" y="29675"/>
                  </a:lnTo>
                  <a:lnTo>
                    <a:pt x="19877" y="29745"/>
                  </a:lnTo>
                  <a:lnTo>
                    <a:pt x="20159" y="29816"/>
                  </a:lnTo>
                  <a:lnTo>
                    <a:pt x="20511" y="29886"/>
                  </a:lnTo>
                  <a:lnTo>
                    <a:pt x="20652" y="29886"/>
                  </a:lnTo>
                  <a:lnTo>
                    <a:pt x="20723" y="29745"/>
                  </a:lnTo>
                  <a:lnTo>
                    <a:pt x="20793" y="29604"/>
                  </a:lnTo>
                  <a:lnTo>
                    <a:pt x="20723" y="29393"/>
                  </a:lnTo>
                  <a:lnTo>
                    <a:pt x="19806" y="27137"/>
                  </a:lnTo>
                  <a:lnTo>
                    <a:pt x="19031" y="24882"/>
                  </a:lnTo>
                  <a:lnTo>
                    <a:pt x="18397" y="22626"/>
                  </a:lnTo>
                  <a:lnTo>
                    <a:pt x="17762" y="20300"/>
                  </a:lnTo>
                  <a:close/>
                  <a:moveTo>
                    <a:pt x="10503" y="36723"/>
                  </a:moveTo>
                  <a:lnTo>
                    <a:pt x="10080" y="37569"/>
                  </a:lnTo>
                  <a:lnTo>
                    <a:pt x="9516" y="38697"/>
                  </a:lnTo>
                  <a:lnTo>
                    <a:pt x="9304" y="39261"/>
                  </a:lnTo>
                  <a:lnTo>
                    <a:pt x="9163" y="39825"/>
                  </a:lnTo>
                  <a:lnTo>
                    <a:pt x="9093" y="40036"/>
                  </a:lnTo>
                  <a:lnTo>
                    <a:pt x="9163" y="40248"/>
                  </a:lnTo>
                  <a:lnTo>
                    <a:pt x="9234" y="40388"/>
                  </a:lnTo>
                  <a:lnTo>
                    <a:pt x="9304" y="40529"/>
                  </a:lnTo>
                  <a:lnTo>
                    <a:pt x="9516" y="40600"/>
                  </a:lnTo>
                  <a:lnTo>
                    <a:pt x="9657" y="40529"/>
                  </a:lnTo>
                  <a:lnTo>
                    <a:pt x="9868" y="40459"/>
                  </a:lnTo>
                  <a:lnTo>
                    <a:pt x="10009" y="40248"/>
                  </a:lnTo>
                  <a:lnTo>
                    <a:pt x="10362" y="39754"/>
                  </a:lnTo>
                  <a:lnTo>
                    <a:pt x="10714" y="39120"/>
                  </a:lnTo>
                  <a:lnTo>
                    <a:pt x="11278" y="37851"/>
                  </a:lnTo>
                  <a:lnTo>
                    <a:pt x="11630" y="37005"/>
                  </a:lnTo>
                  <a:lnTo>
                    <a:pt x="12053" y="37569"/>
                  </a:lnTo>
                  <a:lnTo>
                    <a:pt x="12406" y="38274"/>
                  </a:lnTo>
                  <a:lnTo>
                    <a:pt x="12547" y="38626"/>
                  </a:lnTo>
                  <a:lnTo>
                    <a:pt x="12617" y="38979"/>
                  </a:lnTo>
                  <a:lnTo>
                    <a:pt x="12617" y="39331"/>
                  </a:lnTo>
                  <a:lnTo>
                    <a:pt x="12617" y="39684"/>
                  </a:lnTo>
                  <a:lnTo>
                    <a:pt x="12476" y="40248"/>
                  </a:lnTo>
                  <a:lnTo>
                    <a:pt x="12265" y="40741"/>
                  </a:lnTo>
                  <a:lnTo>
                    <a:pt x="11983" y="41305"/>
                  </a:lnTo>
                  <a:lnTo>
                    <a:pt x="11630" y="41869"/>
                  </a:lnTo>
                  <a:lnTo>
                    <a:pt x="11207" y="42433"/>
                  </a:lnTo>
                  <a:lnTo>
                    <a:pt x="10714" y="42996"/>
                  </a:lnTo>
                  <a:lnTo>
                    <a:pt x="9657" y="44054"/>
                  </a:lnTo>
                  <a:lnTo>
                    <a:pt x="8458" y="45040"/>
                  </a:lnTo>
                  <a:lnTo>
                    <a:pt x="7824" y="45463"/>
                  </a:lnTo>
                  <a:lnTo>
                    <a:pt x="7260" y="45816"/>
                  </a:lnTo>
                  <a:lnTo>
                    <a:pt x="6626" y="46098"/>
                  </a:lnTo>
                  <a:lnTo>
                    <a:pt x="6062" y="46380"/>
                  </a:lnTo>
                  <a:lnTo>
                    <a:pt x="5498" y="46521"/>
                  </a:lnTo>
                  <a:lnTo>
                    <a:pt x="5005" y="46591"/>
                  </a:lnTo>
                  <a:lnTo>
                    <a:pt x="5287" y="45181"/>
                  </a:lnTo>
                  <a:lnTo>
                    <a:pt x="5639" y="43772"/>
                  </a:lnTo>
                  <a:lnTo>
                    <a:pt x="6062" y="42292"/>
                  </a:lnTo>
                  <a:lnTo>
                    <a:pt x="6626" y="40952"/>
                  </a:lnTo>
                  <a:lnTo>
                    <a:pt x="6978" y="40248"/>
                  </a:lnTo>
                  <a:lnTo>
                    <a:pt x="7331" y="39613"/>
                  </a:lnTo>
                  <a:lnTo>
                    <a:pt x="7754" y="39049"/>
                  </a:lnTo>
                  <a:lnTo>
                    <a:pt x="8177" y="38485"/>
                  </a:lnTo>
                  <a:lnTo>
                    <a:pt x="8670" y="37992"/>
                  </a:lnTo>
                  <a:lnTo>
                    <a:pt x="9234" y="37499"/>
                  </a:lnTo>
                  <a:lnTo>
                    <a:pt x="9868" y="37076"/>
                  </a:lnTo>
                  <a:lnTo>
                    <a:pt x="10503" y="36723"/>
                  </a:lnTo>
                  <a:close/>
                  <a:moveTo>
                    <a:pt x="19947" y="1"/>
                  </a:moveTo>
                  <a:lnTo>
                    <a:pt x="19877" y="706"/>
                  </a:lnTo>
                  <a:lnTo>
                    <a:pt x="19806" y="1552"/>
                  </a:lnTo>
                  <a:lnTo>
                    <a:pt x="19665" y="3455"/>
                  </a:lnTo>
                  <a:lnTo>
                    <a:pt x="19595" y="4441"/>
                  </a:lnTo>
                  <a:lnTo>
                    <a:pt x="19454" y="5358"/>
                  </a:lnTo>
                  <a:lnTo>
                    <a:pt x="19242" y="6133"/>
                  </a:lnTo>
                  <a:lnTo>
                    <a:pt x="19102" y="6485"/>
                  </a:lnTo>
                  <a:lnTo>
                    <a:pt x="18961" y="6767"/>
                  </a:lnTo>
                  <a:lnTo>
                    <a:pt x="18679" y="7120"/>
                  </a:lnTo>
                  <a:lnTo>
                    <a:pt x="18397" y="7331"/>
                  </a:lnTo>
                  <a:lnTo>
                    <a:pt x="18115" y="7472"/>
                  </a:lnTo>
                  <a:lnTo>
                    <a:pt x="17833" y="7543"/>
                  </a:lnTo>
                  <a:lnTo>
                    <a:pt x="16071" y="7543"/>
                  </a:lnTo>
                  <a:lnTo>
                    <a:pt x="15225" y="7613"/>
                  </a:lnTo>
                  <a:lnTo>
                    <a:pt x="14379" y="7754"/>
                  </a:lnTo>
                  <a:lnTo>
                    <a:pt x="12687" y="8177"/>
                  </a:lnTo>
                  <a:lnTo>
                    <a:pt x="10362" y="8882"/>
                  </a:lnTo>
                  <a:lnTo>
                    <a:pt x="8881" y="9305"/>
                  </a:lnTo>
                  <a:lnTo>
                    <a:pt x="7472" y="9869"/>
                  </a:lnTo>
                  <a:lnTo>
                    <a:pt x="6062" y="10503"/>
                  </a:lnTo>
                  <a:lnTo>
                    <a:pt x="5357" y="10856"/>
                  </a:lnTo>
                  <a:lnTo>
                    <a:pt x="4793" y="11208"/>
                  </a:lnTo>
                  <a:lnTo>
                    <a:pt x="4229" y="11631"/>
                  </a:lnTo>
                  <a:lnTo>
                    <a:pt x="3736" y="12054"/>
                  </a:lnTo>
                  <a:lnTo>
                    <a:pt x="3313" y="12477"/>
                  </a:lnTo>
                  <a:lnTo>
                    <a:pt x="3031" y="12900"/>
                  </a:lnTo>
                  <a:lnTo>
                    <a:pt x="2820" y="12970"/>
                  </a:lnTo>
                  <a:lnTo>
                    <a:pt x="2749" y="13182"/>
                  </a:lnTo>
                  <a:lnTo>
                    <a:pt x="2820" y="13675"/>
                  </a:lnTo>
                  <a:lnTo>
                    <a:pt x="3031" y="13604"/>
                  </a:lnTo>
                  <a:lnTo>
                    <a:pt x="5921" y="13604"/>
                  </a:lnTo>
                  <a:lnTo>
                    <a:pt x="9586" y="13675"/>
                  </a:lnTo>
                  <a:lnTo>
                    <a:pt x="10714" y="13604"/>
                  </a:lnTo>
                  <a:lnTo>
                    <a:pt x="11912" y="13463"/>
                  </a:lnTo>
                  <a:lnTo>
                    <a:pt x="13110" y="13252"/>
                  </a:lnTo>
                  <a:lnTo>
                    <a:pt x="14238" y="12970"/>
                  </a:lnTo>
                  <a:lnTo>
                    <a:pt x="15366" y="12618"/>
                  </a:lnTo>
                  <a:lnTo>
                    <a:pt x="16494" y="12124"/>
                  </a:lnTo>
                  <a:lnTo>
                    <a:pt x="17480" y="11490"/>
                  </a:lnTo>
                  <a:lnTo>
                    <a:pt x="17974" y="11137"/>
                  </a:lnTo>
                  <a:lnTo>
                    <a:pt x="18397" y="10785"/>
                  </a:lnTo>
                  <a:lnTo>
                    <a:pt x="17974" y="14098"/>
                  </a:lnTo>
                  <a:lnTo>
                    <a:pt x="17621" y="16212"/>
                  </a:lnTo>
                  <a:lnTo>
                    <a:pt x="17269" y="18327"/>
                  </a:lnTo>
                  <a:lnTo>
                    <a:pt x="16776" y="20441"/>
                  </a:lnTo>
                  <a:lnTo>
                    <a:pt x="16494" y="21428"/>
                  </a:lnTo>
                  <a:lnTo>
                    <a:pt x="16212" y="22274"/>
                  </a:lnTo>
                  <a:lnTo>
                    <a:pt x="15859" y="23120"/>
                  </a:lnTo>
                  <a:lnTo>
                    <a:pt x="15436" y="23825"/>
                  </a:lnTo>
                  <a:lnTo>
                    <a:pt x="15013" y="24389"/>
                  </a:lnTo>
                  <a:lnTo>
                    <a:pt x="14591" y="24811"/>
                  </a:lnTo>
                  <a:lnTo>
                    <a:pt x="14309" y="24952"/>
                  </a:lnTo>
                  <a:lnTo>
                    <a:pt x="14027" y="25093"/>
                  </a:lnTo>
                  <a:lnTo>
                    <a:pt x="13322" y="25234"/>
                  </a:lnTo>
                  <a:lnTo>
                    <a:pt x="12617" y="25305"/>
                  </a:lnTo>
                  <a:lnTo>
                    <a:pt x="10150" y="25305"/>
                  </a:lnTo>
                  <a:lnTo>
                    <a:pt x="9375" y="25375"/>
                  </a:lnTo>
                  <a:lnTo>
                    <a:pt x="8670" y="25516"/>
                  </a:lnTo>
                  <a:lnTo>
                    <a:pt x="7824" y="25798"/>
                  </a:lnTo>
                  <a:lnTo>
                    <a:pt x="6978" y="26151"/>
                  </a:lnTo>
                  <a:lnTo>
                    <a:pt x="6203" y="26503"/>
                  </a:lnTo>
                  <a:lnTo>
                    <a:pt x="5428" y="26926"/>
                  </a:lnTo>
                  <a:lnTo>
                    <a:pt x="4652" y="27349"/>
                  </a:lnTo>
                  <a:lnTo>
                    <a:pt x="3948" y="27842"/>
                  </a:lnTo>
                  <a:lnTo>
                    <a:pt x="2538" y="28970"/>
                  </a:lnTo>
                  <a:lnTo>
                    <a:pt x="1481" y="29816"/>
                  </a:lnTo>
                  <a:lnTo>
                    <a:pt x="705" y="30521"/>
                  </a:lnTo>
                  <a:lnTo>
                    <a:pt x="212" y="31085"/>
                  </a:lnTo>
                  <a:lnTo>
                    <a:pt x="71" y="31366"/>
                  </a:lnTo>
                  <a:lnTo>
                    <a:pt x="0" y="31507"/>
                  </a:lnTo>
                  <a:lnTo>
                    <a:pt x="0" y="31648"/>
                  </a:lnTo>
                  <a:lnTo>
                    <a:pt x="141" y="31789"/>
                  </a:lnTo>
                  <a:lnTo>
                    <a:pt x="353" y="31930"/>
                  </a:lnTo>
                  <a:lnTo>
                    <a:pt x="635" y="32001"/>
                  </a:lnTo>
                  <a:lnTo>
                    <a:pt x="1622" y="32071"/>
                  </a:lnTo>
                  <a:lnTo>
                    <a:pt x="2961" y="32001"/>
                  </a:lnTo>
                  <a:lnTo>
                    <a:pt x="3807" y="31930"/>
                  </a:lnTo>
                  <a:lnTo>
                    <a:pt x="4652" y="31860"/>
                  </a:lnTo>
                  <a:lnTo>
                    <a:pt x="5498" y="31648"/>
                  </a:lnTo>
                  <a:lnTo>
                    <a:pt x="6273" y="31437"/>
                  </a:lnTo>
                  <a:lnTo>
                    <a:pt x="7049" y="31226"/>
                  </a:lnTo>
                  <a:lnTo>
                    <a:pt x="7824" y="30873"/>
                  </a:lnTo>
                  <a:lnTo>
                    <a:pt x="9304" y="30168"/>
                  </a:lnTo>
                  <a:lnTo>
                    <a:pt x="10784" y="29322"/>
                  </a:lnTo>
                  <a:lnTo>
                    <a:pt x="12124" y="28336"/>
                  </a:lnTo>
                  <a:lnTo>
                    <a:pt x="13392" y="27278"/>
                  </a:lnTo>
                  <a:lnTo>
                    <a:pt x="14661" y="26151"/>
                  </a:lnTo>
                  <a:lnTo>
                    <a:pt x="13956" y="28265"/>
                  </a:lnTo>
                  <a:lnTo>
                    <a:pt x="13322" y="30450"/>
                  </a:lnTo>
                  <a:lnTo>
                    <a:pt x="12899" y="31507"/>
                  </a:lnTo>
                  <a:lnTo>
                    <a:pt x="12476" y="32565"/>
                  </a:lnTo>
                  <a:lnTo>
                    <a:pt x="12053" y="33551"/>
                  </a:lnTo>
                  <a:lnTo>
                    <a:pt x="11489" y="34468"/>
                  </a:lnTo>
                  <a:lnTo>
                    <a:pt x="11137" y="35032"/>
                  </a:lnTo>
                  <a:lnTo>
                    <a:pt x="10714" y="35455"/>
                  </a:lnTo>
                  <a:lnTo>
                    <a:pt x="10221" y="35877"/>
                  </a:lnTo>
                  <a:lnTo>
                    <a:pt x="9727" y="36159"/>
                  </a:lnTo>
                  <a:lnTo>
                    <a:pt x="8740" y="36864"/>
                  </a:lnTo>
                  <a:lnTo>
                    <a:pt x="8247" y="37287"/>
                  </a:lnTo>
                  <a:lnTo>
                    <a:pt x="7683" y="37781"/>
                  </a:lnTo>
                  <a:lnTo>
                    <a:pt x="7331" y="38133"/>
                  </a:lnTo>
                  <a:lnTo>
                    <a:pt x="6978" y="38697"/>
                  </a:lnTo>
                  <a:lnTo>
                    <a:pt x="6133" y="40107"/>
                  </a:lnTo>
                  <a:lnTo>
                    <a:pt x="5216" y="41798"/>
                  </a:lnTo>
                  <a:lnTo>
                    <a:pt x="4864" y="42644"/>
                  </a:lnTo>
                  <a:lnTo>
                    <a:pt x="4511" y="43490"/>
                  </a:lnTo>
                  <a:lnTo>
                    <a:pt x="4300" y="44336"/>
                  </a:lnTo>
                  <a:lnTo>
                    <a:pt x="4159" y="45111"/>
                  </a:lnTo>
                  <a:lnTo>
                    <a:pt x="4159" y="45816"/>
                  </a:lnTo>
                  <a:lnTo>
                    <a:pt x="4159" y="46098"/>
                  </a:lnTo>
                  <a:lnTo>
                    <a:pt x="4229" y="46380"/>
                  </a:lnTo>
                  <a:lnTo>
                    <a:pt x="4370" y="46591"/>
                  </a:lnTo>
                  <a:lnTo>
                    <a:pt x="4511" y="46803"/>
                  </a:lnTo>
                  <a:lnTo>
                    <a:pt x="4723" y="46944"/>
                  </a:lnTo>
                  <a:lnTo>
                    <a:pt x="4934" y="47084"/>
                  </a:lnTo>
                  <a:lnTo>
                    <a:pt x="5216" y="47155"/>
                  </a:lnTo>
                  <a:lnTo>
                    <a:pt x="5992" y="47155"/>
                  </a:lnTo>
                  <a:lnTo>
                    <a:pt x="6414" y="47014"/>
                  </a:lnTo>
                  <a:lnTo>
                    <a:pt x="7049" y="46803"/>
                  </a:lnTo>
                  <a:lnTo>
                    <a:pt x="7683" y="46521"/>
                  </a:lnTo>
                  <a:lnTo>
                    <a:pt x="8388" y="46168"/>
                  </a:lnTo>
                  <a:lnTo>
                    <a:pt x="9093" y="45745"/>
                  </a:lnTo>
                  <a:lnTo>
                    <a:pt x="9798" y="45252"/>
                  </a:lnTo>
                  <a:lnTo>
                    <a:pt x="10432" y="44688"/>
                  </a:lnTo>
                  <a:lnTo>
                    <a:pt x="11066" y="44124"/>
                  </a:lnTo>
                  <a:lnTo>
                    <a:pt x="11630" y="43490"/>
                  </a:lnTo>
                  <a:lnTo>
                    <a:pt x="12194" y="42855"/>
                  </a:lnTo>
                  <a:lnTo>
                    <a:pt x="12687" y="42151"/>
                  </a:lnTo>
                  <a:lnTo>
                    <a:pt x="13040" y="41446"/>
                  </a:lnTo>
                  <a:lnTo>
                    <a:pt x="13392" y="40741"/>
                  </a:lnTo>
                  <a:lnTo>
                    <a:pt x="13604" y="40036"/>
                  </a:lnTo>
                  <a:lnTo>
                    <a:pt x="13674" y="39261"/>
                  </a:lnTo>
                  <a:lnTo>
                    <a:pt x="13674" y="38556"/>
                  </a:lnTo>
                  <a:lnTo>
                    <a:pt x="13533" y="37851"/>
                  </a:lnTo>
                  <a:lnTo>
                    <a:pt x="13392" y="37640"/>
                  </a:lnTo>
                  <a:lnTo>
                    <a:pt x="13181" y="37358"/>
                  </a:lnTo>
                  <a:lnTo>
                    <a:pt x="12758" y="36794"/>
                  </a:lnTo>
                  <a:lnTo>
                    <a:pt x="12335" y="36300"/>
                  </a:lnTo>
                  <a:lnTo>
                    <a:pt x="12194" y="36018"/>
                  </a:lnTo>
                  <a:lnTo>
                    <a:pt x="12124" y="35807"/>
                  </a:lnTo>
                  <a:lnTo>
                    <a:pt x="12194" y="35455"/>
                  </a:lnTo>
                  <a:lnTo>
                    <a:pt x="12335" y="34961"/>
                  </a:lnTo>
                  <a:lnTo>
                    <a:pt x="12828" y="33763"/>
                  </a:lnTo>
                  <a:lnTo>
                    <a:pt x="13815" y="31719"/>
                  </a:lnTo>
                  <a:lnTo>
                    <a:pt x="14591" y="29675"/>
                  </a:lnTo>
                  <a:lnTo>
                    <a:pt x="15295" y="27560"/>
                  </a:lnTo>
                  <a:lnTo>
                    <a:pt x="16000" y="25516"/>
                  </a:lnTo>
                  <a:lnTo>
                    <a:pt x="16635" y="23402"/>
                  </a:lnTo>
                  <a:lnTo>
                    <a:pt x="16635" y="24177"/>
                  </a:lnTo>
                  <a:lnTo>
                    <a:pt x="16705" y="24952"/>
                  </a:lnTo>
                  <a:lnTo>
                    <a:pt x="16846" y="25728"/>
                  </a:lnTo>
                  <a:lnTo>
                    <a:pt x="16987" y="26503"/>
                  </a:lnTo>
                  <a:lnTo>
                    <a:pt x="17198" y="27208"/>
                  </a:lnTo>
                  <a:lnTo>
                    <a:pt x="17480" y="27983"/>
                  </a:lnTo>
                  <a:lnTo>
                    <a:pt x="17762" y="28688"/>
                  </a:lnTo>
                  <a:lnTo>
                    <a:pt x="18115" y="29393"/>
                  </a:lnTo>
                  <a:lnTo>
                    <a:pt x="18538" y="30027"/>
                  </a:lnTo>
                  <a:lnTo>
                    <a:pt x="18961" y="30662"/>
                  </a:lnTo>
                  <a:lnTo>
                    <a:pt x="19454" y="31296"/>
                  </a:lnTo>
                  <a:lnTo>
                    <a:pt x="20018" y="31860"/>
                  </a:lnTo>
                  <a:lnTo>
                    <a:pt x="20582" y="32353"/>
                  </a:lnTo>
                  <a:lnTo>
                    <a:pt x="21216" y="32847"/>
                  </a:lnTo>
                  <a:lnTo>
                    <a:pt x="21850" y="33270"/>
                  </a:lnTo>
                  <a:lnTo>
                    <a:pt x="22555" y="33622"/>
                  </a:lnTo>
                  <a:lnTo>
                    <a:pt x="23049" y="33904"/>
                  </a:lnTo>
                  <a:lnTo>
                    <a:pt x="23612" y="34045"/>
                  </a:lnTo>
                  <a:lnTo>
                    <a:pt x="23894" y="34115"/>
                  </a:lnTo>
                  <a:lnTo>
                    <a:pt x="24106" y="34115"/>
                  </a:lnTo>
                  <a:lnTo>
                    <a:pt x="24317" y="34045"/>
                  </a:lnTo>
                  <a:lnTo>
                    <a:pt x="24458" y="33833"/>
                  </a:lnTo>
                  <a:lnTo>
                    <a:pt x="24458" y="33692"/>
                  </a:lnTo>
                  <a:lnTo>
                    <a:pt x="24458" y="33411"/>
                  </a:lnTo>
                  <a:lnTo>
                    <a:pt x="24247" y="32635"/>
                  </a:lnTo>
                  <a:lnTo>
                    <a:pt x="23965" y="31719"/>
                  </a:lnTo>
                  <a:lnTo>
                    <a:pt x="23542" y="30591"/>
                  </a:lnTo>
                  <a:lnTo>
                    <a:pt x="22767" y="28547"/>
                  </a:lnTo>
                  <a:lnTo>
                    <a:pt x="22203" y="27137"/>
                  </a:lnTo>
                  <a:lnTo>
                    <a:pt x="21780" y="25798"/>
                  </a:lnTo>
                  <a:lnTo>
                    <a:pt x="21216" y="24389"/>
                  </a:lnTo>
                  <a:lnTo>
                    <a:pt x="20652" y="23120"/>
                  </a:lnTo>
                  <a:lnTo>
                    <a:pt x="19877" y="21851"/>
                  </a:lnTo>
                  <a:lnTo>
                    <a:pt x="19454" y="21146"/>
                  </a:lnTo>
                  <a:lnTo>
                    <a:pt x="19102" y="20653"/>
                  </a:lnTo>
                  <a:lnTo>
                    <a:pt x="18467" y="19878"/>
                  </a:lnTo>
                  <a:lnTo>
                    <a:pt x="18256" y="19455"/>
                  </a:lnTo>
                  <a:lnTo>
                    <a:pt x="18115" y="19032"/>
                  </a:lnTo>
                  <a:lnTo>
                    <a:pt x="18044" y="18468"/>
                  </a:lnTo>
                  <a:lnTo>
                    <a:pt x="18044" y="17763"/>
                  </a:lnTo>
                  <a:lnTo>
                    <a:pt x="18185" y="16283"/>
                  </a:lnTo>
                  <a:lnTo>
                    <a:pt x="18397" y="14732"/>
                  </a:lnTo>
                  <a:lnTo>
                    <a:pt x="19031" y="11701"/>
                  </a:lnTo>
                  <a:lnTo>
                    <a:pt x="19595" y="8671"/>
                  </a:lnTo>
                  <a:lnTo>
                    <a:pt x="19877" y="7120"/>
                  </a:lnTo>
                  <a:lnTo>
                    <a:pt x="20018" y="5640"/>
                  </a:lnTo>
                  <a:lnTo>
                    <a:pt x="20370" y="6767"/>
                  </a:lnTo>
                  <a:lnTo>
                    <a:pt x="20793" y="7825"/>
                  </a:lnTo>
                  <a:lnTo>
                    <a:pt x="21286" y="8741"/>
                  </a:lnTo>
                  <a:lnTo>
                    <a:pt x="21921" y="9587"/>
                  </a:lnTo>
                  <a:lnTo>
                    <a:pt x="22555" y="10433"/>
                  </a:lnTo>
                  <a:lnTo>
                    <a:pt x="23331" y="11278"/>
                  </a:lnTo>
                  <a:lnTo>
                    <a:pt x="24811" y="12900"/>
                  </a:lnTo>
                  <a:lnTo>
                    <a:pt x="25868" y="14239"/>
                  </a:lnTo>
                  <a:lnTo>
                    <a:pt x="26432" y="14944"/>
                  </a:lnTo>
                  <a:lnTo>
                    <a:pt x="27066" y="15507"/>
                  </a:lnTo>
                  <a:lnTo>
                    <a:pt x="27348" y="15789"/>
                  </a:lnTo>
                  <a:lnTo>
                    <a:pt x="27701" y="15930"/>
                  </a:lnTo>
                  <a:lnTo>
                    <a:pt x="27982" y="16001"/>
                  </a:lnTo>
                  <a:lnTo>
                    <a:pt x="28194" y="15930"/>
                  </a:lnTo>
                  <a:lnTo>
                    <a:pt x="28476" y="15860"/>
                  </a:lnTo>
                  <a:lnTo>
                    <a:pt x="28687" y="15578"/>
                  </a:lnTo>
                  <a:lnTo>
                    <a:pt x="28899" y="15226"/>
                  </a:lnTo>
                  <a:lnTo>
                    <a:pt x="29110" y="14662"/>
                  </a:lnTo>
                  <a:lnTo>
                    <a:pt x="29181" y="14168"/>
                  </a:lnTo>
                  <a:lnTo>
                    <a:pt x="29251" y="13675"/>
                  </a:lnTo>
                  <a:lnTo>
                    <a:pt x="29251" y="13111"/>
                  </a:lnTo>
                  <a:lnTo>
                    <a:pt x="29181" y="12477"/>
                  </a:lnTo>
                  <a:lnTo>
                    <a:pt x="28969" y="11278"/>
                  </a:lnTo>
                  <a:lnTo>
                    <a:pt x="28617" y="10080"/>
                  </a:lnTo>
                  <a:lnTo>
                    <a:pt x="28123" y="8811"/>
                  </a:lnTo>
                  <a:lnTo>
                    <a:pt x="27630" y="7684"/>
                  </a:lnTo>
                  <a:lnTo>
                    <a:pt x="27066" y="6626"/>
                  </a:lnTo>
                  <a:lnTo>
                    <a:pt x="26573" y="5781"/>
                  </a:lnTo>
                  <a:lnTo>
                    <a:pt x="26150" y="5217"/>
                  </a:lnTo>
                  <a:lnTo>
                    <a:pt x="25516" y="4512"/>
                  </a:lnTo>
                  <a:lnTo>
                    <a:pt x="24670" y="3807"/>
                  </a:lnTo>
                  <a:lnTo>
                    <a:pt x="23753" y="3102"/>
                  </a:lnTo>
                  <a:lnTo>
                    <a:pt x="22767" y="2538"/>
                  </a:lnTo>
                  <a:lnTo>
                    <a:pt x="22273" y="2256"/>
                  </a:lnTo>
                  <a:lnTo>
                    <a:pt x="21780" y="2115"/>
                  </a:lnTo>
                  <a:lnTo>
                    <a:pt x="21357" y="2045"/>
                  </a:lnTo>
                  <a:lnTo>
                    <a:pt x="20934" y="2045"/>
                  </a:lnTo>
                  <a:lnTo>
                    <a:pt x="20511" y="2186"/>
                  </a:lnTo>
                  <a:lnTo>
                    <a:pt x="20229" y="2397"/>
                  </a:lnTo>
                  <a:lnTo>
                    <a:pt x="20088" y="1129"/>
                  </a:lnTo>
                  <a:lnTo>
                    <a:pt x="19947" y="1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0" name="Google Shape;70;p2"/>
            <p:cNvGrpSpPr/>
            <p:nvPr/>
          </p:nvGrpSpPr>
          <p:grpSpPr>
            <a:xfrm>
              <a:off x="818425" y="1334150"/>
              <a:ext cx="925100" cy="1370950"/>
              <a:chOff x="3112200" y="1334150"/>
              <a:chExt cx="925100" cy="1370950"/>
            </a:xfrm>
          </p:grpSpPr>
          <p:sp>
            <p:nvSpPr>
              <p:cNvPr id="71" name="Google Shape;71;p2"/>
              <p:cNvSpPr/>
              <p:nvPr/>
            </p:nvSpPr>
            <p:spPr>
              <a:xfrm>
                <a:off x="3173850" y="1334150"/>
                <a:ext cx="819400" cy="1279300"/>
              </a:xfrm>
              <a:custGeom>
                <a:avLst/>
                <a:gdLst/>
                <a:ahLst/>
                <a:cxnLst/>
                <a:rect l="l" t="t" r="r" b="b"/>
                <a:pathLst>
                  <a:path w="32776" h="51172" extrusionOk="0">
                    <a:moveTo>
                      <a:pt x="15155" y="0"/>
                    </a:moveTo>
                    <a:lnTo>
                      <a:pt x="15026" y="431"/>
                    </a:lnTo>
                    <a:lnTo>
                      <a:pt x="15084" y="353"/>
                    </a:lnTo>
                    <a:lnTo>
                      <a:pt x="15155" y="0"/>
                    </a:lnTo>
                    <a:close/>
                    <a:moveTo>
                      <a:pt x="15026" y="431"/>
                    </a:moveTo>
                    <a:lnTo>
                      <a:pt x="14873" y="635"/>
                    </a:lnTo>
                    <a:lnTo>
                      <a:pt x="14380" y="1339"/>
                    </a:lnTo>
                    <a:lnTo>
                      <a:pt x="13957" y="2044"/>
                    </a:lnTo>
                    <a:lnTo>
                      <a:pt x="13745" y="2397"/>
                    </a:lnTo>
                    <a:lnTo>
                      <a:pt x="13604" y="2820"/>
                    </a:lnTo>
                    <a:lnTo>
                      <a:pt x="13252" y="3947"/>
                    </a:lnTo>
                    <a:lnTo>
                      <a:pt x="13040" y="5146"/>
                    </a:lnTo>
                    <a:lnTo>
                      <a:pt x="12970" y="6273"/>
                    </a:lnTo>
                    <a:lnTo>
                      <a:pt x="12899" y="7472"/>
                    </a:lnTo>
                    <a:lnTo>
                      <a:pt x="12970" y="8670"/>
                    </a:lnTo>
                    <a:lnTo>
                      <a:pt x="13181" y="9798"/>
                    </a:lnTo>
                    <a:lnTo>
                      <a:pt x="13463" y="10996"/>
                    </a:lnTo>
                    <a:lnTo>
                      <a:pt x="13816" y="12124"/>
                    </a:lnTo>
                    <a:lnTo>
                      <a:pt x="14098" y="13251"/>
                    </a:lnTo>
                    <a:lnTo>
                      <a:pt x="14380" y="14379"/>
                    </a:lnTo>
                    <a:lnTo>
                      <a:pt x="14591" y="15436"/>
                    </a:lnTo>
                    <a:lnTo>
                      <a:pt x="14662" y="16564"/>
                    </a:lnTo>
                    <a:lnTo>
                      <a:pt x="14662" y="17128"/>
                    </a:lnTo>
                    <a:lnTo>
                      <a:pt x="14591" y="17692"/>
                    </a:lnTo>
                    <a:lnTo>
                      <a:pt x="14380" y="18115"/>
                    </a:lnTo>
                    <a:lnTo>
                      <a:pt x="14168" y="18538"/>
                    </a:lnTo>
                    <a:lnTo>
                      <a:pt x="13886" y="18820"/>
                    </a:lnTo>
                    <a:lnTo>
                      <a:pt x="13604" y="19172"/>
                    </a:lnTo>
                    <a:lnTo>
                      <a:pt x="13252" y="19383"/>
                    </a:lnTo>
                    <a:lnTo>
                      <a:pt x="12829" y="19595"/>
                    </a:lnTo>
                    <a:lnTo>
                      <a:pt x="11983" y="19947"/>
                    </a:lnTo>
                    <a:lnTo>
                      <a:pt x="10996" y="20229"/>
                    </a:lnTo>
                    <a:lnTo>
                      <a:pt x="9023" y="20652"/>
                    </a:lnTo>
                    <a:lnTo>
                      <a:pt x="7190" y="21146"/>
                    </a:lnTo>
                    <a:lnTo>
                      <a:pt x="4018" y="22132"/>
                    </a:lnTo>
                    <a:lnTo>
                      <a:pt x="2468" y="22696"/>
                    </a:lnTo>
                    <a:lnTo>
                      <a:pt x="1129" y="23260"/>
                    </a:lnTo>
                    <a:lnTo>
                      <a:pt x="635" y="23472"/>
                    </a:lnTo>
                    <a:lnTo>
                      <a:pt x="212" y="23754"/>
                    </a:lnTo>
                    <a:lnTo>
                      <a:pt x="1" y="23965"/>
                    </a:lnTo>
                    <a:lnTo>
                      <a:pt x="1" y="24035"/>
                    </a:lnTo>
                    <a:lnTo>
                      <a:pt x="1" y="24106"/>
                    </a:lnTo>
                    <a:lnTo>
                      <a:pt x="494" y="23965"/>
                    </a:lnTo>
                    <a:lnTo>
                      <a:pt x="1763" y="23613"/>
                    </a:lnTo>
                    <a:lnTo>
                      <a:pt x="5851" y="22555"/>
                    </a:lnTo>
                    <a:lnTo>
                      <a:pt x="10080" y="21568"/>
                    </a:lnTo>
                    <a:lnTo>
                      <a:pt x="12477" y="21075"/>
                    </a:lnTo>
                    <a:lnTo>
                      <a:pt x="11490" y="23331"/>
                    </a:lnTo>
                    <a:lnTo>
                      <a:pt x="10785" y="25163"/>
                    </a:lnTo>
                    <a:lnTo>
                      <a:pt x="10010" y="27207"/>
                    </a:lnTo>
                    <a:lnTo>
                      <a:pt x="9305" y="29251"/>
                    </a:lnTo>
                    <a:lnTo>
                      <a:pt x="8811" y="31013"/>
                    </a:lnTo>
                    <a:lnTo>
                      <a:pt x="8670" y="31718"/>
                    </a:lnTo>
                    <a:lnTo>
                      <a:pt x="8670" y="32353"/>
                    </a:lnTo>
                    <a:lnTo>
                      <a:pt x="8670" y="32705"/>
                    </a:lnTo>
                    <a:lnTo>
                      <a:pt x="8741" y="32846"/>
                    </a:lnTo>
                    <a:lnTo>
                      <a:pt x="8882" y="32916"/>
                    </a:lnTo>
                    <a:lnTo>
                      <a:pt x="8952" y="32916"/>
                    </a:lnTo>
                    <a:lnTo>
                      <a:pt x="9093" y="32705"/>
                    </a:lnTo>
                    <a:lnTo>
                      <a:pt x="9446" y="32071"/>
                    </a:lnTo>
                    <a:lnTo>
                      <a:pt x="10362" y="29815"/>
                    </a:lnTo>
                    <a:lnTo>
                      <a:pt x="11701" y="26220"/>
                    </a:lnTo>
                    <a:lnTo>
                      <a:pt x="11983" y="27207"/>
                    </a:lnTo>
                    <a:lnTo>
                      <a:pt x="12265" y="28265"/>
                    </a:lnTo>
                    <a:lnTo>
                      <a:pt x="12617" y="29322"/>
                    </a:lnTo>
                    <a:lnTo>
                      <a:pt x="12758" y="30379"/>
                    </a:lnTo>
                    <a:lnTo>
                      <a:pt x="13181" y="32071"/>
                    </a:lnTo>
                    <a:lnTo>
                      <a:pt x="12970" y="32141"/>
                    </a:lnTo>
                    <a:lnTo>
                      <a:pt x="12829" y="32282"/>
                    </a:lnTo>
                    <a:lnTo>
                      <a:pt x="12758" y="32494"/>
                    </a:lnTo>
                    <a:lnTo>
                      <a:pt x="12688" y="32705"/>
                    </a:lnTo>
                    <a:lnTo>
                      <a:pt x="12899" y="33339"/>
                    </a:lnTo>
                    <a:lnTo>
                      <a:pt x="13040" y="33621"/>
                    </a:lnTo>
                    <a:lnTo>
                      <a:pt x="13181" y="33762"/>
                    </a:lnTo>
                    <a:lnTo>
                      <a:pt x="13322" y="33903"/>
                    </a:lnTo>
                    <a:lnTo>
                      <a:pt x="13604" y="33903"/>
                    </a:lnTo>
                    <a:lnTo>
                      <a:pt x="13675" y="33833"/>
                    </a:lnTo>
                    <a:lnTo>
                      <a:pt x="13957" y="33621"/>
                    </a:lnTo>
                    <a:lnTo>
                      <a:pt x="14168" y="33269"/>
                    </a:lnTo>
                    <a:lnTo>
                      <a:pt x="14380" y="32705"/>
                    </a:lnTo>
                    <a:lnTo>
                      <a:pt x="14450" y="32141"/>
                    </a:lnTo>
                    <a:lnTo>
                      <a:pt x="14450" y="31718"/>
                    </a:lnTo>
                    <a:lnTo>
                      <a:pt x="14380" y="31225"/>
                    </a:lnTo>
                    <a:lnTo>
                      <a:pt x="14309" y="30802"/>
                    </a:lnTo>
                    <a:lnTo>
                      <a:pt x="14168" y="30379"/>
                    </a:lnTo>
                    <a:lnTo>
                      <a:pt x="13745" y="29533"/>
                    </a:lnTo>
                    <a:lnTo>
                      <a:pt x="13322" y="28687"/>
                    </a:lnTo>
                    <a:lnTo>
                      <a:pt x="12829" y="27842"/>
                    </a:lnTo>
                    <a:lnTo>
                      <a:pt x="12477" y="27066"/>
                    </a:lnTo>
                    <a:lnTo>
                      <a:pt x="12124" y="26220"/>
                    </a:lnTo>
                    <a:lnTo>
                      <a:pt x="12054" y="25868"/>
                    </a:lnTo>
                    <a:lnTo>
                      <a:pt x="11983" y="25445"/>
                    </a:lnTo>
                    <a:lnTo>
                      <a:pt x="11983" y="25093"/>
                    </a:lnTo>
                    <a:lnTo>
                      <a:pt x="12054" y="24740"/>
                    </a:lnTo>
                    <a:lnTo>
                      <a:pt x="12336" y="23824"/>
                    </a:lnTo>
                    <a:lnTo>
                      <a:pt x="12829" y="22908"/>
                    </a:lnTo>
                    <a:lnTo>
                      <a:pt x="13322" y="21921"/>
                    </a:lnTo>
                    <a:lnTo>
                      <a:pt x="13886" y="20934"/>
                    </a:lnTo>
                    <a:lnTo>
                      <a:pt x="14521" y="20088"/>
                    </a:lnTo>
                    <a:lnTo>
                      <a:pt x="15507" y="18749"/>
                    </a:lnTo>
                    <a:lnTo>
                      <a:pt x="16706" y="21709"/>
                    </a:lnTo>
                    <a:lnTo>
                      <a:pt x="17974" y="24670"/>
                    </a:lnTo>
                    <a:lnTo>
                      <a:pt x="20653" y="30520"/>
                    </a:lnTo>
                    <a:lnTo>
                      <a:pt x="21428" y="32212"/>
                    </a:lnTo>
                    <a:lnTo>
                      <a:pt x="21639" y="32846"/>
                    </a:lnTo>
                    <a:lnTo>
                      <a:pt x="21710" y="33410"/>
                    </a:lnTo>
                    <a:lnTo>
                      <a:pt x="21710" y="33974"/>
                    </a:lnTo>
                    <a:lnTo>
                      <a:pt x="21569" y="34538"/>
                    </a:lnTo>
                    <a:lnTo>
                      <a:pt x="21216" y="35242"/>
                    </a:lnTo>
                    <a:lnTo>
                      <a:pt x="20794" y="36088"/>
                    </a:lnTo>
                    <a:lnTo>
                      <a:pt x="20300" y="37146"/>
                    </a:lnTo>
                    <a:lnTo>
                      <a:pt x="19877" y="38203"/>
                    </a:lnTo>
                    <a:lnTo>
                      <a:pt x="19666" y="38626"/>
                    </a:lnTo>
                    <a:lnTo>
                      <a:pt x="19384" y="39119"/>
                    </a:lnTo>
                    <a:lnTo>
                      <a:pt x="19032" y="39472"/>
                    </a:lnTo>
                    <a:lnTo>
                      <a:pt x="18609" y="39824"/>
                    </a:lnTo>
                    <a:lnTo>
                      <a:pt x="18186" y="40035"/>
                    </a:lnTo>
                    <a:lnTo>
                      <a:pt x="17692" y="40317"/>
                    </a:lnTo>
                    <a:lnTo>
                      <a:pt x="16565" y="40811"/>
                    </a:lnTo>
                    <a:lnTo>
                      <a:pt x="14521" y="41586"/>
                    </a:lnTo>
                    <a:lnTo>
                      <a:pt x="14239" y="41586"/>
                    </a:lnTo>
                    <a:lnTo>
                      <a:pt x="13957" y="41516"/>
                    </a:lnTo>
                    <a:lnTo>
                      <a:pt x="13322" y="41445"/>
                    </a:lnTo>
                    <a:lnTo>
                      <a:pt x="13040" y="41516"/>
                    </a:lnTo>
                    <a:lnTo>
                      <a:pt x="12829" y="41657"/>
                    </a:lnTo>
                    <a:lnTo>
                      <a:pt x="12758" y="41798"/>
                    </a:lnTo>
                    <a:lnTo>
                      <a:pt x="12688" y="41938"/>
                    </a:lnTo>
                    <a:lnTo>
                      <a:pt x="12688" y="42432"/>
                    </a:lnTo>
                    <a:lnTo>
                      <a:pt x="12758" y="42784"/>
                    </a:lnTo>
                    <a:lnTo>
                      <a:pt x="12899" y="42996"/>
                    </a:lnTo>
                    <a:lnTo>
                      <a:pt x="13181" y="43066"/>
                    </a:lnTo>
                    <a:lnTo>
                      <a:pt x="13604" y="43137"/>
                    </a:lnTo>
                    <a:lnTo>
                      <a:pt x="14027" y="43066"/>
                    </a:lnTo>
                    <a:lnTo>
                      <a:pt x="14450" y="42925"/>
                    </a:lnTo>
                    <a:lnTo>
                      <a:pt x="15507" y="42502"/>
                    </a:lnTo>
                    <a:lnTo>
                      <a:pt x="16635" y="42009"/>
                    </a:lnTo>
                    <a:lnTo>
                      <a:pt x="17622" y="41516"/>
                    </a:lnTo>
                    <a:lnTo>
                      <a:pt x="18468" y="41093"/>
                    </a:lnTo>
                    <a:lnTo>
                      <a:pt x="19032" y="40881"/>
                    </a:lnTo>
                    <a:lnTo>
                      <a:pt x="18820" y="41868"/>
                    </a:lnTo>
                    <a:lnTo>
                      <a:pt x="18750" y="43066"/>
                    </a:lnTo>
                    <a:lnTo>
                      <a:pt x="18609" y="44194"/>
                    </a:lnTo>
                    <a:lnTo>
                      <a:pt x="18538" y="44687"/>
                    </a:lnTo>
                    <a:lnTo>
                      <a:pt x="18327" y="45181"/>
                    </a:lnTo>
                    <a:lnTo>
                      <a:pt x="18186" y="45463"/>
                    </a:lnTo>
                    <a:lnTo>
                      <a:pt x="18045" y="45745"/>
                    </a:lnTo>
                    <a:lnTo>
                      <a:pt x="17551" y="46238"/>
                    </a:lnTo>
                    <a:lnTo>
                      <a:pt x="17410" y="46449"/>
                    </a:lnTo>
                    <a:lnTo>
                      <a:pt x="17199" y="46802"/>
                    </a:lnTo>
                    <a:lnTo>
                      <a:pt x="17128" y="47084"/>
                    </a:lnTo>
                    <a:lnTo>
                      <a:pt x="17058" y="47436"/>
                    </a:lnTo>
                    <a:lnTo>
                      <a:pt x="17058" y="47859"/>
                    </a:lnTo>
                    <a:lnTo>
                      <a:pt x="17128" y="48212"/>
                    </a:lnTo>
                    <a:lnTo>
                      <a:pt x="17269" y="48494"/>
                    </a:lnTo>
                    <a:lnTo>
                      <a:pt x="17410" y="48705"/>
                    </a:lnTo>
                    <a:lnTo>
                      <a:pt x="17551" y="48846"/>
                    </a:lnTo>
                    <a:lnTo>
                      <a:pt x="17763" y="48987"/>
                    </a:lnTo>
                    <a:lnTo>
                      <a:pt x="18256" y="48987"/>
                    </a:lnTo>
                    <a:lnTo>
                      <a:pt x="18750" y="48846"/>
                    </a:lnTo>
                    <a:lnTo>
                      <a:pt x="19243" y="48494"/>
                    </a:lnTo>
                    <a:lnTo>
                      <a:pt x="19666" y="48071"/>
                    </a:lnTo>
                    <a:lnTo>
                      <a:pt x="20018" y="47507"/>
                    </a:lnTo>
                    <a:lnTo>
                      <a:pt x="20018" y="47366"/>
                    </a:lnTo>
                    <a:lnTo>
                      <a:pt x="20018" y="47154"/>
                    </a:lnTo>
                    <a:lnTo>
                      <a:pt x="19948" y="46943"/>
                    </a:lnTo>
                    <a:lnTo>
                      <a:pt x="19877" y="46661"/>
                    </a:lnTo>
                    <a:lnTo>
                      <a:pt x="19807" y="46379"/>
                    </a:lnTo>
                    <a:lnTo>
                      <a:pt x="19807" y="45745"/>
                    </a:lnTo>
                    <a:lnTo>
                      <a:pt x="19736" y="44969"/>
                    </a:lnTo>
                    <a:lnTo>
                      <a:pt x="19666" y="44123"/>
                    </a:lnTo>
                    <a:lnTo>
                      <a:pt x="19736" y="43348"/>
                    </a:lnTo>
                    <a:lnTo>
                      <a:pt x="19877" y="42150"/>
                    </a:lnTo>
                    <a:lnTo>
                      <a:pt x="20159" y="41022"/>
                    </a:lnTo>
                    <a:lnTo>
                      <a:pt x="20794" y="38767"/>
                    </a:lnTo>
                    <a:lnTo>
                      <a:pt x="21498" y="36511"/>
                    </a:lnTo>
                    <a:lnTo>
                      <a:pt x="22344" y="34326"/>
                    </a:lnTo>
                    <a:lnTo>
                      <a:pt x="23190" y="36441"/>
                    </a:lnTo>
                    <a:lnTo>
                      <a:pt x="24036" y="38555"/>
                    </a:lnTo>
                    <a:lnTo>
                      <a:pt x="24811" y="40740"/>
                    </a:lnTo>
                    <a:lnTo>
                      <a:pt x="25446" y="42925"/>
                    </a:lnTo>
                    <a:lnTo>
                      <a:pt x="25516" y="43630"/>
                    </a:lnTo>
                    <a:lnTo>
                      <a:pt x="25657" y="44687"/>
                    </a:lnTo>
                    <a:lnTo>
                      <a:pt x="25868" y="47366"/>
                    </a:lnTo>
                    <a:lnTo>
                      <a:pt x="26080" y="48775"/>
                    </a:lnTo>
                    <a:lnTo>
                      <a:pt x="26221" y="49903"/>
                    </a:lnTo>
                    <a:lnTo>
                      <a:pt x="26432" y="50819"/>
                    </a:lnTo>
                    <a:lnTo>
                      <a:pt x="26573" y="51031"/>
                    </a:lnTo>
                    <a:lnTo>
                      <a:pt x="26714" y="51172"/>
                    </a:lnTo>
                    <a:lnTo>
                      <a:pt x="27208" y="51172"/>
                    </a:lnTo>
                    <a:lnTo>
                      <a:pt x="27349" y="51031"/>
                    </a:lnTo>
                    <a:lnTo>
                      <a:pt x="27490" y="50890"/>
                    </a:lnTo>
                    <a:lnTo>
                      <a:pt x="27630" y="50608"/>
                    </a:lnTo>
                    <a:lnTo>
                      <a:pt x="27701" y="50326"/>
                    </a:lnTo>
                    <a:lnTo>
                      <a:pt x="27771" y="49480"/>
                    </a:lnTo>
                    <a:lnTo>
                      <a:pt x="27771" y="48494"/>
                    </a:lnTo>
                    <a:lnTo>
                      <a:pt x="27630" y="47366"/>
                    </a:lnTo>
                    <a:lnTo>
                      <a:pt x="27490" y="46168"/>
                    </a:lnTo>
                    <a:lnTo>
                      <a:pt x="27208" y="44828"/>
                    </a:lnTo>
                    <a:lnTo>
                      <a:pt x="26644" y="42150"/>
                    </a:lnTo>
                    <a:lnTo>
                      <a:pt x="25939" y="39753"/>
                    </a:lnTo>
                    <a:lnTo>
                      <a:pt x="25375" y="37850"/>
                    </a:lnTo>
                    <a:lnTo>
                      <a:pt x="25023" y="36793"/>
                    </a:lnTo>
                    <a:lnTo>
                      <a:pt x="25023" y="36793"/>
                    </a:lnTo>
                    <a:lnTo>
                      <a:pt x="25586" y="37075"/>
                    </a:lnTo>
                    <a:lnTo>
                      <a:pt x="26080" y="37216"/>
                    </a:lnTo>
                    <a:lnTo>
                      <a:pt x="27208" y="37568"/>
                    </a:lnTo>
                    <a:lnTo>
                      <a:pt x="27701" y="37780"/>
                    </a:lnTo>
                    <a:lnTo>
                      <a:pt x="28265" y="37991"/>
                    </a:lnTo>
                    <a:lnTo>
                      <a:pt x="28758" y="38273"/>
                    </a:lnTo>
                    <a:lnTo>
                      <a:pt x="29252" y="38626"/>
                    </a:lnTo>
                    <a:lnTo>
                      <a:pt x="29675" y="39049"/>
                    </a:lnTo>
                    <a:lnTo>
                      <a:pt x="30168" y="39683"/>
                    </a:lnTo>
                    <a:lnTo>
                      <a:pt x="30732" y="40247"/>
                    </a:lnTo>
                    <a:lnTo>
                      <a:pt x="30943" y="40388"/>
                    </a:lnTo>
                    <a:lnTo>
                      <a:pt x="31225" y="40458"/>
                    </a:lnTo>
                    <a:lnTo>
                      <a:pt x="31719" y="40458"/>
                    </a:lnTo>
                    <a:lnTo>
                      <a:pt x="31930" y="40388"/>
                    </a:lnTo>
                    <a:lnTo>
                      <a:pt x="32071" y="40317"/>
                    </a:lnTo>
                    <a:lnTo>
                      <a:pt x="32282" y="40176"/>
                    </a:lnTo>
                    <a:lnTo>
                      <a:pt x="32423" y="40035"/>
                    </a:lnTo>
                    <a:lnTo>
                      <a:pt x="32564" y="39824"/>
                    </a:lnTo>
                    <a:lnTo>
                      <a:pt x="32635" y="39542"/>
                    </a:lnTo>
                    <a:lnTo>
                      <a:pt x="32776" y="38908"/>
                    </a:lnTo>
                    <a:lnTo>
                      <a:pt x="32705" y="38696"/>
                    </a:lnTo>
                    <a:lnTo>
                      <a:pt x="32705" y="38555"/>
                    </a:lnTo>
                    <a:lnTo>
                      <a:pt x="32635" y="38414"/>
                    </a:lnTo>
                    <a:lnTo>
                      <a:pt x="32494" y="38344"/>
                    </a:lnTo>
                    <a:lnTo>
                      <a:pt x="32212" y="38273"/>
                    </a:lnTo>
                    <a:lnTo>
                      <a:pt x="31860" y="38273"/>
                    </a:lnTo>
                    <a:lnTo>
                      <a:pt x="31437" y="38344"/>
                    </a:lnTo>
                    <a:lnTo>
                      <a:pt x="31084" y="38414"/>
                    </a:lnTo>
                    <a:lnTo>
                      <a:pt x="30802" y="38414"/>
                    </a:lnTo>
                    <a:lnTo>
                      <a:pt x="30450" y="38273"/>
                    </a:lnTo>
                    <a:lnTo>
                      <a:pt x="30097" y="38062"/>
                    </a:lnTo>
                    <a:lnTo>
                      <a:pt x="29252" y="37568"/>
                    </a:lnTo>
                    <a:lnTo>
                      <a:pt x="28406" y="37075"/>
                    </a:lnTo>
                    <a:lnTo>
                      <a:pt x="27912" y="36864"/>
                    </a:lnTo>
                    <a:lnTo>
                      <a:pt x="27490" y="36723"/>
                    </a:lnTo>
                    <a:lnTo>
                      <a:pt x="26855" y="36582"/>
                    </a:lnTo>
                    <a:lnTo>
                      <a:pt x="26080" y="36511"/>
                    </a:lnTo>
                    <a:lnTo>
                      <a:pt x="25305" y="36370"/>
                    </a:lnTo>
                    <a:lnTo>
                      <a:pt x="25023" y="36300"/>
                    </a:lnTo>
                    <a:lnTo>
                      <a:pt x="24811" y="36229"/>
                    </a:lnTo>
                    <a:lnTo>
                      <a:pt x="24600" y="36018"/>
                    </a:lnTo>
                    <a:lnTo>
                      <a:pt x="24459" y="35736"/>
                    </a:lnTo>
                    <a:lnTo>
                      <a:pt x="24177" y="35031"/>
                    </a:lnTo>
                    <a:lnTo>
                      <a:pt x="23683" y="33621"/>
                    </a:lnTo>
                    <a:lnTo>
                      <a:pt x="18186" y="21568"/>
                    </a:lnTo>
                    <a:lnTo>
                      <a:pt x="19032" y="21639"/>
                    </a:lnTo>
                    <a:lnTo>
                      <a:pt x="19877" y="21709"/>
                    </a:lnTo>
                    <a:lnTo>
                      <a:pt x="20653" y="21921"/>
                    </a:lnTo>
                    <a:lnTo>
                      <a:pt x="21428" y="22132"/>
                    </a:lnTo>
                    <a:lnTo>
                      <a:pt x="22203" y="22414"/>
                    </a:lnTo>
                    <a:lnTo>
                      <a:pt x="22838" y="22837"/>
                    </a:lnTo>
                    <a:lnTo>
                      <a:pt x="23401" y="23260"/>
                    </a:lnTo>
                    <a:lnTo>
                      <a:pt x="23824" y="23824"/>
                    </a:lnTo>
                    <a:lnTo>
                      <a:pt x="24529" y="25022"/>
                    </a:lnTo>
                    <a:lnTo>
                      <a:pt x="25446" y="26925"/>
                    </a:lnTo>
                    <a:lnTo>
                      <a:pt x="26291" y="28758"/>
                    </a:lnTo>
                    <a:lnTo>
                      <a:pt x="26573" y="29392"/>
                    </a:lnTo>
                    <a:lnTo>
                      <a:pt x="26644" y="29815"/>
                    </a:lnTo>
                    <a:lnTo>
                      <a:pt x="26644" y="29040"/>
                    </a:lnTo>
                    <a:lnTo>
                      <a:pt x="26503" y="28265"/>
                    </a:lnTo>
                    <a:lnTo>
                      <a:pt x="26291" y="27489"/>
                    </a:lnTo>
                    <a:lnTo>
                      <a:pt x="26080" y="26714"/>
                    </a:lnTo>
                    <a:lnTo>
                      <a:pt x="25586" y="25093"/>
                    </a:lnTo>
                    <a:lnTo>
                      <a:pt x="25023" y="23683"/>
                    </a:lnTo>
                    <a:lnTo>
                      <a:pt x="26291" y="24317"/>
                    </a:lnTo>
                    <a:lnTo>
                      <a:pt x="28547" y="25445"/>
                    </a:lnTo>
                    <a:lnTo>
                      <a:pt x="29815" y="26009"/>
                    </a:lnTo>
                    <a:lnTo>
                      <a:pt x="30873" y="26432"/>
                    </a:lnTo>
                    <a:lnTo>
                      <a:pt x="31578" y="26714"/>
                    </a:lnTo>
                    <a:lnTo>
                      <a:pt x="31860" y="26714"/>
                    </a:lnTo>
                    <a:lnTo>
                      <a:pt x="31930" y="26643"/>
                    </a:lnTo>
                    <a:lnTo>
                      <a:pt x="31930" y="26502"/>
                    </a:lnTo>
                    <a:lnTo>
                      <a:pt x="31930" y="26361"/>
                    </a:lnTo>
                    <a:lnTo>
                      <a:pt x="31648" y="26079"/>
                    </a:lnTo>
                    <a:lnTo>
                      <a:pt x="31155" y="25657"/>
                    </a:lnTo>
                    <a:lnTo>
                      <a:pt x="30520" y="25234"/>
                    </a:lnTo>
                    <a:lnTo>
                      <a:pt x="28829" y="24317"/>
                    </a:lnTo>
                    <a:lnTo>
                      <a:pt x="26785" y="23331"/>
                    </a:lnTo>
                    <a:lnTo>
                      <a:pt x="24741" y="22485"/>
                    </a:lnTo>
                    <a:lnTo>
                      <a:pt x="22767" y="21709"/>
                    </a:lnTo>
                    <a:lnTo>
                      <a:pt x="21216" y="21146"/>
                    </a:lnTo>
                    <a:lnTo>
                      <a:pt x="20371" y="20864"/>
                    </a:lnTo>
                    <a:lnTo>
                      <a:pt x="19525" y="20793"/>
                    </a:lnTo>
                    <a:lnTo>
                      <a:pt x="18820" y="20723"/>
                    </a:lnTo>
                    <a:lnTo>
                      <a:pt x="18468" y="20652"/>
                    </a:lnTo>
                    <a:lnTo>
                      <a:pt x="18186" y="20511"/>
                    </a:lnTo>
                    <a:lnTo>
                      <a:pt x="17833" y="20370"/>
                    </a:lnTo>
                    <a:lnTo>
                      <a:pt x="17551" y="20159"/>
                    </a:lnTo>
                    <a:lnTo>
                      <a:pt x="17340" y="19877"/>
                    </a:lnTo>
                    <a:lnTo>
                      <a:pt x="17199" y="19595"/>
                    </a:lnTo>
                    <a:lnTo>
                      <a:pt x="16917" y="18820"/>
                    </a:lnTo>
                    <a:lnTo>
                      <a:pt x="16424" y="17410"/>
                    </a:lnTo>
                    <a:lnTo>
                      <a:pt x="15789" y="15718"/>
                    </a:lnTo>
                    <a:lnTo>
                      <a:pt x="15155" y="13956"/>
                    </a:lnTo>
                    <a:lnTo>
                      <a:pt x="14662" y="12194"/>
                    </a:lnTo>
                    <a:lnTo>
                      <a:pt x="14309" y="10432"/>
                    </a:lnTo>
                    <a:lnTo>
                      <a:pt x="16283" y="10855"/>
                    </a:lnTo>
                    <a:lnTo>
                      <a:pt x="19807" y="11701"/>
                    </a:lnTo>
                    <a:lnTo>
                      <a:pt x="23120" y="12546"/>
                    </a:lnTo>
                    <a:lnTo>
                      <a:pt x="24177" y="12828"/>
                    </a:lnTo>
                    <a:lnTo>
                      <a:pt x="24529" y="12969"/>
                    </a:lnTo>
                    <a:lnTo>
                      <a:pt x="24600" y="12899"/>
                    </a:lnTo>
                    <a:lnTo>
                      <a:pt x="24529" y="12758"/>
                    </a:lnTo>
                    <a:lnTo>
                      <a:pt x="24318" y="12546"/>
                    </a:lnTo>
                    <a:lnTo>
                      <a:pt x="23965" y="12265"/>
                    </a:lnTo>
                    <a:lnTo>
                      <a:pt x="23401" y="12053"/>
                    </a:lnTo>
                    <a:lnTo>
                      <a:pt x="22062" y="11560"/>
                    </a:lnTo>
                    <a:lnTo>
                      <a:pt x="20441" y="11066"/>
                    </a:lnTo>
                    <a:lnTo>
                      <a:pt x="17269" y="10221"/>
                    </a:lnTo>
                    <a:lnTo>
                      <a:pt x="16142" y="9868"/>
                    </a:lnTo>
                    <a:lnTo>
                      <a:pt x="15507" y="9727"/>
                    </a:lnTo>
                    <a:lnTo>
                      <a:pt x="15296" y="9727"/>
                    </a:lnTo>
                    <a:lnTo>
                      <a:pt x="15084" y="9657"/>
                    </a:lnTo>
                    <a:lnTo>
                      <a:pt x="14873" y="9516"/>
                    </a:lnTo>
                    <a:lnTo>
                      <a:pt x="14732" y="9304"/>
                    </a:lnTo>
                    <a:lnTo>
                      <a:pt x="14450" y="8740"/>
                    </a:lnTo>
                    <a:lnTo>
                      <a:pt x="14239" y="8035"/>
                    </a:lnTo>
                    <a:lnTo>
                      <a:pt x="14098" y="7331"/>
                    </a:lnTo>
                    <a:lnTo>
                      <a:pt x="13957" y="6626"/>
                    </a:lnTo>
                    <a:lnTo>
                      <a:pt x="13886" y="5639"/>
                    </a:lnTo>
                    <a:lnTo>
                      <a:pt x="13957" y="4864"/>
                    </a:lnTo>
                    <a:lnTo>
                      <a:pt x="14027" y="4159"/>
                    </a:lnTo>
                    <a:lnTo>
                      <a:pt x="14380" y="2749"/>
                    </a:lnTo>
                    <a:lnTo>
                      <a:pt x="14732" y="1410"/>
                    </a:lnTo>
                    <a:lnTo>
                      <a:pt x="15026" y="43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72;p2"/>
              <p:cNvSpPr/>
              <p:nvPr/>
            </p:nvSpPr>
            <p:spPr>
              <a:xfrm>
                <a:off x="3757125" y="2555275"/>
                <a:ext cx="58150" cy="59950"/>
              </a:xfrm>
              <a:custGeom>
                <a:avLst/>
                <a:gdLst/>
                <a:ahLst/>
                <a:cxnLst/>
                <a:rect l="l" t="t" r="r" b="b"/>
                <a:pathLst>
                  <a:path w="2326" h="2398" extrusionOk="0">
                    <a:moveTo>
                      <a:pt x="846" y="1"/>
                    </a:moveTo>
                    <a:lnTo>
                      <a:pt x="564" y="71"/>
                    </a:lnTo>
                    <a:lnTo>
                      <a:pt x="423" y="212"/>
                    </a:lnTo>
                    <a:lnTo>
                      <a:pt x="211" y="424"/>
                    </a:lnTo>
                    <a:lnTo>
                      <a:pt x="141" y="565"/>
                    </a:lnTo>
                    <a:lnTo>
                      <a:pt x="0" y="776"/>
                    </a:lnTo>
                    <a:lnTo>
                      <a:pt x="0" y="1199"/>
                    </a:lnTo>
                    <a:lnTo>
                      <a:pt x="70" y="1693"/>
                    </a:lnTo>
                    <a:lnTo>
                      <a:pt x="141" y="1834"/>
                    </a:lnTo>
                    <a:lnTo>
                      <a:pt x="282" y="2045"/>
                    </a:lnTo>
                    <a:lnTo>
                      <a:pt x="423" y="2186"/>
                    </a:lnTo>
                    <a:lnTo>
                      <a:pt x="634" y="2327"/>
                    </a:lnTo>
                    <a:lnTo>
                      <a:pt x="916" y="2397"/>
                    </a:lnTo>
                    <a:lnTo>
                      <a:pt x="1198" y="2397"/>
                    </a:lnTo>
                    <a:lnTo>
                      <a:pt x="1410" y="2327"/>
                    </a:lnTo>
                    <a:lnTo>
                      <a:pt x="1692" y="2256"/>
                    </a:lnTo>
                    <a:lnTo>
                      <a:pt x="1903" y="2115"/>
                    </a:lnTo>
                    <a:lnTo>
                      <a:pt x="2044" y="1974"/>
                    </a:lnTo>
                    <a:lnTo>
                      <a:pt x="2185" y="1834"/>
                    </a:lnTo>
                    <a:lnTo>
                      <a:pt x="2255" y="1622"/>
                    </a:lnTo>
                    <a:lnTo>
                      <a:pt x="2326" y="1129"/>
                    </a:lnTo>
                    <a:lnTo>
                      <a:pt x="2185" y="706"/>
                    </a:lnTo>
                    <a:lnTo>
                      <a:pt x="2115" y="494"/>
                    </a:lnTo>
                    <a:lnTo>
                      <a:pt x="1974" y="353"/>
                    </a:lnTo>
                    <a:lnTo>
                      <a:pt x="1833" y="212"/>
                    </a:lnTo>
                    <a:lnTo>
                      <a:pt x="1621" y="71"/>
                    </a:lnTo>
                    <a:lnTo>
                      <a:pt x="1339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73;p2"/>
              <p:cNvSpPr/>
              <p:nvPr/>
            </p:nvSpPr>
            <p:spPr>
              <a:xfrm>
                <a:off x="3764150" y="2631050"/>
                <a:ext cx="75800" cy="74050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2962" extrusionOk="0">
                    <a:moveTo>
                      <a:pt x="1199" y="1"/>
                    </a:moveTo>
                    <a:lnTo>
                      <a:pt x="917" y="71"/>
                    </a:lnTo>
                    <a:lnTo>
                      <a:pt x="635" y="212"/>
                    </a:lnTo>
                    <a:lnTo>
                      <a:pt x="424" y="424"/>
                    </a:lnTo>
                    <a:lnTo>
                      <a:pt x="212" y="706"/>
                    </a:lnTo>
                    <a:lnTo>
                      <a:pt x="71" y="988"/>
                    </a:lnTo>
                    <a:lnTo>
                      <a:pt x="1" y="1269"/>
                    </a:lnTo>
                    <a:lnTo>
                      <a:pt x="1" y="1551"/>
                    </a:lnTo>
                    <a:lnTo>
                      <a:pt x="71" y="1763"/>
                    </a:lnTo>
                    <a:lnTo>
                      <a:pt x="142" y="2045"/>
                    </a:lnTo>
                    <a:lnTo>
                      <a:pt x="353" y="2327"/>
                    </a:lnTo>
                    <a:lnTo>
                      <a:pt x="494" y="2538"/>
                    </a:lnTo>
                    <a:lnTo>
                      <a:pt x="706" y="2679"/>
                    </a:lnTo>
                    <a:lnTo>
                      <a:pt x="988" y="2820"/>
                    </a:lnTo>
                    <a:lnTo>
                      <a:pt x="1270" y="2961"/>
                    </a:lnTo>
                    <a:lnTo>
                      <a:pt x="1834" y="2961"/>
                    </a:lnTo>
                    <a:lnTo>
                      <a:pt x="2115" y="2891"/>
                    </a:lnTo>
                    <a:lnTo>
                      <a:pt x="2327" y="2750"/>
                    </a:lnTo>
                    <a:lnTo>
                      <a:pt x="2609" y="2538"/>
                    </a:lnTo>
                    <a:lnTo>
                      <a:pt x="2820" y="2256"/>
                    </a:lnTo>
                    <a:lnTo>
                      <a:pt x="2961" y="1974"/>
                    </a:lnTo>
                    <a:lnTo>
                      <a:pt x="3032" y="1763"/>
                    </a:lnTo>
                    <a:lnTo>
                      <a:pt x="3032" y="1481"/>
                    </a:lnTo>
                    <a:lnTo>
                      <a:pt x="2961" y="1199"/>
                    </a:lnTo>
                    <a:lnTo>
                      <a:pt x="2820" y="917"/>
                    </a:lnTo>
                    <a:lnTo>
                      <a:pt x="2679" y="635"/>
                    </a:lnTo>
                    <a:lnTo>
                      <a:pt x="2468" y="424"/>
                    </a:lnTo>
                    <a:lnTo>
                      <a:pt x="2256" y="283"/>
                    </a:lnTo>
                    <a:lnTo>
                      <a:pt x="2045" y="142"/>
                    </a:lnTo>
                    <a:lnTo>
                      <a:pt x="1763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74;p2"/>
              <p:cNvSpPr/>
              <p:nvPr/>
            </p:nvSpPr>
            <p:spPr>
              <a:xfrm>
                <a:off x="3852275" y="2620475"/>
                <a:ext cx="65200" cy="68750"/>
              </a:xfrm>
              <a:custGeom>
                <a:avLst/>
                <a:gdLst/>
                <a:ahLst/>
                <a:cxnLst/>
                <a:rect l="l" t="t" r="r" b="b"/>
                <a:pathLst>
                  <a:path w="2608" h="2750" extrusionOk="0">
                    <a:moveTo>
                      <a:pt x="1128" y="1"/>
                    </a:moveTo>
                    <a:lnTo>
                      <a:pt x="705" y="142"/>
                    </a:lnTo>
                    <a:lnTo>
                      <a:pt x="493" y="283"/>
                    </a:lnTo>
                    <a:lnTo>
                      <a:pt x="353" y="424"/>
                    </a:lnTo>
                    <a:lnTo>
                      <a:pt x="212" y="635"/>
                    </a:lnTo>
                    <a:lnTo>
                      <a:pt x="71" y="847"/>
                    </a:lnTo>
                    <a:lnTo>
                      <a:pt x="0" y="1129"/>
                    </a:lnTo>
                    <a:lnTo>
                      <a:pt x="71" y="1411"/>
                    </a:lnTo>
                    <a:lnTo>
                      <a:pt x="71" y="1763"/>
                    </a:lnTo>
                    <a:lnTo>
                      <a:pt x="212" y="2045"/>
                    </a:lnTo>
                    <a:lnTo>
                      <a:pt x="353" y="2256"/>
                    </a:lnTo>
                    <a:lnTo>
                      <a:pt x="564" y="2468"/>
                    </a:lnTo>
                    <a:lnTo>
                      <a:pt x="775" y="2609"/>
                    </a:lnTo>
                    <a:lnTo>
                      <a:pt x="987" y="2679"/>
                    </a:lnTo>
                    <a:lnTo>
                      <a:pt x="1269" y="2750"/>
                    </a:lnTo>
                    <a:lnTo>
                      <a:pt x="1692" y="2750"/>
                    </a:lnTo>
                    <a:lnTo>
                      <a:pt x="1974" y="2609"/>
                    </a:lnTo>
                    <a:lnTo>
                      <a:pt x="2115" y="2538"/>
                    </a:lnTo>
                    <a:lnTo>
                      <a:pt x="2326" y="2327"/>
                    </a:lnTo>
                    <a:lnTo>
                      <a:pt x="2467" y="2115"/>
                    </a:lnTo>
                    <a:lnTo>
                      <a:pt x="2538" y="1904"/>
                    </a:lnTo>
                    <a:lnTo>
                      <a:pt x="2608" y="1552"/>
                    </a:lnTo>
                    <a:lnTo>
                      <a:pt x="2608" y="1199"/>
                    </a:lnTo>
                    <a:lnTo>
                      <a:pt x="2538" y="917"/>
                    </a:lnTo>
                    <a:lnTo>
                      <a:pt x="2397" y="635"/>
                    </a:lnTo>
                    <a:lnTo>
                      <a:pt x="2256" y="424"/>
                    </a:lnTo>
                    <a:lnTo>
                      <a:pt x="2044" y="283"/>
                    </a:lnTo>
                    <a:lnTo>
                      <a:pt x="1833" y="142"/>
                    </a:lnTo>
                    <a:lnTo>
                      <a:pt x="1621" y="71"/>
                    </a:lnTo>
                    <a:lnTo>
                      <a:pt x="1128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75;p2"/>
              <p:cNvSpPr/>
              <p:nvPr/>
            </p:nvSpPr>
            <p:spPr>
              <a:xfrm>
                <a:off x="3883975" y="2544725"/>
                <a:ext cx="67000" cy="68725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2749" extrusionOk="0">
                    <a:moveTo>
                      <a:pt x="1270" y="0"/>
                    </a:moveTo>
                    <a:lnTo>
                      <a:pt x="917" y="71"/>
                    </a:lnTo>
                    <a:lnTo>
                      <a:pt x="706" y="211"/>
                    </a:lnTo>
                    <a:lnTo>
                      <a:pt x="424" y="352"/>
                    </a:lnTo>
                    <a:lnTo>
                      <a:pt x="283" y="564"/>
                    </a:lnTo>
                    <a:lnTo>
                      <a:pt x="142" y="846"/>
                    </a:lnTo>
                    <a:lnTo>
                      <a:pt x="71" y="1057"/>
                    </a:lnTo>
                    <a:lnTo>
                      <a:pt x="1" y="1339"/>
                    </a:lnTo>
                    <a:lnTo>
                      <a:pt x="1" y="1621"/>
                    </a:lnTo>
                    <a:lnTo>
                      <a:pt x="71" y="1833"/>
                    </a:lnTo>
                    <a:lnTo>
                      <a:pt x="142" y="2115"/>
                    </a:lnTo>
                    <a:lnTo>
                      <a:pt x="283" y="2326"/>
                    </a:lnTo>
                    <a:lnTo>
                      <a:pt x="494" y="2467"/>
                    </a:lnTo>
                    <a:lnTo>
                      <a:pt x="706" y="2608"/>
                    </a:lnTo>
                    <a:lnTo>
                      <a:pt x="917" y="2749"/>
                    </a:lnTo>
                    <a:lnTo>
                      <a:pt x="1551" y="2749"/>
                    </a:lnTo>
                    <a:lnTo>
                      <a:pt x="1833" y="2608"/>
                    </a:lnTo>
                    <a:lnTo>
                      <a:pt x="2115" y="2537"/>
                    </a:lnTo>
                    <a:lnTo>
                      <a:pt x="2327" y="2326"/>
                    </a:lnTo>
                    <a:lnTo>
                      <a:pt x="2468" y="2185"/>
                    </a:lnTo>
                    <a:lnTo>
                      <a:pt x="2538" y="1974"/>
                    </a:lnTo>
                    <a:lnTo>
                      <a:pt x="2609" y="1762"/>
                    </a:lnTo>
                    <a:lnTo>
                      <a:pt x="2679" y="1269"/>
                    </a:lnTo>
                    <a:lnTo>
                      <a:pt x="2538" y="846"/>
                    </a:lnTo>
                    <a:lnTo>
                      <a:pt x="2256" y="423"/>
                    </a:lnTo>
                    <a:lnTo>
                      <a:pt x="2045" y="282"/>
                    </a:lnTo>
                    <a:lnTo>
                      <a:pt x="1833" y="141"/>
                    </a:lnTo>
                    <a:lnTo>
                      <a:pt x="1551" y="0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76;p2"/>
              <p:cNvSpPr/>
              <p:nvPr/>
            </p:nvSpPr>
            <p:spPr>
              <a:xfrm>
                <a:off x="3876925" y="2454850"/>
                <a:ext cx="56425" cy="61700"/>
              </a:xfrm>
              <a:custGeom>
                <a:avLst/>
                <a:gdLst/>
                <a:ahLst/>
                <a:cxnLst/>
                <a:rect l="l" t="t" r="r" b="b"/>
                <a:pathLst>
                  <a:path w="2257" h="2468" extrusionOk="0">
                    <a:moveTo>
                      <a:pt x="1481" y="0"/>
                    </a:moveTo>
                    <a:lnTo>
                      <a:pt x="1199" y="71"/>
                    </a:lnTo>
                    <a:lnTo>
                      <a:pt x="988" y="141"/>
                    </a:lnTo>
                    <a:lnTo>
                      <a:pt x="706" y="212"/>
                    </a:lnTo>
                    <a:lnTo>
                      <a:pt x="494" y="423"/>
                    </a:lnTo>
                    <a:lnTo>
                      <a:pt x="353" y="635"/>
                    </a:lnTo>
                    <a:lnTo>
                      <a:pt x="142" y="917"/>
                    </a:lnTo>
                    <a:lnTo>
                      <a:pt x="71" y="1128"/>
                    </a:lnTo>
                    <a:lnTo>
                      <a:pt x="1" y="1410"/>
                    </a:lnTo>
                    <a:lnTo>
                      <a:pt x="1" y="1692"/>
                    </a:lnTo>
                    <a:lnTo>
                      <a:pt x="71" y="1903"/>
                    </a:lnTo>
                    <a:lnTo>
                      <a:pt x="283" y="2115"/>
                    </a:lnTo>
                    <a:lnTo>
                      <a:pt x="494" y="2326"/>
                    </a:lnTo>
                    <a:lnTo>
                      <a:pt x="847" y="2397"/>
                    </a:lnTo>
                    <a:lnTo>
                      <a:pt x="1270" y="2467"/>
                    </a:lnTo>
                    <a:lnTo>
                      <a:pt x="1552" y="2326"/>
                    </a:lnTo>
                    <a:lnTo>
                      <a:pt x="1833" y="2185"/>
                    </a:lnTo>
                    <a:lnTo>
                      <a:pt x="2045" y="1903"/>
                    </a:lnTo>
                    <a:lnTo>
                      <a:pt x="2186" y="1621"/>
                    </a:lnTo>
                    <a:lnTo>
                      <a:pt x="2256" y="1269"/>
                    </a:lnTo>
                    <a:lnTo>
                      <a:pt x="2256" y="917"/>
                    </a:lnTo>
                    <a:lnTo>
                      <a:pt x="2186" y="564"/>
                    </a:lnTo>
                    <a:lnTo>
                      <a:pt x="1974" y="282"/>
                    </a:lnTo>
                    <a:lnTo>
                      <a:pt x="1692" y="141"/>
                    </a:lnTo>
                    <a:lnTo>
                      <a:pt x="1481" y="0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" name="Google Shape;77;p2"/>
              <p:cNvSpPr/>
              <p:nvPr/>
            </p:nvSpPr>
            <p:spPr>
              <a:xfrm>
                <a:off x="3674300" y="2435450"/>
                <a:ext cx="45825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1833" h="1905" extrusionOk="0">
                    <a:moveTo>
                      <a:pt x="1058" y="1"/>
                    </a:moveTo>
                    <a:lnTo>
                      <a:pt x="635" y="71"/>
                    </a:lnTo>
                    <a:lnTo>
                      <a:pt x="423" y="142"/>
                    </a:lnTo>
                    <a:lnTo>
                      <a:pt x="282" y="212"/>
                    </a:lnTo>
                    <a:lnTo>
                      <a:pt x="141" y="353"/>
                    </a:lnTo>
                    <a:lnTo>
                      <a:pt x="71" y="494"/>
                    </a:lnTo>
                    <a:lnTo>
                      <a:pt x="0" y="847"/>
                    </a:lnTo>
                    <a:lnTo>
                      <a:pt x="71" y="1199"/>
                    </a:lnTo>
                    <a:lnTo>
                      <a:pt x="212" y="1552"/>
                    </a:lnTo>
                    <a:lnTo>
                      <a:pt x="494" y="1763"/>
                    </a:lnTo>
                    <a:lnTo>
                      <a:pt x="776" y="1904"/>
                    </a:lnTo>
                    <a:lnTo>
                      <a:pt x="987" y="1904"/>
                    </a:lnTo>
                    <a:lnTo>
                      <a:pt x="1198" y="1834"/>
                    </a:lnTo>
                    <a:lnTo>
                      <a:pt x="1551" y="1622"/>
                    </a:lnTo>
                    <a:lnTo>
                      <a:pt x="1762" y="1340"/>
                    </a:lnTo>
                    <a:lnTo>
                      <a:pt x="1833" y="988"/>
                    </a:lnTo>
                    <a:lnTo>
                      <a:pt x="1762" y="635"/>
                    </a:lnTo>
                    <a:lnTo>
                      <a:pt x="1621" y="353"/>
                    </a:lnTo>
                    <a:lnTo>
                      <a:pt x="1410" y="142"/>
                    </a:lnTo>
                    <a:lnTo>
                      <a:pt x="1058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" name="Google Shape;78;p2"/>
              <p:cNvSpPr/>
              <p:nvPr/>
            </p:nvSpPr>
            <p:spPr>
              <a:xfrm>
                <a:off x="3834650" y="2060125"/>
                <a:ext cx="72275" cy="61700"/>
              </a:xfrm>
              <a:custGeom>
                <a:avLst/>
                <a:gdLst/>
                <a:ahLst/>
                <a:cxnLst/>
                <a:rect l="l" t="t" r="r" b="b"/>
                <a:pathLst>
                  <a:path w="2891" h="2468" extrusionOk="0">
                    <a:moveTo>
                      <a:pt x="846" y="1"/>
                    </a:moveTo>
                    <a:lnTo>
                      <a:pt x="564" y="71"/>
                    </a:lnTo>
                    <a:lnTo>
                      <a:pt x="282" y="353"/>
                    </a:lnTo>
                    <a:lnTo>
                      <a:pt x="141" y="776"/>
                    </a:lnTo>
                    <a:lnTo>
                      <a:pt x="0" y="1340"/>
                    </a:lnTo>
                    <a:lnTo>
                      <a:pt x="71" y="1692"/>
                    </a:lnTo>
                    <a:lnTo>
                      <a:pt x="141" y="1974"/>
                    </a:lnTo>
                    <a:lnTo>
                      <a:pt x="353" y="2186"/>
                    </a:lnTo>
                    <a:lnTo>
                      <a:pt x="564" y="2327"/>
                    </a:lnTo>
                    <a:lnTo>
                      <a:pt x="846" y="2397"/>
                    </a:lnTo>
                    <a:lnTo>
                      <a:pt x="1058" y="2468"/>
                    </a:lnTo>
                    <a:lnTo>
                      <a:pt x="1339" y="2468"/>
                    </a:lnTo>
                    <a:lnTo>
                      <a:pt x="1551" y="2397"/>
                    </a:lnTo>
                    <a:lnTo>
                      <a:pt x="2115" y="2468"/>
                    </a:lnTo>
                    <a:lnTo>
                      <a:pt x="2538" y="2397"/>
                    </a:lnTo>
                    <a:lnTo>
                      <a:pt x="2749" y="2256"/>
                    </a:lnTo>
                    <a:lnTo>
                      <a:pt x="2890" y="1974"/>
                    </a:lnTo>
                    <a:lnTo>
                      <a:pt x="2820" y="1692"/>
                    </a:lnTo>
                    <a:lnTo>
                      <a:pt x="2749" y="1340"/>
                    </a:lnTo>
                    <a:lnTo>
                      <a:pt x="2538" y="988"/>
                    </a:lnTo>
                    <a:lnTo>
                      <a:pt x="2256" y="706"/>
                    </a:lnTo>
                    <a:lnTo>
                      <a:pt x="1903" y="424"/>
                    </a:lnTo>
                    <a:lnTo>
                      <a:pt x="1551" y="212"/>
                    </a:lnTo>
                    <a:lnTo>
                      <a:pt x="1198" y="71"/>
                    </a:lnTo>
                    <a:lnTo>
                      <a:pt x="846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79;p2"/>
              <p:cNvSpPr/>
              <p:nvPr/>
            </p:nvSpPr>
            <p:spPr>
              <a:xfrm>
                <a:off x="3973850" y="1963225"/>
                <a:ext cx="63450" cy="66975"/>
              </a:xfrm>
              <a:custGeom>
                <a:avLst/>
                <a:gdLst/>
                <a:ahLst/>
                <a:cxnLst/>
                <a:rect l="l" t="t" r="r" b="b"/>
                <a:pathLst>
                  <a:path w="2538" h="2679" extrusionOk="0">
                    <a:moveTo>
                      <a:pt x="1340" y="0"/>
                    </a:moveTo>
                    <a:lnTo>
                      <a:pt x="1128" y="71"/>
                    </a:lnTo>
                    <a:lnTo>
                      <a:pt x="846" y="141"/>
                    </a:lnTo>
                    <a:lnTo>
                      <a:pt x="635" y="353"/>
                    </a:lnTo>
                    <a:lnTo>
                      <a:pt x="423" y="564"/>
                    </a:lnTo>
                    <a:lnTo>
                      <a:pt x="212" y="776"/>
                    </a:lnTo>
                    <a:lnTo>
                      <a:pt x="71" y="1057"/>
                    </a:lnTo>
                    <a:lnTo>
                      <a:pt x="0" y="1339"/>
                    </a:lnTo>
                    <a:lnTo>
                      <a:pt x="0" y="1621"/>
                    </a:lnTo>
                    <a:lnTo>
                      <a:pt x="0" y="1903"/>
                    </a:lnTo>
                    <a:lnTo>
                      <a:pt x="141" y="2115"/>
                    </a:lnTo>
                    <a:lnTo>
                      <a:pt x="282" y="2326"/>
                    </a:lnTo>
                    <a:lnTo>
                      <a:pt x="564" y="2538"/>
                    </a:lnTo>
                    <a:lnTo>
                      <a:pt x="776" y="2608"/>
                    </a:lnTo>
                    <a:lnTo>
                      <a:pt x="987" y="2679"/>
                    </a:lnTo>
                    <a:lnTo>
                      <a:pt x="1410" y="2608"/>
                    </a:lnTo>
                    <a:lnTo>
                      <a:pt x="1763" y="2397"/>
                    </a:lnTo>
                    <a:lnTo>
                      <a:pt x="2115" y="2115"/>
                    </a:lnTo>
                    <a:lnTo>
                      <a:pt x="2326" y="1833"/>
                    </a:lnTo>
                    <a:lnTo>
                      <a:pt x="2467" y="1410"/>
                    </a:lnTo>
                    <a:lnTo>
                      <a:pt x="2538" y="987"/>
                    </a:lnTo>
                    <a:lnTo>
                      <a:pt x="2467" y="776"/>
                    </a:lnTo>
                    <a:lnTo>
                      <a:pt x="2397" y="635"/>
                    </a:lnTo>
                    <a:lnTo>
                      <a:pt x="2185" y="282"/>
                    </a:lnTo>
                    <a:lnTo>
                      <a:pt x="1904" y="141"/>
                    </a:lnTo>
                    <a:lnTo>
                      <a:pt x="1622" y="0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" name="Google Shape;80;p2"/>
              <p:cNvSpPr/>
              <p:nvPr/>
            </p:nvSpPr>
            <p:spPr>
              <a:xfrm>
                <a:off x="3942125" y="1933250"/>
                <a:ext cx="51125" cy="423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1693" extrusionOk="0">
                    <a:moveTo>
                      <a:pt x="847" y="1"/>
                    </a:moveTo>
                    <a:lnTo>
                      <a:pt x="635" y="71"/>
                    </a:lnTo>
                    <a:lnTo>
                      <a:pt x="353" y="212"/>
                    </a:lnTo>
                    <a:lnTo>
                      <a:pt x="142" y="283"/>
                    </a:lnTo>
                    <a:lnTo>
                      <a:pt x="1" y="494"/>
                    </a:lnTo>
                    <a:lnTo>
                      <a:pt x="1" y="706"/>
                    </a:lnTo>
                    <a:lnTo>
                      <a:pt x="1" y="917"/>
                    </a:lnTo>
                    <a:lnTo>
                      <a:pt x="142" y="1199"/>
                    </a:lnTo>
                    <a:lnTo>
                      <a:pt x="424" y="1481"/>
                    </a:lnTo>
                    <a:lnTo>
                      <a:pt x="565" y="1622"/>
                    </a:lnTo>
                    <a:lnTo>
                      <a:pt x="776" y="1693"/>
                    </a:lnTo>
                    <a:lnTo>
                      <a:pt x="1199" y="1693"/>
                    </a:lnTo>
                    <a:lnTo>
                      <a:pt x="1551" y="1481"/>
                    </a:lnTo>
                    <a:lnTo>
                      <a:pt x="1833" y="1199"/>
                    </a:lnTo>
                    <a:lnTo>
                      <a:pt x="1974" y="917"/>
                    </a:lnTo>
                    <a:lnTo>
                      <a:pt x="2045" y="635"/>
                    </a:lnTo>
                    <a:lnTo>
                      <a:pt x="1974" y="424"/>
                    </a:lnTo>
                    <a:lnTo>
                      <a:pt x="1833" y="212"/>
                    </a:lnTo>
                    <a:lnTo>
                      <a:pt x="1622" y="142"/>
                    </a:lnTo>
                    <a:lnTo>
                      <a:pt x="1410" y="71"/>
                    </a:lnTo>
                    <a:lnTo>
                      <a:pt x="1129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" name="Google Shape;81;p2"/>
              <p:cNvSpPr/>
              <p:nvPr/>
            </p:nvSpPr>
            <p:spPr>
              <a:xfrm>
                <a:off x="3353600" y="2167625"/>
                <a:ext cx="51125" cy="511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2045" extrusionOk="0">
                    <a:moveTo>
                      <a:pt x="846" y="0"/>
                    </a:moveTo>
                    <a:lnTo>
                      <a:pt x="635" y="71"/>
                    </a:lnTo>
                    <a:lnTo>
                      <a:pt x="494" y="141"/>
                    </a:lnTo>
                    <a:lnTo>
                      <a:pt x="282" y="353"/>
                    </a:lnTo>
                    <a:lnTo>
                      <a:pt x="141" y="494"/>
                    </a:lnTo>
                    <a:lnTo>
                      <a:pt x="71" y="705"/>
                    </a:lnTo>
                    <a:lnTo>
                      <a:pt x="0" y="917"/>
                    </a:lnTo>
                    <a:lnTo>
                      <a:pt x="0" y="1058"/>
                    </a:lnTo>
                    <a:lnTo>
                      <a:pt x="141" y="1410"/>
                    </a:lnTo>
                    <a:lnTo>
                      <a:pt x="353" y="1762"/>
                    </a:lnTo>
                    <a:lnTo>
                      <a:pt x="705" y="1974"/>
                    </a:lnTo>
                    <a:lnTo>
                      <a:pt x="1058" y="2044"/>
                    </a:lnTo>
                    <a:lnTo>
                      <a:pt x="1269" y="2044"/>
                    </a:lnTo>
                    <a:lnTo>
                      <a:pt x="1410" y="1974"/>
                    </a:lnTo>
                    <a:lnTo>
                      <a:pt x="1621" y="1833"/>
                    </a:lnTo>
                    <a:lnTo>
                      <a:pt x="1762" y="1692"/>
                    </a:lnTo>
                    <a:lnTo>
                      <a:pt x="1903" y="1551"/>
                    </a:lnTo>
                    <a:lnTo>
                      <a:pt x="2044" y="1340"/>
                    </a:lnTo>
                    <a:lnTo>
                      <a:pt x="2044" y="1128"/>
                    </a:lnTo>
                    <a:lnTo>
                      <a:pt x="2044" y="987"/>
                    </a:lnTo>
                    <a:lnTo>
                      <a:pt x="1974" y="635"/>
                    </a:lnTo>
                    <a:lnTo>
                      <a:pt x="1692" y="282"/>
                    </a:lnTo>
                    <a:lnTo>
                      <a:pt x="1410" y="71"/>
                    </a:lnTo>
                    <a:lnTo>
                      <a:pt x="1058" y="0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" name="Google Shape;82;p2"/>
              <p:cNvSpPr/>
              <p:nvPr/>
            </p:nvSpPr>
            <p:spPr>
              <a:xfrm>
                <a:off x="3411750" y="2151775"/>
                <a:ext cx="31725" cy="24675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987" extrusionOk="0">
                    <a:moveTo>
                      <a:pt x="705" y="0"/>
                    </a:moveTo>
                    <a:lnTo>
                      <a:pt x="423" y="71"/>
                    </a:lnTo>
                    <a:lnTo>
                      <a:pt x="141" y="282"/>
                    </a:lnTo>
                    <a:lnTo>
                      <a:pt x="71" y="352"/>
                    </a:lnTo>
                    <a:lnTo>
                      <a:pt x="0" y="493"/>
                    </a:lnTo>
                    <a:lnTo>
                      <a:pt x="71" y="564"/>
                    </a:lnTo>
                    <a:lnTo>
                      <a:pt x="141" y="705"/>
                    </a:lnTo>
                    <a:lnTo>
                      <a:pt x="282" y="846"/>
                    </a:lnTo>
                    <a:lnTo>
                      <a:pt x="564" y="916"/>
                    </a:lnTo>
                    <a:lnTo>
                      <a:pt x="776" y="987"/>
                    </a:lnTo>
                    <a:lnTo>
                      <a:pt x="987" y="987"/>
                    </a:lnTo>
                    <a:lnTo>
                      <a:pt x="1057" y="916"/>
                    </a:lnTo>
                    <a:lnTo>
                      <a:pt x="1128" y="775"/>
                    </a:lnTo>
                    <a:lnTo>
                      <a:pt x="1128" y="493"/>
                    </a:lnTo>
                    <a:lnTo>
                      <a:pt x="1198" y="282"/>
                    </a:lnTo>
                    <a:lnTo>
                      <a:pt x="1269" y="141"/>
                    </a:lnTo>
                    <a:lnTo>
                      <a:pt x="1198" y="71"/>
                    </a:lnTo>
                    <a:lnTo>
                      <a:pt x="1128" y="0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" name="Google Shape;83;p2"/>
              <p:cNvSpPr/>
              <p:nvPr/>
            </p:nvSpPr>
            <p:spPr>
              <a:xfrm>
                <a:off x="3112200" y="1920925"/>
                <a:ext cx="54625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2185" h="2186" extrusionOk="0">
                    <a:moveTo>
                      <a:pt x="987" y="1"/>
                    </a:moveTo>
                    <a:lnTo>
                      <a:pt x="634" y="71"/>
                    </a:lnTo>
                    <a:lnTo>
                      <a:pt x="352" y="283"/>
                    </a:lnTo>
                    <a:lnTo>
                      <a:pt x="141" y="564"/>
                    </a:lnTo>
                    <a:lnTo>
                      <a:pt x="0" y="846"/>
                    </a:lnTo>
                    <a:lnTo>
                      <a:pt x="0" y="1199"/>
                    </a:lnTo>
                    <a:lnTo>
                      <a:pt x="70" y="1551"/>
                    </a:lnTo>
                    <a:lnTo>
                      <a:pt x="352" y="1833"/>
                    </a:lnTo>
                    <a:lnTo>
                      <a:pt x="634" y="2045"/>
                    </a:lnTo>
                    <a:lnTo>
                      <a:pt x="846" y="2115"/>
                    </a:lnTo>
                    <a:lnTo>
                      <a:pt x="1128" y="2186"/>
                    </a:lnTo>
                    <a:lnTo>
                      <a:pt x="1339" y="2115"/>
                    </a:lnTo>
                    <a:lnTo>
                      <a:pt x="1551" y="2045"/>
                    </a:lnTo>
                    <a:lnTo>
                      <a:pt x="1762" y="1904"/>
                    </a:lnTo>
                    <a:lnTo>
                      <a:pt x="1903" y="1763"/>
                    </a:lnTo>
                    <a:lnTo>
                      <a:pt x="2044" y="1551"/>
                    </a:lnTo>
                    <a:lnTo>
                      <a:pt x="2115" y="1340"/>
                    </a:lnTo>
                    <a:lnTo>
                      <a:pt x="2185" y="1128"/>
                    </a:lnTo>
                    <a:lnTo>
                      <a:pt x="2185" y="846"/>
                    </a:lnTo>
                    <a:lnTo>
                      <a:pt x="2185" y="635"/>
                    </a:lnTo>
                    <a:lnTo>
                      <a:pt x="2044" y="423"/>
                    </a:lnTo>
                    <a:lnTo>
                      <a:pt x="1903" y="283"/>
                    </a:lnTo>
                    <a:lnTo>
                      <a:pt x="1692" y="71"/>
                    </a:lnTo>
                    <a:lnTo>
                      <a:pt x="1410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" name="Google Shape;84;p2"/>
              <p:cNvSpPr/>
              <p:nvPr/>
            </p:nvSpPr>
            <p:spPr>
              <a:xfrm>
                <a:off x="3150950" y="1836350"/>
                <a:ext cx="75800" cy="70500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2820" extrusionOk="0">
                    <a:moveTo>
                      <a:pt x="1692" y="0"/>
                    </a:moveTo>
                    <a:lnTo>
                      <a:pt x="1410" y="71"/>
                    </a:lnTo>
                    <a:lnTo>
                      <a:pt x="1128" y="141"/>
                    </a:lnTo>
                    <a:lnTo>
                      <a:pt x="705" y="353"/>
                    </a:lnTo>
                    <a:lnTo>
                      <a:pt x="283" y="705"/>
                    </a:lnTo>
                    <a:lnTo>
                      <a:pt x="142" y="917"/>
                    </a:lnTo>
                    <a:lnTo>
                      <a:pt x="71" y="1199"/>
                    </a:lnTo>
                    <a:lnTo>
                      <a:pt x="1" y="1410"/>
                    </a:lnTo>
                    <a:lnTo>
                      <a:pt x="1" y="1692"/>
                    </a:lnTo>
                    <a:lnTo>
                      <a:pt x="71" y="1974"/>
                    </a:lnTo>
                    <a:lnTo>
                      <a:pt x="212" y="2256"/>
                    </a:lnTo>
                    <a:lnTo>
                      <a:pt x="424" y="2467"/>
                    </a:lnTo>
                    <a:lnTo>
                      <a:pt x="705" y="2679"/>
                    </a:lnTo>
                    <a:lnTo>
                      <a:pt x="987" y="2749"/>
                    </a:lnTo>
                    <a:lnTo>
                      <a:pt x="1269" y="2820"/>
                    </a:lnTo>
                    <a:lnTo>
                      <a:pt x="1551" y="2749"/>
                    </a:lnTo>
                    <a:lnTo>
                      <a:pt x="1833" y="2679"/>
                    </a:lnTo>
                    <a:lnTo>
                      <a:pt x="2115" y="2608"/>
                    </a:lnTo>
                    <a:lnTo>
                      <a:pt x="2397" y="2397"/>
                    </a:lnTo>
                    <a:lnTo>
                      <a:pt x="2609" y="2256"/>
                    </a:lnTo>
                    <a:lnTo>
                      <a:pt x="2820" y="2044"/>
                    </a:lnTo>
                    <a:lnTo>
                      <a:pt x="2961" y="1762"/>
                    </a:lnTo>
                    <a:lnTo>
                      <a:pt x="3031" y="1551"/>
                    </a:lnTo>
                    <a:lnTo>
                      <a:pt x="3031" y="1269"/>
                    </a:lnTo>
                    <a:lnTo>
                      <a:pt x="2961" y="987"/>
                    </a:lnTo>
                    <a:lnTo>
                      <a:pt x="2820" y="705"/>
                    </a:lnTo>
                    <a:lnTo>
                      <a:pt x="2609" y="423"/>
                    </a:lnTo>
                    <a:lnTo>
                      <a:pt x="2397" y="282"/>
                    </a:lnTo>
                    <a:lnTo>
                      <a:pt x="2186" y="141"/>
                    </a:lnTo>
                    <a:lnTo>
                      <a:pt x="1904" y="71"/>
                    </a:lnTo>
                    <a:lnTo>
                      <a:pt x="1692" y="0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" name="Google Shape;85;p2"/>
              <p:cNvSpPr/>
              <p:nvPr/>
            </p:nvSpPr>
            <p:spPr>
              <a:xfrm>
                <a:off x="3182675" y="1952650"/>
                <a:ext cx="40550" cy="38775"/>
              </a:xfrm>
              <a:custGeom>
                <a:avLst/>
                <a:gdLst/>
                <a:ahLst/>
                <a:cxnLst/>
                <a:rect l="l" t="t" r="r" b="b"/>
                <a:pathLst>
                  <a:path w="1622" h="1551" extrusionOk="0">
                    <a:moveTo>
                      <a:pt x="423" y="0"/>
                    </a:moveTo>
                    <a:lnTo>
                      <a:pt x="141" y="212"/>
                    </a:lnTo>
                    <a:lnTo>
                      <a:pt x="71" y="353"/>
                    </a:lnTo>
                    <a:lnTo>
                      <a:pt x="0" y="494"/>
                    </a:lnTo>
                    <a:lnTo>
                      <a:pt x="0" y="705"/>
                    </a:lnTo>
                    <a:lnTo>
                      <a:pt x="0" y="917"/>
                    </a:lnTo>
                    <a:lnTo>
                      <a:pt x="141" y="1199"/>
                    </a:lnTo>
                    <a:lnTo>
                      <a:pt x="282" y="1410"/>
                    </a:lnTo>
                    <a:lnTo>
                      <a:pt x="564" y="1480"/>
                    </a:lnTo>
                    <a:lnTo>
                      <a:pt x="776" y="1551"/>
                    </a:lnTo>
                    <a:lnTo>
                      <a:pt x="1058" y="1551"/>
                    </a:lnTo>
                    <a:lnTo>
                      <a:pt x="1269" y="1410"/>
                    </a:lnTo>
                    <a:lnTo>
                      <a:pt x="1410" y="1269"/>
                    </a:lnTo>
                    <a:lnTo>
                      <a:pt x="1551" y="987"/>
                    </a:lnTo>
                    <a:lnTo>
                      <a:pt x="1621" y="776"/>
                    </a:lnTo>
                    <a:lnTo>
                      <a:pt x="1551" y="564"/>
                    </a:lnTo>
                    <a:lnTo>
                      <a:pt x="1551" y="353"/>
                    </a:lnTo>
                    <a:lnTo>
                      <a:pt x="1410" y="212"/>
                    </a:lnTo>
                    <a:lnTo>
                      <a:pt x="1128" y="0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" name="Google Shape;86;p2"/>
              <p:cNvSpPr/>
              <p:nvPr/>
            </p:nvSpPr>
            <p:spPr>
              <a:xfrm>
                <a:off x="3709525" y="1667175"/>
                <a:ext cx="58175" cy="59950"/>
              </a:xfrm>
              <a:custGeom>
                <a:avLst/>
                <a:gdLst/>
                <a:ahLst/>
                <a:cxnLst/>
                <a:rect l="l" t="t" r="r" b="b"/>
                <a:pathLst>
                  <a:path w="2327" h="2398" extrusionOk="0">
                    <a:moveTo>
                      <a:pt x="1199" y="1"/>
                    </a:moveTo>
                    <a:lnTo>
                      <a:pt x="847" y="71"/>
                    </a:lnTo>
                    <a:lnTo>
                      <a:pt x="565" y="142"/>
                    </a:lnTo>
                    <a:lnTo>
                      <a:pt x="353" y="283"/>
                    </a:lnTo>
                    <a:lnTo>
                      <a:pt x="212" y="494"/>
                    </a:lnTo>
                    <a:lnTo>
                      <a:pt x="71" y="776"/>
                    </a:lnTo>
                    <a:lnTo>
                      <a:pt x="71" y="988"/>
                    </a:lnTo>
                    <a:lnTo>
                      <a:pt x="1" y="1270"/>
                    </a:lnTo>
                    <a:lnTo>
                      <a:pt x="71" y="1481"/>
                    </a:lnTo>
                    <a:lnTo>
                      <a:pt x="142" y="1763"/>
                    </a:lnTo>
                    <a:lnTo>
                      <a:pt x="283" y="1974"/>
                    </a:lnTo>
                    <a:lnTo>
                      <a:pt x="424" y="2186"/>
                    </a:lnTo>
                    <a:lnTo>
                      <a:pt x="635" y="2327"/>
                    </a:lnTo>
                    <a:lnTo>
                      <a:pt x="847" y="2397"/>
                    </a:lnTo>
                    <a:lnTo>
                      <a:pt x="1129" y="2397"/>
                    </a:lnTo>
                    <a:lnTo>
                      <a:pt x="1481" y="2327"/>
                    </a:lnTo>
                    <a:lnTo>
                      <a:pt x="1763" y="2186"/>
                    </a:lnTo>
                    <a:lnTo>
                      <a:pt x="2045" y="1904"/>
                    </a:lnTo>
                    <a:lnTo>
                      <a:pt x="2256" y="1551"/>
                    </a:lnTo>
                    <a:lnTo>
                      <a:pt x="2327" y="1199"/>
                    </a:lnTo>
                    <a:lnTo>
                      <a:pt x="2327" y="776"/>
                    </a:lnTo>
                    <a:lnTo>
                      <a:pt x="2256" y="494"/>
                    </a:lnTo>
                    <a:lnTo>
                      <a:pt x="1974" y="212"/>
                    </a:lnTo>
                    <a:lnTo>
                      <a:pt x="1763" y="142"/>
                    </a:lnTo>
                    <a:lnTo>
                      <a:pt x="1552" y="71"/>
                    </a:lnTo>
                    <a:lnTo>
                      <a:pt x="1199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" name="Google Shape;87;p2"/>
              <p:cNvSpPr/>
              <p:nvPr/>
            </p:nvSpPr>
            <p:spPr>
              <a:xfrm>
                <a:off x="3767675" y="1591400"/>
                <a:ext cx="52900" cy="52900"/>
              </a:xfrm>
              <a:custGeom>
                <a:avLst/>
                <a:gdLst/>
                <a:ahLst/>
                <a:cxnLst/>
                <a:rect l="l" t="t" r="r" b="b"/>
                <a:pathLst>
                  <a:path w="2116" h="2116" extrusionOk="0">
                    <a:moveTo>
                      <a:pt x="1270" y="1"/>
                    </a:moveTo>
                    <a:lnTo>
                      <a:pt x="988" y="71"/>
                    </a:lnTo>
                    <a:lnTo>
                      <a:pt x="706" y="142"/>
                    </a:lnTo>
                    <a:lnTo>
                      <a:pt x="353" y="353"/>
                    </a:lnTo>
                    <a:lnTo>
                      <a:pt x="142" y="635"/>
                    </a:lnTo>
                    <a:lnTo>
                      <a:pt x="1" y="988"/>
                    </a:lnTo>
                    <a:lnTo>
                      <a:pt x="1" y="1270"/>
                    </a:lnTo>
                    <a:lnTo>
                      <a:pt x="71" y="1622"/>
                    </a:lnTo>
                    <a:lnTo>
                      <a:pt x="283" y="1904"/>
                    </a:lnTo>
                    <a:lnTo>
                      <a:pt x="565" y="2045"/>
                    </a:lnTo>
                    <a:lnTo>
                      <a:pt x="988" y="2116"/>
                    </a:lnTo>
                    <a:lnTo>
                      <a:pt x="1270" y="2116"/>
                    </a:lnTo>
                    <a:lnTo>
                      <a:pt x="1552" y="2045"/>
                    </a:lnTo>
                    <a:lnTo>
                      <a:pt x="1763" y="1904"/>
                    </a:lnTo>
                    <a:lnTo>
                      <a:pt x="1904" y="1763"/>
                    </a:lnTo>
                    <a:lnTo>
                      <a:pt x="2045" y="1552"/>
                    </a:lnTo>
                    <a:lnTo>
                      <a:pt x="2115" y="1340"/>
                    </a:lnTo>
                    <a:lnTo>
                      <a:pt x="2115" y="917"/>
                    </a:lnTo>
                    <a:lnTo>
                      <a:pt x="2045" y="706"/>
                    </a:lnTo>
                    <a:lnTo>
                      <a:pt x="1974" y="494"/>
                    </a:lnTo>
                    <a:lnTo>
                      <a:pt x="1833" y="283"/>
                    </a:lnTo>
                    <a:lnTo>
                      <a:pt x="1693" y="142"/>
                    </a:lnTo>
                    <a:lnTo>
                      <a:pt x="1481" y="71"/>
                    </a:lnTo>
                    <a:lnTo>
                      <a:pt x="1270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" name="Google Shape;88;p2"/>
              <p:cNvSpPr/>
              <p:nvPr/>
            </p:nvSpPr>
            <p:spPr>
              <a:xfrm>
                <a:off x="3813500" y="1635475"/>
                <a:ext cx="35275" cy="40550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1622" extrusionOk="0">
                    <a:moveTo>
                      <a:pt x="564" y="0"/>
                    </a:moveTo>
                    <a:lnTo>
                      <a:pt x="423" y="71"/>
                    </a:lnTo>
                    <a:lnTo>
                      <a:pt x="212" y="353"/>
                    </a:lnTo>
                    <a:lnTo>
                      <a:pt x="71" y="775"/>
                    </a:lnTo>
                    <a:lnTo>
                      <a:pt x="0" y="1198"/>
                    </a:lnTo>
                    <a:lnTo>
                      <a:pt x="71" y="1339"/>
                    </a:lnTo>
                    <a:lnTo>
                      <a:pt x="141" y="1480"/>
                    </a:lnTo>
                    <a:lnTo>
                      <a:pt x="282" y="1551"/>
                    </a:lnTo>
                    <a:lnTo>
                      <a:pt x="494" y="1621"/>
                    </a:lnTo>
                    <a:lnTo>
                      <a:pt x="705" y="1551"/>
                    </a:lnTo>
                    <a:lnTo>
                      <a:pt x="1058" y="1410"/>
                    </a:lnTo>
                    <a:lnTo>
                      <a:pt x="1269" y="1269"/>
                    </a:lnTo>
                    <a:lnTo>
                      <a:pt x="1340" y="1128"/>
                    </a:lnTo>
                    <a:lnTo>
                      <a:pt x="1410" y="916"/>
                    </a:lnTo>
                    <a:lnTo>
                      <a:pt x="1410" y="775"/>
                    </a:lnTo>
                    <a:lnTo>
                      <a:pt x="1199" y="493"/>
                    </a:lnTo>
                    <a:lnTo>
                      <a:pt x="987" y="212"/>
                    </a:lnTo>
                    <a:lnTo>
                      <a:pt x="846" y="71"/>
                    </a:lnTo>
                    <a:lnTo>
                      <a:pt x="705" y="0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" name="Google Shape;89;p2"/>
              <p:cNvSpPr/>
              <p:nvPr/>
            </p:nvSpPr>
            <p:spPr>
              <a:xfrm>
                <a:off x="3774725" y="1668950"/>
                <a:ext cx="51125" cy="458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1833" extrusionOk="0">
                    <a:moveTo>
                      <a:pt x="776" y="0"/>
                    </a:moveTo>
                    <a:lnTo>
                      <a:pt x="424" y="141"/>
                    </a:lnTo>
                    <a:lnTo>
                      <a:pt x="283" y="212"/>
                    </a:lnTo>
                    <a:lnTo>
                      <a:pt x="142" y="353"/>
                    </a:lnTo>
                    <a:lnTo>
                      <a:pt x="71" y="564"/>
                    </a:lnTo>
                    <a:lnTo>
                      <a:pt x="1" y="705"/>
                    </a:lnTo>
                    <a:lnTo>
                      <a:pt x="1" y="987"/>
                    </a:lnTo>
                    <a:lnTo>
                      <a:pt x="71" y="1199"/>
                    </a:lnTo>
                    <a:lnTo>
                      <a:pt x="283" y="1480"/>
                    </a:lnTo>
                    <a:lnTo>
                      <a:pt x="565" y="1692"/>
                    </a:lnTo>
                    <a:lnTo>
                      <a:pt x="917" y="1833"/>
                    </a:lnTo>
                    <a:lnTo>
                      <a:pt x="1551" y="1833"/>
                    </a:lnTo>
                    <a:lnTo>
                      <a:pt x="1833" y="1621"/>
                    </a:lnTo>
                    <a:lnTo>
                      <a:pt x="1904" y="1480"/>
                    </a:lnTo>
                    <a:lnTo>
                      <a:pt x="1974" y="1340"/>
                    </a:lnTo>
                    <a:lnTo>
                      <a:pt x="2045" y="917"/>
                    </a:lnTo>
                    <a:lnTo>
                      <a:pt x="1974" y="635"/>
                    </a:lnTo>
                    <a:lnTo>
                      <a:pt x="1904" y="423"/>
                    </a:lnTo>
                    <a:lnTo>
                      <a:pt x="1763" y="282"/>
                    </a:lnTo>
                    <a:lnTo>
                      <a:pt x="1551" y="141"/>
                    </a:lnTo>
                    <a:lnTo>
                      <a:pt x="1199" y="0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90" name="Google Shape;90;p2"/>
            <p:cNvSpPr/>
            <p:nvPr/>
          </p:nvSpPr>
          <p:spPr>
            <a:xfrm>
              <a:off x="1177875" y="2516525"/>
              <a:ext cx="652000" cy="1566525"/>
            </a:xfrm>
            <a:custGeom>
              <a:avLst/>
              <a:gdLst/>
              <a:ahLst/>
              <a:cxnLst/>
              <a:rect l="l" t="t" r="r" b="b"/>
              <a:pathLst>
                <a:path w="26080" h="62661" extrusionOk="0">
                  <a:moveTo>
                    <a:pt x="19525" y="13956"/>
                  </a:moveTo>
                  <a:lnTo>
                    <a:pt x="19807" y="14027"/>
                  </a:lnTo>
                  <a:lnTo>
                    <a:pt x="20088" y="14168"/>
                  </a:lnTo>
                  <a:lnTo>
                    <a:pt x="19595" y="14168"/>
                  </a:lnTo>
                  <a:lnTo>
                    <a:pt x="19243" y="14097"/>
                  </a:lnTo>
                  <a:lnTo>
                    <a:pt x="19313" y="14027"/>
                  </a:lnTo>
                  <a:lnTo>
                    <a:pt x="19313" y="13956"/>
                  </a:lnTo>
                  <a:close/>
                  <a:moveTo>
                    <a:pt x="16353" y="15366"/>
                  </a:moveTo>
                  <a:lnTo>
                    <a:pt x="16635" y="15507"/>
                  </a:lnTo>
                  <a:lnTo>
                    <a:pt x="16776" y="15648"/>
                  </a:lnTo>
                  <a:lnTo>
                    <a:pt x="16917" y="15930"/>
                  </a:lnTo>
                  <a:lnTo>
                    <a:pt x="16917" y="16353"/>
                  </a:lnTo>
                  <a:lnTo>
                    <a:pt x="16846" y="16423"/>
                  </a:lnTo>
                  <a:lnTo>
                    <a:pt x="16776" y="16564"/>
                  </a:lnTo>
                  <a:lnTo>
                    <a:pt x="16494" y="16705"/>
                  </a:lnTo>
                  <a:lnTo>
                    <a:pt x="16141" y="16776"/>
                  </a:lnTo>
                  <a:lnTo>
                    <a:pt x="15648" y="16846"/>
                  </a:lnTo>
                  <a:lnTo>
                    <a:pt x="14802" y="16917"/>
                  </a:lnTo>
                  <a:lnTo>
                    <a:pt x="14309" y="16846"/>
                  </a:lnTo>
                  <a:lnTo>
                    <a:pt x="13956" y="16776"/>
                  </a:lnTo>
                  <a:lnTo>
                    <a:pt x="13815" y="16635"/>
                  </a:lnTo>
                  <a:lnTo>
                    <a:pt x="13745" y="16494"/>
                  </a:lnTo>
                  <a:lnTo>
                    <a:pt x="13815" y="16282"/>
                  </a:lnTo>
                  <a:lnTo>
                    <a:pt x="14027" y="16141"/>
                  </a:lnTo>
                  <a:lnTo>
                    <a:pt x="14238" y="15930"/>
                  </a:lnTo>
                  <a:lnTo>
                    <a:pt x="14943" y="15577"/>
                  </a:lnTo>
                  <a:lnTo>
                    <a:pt x="15296" y="15436"/>
                  </a:lnTo>
                  <a:lnTo>
                    <a:pt x="15648" y="15366"/>
                  </a:lnTo>
                  <a:close/>
                  <a:moveTo>
                    <a:pt x="18397" y="17269"/>
                  </a:moveTo>
                  <a:lnTo>
                    <a:pt x="18820" y="17480"/>
                  </a:lnTo>
                  <a:lnTo>
                    <a:pt x="18890" y="17692"/>
                  </a:lnTo>
                  <a:lnTo>
                    <a:pt x="18890" y="17833"/>
                  </a:lnTo>
                  <a:lnTo>
                    <a:pt x="18820" y="17974"/>
                  </a:lnTo>
                  <a:lnTo>
                    <a:pt x="18749" y="18115"/>
                  </a:lnTo>
                  <a:lnTo>
                    <a:pt x="18326" y="18890"/>
                  </a:lnTo>
                  <a:lnTo>
                    <a:pt x="18044" y="19383"/>
                  </a:lnTo>
                  <a:lnTo>
                    <a:pt x="17763" y="19665"/>
                  </a:lnTo>
                  <a:lnTo>
                    <a:pt x="17551" y="19736"/>
                  </a:lnTo>
                  <a:lnTo>
                    <a:pt x="17340" y="19736"/>
                  </a:lnTo>
                  <a:lnTo>
                    <a:pt x="17199" y="19595"/>
                  </a:lnTo>
                  <a:lnTo>
                    <a:pt x="17128" y="19313"/>
                  </a:lnTo>
                  <a:lnTo>
                    <a:pt x="17058" y="18961"/>
                  </a:lnTo>
                  <a:lnTo>
                    <a:pt x="17128" y="18608"/>
                  </a:lnTo>
                  <a:lnTo>
                    <a:pt x="17199" y="18256"/>
                  </a:lnTo>
                  <a:lnTo>
                    <a:pt x="17340" y="17903"/>
                  </a:lnTo>
                  <a:lnTo>
                    <a:pt x="17481" y="17621"/>
                  </a:lnTo>
                  <a:lnTo>
                    <a:pt x="17763" y="17410"/>
                  </a:lnTo>
                  <a:lnTo>
                    <a:pt x="18044" y="17269"/>
                  </a:lnTo>
                  <a:close/>
                  <a:moveTo>
                    <a:pt x="13886" y="20441"/>
                  </a:moveTo>
                  <a:lnTo>
                    <a:pt x="13674" y="21005"/>
                  </a:lnTo>
                  <a:lnTo>
                    <a:pt x="13604" y="21568"/>
                  </a:lnTo>
                  <a:lnTo>
                    <a:pt x="13534" y="21850"/>
                  </a:lnTo>
                  <a:lnTo>
                    <a:pt x="13252" y="22344"/>
                  </a:lnTo>
                  <a:lnTo>
                    <a:pt x="13111" y="22555"/>
                  </a:lnTo>
                  <a:lnTo>
                    <a:pt x="12970" y="22696"/>
                  </a:lnTo>
                  <a:lnTo>
                    <a:pt x="12758" y="22767"/>
                  </a:lnTo>
                  <a:lnTo>
                    <a:pt x="12617" y="22696"/>
                  </a:lnTo>
                  <a:lnTo>
                    <a:pt x="12406" y="22485"/>
                  </a:lnTo>
                  <a:lnTo>
                    <a:pt x="12335" y="22344"/>
                  </a:lnTo>
                  <a:lnTo>
                    <a:pt x="12265" y="22132"/>
                  </a:lnTo>
                  <a:lnTo>
                    <a:pt x="12265" y="21921"/>
                  </a:lnTo>
                  <a:lnTo>
                    <a:pt x="12406" y="21639"/>
                  </a:lnTo>
                  <a:lnTo>
                    <a:pt x="12617" y="21287"/>
                  </a:lnTo>
                  <a:lnTo>
                    <a:pt x="12970" y="21005"/>
                  </a:lnTo>
                  <a:lnTo>
                    <a:pt x="13322" y="20723"/>
                  </a:lnTo>
                  <a:lnTo>
                    <a:pt x="13886" y="20441"/>
                  </a:lnTo>
                  <a:close/>
                  <a:moveTo>
                    <a:pt x="6979" y="22767"/>
                  </a:moveTo>
                  <a:lnTo>
                    <a:pt x="7401" y="22837"/>
                  </a:lnTo>
                  <a:lnTo>
                    <a:pt x="7824" y="23049"/>
                  </a:lnTo>
                  <a:lnTo>
                    <a:pt x="8247" y="23190"/>
                  </a:lnTo>
                  <a:lnTo>
                    <a:pt x="8811" y="23472"/>
                  </a:lnTo>
                  <a:lnTo>
                    <a:pt x="8600" y="23683"/>
                  </a:lnTo>
                  <a:lnTo>
                    <a:pt x="8247" y="23894"/>
                  </a:lnTo>
                  <a:lnTo>
                    <a:pt x="7754" y="24035"/>
                  </a:lnTo>
                  <a:lnTo>
                    <a:pt x="7260" y="24176"/>
                  </a:lnTo>
                  <a:lnTo>
                    <a:pt x="6767" y="24176"/>
                  </a:lnTo>
                  <a:lnTo>
                    <a:pt x="6415" y="24106"/>
                  </a:lnTo>
                  <a:lnTo>
                    <a:pt x="6274" y="23965"/>
                  </a:lnTo>
                  <a:lnTo>
                    <a:pt x="6203" y="23824"/>
                  </a:lnTo>
                  <a:lnTo>
                    <a:pt x="6133" y="23683"/>
                  </a:lnTo>
                  <a:lnTo>
                    <a:pt x="6133" y="23472"/>
                  </a:lnTo>
                  <a:lnTo>
                    <a:pt x="6203" y="23190"/>
                  </a:lnTo>
                  <a:lnTo>
                    <a:pt x="6274" y="23049"/>
                  </a:lnTo>
                  <a:lnTo>
                    <a:pt x="6415" y="22908"/>
                  </a:lnTo>
                  <a:lnTo>
                    <a:pt x="6556" y="22837"/>
                  </a:lnTo>
                  <a:lnTo>
                    <a:pt x="6979" y="22767"/>
                  </a:lnTo>
                  <a:close/>
                  <a:moveTo>
                    <a:pt x="9868" y="23965"/>
                  </a:moveTo>
                  <a:lnTo>
                    <a:pt x="9868" y="24247"/>
                  </a:lnTo>
                  <a:lnTo>
                    <a:pt x="9868" y="24458"/>
                  </a:lnTo>
                  <a:lnTo>
                    <a:pt x="9727" y="24317"/>
                  </a:lnTo>
                  <a:lnTo>
                    <a:pt x="9727" y="24247"/>
                  </a:lnTo>
                  <a:lnTo>
                    <a:pt x="9727" y="24106"/>
                  </a:lnTo>
                  <a:lnTo>
                    <a:pt x="9868" y="23965"/>
                  </a:lnTo>
                  <a:close/>
                  <a:moveTo>
                    <a:pt x="9868" y="24599"/>
                  </a:moveTo>
                  <a:lnTo>
                    <a:pt x="9939" y="26079"/>
                  </a:lnTo>
                  <a:lnTo>
                    <a:pt x="9868" y="26502"/>
                  </a:lnTo>
                  <a:lnTo>
                    <a:pt x="9798" y="26925"/>
                  </a:lnTo>
                  <a:lnTo>
                    <a:pt x="9657" y="27348"/>
                  </a:lnTo>
                  <a:lnTo>
                    <a:pt x="9445" y="27701"/>
                  </a:lnTo>
                  <a:lnTo>
                    <a:pt x="9234" y="27912"/>
                  </a:lnTo>
                  <a:lnTo>
                    <a:pt x="9023" y="27912"/>
                  </a:lnTo>
                  <a:lnTo>
                    <a:pt x="8952" y="27771"/>
                  </a:lnTo>
                  <a:lnTo>
                    <a:pt x="8882" y="27630"/>
                  </a:lnTo>
                  <a:lnTo>
                    <a:pt x="8670" y="27066"/>
                  </a:lnTo>
                  <a:lnTo>
                    <a:pt x="8670" y="26502"/>
                  </a:lnTo>
                  <a:lnTo>
                    <a:pt x="8741" y="26150"/>
                  </a:lnTo>
                  <a:lnTo>
                    <a:pt x="8952" y="25798"/>
                  </a:lnTo>
                  <a:lnTo>
                    <a:pt x="9164" y="25586"/>
                  </a:lnTo>
                  <a:lnTo>
                    <a:pt x="9657" y="25163"/>
                  </a:lnTo>
                  <a:lnTo>
                    <a:pt x="9798" y="24952"/>
                  </a:lnTo>
                  <a:lnTo>
                    <a:pt x="9868" y="24599"/>
                  </a:lnTo>
                  <a:close/>
                  <a:moveTo>
                    <a:pt x="19313" y="28335"/>
                  </a:moveTo>
                  <a:lnTo>
                    <a:pt x="19243" y="28687"/>
                  </a:lnTo>
                  <a:lnTo>
                    <a:pt x="19243" y="29040"/>
                  </a:lnTo>
                  <a:lnTo>
                    <a:pt x="19313" y="29181"/>
                  </a:lnTo>
                  <a:lnTo>
                    <a:pt x="19454" y="29322"/>
                  </a:lnTo>
                  <a:lnTo>
                    <a:pt x="19595" y="29392"/>
                  </a:lnTo>
                  <a:lnTo>
                    <a:pt x="19807" y="29392"/>
                  </a:lnTo>
                  <a:lnTo>
                    <a:pt x="19313" y="30238"/>
                  </a:lnTo>
                  <a:lnTo>
                    <a:pt x="19031" y="30661"/>
                  </a:lnTo>
                  <a:lnTo>
                    <a:pt x="18679" y="31084"/>
                  </a:lnTo>
                  <a:lnTo>
                    <a:pt x="18538" y="31013"/>
                  </a:lnTo>
                  <a:lnTo>
                    <a:pt x="18397" y="30872"/>
                  </a:lnTo>
                  <a:lnTo>
                    <a:pt x="18326" y="30731"/>
                  </a:lnTo>
                  <a:lnTo>
                    <a:pt x="18256" y="30590"/>
                  </a:lnTo>
                  <a:lnTo>
                    <a:pt x="18326" y="30168"/>
                  </a:lnTo>
                  <a:lnTo>
                    <a:pt x="18467" y="29745"/>
                  </a:lnTo>
                  <a:lnTo>
                    <a:pt x="18679" y="29251"/>
                  </a:lnTo>
                  <a:lnTo>
                    <a:pt x="18961" y="28899"/>
                  </a:lnTo>
                  <a:lnTo>
                    <a:pt x="19313" y="28335"/>
                  </a:lnTo>
                  <a:close/>
                  <a:moveTo>
                    <a:pt x="21569" y="28758"/>
                  </a:moveTo>
                  <a:lnTo>
                    <a:pt x="22062" y="28969"/>
                  </a:lnTo>
                  <a:lnTo>
                    <a:pt x="22555" y="29181"/>
                  </a:lnTo>
                  <a:lnTo>
                    <a:pt x="23049" y="29533"/>
                  </a:lnTo>
                  <a:lnTo>
                    <a:pt x="23472" y="29886"/>
                  </a:lnTo>
                  <a:lnTo>
                    <a:pt x="23754" y="30238"/>
                  </a:lnTo>
                  <a:lnTo>
                    <a:pt x="23824" y="30450"/>
                  </a:lnTo>
                  <a:lnTo>
                    <a:pt x="23824" y="30661"/>
                  </a:lnTo>
                  <a:lnTo>
                    <a:pt x="23754" y="30872"/>
                  </a:lnTo>
                  <a:lnTo>
                    <a:pt x="23613" y="31013"/>
                  </a:lnTo>
                  <a:lnTo>
                    <a:pt x="23401" y="31225"/>
                  </a:lnTo>
                  <a:lnTo>
                    <a:pt x="23190" y="31366"/>
                  </a:lnTo>
                  <a:lnTo>
                    <a:pt x="22908" y="31436"/>
                  </a:lnTo>
                  <a:lnTo>
                    <a:pt x="22696" y="31366"/>
                  </a:lnTo>
                  <a:lnTo>
                    <a:pt x="22485" y="31295"/>
                  </a:lnTo>
                  <a:lnTo>
                    <a:pt x="22203" y="31154"/>
                  </a:lnTo>
                  <a:lnTo>
                    <a:pt x="21780" y="30802"/>
                  </a:lnTo>
                  <a:lnTo>
                    <a:pt x="21428" y="30309"/>
                  </a:lnTo>
                  <a:lnTo>
                    <a:pt x="21216" y="29745"/>
                  </a:lnTo>
                  <a:lnTo>
                    <a:pt x="21146" y="29251"/>
                  </a:lnTo>
                  <a:lnTo>
                    <a:pt x="21146" y="28969"/>
                  </a:lnTo>
                  <a:lnTo>
                    <a:pt x="21216" y="28758"/>
                  </a:lnTo>
                  <a:close/>
                  <a:moveTo>
                    <a:pt x="20934" y="33410"/>
                  </a:moveTo>
                  <a:lnTo>
                    <a:pt x="21075" y="33692"/>
                  </a:lnTo>
                  <a:lnTo>
                    <a:pt x="21133" y="33749"/>
                  </a:lnTo>
                  <a:lnTo>
                    <a:pt x="21005" y="34326"/>
                  </a:lnTo>
                  <a:lnTo>
                    <a:pt x="20511" y="34467"/>
                  </a:lnTo>
                  <a:lnTo>
                    <a:pt x="20018" y="34538"/>
                  </a:lnTo>
                  <a:lnTo>
                    <a:pt x="20018" y="34538"/>
                  </a:lnTo>
                  <a:lnTo>
                    <a:pt x="20159" y="34185"/>
                  </a:lnTo>
                  <a:lnTo>
                    <a:pt x="20441" y="33903"/>
                  </a:lnTo>
                  <a:lnTo>
                    <a:pt x="20934" y="33410"/>
                  </a:lnTo>
                  <a:close/>
                  <a:moveTo>
                    <a:pt x="22767" y="34115"/>
                  </a:moveTo>
                  <a:lnTo>
                    <a:pt x="23260" y="34185"/>
                  </a:lnTo>
                  <a:lnTo>
                    <a:pt x="23754" y="34256"/>
                  </a:lnTo>
                  <a:lnTo>
                    <a:pt x="24247" y="34467"/>
                  </a:lnTo>
                  <a:lnTo>
                    <a:pt x="24670" y="34749"/>
                  </a:lnTo>
                  <a:lnTo>
                    <a:pt x="24811" y="34890"/>
                  </a:lnTo>
                  <a:lnTo>
                    <a:pt x="24881" y="35031"/>
                  </a:lnTo>
                  <a:lnTo>
                    <a:pt x="24881" y="35172"/>
                  </a:lnTo>
                  <a:lnTo>
                    <a:pt x="24811" y="35313"/>
                  </a:lnTo>
                  <a:lnTo>
                    <a:pt x="24599" y="35454"/>
                  </a:lnTo>
                  <a:lnTo>
                    <a:pt x="24247" y="35524"/>
                  </a:lnTo>
                  <a:lnTo>
                    <a:pt x="23824" y="35454"/>
                  </a:lnTo>
                  <a:lnTo>
                    <a:pt x="23613" y="35383"/>
                  </a:lnTo>
                  <a:lnTo>
                    <a:pt x="23401" y="35242"/>
                  </a:lnTo>
                  <a:lnTo>
                    <a:pt x="23190" y="35031"/>
                  </a:lnTo>
                  <a:lnTo>
                    <a:pt x="23049" y="34820"/>
                  </a:lnTo>
                  <a:lnTo>
                    <a:pt x="22837" y="34467"/>
                  </a:lnTo>
                  <a:lnTo>
                    <a:pt x="22767" y="34115"/>
                  </a:lnTo>
                  <a:close/>
                  <a:moveTo>
                    <a:pt x="7260" y="35877"/>
                  </a:moveTo>
                  <a:lnTo>
                    <a:pt x="6626" y="36723"/>
                  </a:lnTo>
                  <a:lnTo>
                    <a:pt x="5851" y="37498"/>
                  </a:lnTo>
                  <a:lnTo>
                    <a:pt x="5146" y="37991"/>
                  </a:lnTo>
                  <a:lnTo>
                    <a:pt x="4441" y="38485"/>
                  </a:lnTo>
                  <a:lnTo>
                    <a:pt x="4723" y="38273"/>
                  </a:lnTo>
                  <a:lnTo>
                    <a:pt x="4935" y="37991"/>
                  </a:lnTo>
                  <a:lnTo>
                    <a:pt x="5569" y="37216"/>
                  </a:lnTo>
                  <a:lnTo>
                    <a:pt x="5921" y="36793"/>
                  </a:lnTo>
                  <a:lnTo>
                    <a:pt x="6344" y="36370"/>
                  </a:lnTo>
                  <a:lnTo>
                    <a:pt x="6767" y="36088"/>
                  </a:lnTo>
                  <a:lnTo>
                    <a:pt x="7260" y="35877"/>
                  </a:lnTo>
                  <a:close/>
                  <a:moveTo>
                    <a:pt x="21639" y="37568"/>
                  </a:moveTo>
                  <a:lnTo>
                    <a:pt x="21569" y="37921"/>
                  </a:lnTo>
                  <a:lnTo>
                    <a:pt x="21357" y="38344"/>
                  </a:lnTo>
                  <a:lnTo>
                    <a:pt x="20934" y="38978"/>
                  </a:lnTo>
                  <a:lnTo>
                    <a:pt x="20723" y="39331"/>
                  </a:lnTo>
                  <a:lnTo>
                    <a:pt x="20511" y="39612"/>
                  </a:lnTo>
                  <a:lnTo>
                    <a:pt x="20229" y="39824"/>
                  </a:lnTo>
                  <a:lnTo>
                    <a:pt x="19948" y="40035"/>
                  </a:lnTo>
                  <a:lnTo>
                    <a:pt x="19807" y="40035"/>
                  </a:lnTo>
                  <a:lnTo>
                    <a:pt x="19736" y="39894"/>
                  </a:lnTo>
                  <a:lnTo>
                    <a:pt x="19736" y="39824"/>
                  </a:lnTo>
                  <a:lnTo>
                    <a:pt x="19807" y="39612"/>
                  </a:lnTo>
                  <a:lnTo>
                    <a:pt x="20088" y="39260"/>
                  </a:lnTo>
                  <a:lnTo>
                    <a:pt x="20441" y="38767"/>
                  </a:lnTo>
                  <a:lnTo>
                    <a:pt x="21287" y="37921"/>
                  </a:lnTo>
                  <a:lnTo>
                    <a:pt x="21639" y="37568"/>
                  </a:lnTo>
                  <a:close/>
                  <a:moveTo>
                    <a:pt x="7754" y="38203"/>
                  </a:moveTo>
                  <a:lnTo>
                    <a:pt x="7824" y="38767"/>
                  </a:lnTo>
                  <a:lnTo>
                    <a:pt x="7824" y="39331"/>
                  </a:lnTo>
                  <a:lnTo>
                    <a:pt x="7824" y="39894"/>
                  </a:lnTo>
                  <a:lnTo>
                    <a:pt x="7683" y="40388"/>
                  </a:lnTo>
                  <a:lnTo>
                    <a:pt x="7613" y="40811"/>
                  </a:lnTo>
                  <a:lnTo>
                    <a:pt x="7331" y="41163"/>
                  </a:lnTo>
                  <a:lnTo>
                    <a:pt x="7260" y="41234"/>
                  </a:lnTo>
                  <a:lnTo>
                    <a:pt x="7190" y="41163"/>
                  </a:lnTo>
                  <a:lnTo>
                    <a:pt x="7120" y="40952"/>
                  </a:lnTo>
                  <a:lnTo>
                    <a:pt x="7120" y="40529"/>
                  </a:lnTo>
                  <a:lnTo>
                    <a:pt x="7260" y="39965"/>
                  </a:lnTo>
                  <a:lnTo>
                    <a:pt x="7542" y="38837"/>
                  </a:lnTo>
                  <a:lnTo>
                    <a:pt x="7754" y="38203"/>
                  </a:lnTo>
                  <a:close/>
                  <a:moveTo>
                    <a:pt x="22908" y="38203"/>
                  </a:moveTo>
                  <a:lnTo>
                    <a:pt x="23472" y="38555"/>
                  </a:lnTo>
                  <a:lnTo>
                    <a:pt x="23824" y="38908"/>
                  </a:lnTo>
                  <a:lnTo>
                    <a:pt x="24036" y="39260"/>
                  </a:lnTo>
                  <a:lnTo>
                    <a:pt x="24106" y="39612"/>
                  </a:lnTo>
                  <a:lnTo>
                    <a:pt x="24106" y="40035"/>
                  </a:lnTo>
                  <a:lnTo>
                    <a:pt x="23965" y="40317"/>
                  </a:lnTo>
                  <a:lnTo>
                    <a:pt x="23754" y="40670"/>
                  </a:lnTo>
                  <a:lnTo>
                    <a:pt x="23542" y="40952"/>
                  </a:lnTo>
                  <a:lnTo>
                    <a:pt x="23331" y="41163"/>
                  </a:lnTo>
                  <a:lnTo>
                    <a:pt x="23049" y="41304"/>
                  </a:lnTo>
                  <a:lnTo>
                    <a:pt x="22767" y="41375"/>
                  </a:lnTo>
                  <a:lnTo>
                    <a:pt x="22555" y="41375"/>
                  </a:lnTo>
                  <a:lnTo>
                    <a:pt x="22414" y="41234"/>
                  </a:lnTo>
                  <a:lnTo>
                    <a:pt x="22344" y="41022"/>
                  </a:lnTo>
                  <a:lnTo>
                    <a:pt x="22344" y="40670"/>
                  </a:lnTo>
                  <a:lnTo>
                    <a:pt x="22414" y="40247"/>
                  </a:lnTo>
                  <a:lnTo>
                    <a:pt x="22696" y="39190"/>
                  </a:lnTo>
                  <a:lnTo>
                    <a:pt x="22908" y="38203"/>
                  </a:lnTo>
                  <a:close/>
                  <a:moveTo>
                    <a:pt x="3102" y="42784"/>
                  </a:moveTo>
                  <a:lnTo>
                    <a:pt x="3172" y="42925"/>
                  </a:lnTo>
                  <a:lnTo>
                    <a:pt x="3172" y="43137"/>
                  </a:lnTo>
                  <a:lnTo>
                    <a:pt x="2961" y="43630"/>
                  </a:lnTo>
                  <a:lnTo>
                    <a:pt x="2538" y="44405"/>
                  </a:lnTo>
                  <a:lnTo>
                    <a:pt x="1904" y="44828"/>
                  </a:lnTo>
                  <a:lnTo>
                    <a:pt x="1481" y="44828"/>
                  </a:lnTo>
                  <a:lnTo>
                    <a:pt x="1481" y="44687"/>
                  </a:lnTo>
                  <a:lnTo>
                    <a:pt x="1622" y="44405"/>
                  </a:lnTo>
                  <a:lnTo>
                    <a:pt x="1904" y="43983"/>
                  </a:lnTo>
                  <a:lnTo>
                    <a:pt x="2256" y="43489"/>
                  </a:lnTo>
                  <a:lnTo>
                    <a:pt x="2679" y="43066"/>
                  </a:lnTo>
                  <a:lnTo>
                    <a:pt x="3102" y="42784"/>
                  </a:lnTo>
                  <a:close/>
                  <a:moveTo>
                    <a:pt x="4441" y="43419"/>
                  </a:moveTo>
                  <a:lnTo>
                    <a:pt x="4935" y="43771"/>
                  </a:lnTo>
                  <a:lnTo>
                    <a:pt x="5075" y="43912"/>
                  </a:lnTo>
                  <a:lnTo>
                    <a:pt x="5146" y="44194"/>
                  </a:lnTo>
                  <a:lnTo>
                    <a:pt x="5146" y="44405"/>
                  </a:lnTo>
                  <a:lnTo>
                    <a:pt x="5146" y="44617"/>
                  </a:lnTo>
                  <a:lnTo>
                    <a:pt x="5005" y="45110"/>
                  </a:lnTo>
                  <a:lnTo>
                    <a:pt x="4794" y="45392"/>
                  </a:lnTo>
                  <a:lnTo>
                    <a:pt x="4653" y="45463"/>
                  </a:lnTo>
                  <a:lnTo>
                    <a:pt x="4512" y="45463"/>
                  </a:lnTo>
                  <a:lnTo>
                    <a:pt x="4441" y="45392"/>
                  </a:lnTo>
                  <a:lnTo>
                    <a:pt x="4300" y="45251"/>
                  </a:lnTo>
                  <a:lnTo>
                    <a:pt x="4300" y="44969"/>
                  </a:lnTo>
                  <a:lnTo>
                    <a:pt x="4300" y="44617"/>
                  </a:lnTo>
                  <a:lnTo>
                    <a:pt x="4300" y="44053"/>
                  </a:lnTo>
                  <a:lnTo>
                    <a:pt x="4441" y="43419"/>
                  </a:lnTo>
                  <a:close/>
                  <a:moveTo>
                    <a:pt x="12688" y="43912"/>
                  </a:moveTo>
                  <a:lnTo>
                    <a:pt x="13322" y="44053"/>
                  </a:lnTo>
                  <a:lnTo>
                    <a:pt x="13956" y="44335"/>
                  </a:lnTo>
                  <a:lnTo>
                    <a:pt x="14450" y="44687"/>
                  </a:lnTo>
                  <a:lnTo>
                    <a:pt x="14661" y="44899"/>
                  </a:lnTo>
                  <a:lnTo>
                    <a:pt x="14873" y="45181"/>
                  </a:lnTo>
                  <a:lnTo>
                    <a:pt x="14943" y="45322"/>
                  </a:lnTo>
                  <a:lnTo>
                    <a:pt x="15014" y="45392"/>
                  </a:lnTo>
                  <a:lnTo>
                    <a:pt x="15014" y="45533"/>
                  </a:lnTo>
                  <a:lnTo>
                    <a:pt x="14873" y="45674"/>
                  </a:lnTo>
                  <a:lnTo>
                    <a:pt x="14661" y="45674"/>
                  </a:lnTo>
                  <a:lnTo>
                    <a:pt x="14379" y="45533"/>
                  </a:lnTo>
                  <a:lnTo>
                    <a:pt x="14027" y="45322"/>
                  </a:lnTo>
                  <a:lnTo>
                    <a:pt x="13674" y="45040"/>
                  </a:lnTo>
                  <a:lnTo>
                    <a:pt x="13040" y="44405"/>
                  </a:lnTo>
                  <a:lnTo>
                    <a:pt x="12688" y="43912"/>
                  </a:lnTo>
                  <a:close/>
                  <a:moveTo>
                    <a:pt x="12617" y="46168"/>
                  </a:moveTo>
                  <a:lnTo>
                    <a:pt x="12688" y="46238"/>
                  </a:lnTo>
                  <a:lnTo>
                    <a:pt x="12688" y="46520"/>
                  </a:lnTo>
                  <a:lnTo>
                    <a:pt x="12688" y="46872"/>
                  </a:lnTo>
                  <a:lnTo>
                    <a:pt x="12547" y="47859"/>
                  </a:lnTo>
                  <a:lnTo>
                    <a:pt x="12406" y="48353"/>
                  </a:lnTo>
                  <a:lnTo>
                    <a:pt x="12265" y="48705"/>
                  </a:lnTo>
                  <a:lnTo>
                    <a:pt x="12053" y="48987"/>
                  </a:lnTo>
                  <a:lnTo>
                    <a:pt x="11912" y="49057"/>
                  </a:lnTo>
                  <a:lnTo>
                    <a:pt x="11771" y="49057"/>
                  </a:lnTo>
                  <a:lnTo>
                    <a:pt x="11701" y="48987"/>
                  </a:lnTo>
                  <a:lnTo>
                    <a:pt x="11701" y="48916"/>
                  </a:lnTo>
                  <a:lnTo>
                    <a:pt x="11701" y="48494"/>
                  </a:lnTo>
                  <a:lnTo>
                    <a:pt x="11771" y="48000"/>
                  </a:lnTo>
                  <a:lnTo>
                    <a:pt x="11983" y="47436"/>
                  </a:lnTo>
                  <a:lnTo>
                    <a:pt x="12194" y="46872"/>
                  </a:lnTo>
                  <a:lnTo>
                    <a:pt x="12406" y="46449"/>
                  </a:lnTo>
                  <a:lnTo>
                    <a:pt x="12547" y="46238"/>
                  </a:lnTo>
                  <a:lnTo>
                    <a:pt x="12617" y="46168"/>
                  </a:lnTo>
                  <a:close/>
                  <a:moveTo>
                    <a:pt x="2186" y="49128"/>
                  </a:moveTo>
                  <a:lnTo>
                    <a:pt x="2256" y="49692"/>
                  </a:lnTo>
                  <a:lnTo>
                    <a:pt x="2186" y="49833"/>
                  </a:lnTo>
                  <a:lnTo>
                    <a:pt x="2115" y="49974"/>
                  </a:lnTo>
                  <a:lnTo>
                    <a:pt x="1904" y="50185"/>
                  </a:lnTo>
                  <a:lnTo>
                    <a:pt x="1622" y="50256"/>
                  </a:lnTo>
                  <a:lnTo>
                    <a:pt x="1340" y="50185"/>
                  </a:lnTo>
                  <a:lnTo>
                    <a:pt x="1128" y="49974"/>
                  </a:lnTo>
                  <a:lnTo>
                    <a:pt x="987" y="49762"/>
                  </a:lnTo>
                  <a:lnTo>
                    <a:pt x="987" y="49621"/>
                  </a:lnTo>
                  <a:lnTo>
                    <a:pt x="1058" y="49480"/>
                  </a:lnTo>
                  <a:lnTo>
                    <a:pt x="1269" y="49128"/>
                  </a:lnTo>
                  <a:lnTo>
                    <a:pt x="1481" y="49269"/>
                  </a:lnTo>
                  <a:lnTo>
                    <a:pt x="1692" y="49410"/>
                  </a:lnTo>
                  <a:lnTo>
                    <a:pt x="1904" y="49339"/>
                  </a:lnTo>
                  <a:lnTo>
                    <a:pt x="2186" y="49128"/>
                  </a:lnTo>
                  <a:close/>
                  <a:moveTo>
                    <a:pt x="14732" y="49551"/>
                  </a:moveTo>
                  <a:lnTo>
                    <a:pt x="16423" y="50185"/>
                  </a:lnTo>
                  <a:lnTo>
                    <a:pt x="16635" y="50185"/>
                  </a:lnTo>
                  <a:lnTo>
                    <a:pt x="16705" y="50256"/>
                  </a:lnTo>
                  <a:lnTo>
                    <a:pt x="16705" y="50397"/>
                  </a:lnTo>
                  <a:lnTo>
                    <a:pt x="16635" y="50538"/>
                  </a:lnTo>
                  <a:lnTo>
                    <a:pt x="16141" y="50538"/>
                  </a:lnTo>
                  <a:lnTo>
                    <a:pt x="15859" y="50467"/>
                  </a:lnTo>
                  <a:lnTo>
                    <a:pt x="15578" y="50256"/>
                  </a:lnTo>
                  <a:lnTo>
                    <a:pt x="15155" y="49903"/>
                  </a:lnTo>
                  <a:lnTo>
                    <a:pt x="14732" y="49551"/>
                  </a:lnTo>
                  <a:close/>
                  <a:moveTo>
                    <a:pt x="11208" y="42925"/>
                  </a:moveTo>
                  <a:lnTo>
                    <a:pt x="12194" y="45040"/>
                  </a:lnTo>
                  <a:lnTo>
                    <a:pt x="12194" y="45392"/>
                  </a:lnTo>
                  <a:lnTo>
                    <a:pt x="12194" y="45674"/>
                  </a:lnTo>
                  <a:lnTo>
                    <a:pt x="12265" y="46027"/>
                  </a:lnTo>
                  <a:lnTo>
                    <a:pt x="12194" y="46379"/>
                  </a:lnTo>
                  <a:lnTo>
                    <a:pt x="12124" y="46661"/>
                  </a:lnTo>
                  <a:lnTo>
                    <a:pt x="11912" y="46943"/>
                  </a:lnTo>
                  <a:lnTo>
                    <a:pt x="11419" y="47507"/>
                  </a:lnTo>
                  <a:lnTo>
                    <a:pt x="11208" y="47789"/>
                  </a:lnTo>
                  <a:lnTo>
                    <a:pt x="10996" y="48071"/>
                  </a:lnTo>
                  <a:lnTo>
                    <a:pt x="10855" y="48423"/>
                  </a:lnTo>
                  <a:lnTo>
                    <a:pt x="10785" y="48775"/>
                  </a:lnTo>
                  <a:lnTo>
                    <a:pt x="10855" y="49128"/>
                  </a:lnTo>
                  <a:lnTo>
                    <a:pt x="10926" y="49410"/>
                  </a:lnTo>
                  <a:lnTo>
                    <a:pt x="10996" y="49621"/>
                  </a:lnTo>
                  <a:lnTo>
                    <a:pt x="11137" y="49833"/>
                  </a:lnTo>
                  <a:lnTo>
                    <a:pt x="11278" y="49974"/>
                  </a:lnTo>
                  <a:lnTo>
                    <a:pt x="11419" y="50115"/>
                  </a:lnTo>
                  <a:lnTo>
                    <a:pt x="11560" y="50185"/>
                  </a:lnTo>
                  <a:lnTo>
                    <a:pt x="11771" y="50256"/>
                  </a:lnTo>
                  <a:lnTo>
                    <a:pt x="12194" y="50185"/>
                  </a:lnTo>
                  <a:lnTo>
                    <a:pt x="12617" y="49974"/>
                  </a:lnTo>
                  <a:lnTo>
                    <a:pt x="13040" y="49621"/>
                  </a:lnTo>
                  <a:lnTo>
                    <a:pt x="13322" y="49057"/>
                  </a:lnTo>
                  <a:lnTo>
                    <a:pt x="13674" y="50326"/>
                  </a:lnTo>
                  <a:lnTo>
                    <a:pt x="13815" y="51031"/>
                  </a:lnTo>
                  <a:lnTo>
                    <a:pt x="13886" y="51524"/>
                  </a:lnTo>
                  <a:lnTo>
                    <a:pt x="13745" y="51947"/>
                  </a:lnTo>
                  <a:lnTo>
                    <a:pt x="13393" y="52864"/>
                  </a:lnTo>
                  <a:lnTo>
                    <a:pt x="13252" y="53286"/>
                  </a:lnTo>
                  <a:lnTo>
                    <a:pt x="13040" y="53568"/>
                  </a:lnTo>
                  <a:lnTo>
                    <a:pt x="12899" y="53639"/>
                  </a:lnTo>
                  <a:lnTo>
                    <a:pt x="12829" y="53709"/>
                  </a:lnTo>
                  <a:lnTo>
                    <a:pt x="12758" y="53639"/>
                  </a:lnTo>
                  <a:lnTo>
                    <a:pt x="12688" y="53498"/>
                  </a:lnTo>
                  <a:lnTo>
                    <a:pt x="12617" y="53286"/>
                  </a:lnTo>
                  <a:lnTo>
                    <a:pt x="12688" y="52934"/>
                  </a:lnTo>
                  <a:lnTo>
                    <a:pt x="12899" y="52159"/>
                  </a:lnTo>
                  <a:lnTo>
                    <a:pt x="13181" y="51454"/>
                  </a:lnTo>
                  <a:lnTo>
                    <a:pt x="13393" y="51101"/>
                  </a:lnTo>
                  <a:lnTo>
                    <a:pt x="13040" y="51383"/>
                  </a:lnTo>
                  <a:lnTo>
                    <a:pt x="12688" y="51665"/>
                  </a:lnTo>
                  <a:lnTo>
                    <a:pt x="12335" y="52018"/>
                  </a:lnTo>
                  <a:lnTo>
                    <a:pt x="12053" y="52441"/>
                  </a:lnTo>
                  <a:lnTo>
                    <a:pt x="11912" y="52229"/>
                  </a:lnTo>
                  <a:lnTo>
                    <a:pt x="11701" y="52088"/>
                  </a:lnTo>
                  <a:lnTo>
                    <a:pt x="11278" y="51736"/>
                  </a:lnTo>
                  <a:lnTo>
                    <a:pt x="10855" y="51454"/>
                  </a:lnTo>
                  <a:lnTo>
                    <a:pt x="10714" y="51242"/>
                  </a:lnTo>
                  <a:lnTo>
                    <a:pt x="10573" y="51101"/>
                  </a:lnTo>
                  <a:lnTo>
                    <a:pt x="10503" y="50820"/>
                  </a:lnTo>
                  <a:lnTo>
                    <a:pt x="10432" y="50397"/>
                  </a:lnTo>
                  <a:lnTo>
                    <a:pt x="10432" y="49480"/>
                  </a:lnTo>
                  <a:lnTo>
                    <a:pt x="10644" y="47859"/>
                  </a:lnTo>
                  <a:lnTo>
                    <a:pt x="10855" y="45392"/>
                  </a:lnTo>
                  <a:lnTo>
                    <a:pt x="10996" y="44194"/>
                  </a:lnTo>
                  <a:lnTo>
                    <a:pt x="11208" y="42925"/>
                  </a:lnTo>
                  <a:close/>
                  <a:moveTo>
                    <a:pt x="10573" y="52441"/>
                  </a:moveTo>
                  <a:lnTo>
                    <a:pt x="11067" y="52934"/>
                  </a:lnTo>
                  <a:lnTo>
                    <a:pt x="11349" y="53498"/>
                  </a:lnTo>
                  <a:lnTo>
                    <a:pt x="11630" y="54062"/>
                  </a:lnTo>
                  <a:lnTo>
                    <a:pt x="11701" y="54696"/>
                  </a:lnTo>
                  <a:lnTo>
                    <a:pt x="10644" y="54273"/>
                  </a:lnTo>
                  <a:lnTo>
                    <a:pt x="10573" y="52441"/>
                  </a:lnTo>
                  <a:close/>
                  <a:moveTo>
                    <a:pt x="8655" y="54760"/>
                  </a:moveTo>
                  <a:lnTo>
                    <a:pt x="8600" y="55260"/>
                  </a:lnTo>
                  <a:lnTo>
                    <a:pt x="8388" y="56106"/>
                  </a:lnTo>
                  <a:lnTo>
                    <a:pt x="8177" y="56811"/>
                  </a:lnTo>
                  <a:lnTo>
                    <a:pt x="7965" y="57375"/>
                  </a:lnTo>
                  <a:lnTo>
                    <a:pt x="7824" y="57586"/>
                  </a:lnTo>
                  <a:lnTo>
                    <a:pt x="7683" y="57727"/>
                  </a:lnTo>
                  <a:lnTo>
                    <a:pt x="7472" y="57797"/>
                  </a:lnTo>
                  <a:lnTo>
                    <a:pt x="7331" y="57868"/>
                  </a:lnTo>
                  <a:lnTo>
                    <a:pt x="7120" y="57868"/>
                  </a:lnTo>
                  <a:lnTo>
                    <a:pt x="6908" y="57727"/>
                  </a:lnTo>
                  <a:lnTo>
                    <a:pt x="6838" y="57656"/>
                  </a:lnTo>
                  <a:lnTo>
                    <a:pt x="6908" y="57516"/>
                  </a:lnTo>
                  <a:lnTo>
                    <a:pt x="7049" y="57163"/>
                  </a:lnTo>
                  <a:lnTo>
                    <a:pt x="7683" y="56035"/>
                  </a:lnTo>
                  <a:lnTo>
                    <a:pt x="8655" y="54760"/>
                  </a:lnTo>
                  <a:close/>
                  <a:moveTo>
                    <a:pt x="10714" y="58361"/>
                  </a:moveTo>
                  <a:lnTo>
                    <a:pt x="10926" y="59066"/>
                  </a:lnTo>
                  <a:lnTo>
                    <a:pt x="10926" y="59771"/>
                  </a:lnTo>
                  <a:lnTo>
                    <a:pt x="10785" y="60476"/>
                  </a:lnTo>
                  <a:lnTo>
                    <a:pt x="10714" y="60828"/>
                  </a:lnTo>
                  <a:lnTo>
                    <a:pt x="10503" y="61181"/>
                  </a:lnTo>
                  <a:lnTo>
                    <a:pt x="10221" y="61533"/>
                  </a:lnTo>
                  <a:lnTo>
                    <a:pt x="10080" y="61604"/>
                  </a:lnTo>
                  <a:lnTo>
                    <a:pt x="10009" y="61674"/>
                  </a:lnTo>
                  <a:lnTo>
                    <a:pt x="9868" y="61674"/>
                  </a:lnTo>
                  <a:lnTo>
                    <a:pt x="9798" y="61604"/>
                  </a:lnTo>
                  <a:lnTo>
                    <a:pt x="9586" y="61392"/>
                  </a:lnTo>
                  <a:lnTo>
                    <a:pt x="9445" y="61040"/>
                  </a:lnTo>
                  <a:lnTo>
                    <a:pt x="9304" y="60687"/>
                  </a:lnTo>
                  <a:lnTo>
                    <a:pt x="9234" y="60053"/>
                  </a:lnTo>
                  <a:lnTo>
                    <a:pt x="9304" y="59419"/>
                  </a:lnTo>
                  <a:lnTo>
                    <a:pt x="9375" y="59066"/>
                  </a:lnTo>
                  <a:lnTo>
                    <a:pt x="9516" y="58855"/>
                  </a:lnTo>
                  <a:lnTo>
                    <a:pt x="9727" y="58784"/>
                  </a:lnTo>
                  <a:lnTo>
                    <a:pt x="10221" y="58714"/>
                  </a:lnTo>
                  <a:lnTo>
                    <a:pt x="10432" y="58643"/>
                  </a:lnTo>
                  <a:lnTo>
                    <a:pt x="10714" y="58361"/>
                  </a:lnTo>
                  <a:close/>
                  <a:moveTo>
                    <a:pt x="24458" y="0"/>
                  </a:moveTo>
                  <a:lnTo>
                    <a:pt x="24599" y="3736"/>
                  </a:lnTo>
                  <a:lnTo>
                    <a:pt x="24670" y="6485"/>
                  </a:lnTo>
                  <a:lnTo>
                    <a:pt x="24599" y="7965"/>
                  </a:lnTo>
                  <a:lnTo>
                    <a:pt x="24247" y="9727"/>
                  </a:lnTo>
                  <a:lnTo>
                    <a:pt x="24036" y="10573"/>
                  </a:lnTo>
                  <a:lnTo>
                    <a:pt x="23754" y="11278"/>
                  </a:lnTo>
                  <a:lnTo>
                    <a:pt x="23401" y="11983"/>
                  </a:lnTo>
                  <a:lnTo>
                    <a:pt x="22978" y="12617"/>
                  </a:lnTo>
                  <a:lnTo>
                    <a:pt x="22414" y="13251"/>
                  </a:lnTo>
                  <a:lnTo>
                    <a:pt x="21780" y="13886"/>
                  </a:lnTo>
                  <a:lnTo>
                    <a:pt x="21639" y="13674"/>
                  </a:lnTo>
                  <a:lnTo>
                    <a:pt x="21498" y="13463"/>
                  </a:lnTo>
                  <a:lnTo>
                    <a:pt x="21005" y="13110"/>
                  </a:lnTo>
                  <a:lnTo>
                    <a:pt x="20441" y="12899"/>
                  </a:lnTo>
                  <a:lnTo>
                    <a:pt x="19807" y="12758"/>
                  </a:lnTo>
                  <a:lnTo>
                    <a:pt x="19243" y="12758"/>
                  </a:lnTo>
                  <a:lnTo>
                    <a:pt x="18961" y="12828"/>
                  </a:lnTo>
                  <a:lnTo>
                    <a:pt x="18749" y="12969"/>
                  </a:lnTo>
                  <a:lnTo>
                    <a:pt x="18538" y="13110"/>
                  </a:lnTo>
                  <a:lnTo>
                    <a:pt x="18397" y="13322"/>
                  </a:lnTo>
                  <a:lnTo>
                    <a:pt x="18326" y="13533"/>
                  </a:lnTo>
                  <a:lnTo>
                    <a:pt x="18256" y="13886"/>
                  </a:lnTo>
                  <a:lnTo>
                    <a:pt x="18256" y="14027"/>
                  </a:lnTo>
                  <a:lnTo>
                    <a:pt x="18326" y="14238"/>
                  </a:lnTo>
                  <a:lnTo>
                    <a:pt x="18608" y="14450"/>
                  </a:lnTo>
                  <a:lnTo>
                    <a:pt x="18890" y="14661"/>
                  </a:lnTo>
                  <a:lnTo>
                    <a:pt x="19313" y="14802"/>
                  </a:lnTo>
                  <a:lnTo>
                    <a:pt x="20088" y="14802"/>
                  </a:lnTo>
                  <a:lnTo>
                    <a:pt x="20441" y="14732"/>
                  </a:lnTo>
                  <a:lnTo>
                    <a:pt x="20723" y="14520"/>
                  </a:lnTo>
                  <a:lnTo>
                    <a:pt x="20652" y="14661"/>
                  </a:lnTo>
                  <a:lnTo>
                    <a:pt x="20441" y="14872"/>
                  </a:lnTo>
                  <a:lnTo>
                    <a:pt x="19595" y="15436"/>
                  </a:lnTo>
                  <a:lnTo>
                    <a:pt x="18115" y="16141"/>
                  </a:lnTo>
                  <a:lnTo>
                    <a:pt x="18044" y="15718"/>
                  </a:lnTo>
                  <a:lnTo>
                    <a:pt x="17903" y="15436"/>
                  </a:lnTo>
                  <a:lnTo>
                    <a:pt x="17692" y="15084"/>
                  </a:lnTo>
                  <a:lnTo>
                    <a:pt x="17481" y="14872"/>
                  </a:lnTo>
                  <a:lnTo>
                    <a:pt x="17269" y="14732"/>
                  </a:lnTo>
                  <a:lnTo>
                    <a:pt x="16987" y="14591"/>
                  </a:lnTo>
                  <a:lnTo>
                    <a:pt x="16705" y="14450"/>
                  </a:lnTo>
                  <a:lnTo>
                    <a:pt x="15789" y="14450"/>
                  </a:lnTo>
                  <a:lnTo>
                    <a:pt x="15155" y="14591"/>
                  </a:lnTo>
                  <a:lnTo>
                    <a:pt x="14520" y="14872"/>
                  </a:lnTo>
                  <a:lnTo>
                    <a:pt x="13886" y="15225"/>
                  </a:lnTo>
                  <a:lnTo>
                    <a:pt x="13393" y="15648"/>
                  </a:lnTo>
                  <a:lnTo>
                    <a:pt x="12970" y="16071"/>
                  </a:lnTo>
                  <a:lnTo>
                    <a:pt x="12758" y="16494"/>
                  </a:lnTo>
                  <a:lnTo>
                    <a:pt x="12688" y="16776"/>
                  </a:lnTo>
                  <a:lnTo>
                    <a:pt x="12617" y="16987"/>
                  </a:lnTo>
                  <a:lnTo>
                    <a:pt x="12688" y="17198"/>
                  </a:lnTo>
                  <a:lnTo>
                    <a:pt x="12758" y="17339"/>
                  </a:lnTo>
                  <a:lnTo>
                    <a:pt x="12899" y="17551"/>
                  </a:lnTo>
                  <a:lnTo>
                    <a:pt x="13111" y="17692"/>
                  </a:lnTo>
                  <a:lnTo>
                    <a:pt x="13393" y="17833"/>
                  </a:lnTo>
                  <a:lnTo>
                    <a:pt x="13745" y="17974"/>
                  </a:lnTo>
                  <a:lnTo>
                    <a:pt x="14168" y="18044"/>
                  </a:lnTo>
                  <a:lnTo>
                    <a:pt x="14661" y="18115"/>
                  </a:lnTo>
                  <a:lnTo>
                    <a:pt x="14027" y="18467"/>
                  </a:lnTo>
                  <a:lnTo>
                    <a:pt x="13393" y="18820"/>
                  </a:lnTo>
                  <a:lnTo>
                    <a:pt x="12617" y="19172"/>
                  </a:lnTo>
                  <a:lnTo>
                    <a:pt x="11842" y="19454"/>
                  </a:lnTo>
                  <a:lnTo>
                    <a:pt x="11067" y="19665"/>
                  </a:lnTo>
                  <a:lnTo>
                    <a:pt x="10291" y="19806"/>
                  </a:lnTo>
                  <a:lnTo>
                    <a:pt x="9516" y="19877"/>
                  </a:lnTo>
                  <a:lnTo>
                    <a:pt x="8811" y="19736"/>
                  </a:lnTo>
                  <a:lnTo>
                    <a:pt x="9023" y="19383"/>
                  </a:lnTo>
                  <a:lnTo>
                    <a:pt x="9445" y="19031"/>
                  </a:lnTo>
                  <a:lnTo>
                    <a:pt x="9939" y="18679"/>
                  </a:lnTo>
                  <a:lnTo>
                    <a:pt x="10503" y="18397"/>
                  </a:lnTo>
                  <a:lnTo>
                    <a:pt x="11067" y="18256"/>
                  </a:lnTo>
                  <a:lnTo>
                    <a:pt x="11630" y="18115"/>
                  </a:lnTo>
                  <a:lnTo>
                    <a:pt x="11912" y="18185"/>
                  </a:lnTo>
                  <a:lnTo>
                    <a:pt x="12124" y="18185"/>
                  </a:lnTo>
                  <a:lnTo>
                    <a:pt x="12335" y="18326"/>
                  </a:lnTo>
                  <a:lnTo>
                    <a:pt x="12547" y="18467"/>
                  </a:lnTo>
                  <a:lnTo>
                    <a:pt x="12265" y="18185"/>
                  </a:lnTo>
                  <a:lnTo>
                    <a:pt x="11912" y="17974"/>
                  </a:lnTo>
                  <a:lnTo>
                    <a:pt x="11560" y="17833"/>
                  </a:lnTo>
                  <a:lnTo>
                    <a:pt x="11278" y="17692"/>
                  </a:lnTo>
                  <a:lnTo>
                    <a:pt x="10644" y="17621"/>
                  </a:lnTo>
                  <a:lnTo>
                    <a:pt x="10009" y="17692"/>
                  </a:lnTo>
                  <a:lnTo>
                    <a:pt x="9445" y="17903"/>
                  </a:lnTo>
                  <a:lnTo>
                    <a:pt x="8952" y="18185"/>
                  </a:lnTo>
                  <a:lnTo>
                    <a:pt x="8529" y="18538"/>
                  </a:lnTo>
                  <a:lnTo>
                    <a:pt x="8177" y="18961"/>
                  </a:lnTo>
                  <a:lnTo>
                    <a:pt x="7965" y="19383"/>
                  </a:lnTo>
                  <a:lnTo>
                    <a:pt x="7895" y="19877"/>
                  </a:lnTo>
                  <a:lnTo>
                    <a:pt x="7895" y="20229"/>
                  </a:lnTo>
                  <a:lnTo>
                    <a:pt x="8036" y="20441"/>
                  </a:lnTo>
                  <a:lnTo>
                    <a:pt x="8177" y="20582"/>
                  </a:lnTo>
                  <a:lnTo>
                    <a:pt x="8318" y="20793"/>
                  </a:lnTo>
                  <a:lnTo>
                    <a:pt x="8529" y="20864"/>
                  </a:lnTo>
                  <a:lnTo>
                    <a:pt x="8811" y="21005"/>
                  </a:lnTo>
                  <a:lnTo>
                    <a:pt x="9164" y="21075"/>
                  </a:lnTo>
                  <a:lnTo>
                    <a:pt x="10009" y="21075"/>
                  </a:lnTo>
                  <a:lnTo>
                    <a:pt x="11067" y="21005"/>
                  </a:lnTo>
                  <a:lnTo>
                    <a:pt x="10009" y="22062"/>
                  </a:lnTo>
                  <a:lnTo>
                    <a:pt x="9023" y="23260"/>
                  </a:lnTo>
                  <a:lnTo>
                    <a:pt x="8882" y="22908"/>
                  </a:lnTo>
                  <a:lnTo>
                    <a:pt x="8670" y="22626"/>
                  </a:lnTo>
                  <a:lnTo>
                    <a:pt x="8529" y="22414"/>
                  </a:lnTo>
                  <a:lnTo>
                    <a:pt x="8318" y="22203"/>
                  </a:lnTo>
                  <a:lnTo>
                    <a:pt x="8106" y="22062"/>
                  </a:lnTo>
                  <a:lnTo>
                    <a:pt x="7824" y="21991"/>
                  </a:lnTo>
                  <a:lnTo>
                    <a:pt x="7401" y="21921"/>
                  </a:lnTo>
                  <a:lnTo>
                    <a:pt x="6908" y="21991"/>
                  </a:lnTo>
                  <a:lnTo>
                    <a:pt x="6415" y="22132"/>
                  </a:lnTo>
                  <a:lnTo>
                    <a:pt x="5992" y="22414"/>
                  </a:lnTo>
                  <a:lnTo>
                    <a:pt x="5639" y="22767"/>
                  </a:lnTo>
                  <a:lnTo>
                    <a:pt x="5357" y="23119"/>
                  </a:lnTo>
                  <a:lnTo>
                    <a:pt x="5146" y="23542"/>
                  </a:lnTo>
                  <a:lnTo>
                    <a:pt x="5075" y="23965"/>
                  </a:lnTo>
                  <a:lnTo>
                    <a:pt x="5146" y="24388"/>
                  </a:lnTo>
                  <a:lnTo>
                    <a:pt x="5287" y="24599"/>
                  </a:lnTo>
                  <a:lnTo>
                    <a:pt x="5428" y="24811"/>
                  </a:lnTo>
                  <a:lnTo>
                    <a:pt x="5639" y="24952"/>
                  </a:lnTo>
                  <a:lnTo>
                    <a:pt x="5851" y="25093"/>
                  </a:lnTo>
                  <a:lnTo>
                    <a:pt x="6556" y="25375"/>
                  </a:lnTo>
                  <a:lnTo>
                    <a:pt x="7472" y="25516"/>
                  </a:lnTo>
                  <a:lnTo>
                    <a:pt x="7260" y="25868"/>
                  </a:lnTo>
                  <a:lnTo>
                    <a:pt x="7190" y="26291"/>
                  </a:lnTo>
                  <a:lnTo>
                    <a:pt x="7120" y="26643"/>
                  </a:lnTo>
                  <a:lnTo>
                    <a:pt x="7120" y="27066"/>
                  </a:lnTo>
                  <a:lnTo>
                    <a:pt x="7190" y="27278"/>
                  </a:lnTo>
                  <a:lnTo>
                    <a:pt x="7260" y="27348"/>
                  </a:lnTo>
                  <a:lnTo>
                    <a:pt x="7331" y="27419"/>
                  </a:lnTo>
                  <a:lnTo>
                    <a:pt x="7472" y="27419"/>
                  </a:lnTo>
                  <a:lnTo>
                    <a:pt x="7542" y="27278"/>
                  </a:lnTo>
                  <a:lnTo>
                    <a:pt x="7824" y="26996"/>
                  </a:lnTo>
                  <a:lnTo>
                    <a:pt x="7824" y="27419"/>
                  </a:lnTo>
                  <a:lnTo>
                    <a:pt x="7895" y="27771"/>
                  </a:lnTo>
                  <a:lnTo>
                    <a:pt x="7965" y="28124"/>
                  </a:lnTo>
                  <a:lnTo>
                    <a:pt x="8106" y="28405"/>
                  </a:lnTo>
                  <a:lnTo>
                    <a:pt x="8247" y="28617"/>
                  </a:lnTo>
                  <a:lnTo>
                    <a:pt x="8459" y="28828"/>
                  </a:lnTo>
                  <a:lnTo>
                    <a:pt x="8670" y="28899"/>
                  </a:lnTo>
                  <a:lnTo>
                    <a:pt x="8952" y="29040"/>
                  </a:lnTo>
                  <a:lnTo>
                    <a:pt x="9445" y="29040"/>
                  </a:lnTo>
                  <a:lnTo>
                    <a:pt x="9657" y="28969"/>
                  </a:lnTo>
                  <a:lnTo>
                    <a:pt x="9939" y="28828"/>
                  </a:lnTo>
                  <a:lnTo>
                    <a:pt x="10221" y="28687"/>
                  </a:lnTo>
                  <a:lnTo>
                    <a:pt x="10432" y="28476"/>
                  </a:lnTo>
                  <a:lnTo>
                    <a:pt x="10644" y="28194"/>
                  </a:lnTo>
                  <a:lnTo>
                    <a:pt x="10855" y="27842"/>
                  </a:lnTo>
                  <a:lnTo>
                    <a:pt x="10926" y="27489"/>
                  </a:lnTo>
                  <a:lnTo>
                    <a:pt x="10996" y="26855"/>
                  </a:lnTo>
                  <a:lnTo>
                    <a:pt x="10996" y="26079"/>
                  </a:lnTo>
                  <a:lnTo>
                    <a:pt x="10926" y="25304"/>
                  </a:lnTo>
                  <a:lnTo>
                    <a:pt x="10855" y="24599"/>
                  </a:lnTo>
                  <a:lnTo>
                    <a:pt x="10644" y="24035"/>
                  </a:lnTo>
                  <a:lnTo>
                    <a:pt x="10503" y="23824"/>
                  </a:lnTo>
                  <a:lnTo>
                    <a:pt x="10362" y="23754"/>
                  </a:lnTo>
                  <a:lnTo>
                    <a:pt x="10221" y="23754"/>
                  </a:lnTo>
                  <a:lnTo>
                    <a:pt x="10009" y="23824"/>
                  </a:lnTo>
                  <a:lnTo>
                    <a:pt x="10785" y="22978"/>
                  </a:lnTo>
                  <a:lnTo>
                    <a:pt x="11560" y="22132"/>
                  </a:lnTo>
                  <a:lnTo>
                    <a:pt x="11489" y="22555"/>
                  </a:lnTo>
                  <a:lnTo>
                    <a:pt x="11560" y="22908"/>
                  </a:lnTo>
                  <a:lnTo>
                    <a:pt x="11630" y="23190"/>
                  </a:lnTo>
                  <a:lnTo>
                    <a:pt x="11701" y="23472"/>
                  </a:lnTo>
                  <a:lnTo>
                    <a:pt x="11912" y="23613"/>
                  </a:lnTo>
                  <a:lnTo>
                    <a:pt x="12053" y="23754"/>
                  </a:lnTo>
                  <a:lnTo>
                    <a:pt x="12335" y="23894"/>
                  </a:lnTo>
                  <a:lnTo>
                    <a:pt x="12829" y="23894"/>
                  </a:lnTo>
                  <a:lnTo>
                    <a:pt x="13111" y="23824"/>
                  </a:lnTo>
                  <a:lnTo>
                    <a:pt x="13674" y="23613"/>
                  </a:lnTo>
                  <a:lnTo>
                    <a:pt x="14238" y="23260"/>
                  </a:lnTo>
                  <a:lnTo>
                    <a:pt x="14661" y="22767"/>
                  </a:lnTo>
                  <a:lnTo>
                    <a:pt x="14873" y="22344"/>
                  </a:lnTo>
                  <a:lnTo>
                    <a:pt x="15014" y="21991"/>
                  </a:lnTo>
                  <a:lnTo>
                    <a:pt x="15155" y="21639"/>
                  </a:lnTo>
                  <a:lnTo>
                    <a:pt x="15155" y="21357"/>
                  </a:lnTo>
                  <a:lnTo>
                    <a:pt x="15155" y="20793"/>
                  </a:lnTo>
                  <a:lnTo>
                    <a:pt x="15084" y="20300"/>
                  </a:lnTo>
                  <a:lnTo>
                    <a:pt x="15084" y="19806"/>
                  </a:lnTo>
                  <a:lnTo>
                    <a:pt x="15084" y="19595"/>
                  </a:lnTo>
                  <a:lnTo>
                    <a:pt x="15155" y="19383"/>
                  </a:lnTo>
                  <a:lnTo>
                    <a:pt x="15296" y="19172"/>
                  </a:lnTo>
                  <a:lnTo>
                    <a:pt x="15578" y="18890"/>
                  </a:lnTo>
                  <a:lnTo>
                    <a:pt x="15859" y="18608"/>
                  </a:lnTo>
                  <a:lnTo>
                    <a:pt x="16282" y="18397"/>
                  </a:lnTo>
                  <a:lnTo>
                    <a:pt x="16000" y="19243"/>
                  </a:lnTo>
                  <a:lnTo>
                    <a:pt x="15930" y="19524"/>
                  </a:lnTo>
                  <a:lnTo>
                    <a:pt x="15930" y="19877"/>
                  </a:lnTo>
                  <a:lnTo>
                    <a:pt x="15930" y="20088"/>
                  </a:lnTo>
                  <a:lnTo>
                    <a:pt x="16000" y="20300"/>
                  </a:lnTo>
                  <a:lnTo>
                    <a:pt x="16141" y="20441"/>
                  </a:lnTo>
                  <a:lnTo>
                    <a:pt x="16282" y="20511"/>
                  </a:lnTo>
                  <a:lnTo>
                    <a:pt x="16494" y="20582"/>
                  </a:lnTo>
                  <a:lnTo>
                    <a:pt x="17199" y="20582"/>
                  </a:lnTo>
                  <a:lnTo>
                    <a:pt x="17763" y="20370"/>
                  </a:lnTo>
                  <a:lnTo>
                    <a:pt x="18326" y="20088"/>
                  </a:lnTo>
                  <a:lnTo>
                    <a:pt x="18890" y="19736"/>
                  </a:lnTo>
                  <a:lnTo>
                    <a:pt x="19384" y="19313"/>
                  </a:lnTo>
                  <a:lnTo>
                    <a:pt x="19807" y="18820"/>
                  </a:lnTo>
                  <a:lnTo>
                    <a:pt x="20159" y="18326"/>
                  </a:lnTo>
                  <a:lnTo>
                    <a:pt x="20300" y="17833"/>
                  </a:lnTo>
                  <a:lnTo>
                    <a:pt x="20300" y="17621"/>
                  </a:lnTo>
                  <a:lnTo>
                    <a:pt x="20229" y="17410"/>
                  </a:lnTo>
                  <a:lnTo>
                    <a:pt x="20159" y="17128"/>
                  </a:lnTo>
                  <a:lnTo>
                    <a:pt x="20018" y="16917"/>
                  </a:lnTo>
                  <a:lnTo>
                    <a:pt x="19736" y="16705"/>
                  </a:lnTo>
                  <a:lnTo>
                    <a:pt x="19454" y="16564"/>
                  </a:lnTo>
                  <a:lnTo>
                    <a:pt x="20582" y="15930"/>
                  </a:lnTo>
                  <a:lnTo>
                    <a:pt x="21357" y="15436"/>
                  </a:lnTo>
                  <a:lnTo>
                    <a:pt x="21639" y="15154"/>
                  </a:lnTo>
                  <a:lnTo>
                    <a:pt x="21992" y="14802"/>
                  </a:lnTo>
                  <a:lnTo>
                    <a:pt x="22837" y="13745"/>
                  </a:lnTo>
                  <a:lnTo>
                    <a:pt x="22133" y="15366"/>
                  </a:lnTo>
                  <a:lnTo>
                    <a:pt x="21357" y="16987"/>
                  </a:lnTo>
                  <a:lnTo>
                    <a:pt x="19666" y="20088"/>
                  </a:lnTo>
                  <a:lnTo>
                    <a:pt x="16212" y="26220"/>
                  </a:lnTo>
                  <a:lnTo>
                    <a:pt x="15507" y="27630"/>
                  </a:lnTo>
                  <a:lnTo>
                    <a:pt x="14873" y="29040"/>
                  </a:lnTo>
                  <a:lnTo>
                    <a:pt x="14168" y="30450"/>
                  </a:lnTo>
                  <a:lnTo>
                    <a:pt x="13745" y="31154"/>
                  </a:lnTo>
                  <a:lnTo>
                    <a:pt x="13322" y="31789"/>
                  </a:lnTo>
                  <a:lnTo>
                    <a:pt x="12758" y="32494"/>
                  </a:lnTo>
                  <a:lnTo>
                    <a:pt x="12053" y="33128"/>
                  </a:lnTo>
                  <a:lnTo>
                    <a:pt x="11278" y="33833"/>
                  </a:lnTo>
                  <a:lnTo>
                    <a:pt x="10432" y="34467"/>
                  </a:lnTo>
                  <a:lnTo>
                    <a:pt x="9657" y="34961"/>
                  </a:lnTo>
                  <a:lnTo>
                    <a:pt x="9023" y="35313"/>
                  </a:lnTo>
                  <a:lnTo>
                    <a:pt x="8600" y="35524"/>
                  </a:lnTo>
                  <a:lnTo>
                    <a:pt x="8388" y="35524"/>
                  </a:lnTo>
                  <a:lnTo>
                    <a:pt x="8388" y="35383"/>
                  </a:lnTo>
                  <a:lnTo>
                    <a:pt x="8247" y="35313"/>
                  </a:lnTo>
                  <a:lnTo>
                    <a:pt x="7754" y="35383"/>
                  </a:lnTo>
                  <a:lnTo>
                    <a:pt x="6979" y="35524"/>
                  </a:lnTo>
                  <a:lnTo>
                    <a:pt x="6062" y="35877"/>
                  </a:lnTo>
                  <a:lnTo>
                    <a:pt x="5146" y="36300"/>
                  </a:lnTo>
                  <a:lnTo>
                    <a:pt x="4300" y="36793"/>
                  </a:lnTo>
                  <a:lnTo>
                    <a:pt x="3948" y="37005"/>
                  </a:lnTo>
                  <a:lnTo>
                    <a:pt x="3666" y="37287"/>
                  </a:lnTo>
                  <a:lnTo>
                    <a:pt x="3454" y="37568"/>
                  </a:lnTo>
                  <a:lnTo>
                    <a:pt x="3313" y="37780"/>
                  </a:lnTo>
                  <a:lnTo>
                    <a:pt x="3243" y="38203"/>
                  </a:lnTo>
                  <a:lnTo>
                    <a:pt x="3172" y="38555"/>
                  </a:lnTo>
                  <a:lnTo>
                    <a:pt x="3172" y="38837"/>
                  </a:lnTo>
                  <a:lnTo>
                    <a:pt x="3243" y="39049"/>
                  </a:lnTo>
                  <a:lnTo>
                    <a:pt x="3313" y="39260"/>
                  </a:lnTo>
                  <a:lnTo>
                    <a:pt x="3454" y="39401"/>
                  </a:lnTo>
                  <a:lnTo>
                    <a:pt x="3666" y="39472"/>
                  </a:lnTo>
                  <a:lnTo>
                    <a:pt x="3877" y="39542"/>
                  </a:lnTo>
                  <a:lnTo>
                    <a:pt x="4300" y="39612"/>
                  </a:lnTo>
                  <a:lnTo>
                    <a:pt x="4864" y="39472"/>
                  </a:lnTo>
                  <a:lnTo>
                    <a:pt x="5428" y="39260"/>
                  </a:lnTo>
                  <a:lnTo>
                    <a:pt x="5992" y="38978"/>
                  </a:lnTo>
                  <a:lnTo>
                    <a:pt x="4935" y="40176"/>
                  </a:lnTo>
                  <a:lnTo>
                    <a:pt x="4089" y="41093"/>
                  </a:lnTo>
                  <a:lnTo>
                    <a:pt x="3172" y="41868"/>
                  </a:lnTo>
                  <a:lnTo>
                    <a:pt x="1974" y="42714"/>
                  </a:lnTo>
                  <a:lnTo>
                    <a:pt x="1551" y="43066"/>
                  </a:lnTo>
                  <a:lnTo>
                    <a:pt x="1058" y="43630"/>
                  </a:lnTo>
                  <a:lnTo>
                    <a:pt x="705" y="44194"/>
                  </a:lnTo>
                  <a:lnTo>
                    <a:pt x="424" y="44758"/>
                  </a:lnTo>
                  <a:lnTo>
                    <a:pt x="353" y="45040"/>
                  </a:lnTo>
                  <a:lnTo>
                    <a:pt x="353" y="45322"/>
                  </a:lnTo>
                  <a:lnTo>
                    <a:pt x="424" y="45533"/>
                  </a:lnTo>
                  <a:lnTo>
                    <a:pt x="494" y="45745"/>
                  </a:lnTo>
                  <a:lnTo>
                    <a:pt x="705" y="45886"/>
                  </a:lnTo>
                  <a:lnTo>
                    <a:pt x="1058" y="45956"/>
                  </a:lnTo>
                  <a:lnTo>
                    <a:pt x="1410" y="45956"/>
                  </a:lnTo>
                  <a:lnTo>
                    <a:pt x="1974" y="45886"/>
                  </a:lnTo>
                  <a:lnTo>
                    <a:pt x="1622" y="47013"/>
                  </a:lnTo>
                  <a:lnTo>
                    <a:pt x="1340" y="48141"/>
                  </a:lnTo>
                  <a:lnTo>
                    <a:pt x="987" y="48282"/>
                  </a:lnTo>
                  <a:lnTo>
                    <a:pt x="705" y="48494"/>
                  </a:lnTo>
                  <a:lnTo>
                    <a:pt x="424" y="48705"/>
                  </a:lnTo>
                  <a:lnTo>
                    <a:pt x="212" y="48987"/>
                  </a:lnTo>
                  <a:lnTo>
                    <a:pt x="1" y="49833"/>
                  </a:lnTo>
                  <a:lnTo>
                    <a:pt x="1" y="50256"/>
                  </a:lnTo>
                  <a:lnTo>
                    <a:pt x="71" y="50679"/>
                  </a:lnTo>
                  <a:lnTo>
                    <a:pt x="212" y="51031"/>
                  </a:lnTo>
                  <a:lnTo>
                    <a:pt x="494" y="51313"/>
                  </a:lnTo>
                  <a:lnTo>
                    <a:pt x="917" y="51524"/>
                  </a:lnTo>
                  <a:lnTo>
                    <a:pt x="1481" y="51595"/>
                  </a:lnTo>
                  <a:lnTo>
                    <a:pt x="2045" y="51524"/>
                  </a:lnTo>
                  <a:lnTo>
                    <a:pt x="2468" y="51383"/>
                  </a:lnTo>
                  <a:lnTo>
                    <a:pt x="2820" y="51172"/>
                  </a:lnTo>
                  <a:lnTo>
                    <a:pt x="3031" y="50820"/>
                  </a:lnTo>
                  <a:lnTo>
                    <a:pt x="3243" y="50397"/>
                  </a:lnTo>
                  <a:lnTo>
                    <a:pt x="3384" y="49974"/>
                  </a:lnTo>
                  <a:lnTo>
                    <a:pt x="3454" y="49057"/>
                  </a:lnTo>
                  <a:lnTo>
                    <a:pt x="3313" y="48634"/>
                  </a:lnTo>
                  <a:lnTo>
                    <a:pt x="3102" y="48282"/>
                  </a:lnTo>
                  <a:lnTo>
                    <a:pt x="2820" y="48000"/>
                  </a:lnTo>
                  <a:lnTo>
                    <a:pt x="2468" y="47789"/>
                  </a:lnTo>
                  <a:lnTo>
                    <a:pt x="2750" y="46731"/>
                  </a:lnTo>
                  <a:lnTo>
                    <a:pt x="3102" y="45745"/>
                  </a:lnTo>
                  <a:lnTo>
                    <a:pt x="3243" y="46027"/>
                  </a:lnTo>
                  <a:lnTo>
                    <a:pt x="3454" y="46309"/>
                  </a:lnTo>
                  <a:lnTo>
                    <a:pt x="3666" y="46520"/>
                  </a:lnTo>
                  <a:lnTo>
                    <a:pt x="3877" y="46661"/>
                  </a:lnTo>
                  <a:lnTo>
                    <a:pt x="4159" y="46802"/>
                  </a:lnTo>
                  <a:lnTo>
                    <a:pt x="5005" y="46802"/>
                  </a:lnTo>
                  <a:lnTo>
                    <a:pt x="5569" y="46590"/>
                  </a:lnTo>
                  <a:lnTo>
                    <a:pt x="6062" y="46168"/>
                  </a:lnTo>
                  <a:lnTo>
                    <a:pt x="6274" y="45956"/>
                  </a:lnTo>
                  <a:lnTo>
                    <a:pt x="6485" y="45674"/>
                  </a:lnTo>
                  <a:lnTo>
                    <a:pt x="6556" y="45392"/>
                  </a:lnTo>
                  <a:lnTo>
                    <a:pt x="6626" y="45110"/>
                  </a:lnTo>
                  <a:lnTo>
                    <a:pt x="6697" y="44758"/>
                  </a:lnTo>
                  <a:lnTo>
                    <a:pt x="6626" y="44405"/>
                  </a:lnTo>
                  <a:lnTo>
                    <a:pt x="6485" y="44123"/>
                  </a:lnTo>
                  <a:lnTo>
                    <a:pt x="6274" y="43842"/>
                  </a:lnTo>
                  <a:lnTo>
                    <a:pt x="5851" y="43278"/>
                  </a:lnTo>
                  <a:lnTo>
                    <a:pt x="5710" y="43066"/>
                  </a:lnTo>
                  <a:lnTo>
                    <a:pt x="5569" y="42714"/>
                  </a:lnTo>
                  <a:lnTo>
                    <a:pt x="4864" y="42220"/>
                  </a:lnTo>
                  <a:lnTo>
                    <a:pt x="5569" y="41093"/>
                  </a:lnTo>
                  <a:lnTo>
                    <a:pt x="6344" y="40035"/>
                  </a:lnTo>
                  <a:lnTo>
                    <a:pt x="6203" y="40458"/>
                  </a:lnTo>
                  <a:lnTo>
                    <a:pt x="6133" y="40881"/>
                  </a:lnTo>
                  <a:lnTo>
                    <a:pt x="6133" y="41304"/>
                  </a:lnTo>
                  <a:lnTo>
                    <a:pt x="6133" y="41586"/>
                  </a:lnTo>
                  <a:lnTo>
                    <a:pt x="6274" y="41868"/>
                  </a:lnTo>
                  <a:lnTo>
                    <a:pt x="6415" y="42150"/>
                  </a:lnTo>
                  <a:lnTo>
                    <a:pt x="6556" y="42291"/>
                  </a:lnTo>
                  <a:lnTo>
                    <a:pt x="6767" y="42432"/>
                  </a:lnTo>
                  <a:lnTo>
                    <a:pt x="6979" y="42502"/>
                  </a:lnTo>
                  <a:lnTo>
                    <a:pt x="7190" y="42502"/>
                  </a:lnTo>
                  <a:lnTo>
                    <a:pt x="7472" y="42432"/>
                  </a:lnTo>
                  <a:lnTo>
                    <a:pt x="7683" y="42291"/>
                  </a:lnTo>
                  <a:lnTo>
                    <a:pt x="7965" y="42150"/>
                  </a:lnTo>
                  <a:lnTo>
                    <a:pt x="8177" y="41868"/>
                  </a:lnTo>
                  <a:lnTo>
                    <a:pt x="8459" y="41445"/>
                  </a:lnTo>
                  <a:lnTo>
                    <a:pt x="8670" y="41022"/>
                  </a:lnTo>
                  <a:lnTo>
                    <a:pt x="8811" y="40529"/>
                  </a:lnTo>
                  <a:lnTo>
                    <a:pt x="8811" y="40035"/>
                  </a:lnTo>
                  <a:lnTo>
                    <a:pt x="8811" y="39542"/>
                  </a:lnTo>
                  <a:lnTo>
                    <a:pt x="8741" y="39049"/>
                  </a:lnTo>
                  <a:lnTo>
                    <a:pt x="8600" y="38062"/>
                  </a:lnTo>
                  <a:lnTo>
                    <a:pt x="8600" y="37568"/>
                  </a:lnTo>
                  <a:lnTo>
                    <a:pt x="8670" y="37146"/>
                  </a:lnTo>
                  <a:lnTo>
                    <a:pt x="8952" y="36582"/>
                  </a:lnTo>
                  <a:lnTo>
                    <a:pt x="9375" y="36018"/>
                  </a:lnTo>
                  <a:lnTo>
                    <a:pt x="9939" y="35454"/>
                  </a:lnTo>
                  <a:lnTo>
                    <a:pt x="10573" y="34890"/>
                  </a:lnTo>
                  <a:lnTo>
                    <a:pt x="11842" y="33762"/>
                  </a:lnTo>
                  <a:lnTo>
                    <a:pt x="12829" y="32776"/>
                  </a:lnTo>
                  <a:lnTo>
                    <a:pt x="12124" y="34608"/>
                  </a:lnTo>
                  <a:lnTo>
                    <a:pt x="11419" y="36370"/>
                  </a:lnTo>
                  <a:lnTo>
                    <a:pt x="10785" y="38203"/>
                  </a:lnTo>
                  <a:lnTo>
                    <a:pt x="10221" y="40035"/>
                  </a:lnTo>
                  <a:lnTo>
                    <a:pt x="9798" y="41868"/>
                  </a:lnTo>
                  <a:lnTo>
                    <a:pt x="9445" y="43771"/>
                  </a:lnTo>
                  <a:lnTo>
                    <a:pt x="9164" y="45674"/>
                  </a:lnTo>
                  <a:lnTo>
                    <a:pt x="9023" y="47577"/>
                  </a:lnTo>
                  <a:lnTo>
                    <a:pt x="9023" y="49551"/>
                  </a:lnTo>
                  <a:lnTo>
                    <a:pt x="8952" y="51383"/>
                  </a:lnTo>
                  <a:lnTo>
                    <a:pt x="8811" y="53357"/>
                  </a:lnTo>
                  <a:lnTo>
                    <a:pt x="8685" y="54492"/>
                  </a:lnTo>
                  <a:lnTo>
                    <a:pt x="8670" y="54485"/>
                  </a:lnTo>
                  <a:lnTo>
                    <a:pt x="8529" y="54485"/>
                  </a:lnTo>
                  <a:lnTo>
                    <a:pt x="8318" y="54555"/>
                  </a:lnTo>
                  <a:lnTo>
                    <a:pt x="8106" y="54696"/>
                  </a:lnTo>
                  <a:lnTo>
                    <a:pt x="7683" y="55119"/>
                  </a:lnTo>
                  <a:lnTo>
                    <a:pt x="7190" y="55683"/>
                  </a:lnTo>
                  <a:lnTo>
                    <a:pt x="6697" y="56317"/>
                  </a:lnTo>
                  <a:lnTo>
                    <a:pt x="6344" y="56952"/>
                  </a:lnTo>
                  <a:lnTo>
                    <a:pt x="6133" y="57445"/>
                  </a:lnTo>
                  <a:lnTo>
                    <a:pt x="6062" y="57656"/>
                  </a:lnTo>
                  <a:lnTo>
                    <a:pt x="6062" y="57797"/>
                  </a:lnTo>
                  <a:lnTo>
                    <a:pt x="6133" y="58150"/>
                  </a:lnTo>
                  <a:lnTo>
                    <a:pt x="6274" y="58432"/>
                  </a:lnTo>
                  <a:lnTo>
                    <a:pt x="6415" y="58573"/>
                  </a:lnTo>
                  <a:lnTo>
                    <a:pt x="6556" y="58714"/>
                  </a:lnTo>
                  <a:lnTo>
                    <a:pt x="6767" y="58784"/>
                  </a:lnTo>
                  <a:lnTo>
                    <a:pt x="6979" y="58855"/>
                  </a:lnTo>
                  <a:lnTo>
                    <a:pt x="7472" y="58714"/>
                  </a:lnTo>
                  <a:lnTo>
                    <a:pt x="7965" y="58502"/>
                  </a:lnTo>
                  <a:lnTo>
                    <a:pt x="8459" y="58150"/>
                  </a:lnTo>
                  <a:lnTo>
                    <a:pt x="8882" y="57727"/>
                  </a:lnTo>
                  <a:lnTo>
                    <a:pt x="9234" y="57304"/>
                  </a:lnTo>
                  <a:lnTo>
                    <a:pt x="9164" y="57938"/>
                  </a:lnTo>
                  <a:lnTo>
                    <a:pt x="9023" y="58784"/>
                  </a:lnTo>
                  <a:lnTo>
                    <a:pt x="8811" y="59771"/>
                  </a:lnTo>
                  <a:lnTo>
                    <a:pt x="8670" y="60758"/>
                  </a:lnTo>
                  <a:lnTo>
                    <a:pt x="8670" y="61251"/>
                  </a:lnTo>
                  <a:lnTo>
                    <a:pt x="8741" y="61674"/>
                  </a:lnTo>
                  <a:lnTo>
                    <a:pt x="8811" y="62027"/>
                  </a:lnTo>
                  <a:lnTo>
                    <a:pt x="8952" y="62379"/>
                  </a:lnTo>
                  <a:lnTo>
                    <a:pt x="9234" y="62590"/>
                  </a:lnTo>
                  <a:lnTo>
                    <a:pt x="9586" y="62661"/>
                  </a:lnTo>
                  <a:lnTo>
                    <a:pt x="10009" y="62661"/>
                  </a:lnTo>
                  <a:lnTo>
                    <a:pt x="10573" y="62520"/>
                  </a:lnTo>
                  <a:lnTo>
                    <a:pt x="11067" y="62308"/>
                  </a:lnTo>
                  <a:lnTo>
                    <a:pt x="11489" y="61956"/>
                  </a:lnTo>
                  <a:lnTo>
                    <a:pt x="11771" y="61604"/>
                  </a:lnTo>
                  <a:lnTo>
                    <a:pt x="11912" y="61181"/>
                  </a:lnTo>
                  <a:lnTo>
                    <a:pt x="12053" y="60687"/>
                  </a:lnTo>
                  <a:lnTo>
                    <a:pt x="12053" y="60194"/>
                  </a:lnTo>
                  <a:lnTo>
                    <a:pt x="11983" y="59630"/>
                  </a:lnTo>
                  <a:lnTo>
                    <a:pt x="11842" y="59066"/>
                  </a:lnTo>
                  <a:lnTo>
                    <a:pt x="11560" y="57938"/>
                  </a:lnTo>
                  <a:lnTo>
                    <a:pt x="11208" y="56881"/>
                  </a:lnTo>
                  <a:lnTo>
                    <a:pt x="10855" y="55965"/>
                  </a:lnTo>
                  <a:lnTo>
                    <a:pt x="10785" y="55542"/>
                  </a:lnTo>
                  <a:lnTo>
                    <a:pt x="10714" y="55190"/>
                  </a:lnTo>
                  <a:lnTo>
                    <a:pt x="10714" y="55190"/>
                  </a:lnTo>
                  <a:lnTo>
                    <a:pt x="10996" y="55331"/>
                  </a:lnTo>
                  <a:lnTo>
                    <a:pt x="11349" y="55471"/>
                  </a:lnTo>
                  <a:lnTo>
                    <a:pt x="12335" y="55471"/>
                  </a:lnTo>
                  <a:lnTo>
                    <a:pt x="12617" y="55401"/>
                  </a:lnTo>
                  <a:lnTo>
                    <a:pt x="13252" y="55119"/>
                  </a:lnTo>
                  <a:lnTo>
                    <a:pt x="13815" y="54696"/>
                  </a:lnTo>
                  <a:lnTo>
                    <a:pt x="14309" y="54203"/>
                  </a:lnTo>
                  <a:lnTo>
                    <a:pt x="14732" y="53639"/>
                  </a:lnTo>
                  <a:lnTo>
                    <a:pt x="15084" y="53005"/>
                  </a:lnTo>
                  <a:lnTo>
                    <a:pt x="15296" y="53357"/>
                  </a:lnTo>
                  <a:lnTo>
                    <a:pt x="15437" y="53568"/>
                  </a:lnTo>
                  <a:lnTo>
                    <a:pt x="15648" y="53709"/>
                  </a:lnTo>
                  <a:lnTo>
                    <a:pt x="15789" y="53709"/>
                  </a:lnTo>
                  <a:lnTo>
                    <a:pt x="15930" y="53639"/>
                  </a:lnTo>
                  <a:lnTo>
                    <a:pt x="16000" y="53498"/>
                  </a:lnTo>
                  <a:lnTo>
                    <a:pt x="16071" y="53145"/>
                  </a:lnTo>
                  <a:lnTo>
                    <a:pt x="16141" y="52652"/>
                  </a:lnTo>
                  <a:lnTo>
                    <a:pt x="16071" y="52229"/>
                  </a:lnTo>
                  <a:lnTo>
                    <a:pt x="16000" y="52159"/>
                  </a:lnTo>
                  <a:lnTo>
                    <a:pt x="15859" y="52088"/>
                  </a:lnTo>
                  <a:lnTo>
                    <a:pt x="15718" y="52159"/>
                  </a:lnTo>
                  <a:lnTo>
                    <a:pt x="15578" y="52300"/>
                  </a:lnTo>
                  <a:lnTo>
                    <a:pt x="15507" y="52018"/>
                  </a:lnTo>
                  <a:lnTo>
                    <a:pt x="15366" y="51665"/>
                  </a:lnTo>
                  <a:lnTo>
                    <a:pt x="15789" y="51806"/>
                  </a:lnTo>
                  <a:lnTo>
                    <a:pt x="16635" y="51806"/>
                  </a:lnTo>
                  <a:lnTo>
                    <a:pt x="17058" y="51665"/>
                  </a:lnTo>
                  <a:lnTo>
                    <a:pt x="17481" y="51454"/>
                  </a:lnTo>
                  <a:lnTo>
                    <a:pt x="17763" y="51172"/>
                  </a:lnTo>
                  <a:lnTo>
                    <a:pt x="17833" y="51031"/>
                  </a:lnTo>
                  <a:lnTo>
                    <a:pt x="17903" y="50820"/>
                  </a:lnTo>
                  <a:lnTo>
                    <a:pt x="17903" y="50538"/>
                  </a:lnTo>
                  <a:lnTo>
                    <a:pt x="17903" y="50326"/>
                  </a:lnTo>
                  <a:lnTo>
                    <a:pt x="17833" y="50115"/>
                  </a:lnTo>
                  <a:lnTo>
                    <a:pt x="17692" y="49903"/>
                  </a:lnTo>
                  <a:lnTo>
                    <a:pt x="17551" y="49762"/>
                  </a:lnTo>
                  <a:lnTo>
                    <a:pt x="17340" y="49621"/>
                  </a:lnTo>
                  <a:lnTo>
                    <a:pt x="16776" y="49480"/>
                  </a:lnTo>
                  <a:lnTo>
                    <a:pt x="16212" y="49410"/>
                  </a:lnTo>
                  <a:lnTo>
                    <a:pt x="15155" y="49480"/>
                  </a:lnTo>
                  <a:lnTo>
                    <a:pt x="14661" y="49551"/>
                  </a:lnTo>
                  <a:lnTo>
                    <a:pt x="14520" y="49410"/>
                  </a:lnTo>
                  <a:lnTo>
                    <a:pt x="14450" y="49057"/>
                  </a:lnTo>
                  <a:lnTo>
                    <a:pt x="14238" y="48212"/>
                  </a:lnTo>
                  <a:lnTo>
                    <a:pt x="13956" y="46943"/>
                  </a:lnTo>
                  <a:lnTo>
                    <a:pt x="14450" y="47084"/>
                  </a:lnTo>
                  <a:lnTo>
                    <a:pt x="14873" y="47154"/>
                  </a:lnTo>
                  <a:lnTo>
                    <a:pt x="15225" y="47154"/>
                  </a:lnTo>
                  <a:lnTo>
                    <a:pt x="15578" y="47013"/>
                  </a:lnTo>
                  <a:lnTo>
                    <a:pt x="15789" y="46872"/>
                  </a:lnTo>
                  <a:lnTo>
                    <a:pt x="16000" y="46590"/>
                  </a:lnTo>
                  <a:lnTo>
                    <a:pt x="16141" y="46309"/>
                  </a:lnTo>
                  <a:lnTo>
                    <a:pt x="16212" y="46027"/>
                  </a:lnTo>
                  <a:lnTo>
                    <a:pt x="16212" y="45674"/>
                  </a:lnTo>
                  <a:lnTo>
                    <a:pt x="16141" y="45322"/>
                  </a:lnTo>
                  <a:lnTo>
                    <a:pt x="16071" y="44969"/>
                  </a:lnTo>
                  <a:lnTo>
                    <a:pt x="15859" y="44617"/>
                  </a:lnTo>
                  <a:lnTo>
                    <a:pt x="15648" y="44264"/>
                  </a:lnTo>
                  <a:lnTo>
                    <a:pt x="15366" y="43912"/>
                  </a:lnTo>
                  <a:lnTo>
                    <a:pt x="15084" y="43630"/>
                  </a:lnTo>
                  <a:lnTo>
                    <a:pt x="14661" y="43419"/>
                  </a:lnTo>
                  <a:lnTo>
                    <a:pt x="14238" y="43278"/>
                  </a:lnTo>
                  <a:lnTo>
                    <a:pt x="13886" y="43207"/>
                  </a:lnTo>
                  <a:lnTo>
                    <a:pt x="13111" y="43207"/>
                  </a:lnTo>
                  <a:lnTo>
                    <a:pt x="12829" y="43137"/>
                  </a:lnTo>
                  <a:lnTo>
                    <a:pt x="12476" y="43066"/>
                  </a:lnTo>
                  <a:lnTo>
                    <a:pt x="12194" y="42855"/>
                  </a:lnTo>
                  <a:lnTo>
                    <a:pt x="11912" y="42502"/>
                  </a:lnTo>
                  <a:lnTo>
                    <a:pt x="11701" y="42150"/>
                  </a:lnTo>
                  <a:lnTo>
                    <a:pt x="11630" y="41727"/>
                  </a:lnTo>
                  <a:lnTo>
                    <a:pt x="11560" y="41375"/>
                  </a:lnTo>
                  <a:lnTo>
                    <a:pt x="11630" y="40952"/>
                  </a:lnTo>
                  <a:lnTo>
                    <a:pt x="11842" y="40176"/>
                  </a:lnTo>
                  <a:lnTo>
                    <a:pt x="12124" y="39331"/>
                  </a:lnTo>
                  <a:lnTo>
                    <a:pt x="12829" y="37146"/>
                  </a:lnTo>
                  <a:lnTo>
                    <a:pt x="13674" y="35031"/>
                  </a:lnTo>
                  <a:lnTo>
                    <a:pt x="14591" y="32987"/>
                  </a:lnTo>
                  <a:lnTo>
                    <a:pt x="15648" y="30943"/>
                  </a:lnTo>
                  <a:lnTo>
                    <a:pt x="16705" y="28899"/>
                  </a:lnTo>
                  <a:lnTo>
                    <a:pt x="17763" y="26925"/>
                  </a:lnTo>
                  <a:lnTo>
                    <a:pt x="20018" y="22908"/>
                  </a:lnTo>
                  <a:lnTo>
                    <a:pt x="19877" y="23542"/>
                  </a:lnTo>
                  <a:lnTo>
                    <a:pt x="19807" y="24247"/>
                  </a:lnTo>
                  <a:lnTo>
                    <a:pt x="19736" y="25657"/>
                  </a:lnTo>
                  <a:lnTo>
                    <a:pt x="19736" y="26361"/>
                  </a:lnTo>
                  <a:lnTo>
                    <a:pt x="19595" y="26996"/>
                  </a:lnTo>
                  <a:lnTo>
                    <a:pt x="19525" y="27560"/>
                  </a:lnTo>
                  <a:lnTo>
                    <a:pt x="19313" y="28053"/>
                  </a:lnTo>
                  <a:lnTo>
                    <a:pt x="19031" y="28405"/>
                  </a:lnTo>
                  <a:lnTo>
                    <a:pt x="18608" y="28828"/>
                  </a:lnTo>
                  <a:lnTo>
                    <a:pt x="18256" y="29181"/>
                  </a:lnTo>
                  <a:lnTo>
                    <a:pt x="17833" y="29533"/>
                  </a:lnTo>
                  <a:lnTo>
                    <a:pt x="17481" y="29956"/>
                  </a:lnTo>
                  <a:lnTo>
                    <a:pt x="17410" y="30238"/>
                  </a:lnTo>
                  <a:lnTo>
                    <a:pt x="17340" y="30450"/>
                  </a:lnTo>
                  <a:lnTo>
                    <a:pt x="17340" y="30731"/>
                  </a:lnTo>
                  <a:lnTo>
                    <a:pt x="17340" y="31013"/>
                  </a:lnTo>
                  <a:lnTo>
                    <a:pt x="17481" y="31295"/>
                  </a:lnTo>
                  <a:lnTo>
                    <a:pt x="17622" y="31577"/>
                  </a:lnTo>
                  <a:lnTo>
                    <a:pt x="17833" y="31789"/>
                  </a:lnTo>
                  <a:lnTo>
                    <a:pt x="17974" y="32000"/>
                  </a:lnTo>
                  <a:lnTo>
                    <a:pt x="18185" y="32071"/>
                  </a:lnTo>
                  <a:lnTo>
                    <a:pt x="18397" y="32141"/>
                  </a:lnTo>
                  <a:lnTo>
                    <a:pt x="18608" y="32141"/>
                  </a:lnTo>
                  <a:lnTo>
                    <a:pt x="18749" y="32071"/>
                  </a:lnTo>
                  <a:lnTo>
                    <a:pt x="19172" y="31859"/>
                  </a:lnTo>
                  <a:lnTo>
                    <a:pt x="19525" y="31577"/>
                  </a:lnTo>
                  <a:lnTo>
                    <a:pt x="19807" y="31225"/>
                  </a:lnTo>
                  <a:lnTo>
                    <a:pt x="20370" y="30450"/>
                  </a:lnTo>
                  <a:lnTo>
                    <a:pt x="21146" y="32564"/>
                  </a:lnTo>
                  <a:lnTo>
                    <a:pt x="20511" y="32705"/>
                  </a:lnTo>
                  <a:lnTo>
                    <a:pt x="20088" y="32916"/>
                  </a:lnTo>
                  <a:lnTo>
                    <a:pt x="19666" y="33198"/>
                  </a:lnTo>
                  <a:lnTo>
                    <a:pt x="19384" y="33551"/>
                  </a:lnTo>
                  <a:lnTo>
                    <a:pt x="19172" y="33903"/>
                  </a:lnTo>
                  <a:lnTo>
                    <a:pt x="19031" y="34256"/>
                  </a:lnTo>
                  <a:lnTo>
                    <a:pt x="19031" y="34608"/>
                  </a:lnTo>
                  <a:lnTo>
                    <a:pt x="19102" y="34961"/>
                  </a:lnTo>
                  <a:lnTo>
                    <a:pt x="19172" y="35242"/>
                  </a:lnTo>
                  <a:lnTo>
                    <a:pt x="19384" y="35454"/>
                  </a:lnTo>
                  <a:lnTo>
                    <a:pt x="19595" y="35665"/>
                  </a:lnTo>
                  <a:lnTo>
                    <a:pt x="19948" y="35806"/>
                  </a:lnTo>
                  <a:lnTo>
                    <a:pt x="20300" y="35806"/>
                  </a:lnTo>
                  <a:lnTo>
                    <a:pt x="20723" y="35736"/>
                  </a:lnTo>
                  <a:lnTo>
                    <a:pt x="21216" y="35595"/>
                  </a:lnTo>
                  <a:lnTo>
                    <a:pt x="21780" y="35242"/>
                  </a:lnTo>
                  <a:lnTo>
                    <a:pt x="21780" y="35736"/>
                  </a:lnTo>
                  <a:lnTo>
                    <a:pt x="21780" y="36159"/>
                  </a:lnTo>
                  <a:lnTo>
                    <a:pt x="21639" y="36441"/>
                  </a:lnTo>
                  <a:lnTo>
                    <a:pt x="21498" y="36723"/>
                  </a:lnTo>
                  <a:lnTo>
                    <a:pt x="21287" y="36934"/>
                  </a:lnTo>
                  <a:lnTo>
                    <a:pt x="21075" y="37075"/>
                  </a:lnTo>
                  <a:lnTo>
                    <a:pt x="20511" y="37427"/>
                  </a:lnTo>
                  <a:lnTo>
                    <a:pt x="19877" y="37709"/>
                  </a:lnTo>
                  <a:lnTo>
                    <a:pt x="19595" y="37850"/>
                  </a:lnTo>
                  <a:lnTo>
                    <a:pt x="19384" y="38062"/>
                  </a:lnTo>
                  <a:lnTo>
                    <a:pt x="19172" y="38344"/>
                  </a:lnTo>
                  <a:lnTo>
                    <a:pt x="18961" y="38626"/>
                  </a:lnTo>
                  <a:lnTo>
                    <a:pt x="18890" y="39049"/>
                  </a:lnTo>
                  <a:lnTo>
                    <a:pt x="18820" y="39542"/>
                  </a:lnTo>
                  <a:lnTo>
                    <a:pt x="18820" y="40106"/>
                  </a:lnTo>
                  <a:lnTo>
                    <a:pt x="18890" y="40388"/>
                  </a:lnTo>
                  <a:lnTo>
                    <a:pt x="19031" y="40599"/>
                  </a:lnTo>
                  <a:lnTo>
                    <a:pt x="19172" y="40740"/>
                  </a:lnTo>
                  <a:lnTo>
                    <a:pt x="19313" y="40881"/>
                  </a:lnTo>
                  <a:lnTo>
                    <a:pt x="19666" y="41022"/>
                  </a:lnTo>
                  <a:lnTo>
                    <a:pt x="20088" y="41022"/>
                  </a:lnTo>
                  <a:lnTo>
                    <a:pt x="20511" y="40881"/>
                  </a:lnTo>
                  <a:lnTo>
                    <a:pt x="20934" y="40599"/>
                  </a:lnTo>
                  <a:lnTo>
                    <a:pt x="21357" y="40176"/>
                  </a:lnTo>
                  <a:lnTo>
                    <a:pt x="21428" y="40599"/>
                  </a:lnTo>
                  <a:lnTo>
                    <a:pt x="21569" y="41022"/>
                  </a:lnTo>
                  <a:lnTo>
                    <a:pt x="21710" y="41375"/>
                  </a:lnTo>
                  <a:lnTo>
                    <a:pt x="21851" y="41657"/>
                  </a:lnTo>
                  <a:lnTo>
                    <a:pt x="22062" y="41938"/>
                  </a:lnTo>
                  <a:lnTo>
                    <a:pt x="22344" y="42220"/>
                  </a:lnTo>
                  <a:lnTo>
                    <a:pt x="22626" y="42361"/>
                  </a:lnTo>
                  <a:lnTo>
                    <a:pt x="22908" y="42502"/>
                  </a:lnTo>
                  <a:lnTo>
                    <a:pt x="23190" y="42573"/>
                  </a:lnTo>
                  <a:lnTo>
                    <a:pt x="23472" y="42643"/>
                  </a:lnTo>
                  <a:lnTo>
                    <a:pt x="23754" y="42573"/>
                  </a:lnTo>
                  <a:lnTo>
                    <a:pt x="24036" y="42432"/>
                  </a:lnTo>
                  <a:lnTo>
                    <a:pt x="24317" y="42220"/>
                  </a:lnTo>
                  <a:lnTo>
                    <a:pt x="24529" y="41938"/>
                  </a:lnTo>
                  <a:lnTo>
                    <a:pt x="24811" y="41586"/>
                  </a:lnTo>
                  <a:lnTo>
                    <a:pt x="25022" y="41163"/>
                  </a:lnTo>
                  <a:lnTo>
                    <a:pt x="25163" y="40670"/>
                  </a:lnTo>
                  <a:lnTo>
                    <a:pt x="25234" y="40317"/>
                  </a:lnTo>
                  <a:lnTo>
                    <a:pt x="25163" y="39894"/>
                  </a:lnTo>
                  <a:lnTo>
                    <a:pt x="25093" y="39542"/>
                  </a:lnTo>
                  <a:lnTo>
                    <a:pt x="25022" y="39190"/>
                  </a:lnTo>
                  <a:lnTo>
                    <a:pt x="24811" y="38837"/>
                  </a:lnTo>
                  <a:lnTo>
                    <a:pt x="24388" y="38203"/>
                  </a:lnTo>
                  <a:lnTo>
                    <a:pt x="23542" y="37005"/>
                  </a:lnTo>
                  <a:lnTo>
                    <a:pt x="23190" y="36370"/>
                  </a:lnTo>
                  <a:lnTo>
                    <a:pt x="23049" y="36088"/>
                  </a:lnTo>
                  <a:lnTo>
                    <a:pt x="22978" y="35736"/>
                  </a:lnTo>
                  <a:lnTo>
                    <a:pt x="23260" y="35947"/>
                  </a:lnTo>
                  <a:lnTo>
                    <a:pt x="23542" y="36159"/>
                  </a:lnTo>
                  <a:lnTo>
                    <a:pt x="23824" y="36300"/>
                  </a:lnTo>
                  <a:lnTo>
                    <a:pt x="24177" y="36370"/>
                  </a:lnTo>
                  <a:lnTo>
                    <a:pt x="24811" y="36441"/>
                  </a:lnTo>
                  <a:lnTo>
                    <a:pt x="25093" y="36370"/>
                  </a:lnTo>
                  <a:lnTo>
                    <a:pt x="25375" y="36300"/>
                  </a:lnTo>
                  <a:lnTo>
                    <a:pt x="25586" y="36229"/>
                  </a:lnTo>
                  <a:lnTo>
                    <a:pt x="25798" y="36088"/>
                  </a:lnTo>
                  <a:lnTo>
                    <a:pt x="25939" y="35877"/>
                  </a:lnTo>
                  <a:lnTo>
                    <a:pt x="26080" y="35665"/>
                  </a:lnTo>
                  <a:lnTo>
                    <a:pt x="26080" y="35383"/>
                  </a:lnTo>
                  <a:lnTo>
                    <a:pt x="26080" y="35101"/>
                  </a:lnTo>
                  <a:lnTo>
                    <a:pt x="26009" y="34749"/>
                  </a:lnTo>
                  <a:lnTo>
                    <a:pt x="25798" y="34326"/>
                  </a:lnTo>
                  <a:lnTo>
                    <a:pt x="25586" y="34044"/>
                  </a:lnTo>
                  <a:lnTo>
                    <a:pt x="25375" y="33762"/>
                  </a:lnTo>
                  <a:lnTo>
                    <a:pt x="25163" y="33551"/>
                  </a:lnTo>
                  <a:lnTo>
                    <a:pt x="24881" y="33410"/>
                  </a:lnTo>
                  <a:lnTo>
                    <a:pt x="24388" y="33198"/>
                  </a:lnTo>
                  <a:lnTo>
                    <a:pt x="23824" y="33057"/>
                  </a:lnTo>
                  <a:lnTo>
                    <a:pt x="23260" y="32916"/>
                  </a:lnTo>
                  <a:lnTo>
                    <a:pt x="22767" y="32705"/>
                  </a:lnTo>
                  <a:lnTo>
                    <a:pt x="22555" y="32564"/>
                  </a:lnTo>
                  <a:lnTo>
                    <a:pt x="22344" y="32353"/>
                  </a:lnTo>
                  <a:lnTo>
                    <a:pt x="22133" y="32141"/>
                  </a:lnTo>
                  <a:lnTo>
                    <a:pt x="21992" y="31789"/>
                  </a:lnTo>
                  <a:lnTo>
                    <a:pt x="22273" y="32000"/>
                  </a:lnTo>
                  <a:lnTo>
                    <a:pt x="22626" y="32141"/>
                  </a:lnTo>
                  <a:lnTo>
                    <a:pt x="22908" y="32212"/>
                  </a:lnTo>
                  <a:lnTo>
                    <a:pt x="23190" y="32282"/>
                  </a:lnTo>
                  <a:lnTo>
                    <a:pt x="23472" y="32212"/>
                  </a:lnTo>
                  <a:lnTo>
                    <a:pt x="23754" y="32141"/>
                  </a:lnTo>
                  <a:lnTo>
                    <a:pt x="24036" y="32071"/>
                  </a:lnTo>
                  <a:lnTo>
                    <a:pt x="24247" y="31859"/>
                  </a:lnTo>
                  <a:lnTo>
                    <a:pt x="24458" y="31718"/>
                  </a:lnTo>
                  <a:lnTo>
                    <a:pt x="24599" y="31507"/>
                  </a:lnTo>
                  <a:lnTo>
                    <a:pt x="24740" y="31225"/>
                  </a:lnTo>
                  <a:lnTo>
                    <a:pt x="24881" y="30943"/>
                  </a:lnTo>
                  <a:lnTo>
                    <a:pt x="24881" y="30661"/>
                  </a:lnTo>
                  <a:lnTo>
                    <a:pt x="24881" y="30309"/>
                  </a:lnTo>
                  <a:lnTo>
                    <a:pt x="24881" y="30027"/>
                  </a:lnTo>
                  <a:lnTo>
                    <a:pt x="24811" y="29674"/>
                  </a:lnTo>
                  <a:lnTo>
                    <a:pt x="24529" y="29110"/>
                  </a:lnTo>
                  <a:lnTo>
                    <a:pt x="24106" y="28687"/>
                  </a:lnTo>
                  <a:lnTo>
                    <a:pt x="23542" y="28265"/>
                  </a:lnTo>
                  <a:lnTo>
                    <a:pt x="22978" y="27912"/>
                  </a:lnTo>
                  <a:lnTo>
                    <a:pt x="22344" y="27630"/>
                  </a:lnTo>
                  <a:lnTo>
                    <a:pt x="21710" y="27489"/>
                  </a:lnTo>
                  <a:lnTo>
                    <a:pt x="21075" y="27419"/>
                  </a:lnTo>
                  <a:lnTo>
                    <a:pt x="20511" y="27489"/>
                  </a:lnTo>
                  <a:lnTo>
                    <a:pt x="20229" y="25727"/>
                  </a:lnTo>
                  <a:lnTo>
                    <a:pt x="20229" y="24881"/>
                  </a:lnTo>
                  <a:lnTo>
                    <a:pt x="20229" y="24035"/>
                  </a:lnTo>
                  <a:lnTo>
                    <a:pt x="20300" y="23260"/>
                  </a:lnTo>
                  <a:lnTo>
                    <a:pt x="20441" y="22485"/>
                  </a:lnTo>
                  <a:lnTo>
                    <a:pt x="20723" y="21709"/>
                  </a:lnTo>
                  <a:lnTo>
                    <a:pt x="21075" y="20934"/>
                  </a:lnTo>
                  <a:lnTo>
                    <a:pt x="21992" y="19172"/>
                  </a:lnTo>
                  <a:lnTo>
                    <a:pt x="22908" y="17410"/>
                  </a:lnTo>
                  <a:lnTo>
                    <a:pt x="23683" y="15648"/>
                  </a:lnTo>
                  <a:lnTo>
                    <a:pt x="24458" y="13815"/>
                  </a:lnTo>
                  <a:lnTo>
                    <a:pt x="25022" y="12124"/>
                  </a:lnTo>
                  <a:lnTo>
                    <a:pt x="25516" y="10432"/>
                  </a:lnTo>
                  <a:lnTo>
                    <a:pt x="25868" y="8670"/>
                  </a:lnTo>
                  <a:lnTo>
                    <a:pt x="26009" y="7824"/>
                  </a:lnTo>
                  <a:lnTo>
                    <a:pt x="26080" y="6908"/>
                  </a:lnTo>
                  <a:lnTo>
                    <a:pt x="26009" y="5498"/>
                  </a:lnTo>
                  <a:lnTo>
                    <a:pt x="25868" y="4300"/>
                  </a:lnTo>
                  <a:lnTo>
                    <a:pt x="25727" y="3031"/>
                  </a:lnTo>
                  <a:lnTo>
                    <a:pt x="25516" y="1762"/>
                  </a:lnTo>
                  <a:lnTo>
                    <a:pt x="25234" y="776"/>
                  </a:lnTo>
                  <a:lnTo>
                    <a:pt x="25022" y="423"/>
                  </a:lnTo>
                  <a:lnTo>
                    <a:pt x="24881" y="141"/>
                  </a:lnTo>
                  <a:lnTo>
                    <a:pt x="2467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1" name="Google Shape;91;p2"/>
            <p:cNvGrpSpPr/>
            <p:nvPr/>
          </p:nvGrpSpPr>
          <p:grpSpPr>
            <a:xfrm>
              <a:off x="1583150" y="1350000"/>
              <a:ext cx="216775" cy="269625"/>
              <a:chOff x="3876925" y="1350000"/>
              <a:chExt cx="216775" cy="269625"/>
            </a:xfrm>
          </p:grpSpPr>
          <p:sp>
            <p:nvSpPr>
              <p:cNvPr id="92" name="Google Shape;92;p2"/>
              <p:cNvSpPr/>
              <p:nvPr/>
            </p:nvSpPr>
            <p:spPr>
              <a:xfrm>
                <a:off x="3876925" y="1350000"/>
                <a:ext cx="216775" cy="269625"/>
              </a:xfrm>
              <a:custGeom>
                <a:avLst/>
                <a:gdLst/>
                <a:ahLst/>
                <a:cxnLst/>
                <a:rect l="l" t="t" r="r" b="b"/>
                <a:pathLst>
                  <a:path w="8671" h="10785" extrusionOk="0">
                    <a:moveTo>
                      <a:pt x="6908" y="1622"/>
                    </a:moveTo>
                    <a:lnTo>
                      <a:pt x="7120" y="1763"/>
                    </a:lnTo>
                    <a:lnTo>
                      <a:pt x="7190" y="1904"/>
                    </a:lnTo>
                    <a:lnTo>
                      <a:pt x="7190" y="2045"/>
                    </a:lnTo>
                    <a:lnTo>
                      <a:pt x="7120" y="2256"/>
                    </a:lnTo>
                    <a:lnTo>
                      <a:pt x="6908" y="2679"/>
                    </a:lnTo>
                    <a:lnTo>
                      <a:pt x="6556" y="3172"/>
                    </a:lnTo>
                    <a:lnTo>
                      <a:pt x="5781" y="4089"/>
                    </a:lnTo>
                    <a:lnTo>
                      <a:pt x="5287" y="4512"/>
                    </a:lnTo>
                    <a:lnTo>
                      <a:pt x="5287" y="4018"/>
                    </a:lnTo>
                    <a:lnTo>
                      <a:pt x="5358" y="3525"/>
                    </a:lnTo>
                    <a:lnTo>
                      <a:pt x="5499" y="3031"/>
                    </a:lnTo>
                    <a:lnTo>
                      <a:pt x="5710" y="2538"/>
                    </a:lnTo>
                    <a:lnTo>
                      <a:pt x="5922" y="2327"/>
                    </a:lnTo>
                    <a:lnTo>
                      <a:pt x="6274" y="1974"/>
                    </a:lnTo>
                    <a:lnTo>
                      <a:pt x="6626" y="1692"/>
                    </a:lnTo>
                    <a:lnTo>
                      <a:pt x="6767" y="1622"/>
                    </a:lnTo>
                    <a:close/>
                    <a:moveTo>
                      <a:pt x="3596" y="2186"/>
                    </a:moveTo>
                    <a:lnTo>
                      <a:pt x="3666" y="2256"/>
                    </a:lnTo>
                    <a:lnTo>
                      <a:pt x="3807" y="2538"/>
                    </a:lnTo>
                    <a:lnTo>
                      <a:pt x="3877" y="2890"/>
                    </a:lnTo>
                    <a:lnTo>
                      <a:pt x="3948" y="3313"/>
                    </a:lnTo>
                    <a:lnTo>
                      <a:pt x="4018" y="4230"/>
                    </a:lnTo>
                    <a:lnTo>
                      <a:pt x="4018" y="4794"/>
                    </a:lnTo>
                    <a:lnTo>
                      <a:pt x="3737" y="4441"/>
                    </a:lnTo>
                    <a:lnTo>
                      <a:pt x="3525" y="4018"/>
                    </a:lnTo>
                    <a:lnTo>
                      <a:pt x="3314" y="3595"/>
                    </a:lnTo>
                    <a:lnTo>
                      <a:pt x="3102" y="3172"/>
                    </a:lnTo>
                    <a:lnTo>
                      <a:pt x="3102" y="2750"/>
                    </a:lnTo>
                    <a:lnTo>
                      <a:pt x="3102" y="2538"/>
                    </a:lnTo>
                    <a:lnTo>
                      <a:pt x="3173" y="2397"/>
                    </a:lnTo>
                    <a:lnTo>
                      <a:pt x="3314" y="2256"/>
                    </a:lnTo>
                    <a:lnTo>
                      <a:pt x="3455" y="2186"/>
                    </a:lnTo>
                    <a:close/>
                    <a:moveTo>
                      <a:pt x="1199" y="4512"/>
                    </a:moveTo>
                    <a:lnTo>
                      <a:pt x="1622" y="4653"/>
                    </a:lnTo>
                    <a:lnTo>
                      <a:pt x="2115" y="4794"/>
                    </a:lnTo>
                    <a:lnTo>
                      <a:pt x="2538" y="5076"/>
                    </a:lnTo>
                    <a:lnTo>
                      <a:pt x="3173" y="5428"/>
                    </a:lnTo>
                    <a:lnTo>
                      <a:pt x="2679" y="5639"/>
                    </a:lnTo>
                    <a:lnTo>
                      <a:pt x="2186" y="5710"/>
                    </a:lnTo>
                    <a:lnTo>
                      <a:pt x="1904" y="5639"/>
                    </a:lnTo>
                    <a:lnTo>
                      <a:pt x="1622" y="5569"/>
                    </a:lnTo>
                    <a:lnTo>
                      <a:pt x="1411" y="5428"/>
                    </a:lnTo>
                    <a:lnTo>
                      <a:pt x="1199" y="5216"/>
                    </a:lnTo>
                    <a:lnTo>
                      <a:pt x="917" y="4794"/>
                    </a:lnTo>
                    <a:lnTo>
                      <a:pt x="917" y="4653"/>
                    </a:lnTo>
                    <a:lnTo>
                      <a:pt x="988" y="4582"/>
                    </a:lnTo>
                    <a:lnTo>
                      <a:pt x="1058" y="4512"/>
                    </a:lnTo>
                    <a:close/>
                    <a:moveTo>
                      <a:pt x="3666" y="6485"/>
                    </a:moveTo>
                    <a:lnTo>
                      <a:pt x="3807" y="7120"/>
                    </a:lnTo>
                    <a:lnTo>
                      <a:pt x="3807" y="7754"/>
                    </a:lnTo>
                    <a:lnTo>
                      <a:pt x="3807" y="8388"/>
                    </a:lnTo>
                    <a:lnTo>
                      <a:pt x="3666" y="9093"/>
                    </a:lnTo>
                    <a:lnTo>
                      <a:pt x="3525" y="9305"/>
                    </a:lnTo>
                    <a:lnTo>
                      <a:pt x="3314" y="9516"/>
                    </a:lnTo>
                    <a:lnTo>
                      <a:pt x="2961" y="9516"/>
                    </a:lnTo>
                    <a:lnTo>
                      <a:pt x="2820" y="9375"/>
                    </a:lnTo>
                    <a:lnTo>
                      <a:pt x="2750" y="9234"/>
                    </a:lnTo>
                    <a:lnTo>
                      <a:pt x="2538" y="8670"/>
                    </a:lnTo>
                    <a:lnTo>
                      <a:pt x="2538" y="8036"/>
                    </a:lnTo>
                    <a:lnTo>
                      <a:pt x="2609" y="7754"/>
                    </a:lnTo>
                    <a:lnTo>
                      <a:pt x="2679" y="7401"/>
                    </a:lnTo>
                    <a:lnTo>
                      <a:pt x="2891" y="7120"/>
                    </a:lnTo>
                    <a:lnTo>
                      <a:pt x="3102" y="6838"/>
                    </a:lnTo>
                    <a:lnTo>
                      <a:pt x="3384" y="6626"/>
                    </a:lnTo>
                    <a:lnTo>
                      <a:pt x="3666" y="6485"/>
                    </a:lnTo>
                    <a:close/>
                    <a:moveTo>
                      <a:pt x="7261" y="1"/>
                    </a:moveTo>
                    <a:lnTo>
                      <a:pt x="6767" y="71"/>
                    </a:lnTo>
                    <a:lnTo>
                      <a:pt x="6274" y="283"/>
                    </a:lnTo>
                    <a:lnTo>
                      <a:pt x="5781" y="565"/>
                    </a:lnTo>
                    <a:lnTo>
                      <a:pt x="5358" y="917"/>
                    </a:lnTo>
                    <a:lnTo>
                      <a:pt x="5005" y="1269"/>
                    </a:lnTo>
                    <a:lnTo>
                      <a:pt x="4723" y="1692"/>
                    </a:lnTo>
                    <a:lnTo>
                      <a:pt x="4582" y="1340"/>
                    </a:lnTo>
                    <a:lnTo>
                      <a:pt x="4441" y="1128"/>
                    </a:lnTo>
                    <a:lnTo>
                      <a:pt x="4230" y="917"/>
                    </a:lnTo>
                    <a:lnTo>
                      <a:pt x="4018" y="846"/>
                    </a:lnTo>
                    <a:lnTo>
                      <a:pt x="3525" y="846"/>
                    </a:lnTo>
                    <a:lnTo>
                      <a:pt x="3314" y="987"/>
                    </a:lnTo>
                    <a:lnTo>
                      <a:pt x="3102" y="1128"/>
                    </a:lnTo>
                    <a:lnTo>
                      <a:pt x="2679" y="1551"/>
                    </a:lnTo>
                    <a:lnTo>
                      <a:pt x="2327" y="2045"/>
                    </a:lnTo>
                    <a:lnTo>
                      <a:pt x="2115" y="2609"/>
                    </a:lnTo>
                    <a:lnTo>
                      <a:pt x="2045" y="2890"/>
                    </a:lnTo>
                    <a:lnTo>
                      <a:pt x="2045" y="3172"/>
                    </a:lnTo>
                    <a:lnTo>
                      <a:pt x="1199" y="3172"/>
                    </a:lnTo>
                    <a:lnTo>
                      <a:pt x="847" y="3313"/>
                    </a:lnTo>
                    <a:lnTo>
                      <a:pt x="565" y="3454"/>
                    </a:lnTo>
                    <a:lnTo>
                      <a:pt x="353" y="3736"/>
                    </a:lnTo>
                    <a:lnTo>
                      <a:pt x="142" y="4018"/>
                    </a:lnTo>
                    <a:lnTo>
                      <a:pt x="71" y="4371"/>
                    </a:lnTo>
                    <a:lnTo>
                      <a:pt x="1" y="4653"/>
                    </a:lnTo>
                    <a:lnTo>
                      <a:pt x="71" y="5005"/>
                    </a:lnTo>
                    <a:lnTo>
                      <a:pt x="142" y="5357"/>
                    </a:lnTo>
                    <a:lnTo>
                      <a:pt x="283" y="5710"/>
                    </a:lnTo>
                    <a:lnTo>
                      <a:pt x="494" y="6062"/>
                    </a:lnTo>
                    <a:lnTo>
                      <a:pt x="776" y="6274"/>
                    </a:lnTo>
                    <a:lnTo>
                      <a:pt x="1129" y="6556"/>
                    </a:lnTo>
                    <a:lnTo>
                      <a:pt x="1481" y="6697"/>
                    </a:lnTo>
                    <a:lnTo>
                      <a:pt x="1974" y="6767"/>
                    </a:lnTo>
                    <a:lnTo>
                      <a:pt x="1552" y="7542"/>
                    </a:lnTo>
                    <a:lnTo>
                      <a:pt x="1481" y="8036"/>
                    </a:lnTo>
                    <a:lnTo>
                      <a:pt x="1411" y="8459"/>
                    </a:lnTo>
                    <a:lnTo>
                      <a:pt x="1340" y="8882"/>
                    </a:lnTo>
                    <a:lnTo>
                      <a:pt x="1411" y="9375"/>
                    </a:lnTo>
                    <a:lnTo>
                      <a:pt x="1552" y="9798"/>
                    </a:lnTo>
                    <a:lnTo>
                      <a:pt x="1763" y="10150"/>
                    </a:lnTo>
                    <a:lnTo>
                      <a:pt x="2045" y="10432"/>
                    </a:lnTo>
                    <a:lnTo>
                      <a:pt x="2327" y="10644"/>
                    </a:lnTo>
                    <a:lnTo>
                      <a:pt x="2609" y="10714"/>
                    </a:lnTo>
                    <a:lnTo>
                      <a:pt x="2891" y="10785"/>
                    </a:lnTo>
                    <a:lnTo>
                      <a:pt x="3173" y="10714"/>
                    </a:lnTo>
                    <a:lnTo>
                      <a:pt x="3455" y="10644"/>
                    </a:lnTo>
                    <a:lnTo>
                      <a:pt x="3666" y="10432"/>
                    </a:lnTo>
                    <a:lnTo>
                      <a:pt x="3877" y="10221"/>
                    </a:lnTo>
                    <a:lnTo>
                      <a:pt x="4300" y="9727"/>
                    </a:lnTo>
                    <a:lnTo>
                      <a:pt x="4582" y="9164"/>
                    </a:lnTo>
                    <a:lnTo>
                      <a:pt x="4794" y="8529"/>
                    </a:lnTo>
                    <a:lnTo>
                      <a:pt x="4794" y="7965"/>
                    </a:lnTo>
                    <a:lnTo>
                      <a:pt x="5287" y="8318"/>
                    </a:lnTo>
                    <a:lnTo>
                      <a:pt x="5710" y="8529"/>
                    </a:lnTo>
                    <a:lnTo>
                      <a:pt x="6203" y="8670"/>
                    </a:lnTo>
                    <a:lnTo>
                      <a:pt x="6626" y="8600"/>
                    </a:lnTo>
                    <a:lnTo>
                      <a:pt x="7049" y="8529"/>
                    </a:lnTo>
                    <a:lnTo>
                      <a:pt x="7472" y="8318"/>
                    </a:lnTo>
                    <a:lnTo>
                      <a:pt x="7754" y="8036"/>
                    </a:lnTo>
                    <a:lnTo>
                      <a:pt x="8036" y="7683"/>
                    </a:lnTo>
                    <a:lnTo>
                      <a:pt x="8247" y="7331"/>
                    </a:lnTo>
                    <a:lnTo>
                      <a:pt x="8388" y="6979"/>
                    </a:lnTo>
                    <a:lnTo>
                      <a:pt x="8459" y="6556"/>
                    </a:lnTo>
                    <a:lnTo>
                      <a:pt x="8388" y="6133"/>
                    </a:lnTo>
                    <a:lnTo>
                      <a:pt x="8247" y="5780"/>
                    </a:lnTo>
                    <a:lnTo>
                      <a:pt x="8036" y="5428"/>
                    </a:lnTo>
                    <a:lnTo>
                      <a:pt x="7684" y="5146"/>
                    </a:lnTo>
                    <a:lnTo>
                      <a:pt x="7190" y="4935"/>
                    </a:lnTo>
                    <a:lnTo>
                      <a:pt x="7472" y="4512"/>
                    </a:lnTo>
                    <a:lnTo>
                      <a:pt x="7825" y="3948"/>
                    </a:lnTo>
                    <a:lnTo>
                      <a:pt x="8177" y="3384"/>
                    </a:lnTo>
                    <a:lnTo>
                      <a:pt x="8459" y="2750"/>
                    </a:lnTo>
                    <a:lnTo>
                      <a:pt x="8670" y="2115"/>
                    </a:lnTo>
                    <a:lnTo>
                      <a:pt x="8670" y="1481"/>
                    </a:lnTo>
                    <a:lnTo>
                      <a:pt x="8600" y="1199"/>
                    </a:lnTo>
                    <a:lnTo>
                      <a:pt x="8529" y="917"/>
                    </a:lnTo>
                    <a:lnTo>
                      <a:pt x="8388" y="635"/>
                    </a:lnTo>
                    <a:lnTo>
                      <a:pt x="8177" y="424"/>
                    </a:lnTo>
                    <a:lnTo>
                      <a:pt x="7966" y="283"/>
                    </a:lnTo>
                    <a:lnTo>
                      <a:pt x="7754" y="142"/>
                    </a:lnTo>
                    <a:lnTo>
                      <a:pt x="7472" y="71"/>
                    </a:lnTo>
                    <a:lnTo>
                      <a:pt x="7261" y="1"/>
                    </a:lnTo>
                    <a:close/>
                  </a:path>
                </a:pathLst>
              </a:custGeom>
              <a:solidFill>
                <a:srgbClr val="F7CA0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93;p2"/>
              <p:cNvSpPr/>
              <p:nvPr/>
            </p:nvSpPr>
            <p:spPr>
              <a:xfrm>
                <a:off x="3876925" y="1350000"/>
                <a:ext cx="216775" cy="269625"/>
              </a:xfrm>
              <a:custGeom>
                <a:avLst/>
                <a:gdLst/>
                <a:ahLst/>
                <a:cxnLst/>
                <a:rect l="l" t="t" r="r" b="b"/>
                <a:pathLst>
                  <a:path w="8671" h="10785" fill="none" extrusionOk="0">
                    <a:moveTo>
                      <a:pt x="1763" y="10150"/>
                    </a:moveTo>
                    <a:lnTo>
                      <a:pt x="1763" y="10150"/>
                    </a:lnTo>
                    <a:lnTo>
                      <a:pt x="2045" y="10432"/>
                    </a:lnTo>
                    <a:lnTo>
                      <a:pt x="2327" y="10644"/>
                    </a:lnTo>
                    <a:lnTo>
                      <a:pt x="2609" y="10714"/>
                    </a:lnTo>
                    <a:lnTo>
                      <a:pt x="2891" y="10785"/>
                    </a:lnTo>
                    <a:lnTo>
                      <a:pt x="3173" y="10714"/>
                    </a:lnTo>
                    <a:lnTo>
                      <a:pt x="3455" y="10644"/>
                    </a:lnTo>
                    <a:lnTo>
                      <a:pt x="3666" y="10432"/>
                    </a:lnTo>
                    <a:lnTo>
                      <a:pt x="3877" y="10221"/>
                    </a:lnTo>
                    <a:lnTo>
                      <a:pt x="4300" y="9727"/>
                    </a:lnTo>
                    <a:lnTo>
                      <a:pt x="4582" y="9164"/>
                    </a:lnTo>
                    <a:lnTo>
                      <a:pt x="4794" y="8529"/>
                    </a:lnTo>
                    <a:lnTo>
                      <a:pt x="4794" y="7965"/>
                    </a:lnTo>
                    <a:lnTo>
                      <a:pt x="4794" y="7965"/>
                    </a:lnTo>
                    <a:lnTo>
                      <a:pt x="5287" y="8318"/>
                    </a:lnTo>
                    <a:lnTo>
                      <a:pt x="5710" y="8529"/>
                    </a:lnTo>
                    <a:lnTo>
                      <a:pt x="6203" y="8670"/>
                    </a:lnTo>
                    <a:lnTo>
                      <a:pt x="6626" y="8600"/>
                    </a:lnTo>
                    <a:lnTo>
                      <a:pt x="7049" y="8529"/>
                    </a:lnTo>
                    <a:lnTo>
                      <a:pt x="7472" y="8318"/>
                    </a:lnTo>
                    <a:lnTo>
                      <a:pt x="7754" y="8036"/>
                    </a:lnTo>
                    <a:lnTo>
                      <a:pt x="8036" y="7683"/>
                    </a:lnTo>
                    <a:lnTo>
                      <a:pt x="8247" y="7331"/>
                    </a:lnTo>
                    <a:lnTo>
                      <a:pt x="8388" y="6979"/>
                    </a:lnTo>
                    <a:lnTo>
                      <a:pt x="8459" y="6556"/>
                    </a:lnTo>
                    <a:lnTo>
                      <a:pt x="8388" y="6133"/>
                    </a:lnTo>
                    <a:lnTo>
                      <a:pt x="8247" y="5780"/>
                    </a:lnTo>
                    <a:lnTo>
                      <a:pt x="8036" y="5428"/>
                    </a:lnTo>
                    <a:lnTo>
                      <a:pt x="7684" y="5146"/>
                    </a:lnTo>
                    <a:lnTo>
                      <a:pt x="7190" y="4935"/>
                    </a:lnTo>
                    <a:lnTo>
                      <a:pt x="7190" y="4935"/>
                    </a:lnTo>
                    <a:lnTo>
                      <a:pt x="7472" y="4512"/>
                    </a:lnTo>
                    <a:lnTo>
                      <a:pt x="7825" y="3948"/>
                    </a:lnTo>
                    <a:lnTo>
                      <a:pt x="8177" y="3384"/>
                    </a:lnTo>
                    <a:lnTo>
                      <a:pt x="8459" y="2750"/>
                    </a:lnTo>
                    <a:lnTo>
                      <a:pt x="8670" y="2115"/>
                    </a:lnTo>
                    <a:lnTo>
                      <a:pt x="8670" y="1481"/>
                    </a:lnTo>
                    <a:lnTo>
                      <a:pt x="8600" y="1199"/>
                    </a:lnTo>
                    <a:lnTo>
                      <a:pt x="8529" y="917"/>
                    </a:lnTo>
                    <a:lnTo>
                      <a:pt x="8388" y="635"/>
                    </a:lnTo>
                    <a:lnTo>
                      <a:pt x="8177" y="424"/>
                    </a:lnTo>
                    <a:lnTo>
                      <a:pt x="8177" y="424"/>
                    </a:lnTo>
                    <a:lnTo>
                      <a:pt x="7966" y="283"/>
                    </a:lnTo>
                    <a:lnTo>
                      <a:pt x="7754" y="142"/>
                    </a:lnTo>
                    <a:lnTo>
                      <a:pt x="7472" y="71"/>
                    </a:lnTo>
                    <a:lnTo>
                      <a:pt x="7261" y="1"/>
                    </a:lnTo>
                    <a:lnTo>
                      <a:pt x="6767" y="71"/>
                    </a:lnTo>
                    <a:lnTo>
                      <a:pt x="6274" y="283"/>
                    </a:lnTo>
                    <a:lnTo>
                      <a:pt x="5781" y="565"/>
                    </a:lnTo>
                    <a:lnTo>
                      <a:pt x="5358" y="917"/>
                    </a:lnTo>
                    <a:lnTo>
                      <a:pt x="5005" y="1269"/>
                    </a:lnTo>
                    <a:lnTo>
                      <a:pt x="4723" y="1692"/>
                    </a:lnTo>
                    <a:lnTo>
                      <a:pt x="4723" y="1692"/>
                    </a:lnTo>
                    <a:lnTo>
                      <a:pt x="4582" y="1340"/>
                    </a:lnTo>
                    <a:lnTo>
                      <a:pt x="4441" y="1128"/>
                    </a:lnTo>
                    <a:lnTo>
                      <a:pt x="4230" y="917"/>
                    </a:lnTo>
                    <a:lnTo>
                      <a:pt x="4018" y="846"/>
                    </a:lnTo>
                    <a:lnTo>
                      <a:pt x="3807" y="846"/>
                    </a:lnTo>
                    <a:lnTo>
                      <a:pt x="3525" y="846"/>
                    </a:lnTo>
                    <a:lnTo>
                      <a:pt x="3314" y="987"/>
                    </a:lnTo>
                    <a:lnTo>
                      <a:pt x="3102" y="1128"/>
                    </a:lnTo>
                    <a:lnTo>
                      <a:pt x="2679" y="1551"/>
                    </a:lnTo>
                    <a:lnTo>
                      <a:pt x="2327" y="2045"/>
                    </a:lnTo>
                    <a:lnTo>
                      <a:pt x="2115" y="2609"/>
                    </a:lnTo>
                    <a:lnTo>
                      <a:pt x="2045" y="2890"/>
                    </a:lnTo>
                    <a:lnTo>
                      <a:pt x="2045" y="3172"/>
                    </a:lnTo>
                    <a:lnTo>
                      <a:pt x="2045" y="3172"/>
                    </a:lnTo>
                    <a:lnTo>
                      <a:pt x="1622" y="3172"/>
                    </a:lnTo>
                    <a:lnTo>
                      <a:pt x="1199" y="3172"/>
                    </a:lnTo>
                    <a:lnTo>
                      <a:pt x="847" y="3313"/>
                    </a:lnTo>
                    <a:lnTo>
                      <a:pt x="565" y="3454"/>
                    </a:lnTo>
                    <a:lnTo>
                      <a:pt x="353" y="3736"/>
                    </a:lnTo>
                    <a:lnTo>
                      <a:pt x="142" y="4018"/>
                    </a:lnTo>
                    <a:lnTo>
                      <a:pt x="71" y="4371"/>
                    </a:lnTo>
                    <a:lnTo>
                      <a:pt x="1" y="4653"/>
                    </a:lnTo>
                    <a:lnTo>
                      <a:pt x="71" y="5005"/>
                    </a:lnTo>
                    <a:lnTo>
                      <a:pt x="142" y="5357"/>
                    </a:lnTo>
                    <a:lnTo>
                      <a:pt x="283" y="5710"/>
                    </a:lnTo>
                    <a:lnTo>
                      <a:pt x="494" y="6062"/>
                    </a:lnTo>
                    <a:lnTo>
                      <a:pt x="776" y="6274"/>
                    </a:lnTo>
                    <a:lnTo>
                      <a:pt x="1129" y="6556"/>
                    </a:lnTo>
                    <a:lnTo>
                      <a:pt x="1481" y="6697"/>
                    </a:lnTo>
                    <a:lnTo>
                      <a:pt x="1974" y="6767"/>
                    </a:lnTo>
                    <a:lnTo>
                      <a:pt x="1974" y="6767"/>
                    </a:lnTo>
                    <a:lnTo>
                      <a:pt x="1552" y="7542"/>
                    </a:lnTo>
                    <a:lnTo>
                      <a:pt x="1481" y="8036"/>
                    </a:lnTo>
                    <a:lnTo>
                      <a:pt x="1411" y="8459"/>
                    </a:lnTo>
                    <a:lnTo>
                      <a:pt x="1340" y="8882"/>
                    </a:lnTo>
                    <a:lnTo>
                      <a:pt x="1411" y="9375"/>
                    </a:lnTo>
                    <a:lnTo>
                      <a:pt x="1552" y="9798"/>
                    </a:lnTo>
                    <a:lnTo>
                      <a:pt x="1763" y="10150"/>
                    </a:lnTo>
                    <a:lnTo>
                      <a:pt x="1763" y="10150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94;p2"/>
              <p:cNvSpPr/>
              <p:nvPr/>
            </p:nvSpPr>
            <p:spPr>
              <a:xfrm>
                <a:off x="3940375" y="1512125"/>
                <a:ext cx="31725" cy="75800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3032" fill="none" extrusionOk="0">
                    <a:moveTo>
                      <a:pt x="1128" y="2608"/>
                    </a:moveTo>
                    <a:lnTo>
                      <a:pt x="1128" y="2608"/>
                    </a:lnTo>
                    <a:lnTo>
                      <a:pt x="987" y="2820"/>
                    </a:lnTo>
                    <a:lnTo>
                      <a:pt x="776" y="3031"/>
                    </a:lnTo>
                    <a:lnTo>
                      <a:pt x="635" y="3031"/>
                    </a:lnTo>
                    <a:lnTo>
                      <a:pt x="423" y="3031"/>
                    </a:lnTo>
                    <a:lnTo>
                      <a:pt x="282" y="2890"/>
                    </a:lnTo>
                    <a:lnTo>
                      <a:pt x="212" y="2749"/>
                    </a:lnTo>
                    <a:lnTo>
                      <a:pt x="0" y="2185"/>
                    </a:lnTo>
                    <a:lnTo>
                      <a:pt x="0" y="1551"/>
                    </a:lnTo>
                    <a:lnTo>
                      <a:pt x="71" y="1269"/>
                    </a:lnTo>
                    <a:lnTo>
                      <a:pt x="141" y="916"/>
                    </a:lnTo>
                    <a:lnTo>
                      <a:pt x="353" y="635"/>
                    </a:lnTo>
                    <a:lnTo>
                      <a:pt x="564" y="353"/>
                    </a:lnTo>
                    <a:lnTo>
                      <a:pt x="846" y="141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269" y="635"/>
                    </a:lnTo>
                    <a:lnTo>
                      <a:pt x="1269" y="1269"/>
                    </a:lnTo>
                    <a:lnTo>
                      <a:pt x="1269" y="1903"/>
                    </a:lnTo>
                    <a:lnTo>
                      <a:pt x="1128" y="2608"/>
                    </a:lnTo>
                    <a:lnTo>
                      <a:pt x="1128" y="2608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95;p2"/>
              <p:cNvSpPr/>
              <p:nvPr/>
            </p:nvSpPr>
            <p:spPr>
              <a:xfrm>
                <a:off x="3954475" y="1404625"/>
                <a:ext cx="22925" cy="65225"/>
              </a:xfrm>
              <a:custGeom>
                <a:avLst/>
                <a:gdLst/>
                <a:ahLst/>
                <a:cxnLst/>
                <a:rect l="l" t="t" r="r" b="b"/>
                <a:pathLst>
                  <a:path w="917" h="2609" fill="none" extrusionOk="0">
                    <a:moveTo>
                      <a:pt x="353" y="1"/>
                    </a:moveTo>
                    <a:lnTo>
                      <a:pt x="353" y="1"/>
                    </a:lnTo>
                    <a:lnTo>
                      <a:pt x="494" y="1"/>
                    </a:lnTo>
                    <a:lnTo>
                      <a:pt x="564" y="71"/>
                    </a:lnTo>
                    <a:lnTo>
                      <a:pt x="705" y="353"/>
                    </a:lnTo>
                    <a:lnTo>
                      <a:pt x="775" y="705"/>
                    </a:lnTo>
                    <a:lnTo>
                      <a:pt x="846" y="1128"/>
                    </a:lnTo>
                    <a:lnTo>
                      <a:pt x="916" y="2045"/>
                    </a:lnTo>
                    <a:lnTo>
                      <a:pt x="916" y="2609"/>
                    </a:lnTo>
                    <a:lnTo>
                      <a:pt x="916" y="2609"/>
                    </a:lnTo>
                    <a:lnTo>
                      <a:pt x="635" y="2256"/>
                    </a:lnTo>
                    <a:lnTo>
                      <a:pt x="423" y="1833"/>
                    </a:lnTo>
                    <a:lnTo>
                      <a:pt x="212" y="1410"/>
                    </a:lnTo>
                    <a:lnTo>
                      <a:pt x="0" y="987"/>
                    </a:lnTo>
                    <a:lnTo>
                      <a:pt x="0" y="565"/>
                    </a:lnTo>
                    <a:lnTo>
                      <a:pt x="0" y="353"/>
                    </a:lnTo>
                    <a:lnTo>
                      <a:pt x="71" y="212"/>
                    </a:lnTo>
                    <a:lnTo>
                      <a:pt x="212" y="71"/>
                    </a:lnTo>
                    <a:lnTo>
                      <a:pt x="353" y="1"/>
                    </a:lnTo>
                    <a:lnTo>
                      <a:pt x="353" y="1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96;p2"/>
              <p:cNvSpPr/>
              <p:nvPr/>
            </p:nvSpPr>
            <p:spPr>
              <a:xfrm>
                <a:off x="3899850" y="1462775"/>
                <a:ext cx="56400" cy="29975"/>
              </a:xfrm>
              <a:custGeom>
                <a:avLst/>
                <a:gdLst/>
                <a:ahLst/>
                <a:cxnLst/>
                <a:rect l="l" t="t" r="r" b="b"/>
                <a:pathLst>
                  <a:path w="2256" h="1199" fill="none" extrusionOk="0">
                    <a:moveTo>
                      <a:pt x="282" y="705"/>
                    </a:moveTo>
                    <a:lnTo>
                      <a:pt x="282" y="705"/>
                    </a:lnTo>
                    <a:lnTo>
                      <a:pt x="0" y="283"/>
                    </a:lnTo>
                    <a:lnTo>
                      <a:pt x="0" y="142"/>
                    </a:lnTo>
                    <a:lnTo>
                      <a:pt x="71" y="71"/>
                    </a:lnTo>
                    <a:lnTo>
                      <a:pt x="141" y="1"/>
                    </a:lnTo>
                    <a:lnTo>
                      <a:pt x="282" y="1"/>
                    </a:lnTo>
                    <a:lnTo>
                      <a:pt x="705" y="142"/>
                    </a:lnTo>
                    <a:lnTo>
                      <a:pt x="1198" y="283"/>
                    </a:lnTo>
                    <a:lnTo>
                      <a:pt x="1621" y="565"/>
                    </a:lnTo>
                    <a:lnTo>
                      <a:pt x="2256" y="917"/>
                    </a:lnTo>
                    <a:lnTo>
                      <a:pt x="2256" y="917"/>
                    </a:lnTo>
                    <a:lnTo>
                      <a:pt x="1762" y="1128"/>
                    </a:lnTo>
                    <a:lnTo>
                      <a:pt x="1269" y="1199"/>
                    </a:lnTo>
                    <a:lnTo>
                      <a:pt x="987" y="1128"/>
                    </a:lnTo>
                    <a:lnTo>
                      <a:pt x="705" y="1058"/>
                    </a:lnTo>
                    <a:lnTo>
                      <a:pt x="494" y="917"/>
                    </a:lnTo>
                    <a:lnTo>
                      <a:pt x="282" y="705"/>
                    </a:lnTo>
                    <a:lnTo>
                      <a:pt x="282" y="705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97" name="Google Shape;97;p2"/>
            <p:cNvSpPr/>
            <p:nvPr/>
          </p:nvSpPr>
          <p:spPr>
            <a:xfrm>
              <a:off x="1086250" y="2701550"/>
              <a:ext cx="237900" cy="313675"/>
            </a:xfrm>
            <a:custGeom>
              <a:avLst/>
              <a:gdLst/>
              <a:ahLst/>
              <a:cxnLst/>
              <a:rect l="l" t="t" r="r" b="b"/>
              <a:pathLst>
                <a:path w="9516" h="12547" extrusionOk="0">
                  <a:moveTo>
                    <a:pt x="9516" y="0"/>
                  </a:moveTo>
                  <a:lnTo>
                    <a:pt x="9420" y="385"/>
                  </a:lnTo>
                  <a:lnTo>
                    <a:pt x="9445" y="353"/>
                  </a:lnTo>
                  <a:lnTo>
                    <a:pt x="9516" y="0"/>
                  </a:lnTo>
                  <a:close/>
                  <a:moveTo>
                    <a:pt x="5357" y="3947"/>
                  </a:moveTo>
                  <a:lnTo>
                    <a:pt x="4793" y="4582"/>
                  </a:lnTo>
                  <a:lnTo>
                    <a:pt x="3595" y="5921"/>
                  </a:lnTo>
                  <a:lnTo>
                    <a:pt x="2256" y="7471"/>
                  </a:lnTo>
                  <a:lnTo>
                    <a:pt x="1763" y="8106"/>
                  </a:lnTo>
                  <a:lnTo>
                    <a:pt x="1410" y="8599"/>
                  </a:lnTo>
                  <a:lnTo>
                    <a:pt x="1692" y="7894"/>
                  </a:lnTo>
                  <a:lnTo>
                    <a:pt x="2045" y="7190"/>
                  </a:lnTo>
                  <a:lnTo>
                    <a:pt x="2467" y="6485"/>
                  </a:lnTo>
                  <a:lnTo>
                    <a:pt x="2961" y="5921"/>
                  </a:lnTo>
                  <a:lnTo>
                    <a:pt x="3525" y="5357"/>
                  </a:lnTo>
                  <a:lnTo>
                    <a:pt x="4089" y="4864"/>
                  </a:lnTo>
                  <a:lnTo>
                    <a:pt x="4723" y="4370"/>
                  </a:lnTo>
                  <a:lnTo>
                    <a:pt x="5357" y="3947"/>
                  </a:lnTo>
                  <a:close/>
                  <a:moveTo>
                    <a:pt x="6696" y="3242"/>
                  </a:moveTo>
                  <a:lnTo>
                    <a:pt x="6626" y="3806"/>
                  </a:lnTo>
                  <a:lnTo>
                    <a:pt x="6626" y="4300"/>
                  </a:lnTo>
                  <a:lnTo>
                    <a:pt x="6555" y="5357"/>
                  </a:lnTo>
                  <a:lnTo>
                    <a:pt x="6485" y="5850"/>
                  </a:lnTo>
                  <a:lnTo>
                    <a:pt x="6415" y="6344"/>
                  </a:lnTo>
                  <a:lnTo>
                    <a:pt x="6203" y="6837"/>
                  </a:lnTo>
                  <a:lnTo>
                    <a:pt x="5921" y="7331"/>
                  </a:lnTo>
                  <a:lnTo>
                    <a:pt x="5569" y="7753"/>
                  </a:lnTo>
                  <a:lnTo>
                    <a:pt x="5075" y="8176"/>
                  </a:lnTo>
                  <a:lnTo>
                    <a:pt x="4652" y="8529"/>
                  </a:lnTo>
                  <a:lnTo>
                    <a:pt x="4089" y="8811"/>
                  </a:lnTo>
                  <a:lnTo>
                    <a:pt x="3031" y="9375"/>
                  </a:lnTo>
                  <a:lnTo>
                    <a:pt x="2045" y="10009"/>
                  </a:lnTo>
                  <a:lnTo>
                    <a:pt x="2256" y="9445"/>
                  </a:lnTo>
                  <a:lnTo>
                    <a:pt x="2538" y="9022"/>
                  </a:lnTo>
                  <a:lnTo>
                    <a:pt x="3243" y="8106"/>
                  </a:lnTo>
                  <a:lnTo>
                    <a:pt x="3948" y="7260"/>
                  </a:lnTo>
                  <a:lnTo>
                    <a:pt x="4723" y="6414"/>
                  </a:lnTo>
                  <a:lnTo>
                    <a:pt x="4934" y="6062"/>
                  </a:lnTo>
                  <a:lnTo>
                    <a:pt x="5216" y="5639"/>
                  </a:lnTo>
                  <a:lnTo>
                    <a:pt x="5639" y="4652"/>
                  </a:lnTo>
                  <a:lnTo>
                    <a:pt x="6203" y="3806"/>
                  </a:lnTo>
                  <a:lnTo>
                    <a:pt x="6415" y="3454"/>
                  </a:lnTo>
                  <a:lnTo>
                    <a:pt x="6696" y="3242"/>
                  </a:lnTo>
                  <a:close/>
                  <a:moveTo>
                    <a:pt x="9420" y="385"/>
                  </a:moveTo>
                  <a:lnTo>
                    <a:pt x="9163" y="705"/>
                  </a:lnTo>
                  <a:lnTo>
                    <a:pt x="8811" y="1057"/>
                  </a:lnTo>
                  <a:lnTo>
                    <a:pt x="8388" y="1410"/>
                  </a:lnTo>
                  <a:lnTo>
                    <a:pt x="7260" y="2115"/>
                  </a:lnTo>
                  <a:lnTo>
                    <a:pt x="5992" y="2820"/>
                  </a:lnTo>
                  <a:lnTo>
                    <a:pt x="4652" y="3595"/>
                  </a:lnTo>
                  <a:lnTo>
                    <a:pt x="3384" y="4300"/>
                  </a:lnTo>
                  <a:lnTo>
                    <a:pt x="2326" y="5005"/>
                  </a:lnTo>
                  <a:lnTo>
                    <a:pt x="1904" y="5357"/>
                  </a:lnTo>
                  <a:lnTo>
                    <a:pt x="1622" y="5709"/>
                  </a:lnTo>
                  <a:lnTo>
                    <a:pt x="1269" y="6203"/>
                  </a:lnTo>
                  <a:lnTo>
                    <a:pt x="917" y="6696"/>
                  </a:lnTo>
                  <a:lnTo>
                    <a:pt x="705" y="7190"/>
                  </a:lnTo>
                  <a:lnTo>
                    <a:pt x="494" y="7683"/>
                  </a:lnTo>
                  <a:lnTo>
                    <a:pt x="212" y="8811"/>
                  </a:lnTo>
                  <a:lnTo>
                    <a:pt x="1" y="9938"/>
                  </a:lnTo>
                  <a:lnTo>
                    <a:pt x="1" y="10502"/>
                  </a:lnTo>
                  <a:lnTo>
                    <a:pt x="71" y="11560"/>
                  </a:lnTo>
                  <a:lnTo>
                    <a:pt x="141" y="12053"/>
                  </a:lnTo>
                  <a:lnTo>
                    <a:pt x="282" y="12405"/>
                  </a:lnTo>
                  <a:lnTo>
                    <a:pt x="353" y="12476"/>
                  </a:lnTo>
                  <a:lnTo>
                    <a:pt x="423" y="12546"/>
                  </a:lnTo>
                  <a:lnTo>
                    <a:pt x="564" y="12476"/>
                  </a:lnTo>
                  <a:lnTo>
                    <a:pt x="705" y="12405"/>
                  </a:lnTo>
                  <a:lnTo>
                    <a:pt x="987" y="11982"/>
                  </a:lnTo>
                  <a:lnTo>
                    <a:pt x="1410" y="11630"/>
                  </a:lnTo>
                  <a:lnTo>
                    <a:pt x="2256" y="10996"/>
                  </a:lnTo>
                  <a:lnTo>
                    <a:pt x="3172" y="10432"/>
                  </a:lnTo>
                  <a:lnTo>
                    <a:pt x="4159" y="9938"/>
                  </a:lnTo>
                  <a:lnTo>
                    <a:pt x="5075" y="9445"/>
                  </a:lnTo>
                  <a:lnTo>
                    <a:pt x="5921" y="8811"/>
                  </a:lnTo>
                  <a:lnTo>
                    <a:pt x="6344" y="8458"/>
                  </a:lnTo>
                  <a:lnTo>
                    <a:pt x="6696" y="8106"/>
                  </a:lnTo>
                  <a:lnTo>
                    <a:pt x="6978" y="7683"/>
                  </a:lnTo>
                  <a:lnTo>
                    <a:pt x="7260" y="7190"/>
                  </a:lnTo>
                  <a:lnTo>
                    <a:pt x="7401" y="6696"/>
                  </a:lnTo>
                  <a:lnTo>
                    <a:pt x="7472" y="6203"/>
                  </a:lnTo>
                  <a:lnTo>
                    <a:pt x="7472" y="5709"/>
                  </a:lnTo>
                  <a:lnTo>
                    <a:pt x="7401" y="5216"/>
                  </a:lnTo>
                  <a:lnTo>
                    <a:pt x="7331" y="4300"/>
                  </a:lnTo>
                  <a:lnTo>
                    <a:pt x="7331" y="3806"/>
                  </a:lnTo>
                  <a:lnTo>
                    <a:pt x="7401" y="3313"/>
                  </a:lnTo>
                  <a:lnTo>
                    <a:pt x="7542" y="2890"/>
                  </a:lnTo>
                  <a:lnTo>
                    <a:pt x="7824" y="2538"/>
                  </a:lnTo>
                  <a:lnTo>
                    <a:pt x="8459" y="1762"/>
                  </a:lnTo>
                  <a:lnTo>
                    <a:pt x="8811" y="1410"/>
                  </a:lnTo>
                  <a:lnTo>
                    <a:pt x="9163" y="987"/>
                  </a:lnTo>
                  <a:lnTo>
                    <a:pt x="9375" y="564"/>
                  </a:lnTo>
                  <a:lnTo>
                    <a:pt x="9420" y="385"/>
                  </a:lnTo>
                  <a:close/>
                </a:path>
              </a:pathLst>
            </a:custGeom>
            <a:solidFill>
              <a:srgbClr val="B6D7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98;p2"/>
            <p:cNvSpPr/>
            <p:nvPr/>
          </p:nvSpPr>
          <p:spPr>
            <a:xfrm>
              <a:off x="924150" y="1106825"/>
              <a:ext cx="244950" cy="345400"/>
            </a:xfrm>
            <a:custGeom>
              <a:avLst/>
              <a:gdLst/>
              <a:ahLst/>
              <a:cxnLst/>
              <a:rect l="l" t="t" r="r" b="b"/>
              <a:pathLst>
                <a:path w="9798" h="13816" extrusionOk="0">
                  <a:moveTo>
                    <a:pt x="6203" y="4159"/>
                  </a:moveTo>
                  <a:lnTo>
                    <a:pt x="6414" y="4230"/>
                  </a:lnTo>
                  <a:lnTo>
                    <a:pt x="6485" y="4371"/>
                  </a:lnTo>
                  <a:lnTo>
                    <a:pt x="6485" y="4512"/>
                  </a:lnTo>
                  <a:lnTo>
                    <a:pt x="6414" y="4582"/>
                  </a:lnTo>
                  <a:lnTo>
                    <a:pt x="6273" y="4582"/>
                  </a:lnTo>
                  <a:lnTo>
                    <a:pt x="5921" y="4512"/>
                  </a:lnTo>
                  <a:lnTo>
                    <a:pt x="5850" y="4441"/>
                  </a:lnTo>
                  <a:lnTo>
                    <a:pt x="5850" y="4371"/>
                  </a:lnTo>
                  <a:lnTo>
                    <a:pt x="5921" y="4230"/>
                  </a:lnTo>
                  <a:lnTo>
                    <a:pt x="6062" y="4159"/>
                  </a:lnTo>
                  <a:close/>
                  <a:moveTo>
                    <a:pt x="5709" y="5569"/>
                  </a:moveTo>
                  <a:lnTo>
                    <a:pt x="5004" y="6697"/>
                  </a:lnTo>
                  <a:lnTo>
                    <a:pt x="4088" y="7684"/>
                  </a:lnTo>
                  <a:lnTo>
                    <a:pt x="4440" y="7049"/>
                  </a:lnTo>
                  <a:lnTo>
                    <a:pt x="4793" y="6485"/>
                  </a:lnTo>
                  <a:lnTo>
                    <a:pt x="5216" y="5992"/>
                  </a:lnTo>
                  <a:lnTo>
                    <a:pt x="5709" y="5569"/>
                  </a:lnTo>
                  <a:close/>
                  <a:moveTo>
                    <a:pt x="6414" y="5992"/>
                  </a:moveTo>
                  <a:lnTo>
                    <a:pt x="6837" y="6274"/>
                  </a:lnTo>
                  <a:lnTo>
                    <a:pt x="6766" y="6838"/>
                  </a:lnTo>
                  <a:lnTo>
                    <a:pt x="6625" y="7402"/>
                  </a:lnTo>
                  <a:lnTo>
                    <a:pt x="6344" y="7895"/>
                  </a:lnTo>
                  <a:lnTo>
                    <a:pt x="6062" y="8388"/>
                  </a:lnTo>
                  <a:lnTo>
                    <a:pt x="6062" y="7825"/>
                  </a:lnTo>
                  <a:lnTo>
                    <a:pt x="6132" y="7190"/>
                  </a:lnTo>
                  <a:lnTo>
                    <a:pt x="6203" y="6556"/>
                  </a:lnTo>
                  <a:lnTo>
                    <a:pt x="6414" y="5992"/>
                  </a:lnTo>
                  <a:close/>
                  <a:moveTo>
                    <a:pt x="5568" y="5076"/>
                  </a:moveTo>
                  <a:lnTo>
                    <a:pt x="5075" y="5287"/>
                  </a:lnTo>
                  <a:lnTo>
                    <a:pt x="4652" y="5569"/>
                  </a:lnTo>
                  <a:lnTo>
                    <a:pt x="4229" y="5921"/>
                  </a:lnTo>
                  <a:lnTo>
                    <a:pt x="3947" y="6344"/>
                  </a:lnTo>
                  <a:lnTo>
                    <a:pt x="3383" y="7190"/>
                  </a:lnTo>
                  <a:lnTo>
                    <a:pt x="2819" y="8036"/>
                  </a:lnTo>
                  <a:lnTo>
                    <a:pt x="2678" y="8600"/>
                  </a:lnTo>
                  <a:lnTo>
                    <a:pt x="2608" y="8811"/>
                  </a:lnTo>
                  <a:lnTo>
                    <a:pt x="2467" y="8952"/>
                  </a:lnTo>
                  <a:lnTo>
                    <a:pt x="2326" y="9093"/>
                  </a:lnTo>
                  <a:lnTo>
                    <a:pt x="2115" y="9234"/>
                  </a:lnTo>
                  <a:lnTo>
                    <a:pt x="1551" y="9305"/>
                  </a:lnTo>
                  <a:lnTo>
                    <a:pt x="1269" y="9305"/>
                  </a:lnTo>
                  <a:lnTo>
                    <a:pt x="1057" y="9234"/>
                  </a:lnTo>
                  <a:lnTo>
                    <a:pt x="916" y="9093"/>
                  </a:lnTo>
                  <a:lnTo>
                    <a:pt x="775" y="8952"/>
                  </a:lnTo>
                  <a:lnTo>
                    <a:pt x="705" y="8741"/>
                  </a:lnTo>
                  <a:lnTo>
                    <a:pt x="705" y="8529"/>
                  </a:lnTo>
                  <a:lnTo>
                    <a:pt x="705" y="8247"/>
                  </a:lnTo>
                  <a:lnTo>
                    <a:pt x="846" y="7966"/>
                  </a:lnTo>
                  <a:lnTo>
                    <a:pt x="1128" y="7402"/>
                  </a:lnTo>
                  <a:lnTo>
                    <a:pt x="1551" y="6767"/>
                  </a:lnTo>
                  <a:lnTo>
                    <a:pt x="2115" y="6274"/>
                  </a:lnTo>
                  <a:lnTo>
                    <a:pt x="2749" y="5851"/>
                  </a:lnTo>
                  <a:lnTo>
                    <a:pt x="3454" y="5499"/>
                  </a:lnTo>
                  <a:lnTo>
                    <a:pt x="4159" y="5217"/>
                  </a:lnTo>
                  <a:lnTo>
                    <a:pt x="4863" y="5076"/>
                  </a:lnTo>
                  <a:close/>
                  <a:moveTo>
                    <a:pt x="5709" y="7120"/>
                  </a:moveTo>
                  <a:lnTo>
                    <a:pt x="5427" y="8247"/>
                  </a:lnTo>
                  <a:lnTo>
                    <a:pt x="5286" y="9446"/>
                  </a:lnTo>
                  <a:lnTo>
                    <a:pt x="4863" y="9869"/>
                  </a:lnTo>
                  <a:lnTo>
                    <a:pt x="4511" y="10080"/>
                  </a:lnTo>
                  <a:lnTo>
                    <a:pt x="4229" y="10292"/>
                  </a:lnTo>
                  <a:lnTo>
                    <a:pt x="3947" y="10362"/>
                  </a:lnTo>
                  <a:lnTo>
                    <a:pt x="3665" y="10362"/>
                  </a:lnTo>
                  <a:lnTo>
                    <a:pt x="3595" y="10292"/>
                  </a:lnTo>
                  <a:lnTo>
                    <a:pt x="3524" y="10151"/>
                  </a:lnTo>
                  <a:lnTo>
                    <a:pt x="3383" y="9798"/>
                  </a:lnTo>
                  <a:lnTo>
                    <a:pt x="3454" y="9516"/>
                  </a:lnTo>
                  <a:lnTo>
                    <a:pt x="3665" y="9164"/>
                  </a:lnTo>
                  <a:lnTo>
                    <a:pt x="4370" y="8388"/>
                  </a:lnTo>
                  <a:lnTo>
                    <a:pt x="5216" y="7684"/>
                  </a:lnTo>
                  <a:lnTo>
                    <a:pt x="5709" y="7120"/>
                  </a:lnTo>
                  <a:close/>
                  <a:moveTo>
                    <a:pt x="7894" y="6274"/>
                  </a:moveTo>
                  <a:lnTo>
                    <a:pt x="8388" y="7613"/>
                  </a:lnTo>
                  <a:lnTo>
                    <a:pt x="8670" y="8459"/>
                  </a:lnTo>
                  <a:lnTo>
                    <a:pt x="8810" y="9375"/>
                  </a:lnTo>
                  <a:lnTo>
                    <a:pt x="8881" y="9798"/>
                  </a:lnTo>
                  <a:lnTo>
                    <a:pt x="8881" y="10151"/>
                  </a:lnTo>
                  <a:lnTo>
                    <a:pt x="8810" y="10503"/>
                  </a:lnTo>
                  <a:lnTo>
                    <a:pt x="8670" y="10855"/>
                  </a:lnTo>
                  <a:lnTo>
                    <a:pt x="8529" y="11067"/>
                  </a:lnTo>
                  <a:lnTo>
                    <a:pt x="8247" y="11278"/>
                  </a:lnTo>
                  <a:lnTo>
                    <a:pt x="7894" y="11349"/>
                  </a:lnTo>
                  <a:lnTo>
                    <a:pt x="7471" y="11349"/>
                  </a:lnTo>
                  <a:lnTo>
                    <a:pt x="6978" y="11278"/>
                  </a:lnTo>
                  <a:lnTo>
                    <a:pt x="6625" y="11067"/>
                  </a:lnTo>
                  <a:lnTo>
                    <a:pt x="6414" y="10855"/>
                  </a:lnTo>
                  <a:lnTo>
                    <a:pt x="6344" y="10644"/>
                  </a:lnTo>
                  <a:lnTo>
                    <a:pt x="6273" y="10292"/>
                  </a:lnTo>
                  <a:lnTo>
                    <a:pt x="6344" y="10010"/>
                  </a:lnTo>
                  <a:lnTo>
                    <a:pt x="6625" y="9234"/>
                  </a:lnTo>
                  <a:lnTo>
                    <a:pt x="6978" y="8459"/>
                  </a:lnTo>
                  <a:lnTo>
                    <a:pt x="7401" y="7613"/>
                  </a:lnTo>
                  <a:lnTo>
                    <a:pt x="7753" y="6908"/>
                  </a:lnTo>
                  <a:lnTo>
                    <a:pt x="7894" y="6556"/>
                  </a:lnTo>
                  <a:lnTo>
                    <a:pt x="7894" y="6274"/>
                  </a:lnTo>
                  <a:close/>
                  <a:moveTo>
                    <a:pt x="7189" y="1"/>
                  </a:moveTo>
                  <a:lnTo>
                    <a:pt x="6978" y="71"/>
                  </a:lnTo>
                  <a:lnTo>
                    <a:pt x="6696" y="353"/>
                  </a:lnTo>
                  <a:lnTo>
                    <a:pt x="6485" y="494"/>
                  </a:lnTo>
                  <a:lnTo>
                    <a:pt x="6344" y="706"/>
                  </a:lnTo>
                  <a:lnTo>
                    <a:pt x="6203" y="1199"/>
                  </a:lnTo>
                  <a:lnTo>
                    <a:pt x="6132" y="1692"/>
                  </a:lnTo>
                  <a:lnTo>
                    <a:pt x="6062" y="2256"/>
                  </a:lnTo>
                  <a:lnTo>
                    <a:pt x="5921" y="2891"/>
                  </a:lnTo>
                  <a:lnTo>
                    <a:pt x="5780" y="3384"/>
                  </a:lnTo>
                  <a:lnTo>
                    <a:pt x="5568" y="3877"/>
                  </a:lnTo>
                  <a:lnTo>
                    <a:pt x="5357" y="4089"/>
                  </a:lnTo>
                  <a:lnTo>
                    <a:pt x="5145" y="4300"/>
                  </a:lnTo>
                  <a:lnTo>
                    <a:pt x="4581" y="4582"/>
                  </a:lnTo>
                  <a:lnTo>
                    <a:pt x="4018" y="4864"/>
                  </a:lnTo>
                  <a:lnTo>
                    <a:pt x="2819" y="5217"/>
                  </a:lnTo>
                  <a:lnTo>
                    <a:pt x="2255" y="5428"/>
                  </a:lnTo>
                  <a:lnTo>
                    <a:pt x="1692" y="5710"/>
                  </a:lnTo>
                  <a:lnTo>
                    <a:pt x="1128" y="6062"/>
                  </a:lnTo>
                  <a:lnTo>
                    <a:pt x="634" y="6626"/>
                  </a:lnTo>
                  <a:lnTo>
                    <a:pt x="282" y="7190"/>
                  </a:lnTo>
                  <a:lnTo>
                    <a:pt x="71" y="7825"/>
                  </a:lnTo>
                  <a:lnTo>
                    <a:pt x="0" y="8459"/>
                  </a:lnTo>
                  <a:lnTo>
                    <a:pt x="0" y="9093"/>
                  </a:lnTo>
                  <a:lnTo>
                    <a:pt x="71" y="9375"/>
                  </a:lnTo>
                  <a:lnTo>
                    <a:pt x="211" y="9587"/>
                  </a:lnTo>
                  <a:lnTo>
                    <a:pt x="352" y="9869"/>
                  </a:lnTo>
                  <a:lnTo>
                    <a:pt x="564" y="10010"/>
                  </a:lnTo>
                  <a:lnTo>
                    <a:pt x="846" y="10151"/>
                  </a:lnTo>
                  <a:lnTo>
                    <a:pt x="1128" y="10221"/>
                  </a:lnTo>
                  <a:lnTo>
                    <a:pt x="1903" y="10221"/>
                  </a:lnTo>
                  <a:lnTo>
                    <a:pt x="1339" y="10644"/>
                  </a:lnTo>
                  <a:lnTo>
                    <a:pt x="916" y="10926"/>
                  </a:lnTo>
                  <a:lnTo>
                    <a:pt x="564" y="11278"/>
                  </a:lnTo>
                  <a:lnTo>
                    <a:pt x="282" y="11701"/>
                  </a:lnTo>
                  <a:lnTo>
                    <a:pt x="141" y="12054"/>
                  </a:lnTo>
                  <a:lnTo>
                    <a:pt x="141" y="12195"/>
                  </a:lnTo>
                  <a:lnTo>
                    <a:pt x="211" y="12406"/>
                  </a:lnTo>
                  <a:lnTo>
                    <a:pt x="282" y="12547"/>
                  </a:lnTo>
                  <a:lnTo>
                    <a:pt x="493" y="12758"/>
                  </a:lnTo>
                  <a:lnTo>
                    <a:pt x="775" y="12899"/>
                  </a:lnTo>
                  <a:lnTo>
                    <a:pt x="1057" y="12970"/>
                  </a:lnTo>
                  <a:lnTo>
                    <a:pt x="1269" y="12899"/>
                  </a:lnTo>
                  <a:lnTo>
                    <a:pt x="1410" y="12829"/>
                  </a:lnTo>
                  <a:lnTo>
                    <a:pt x="1551" y="12688"/>
                  </a:lnTo>
                  <a:lnTo>
                    <a:pt x="1692" y="12547"/>
                  </a:lnTo>
                  <a:lnTo>
                    <a:pt x="1903" y="12054"/>
                  </a:lnTo>
                  <a:lnTo>
                    <a:pt x="2044" y="11560"/>
                  </a:lnTo>
                  <a:lnTo>
                    <a:pt x="2115" y="10996"/>
                  </a:lnTo>
                  <a:lnTo>
                    <a:pt x="2185" y="10573"/>
                  </a:lnTo>
                  <a:lnTo>
                    <a:pt x="2326" y="10292"/>
                  </a:lnTo>
                  <a:lnTo>
                    <a:pt x="2467" y="10714"/>
                  </a:lnTo>
                  <a:lnTo>
                    <a:pt x="2678" y="11067"/>
                  </a:lnTo>
                  <a:lnTo>
                    <a:pt x="3031" y="11278"/>
                  </a:lnTo>
                  <a:lnTo>
                    <a:pt x="3313" y="11490"/>
                  </a:lnTo>
                  <a:lnTo>
                    <a:pt x="4088" y="11490"/>
                  </a:lnTo>
                  <a:lnTo>
                    <a:pt x="4511" y="11419"/>
                  </a:lnTo>
                  <a:lnTo>
                    <a:pt x="4863" y="11208"/>
                  </a:lnTo>
                  <a:lnTo>
                    <a:pt x="4581" y="11772"/>
                  </a:lnTo>
                  <a:lnTo>
                    <a:pt x="4300" y="12265"/>
                  </a:lnTo>
                  <a:lnTo>
                    <a:pt x="4018" y="12829"/>
                  </a:lnTo>
                  <a:lnTo>
                    <a:pt x="3947" y="13393"/>
                  </a:lnTo>
                  <a:lnTo>
                    <a:pt x="3947" y="13534"/>
                  </a:lnTo>
                  <a:lnTo>
                    <a:pt x="4018" y="13675"/>
                  </a:lnTo>
                  <a:lnTo>
                    <a:pt x="4159" y="13816"/>
                  </a:lnTo>
                  <a:lnTo>
                    <a:pt x="4370" y="13816"/>
                  </a:lnTo>
                  <a:lnTo>
                    <a:pt x="4722" y="13675"/>
                  </a:lnTo>
                  <a:lnTo>
                    <a:pt x="5145" y="13534"/>
                  </a:lnTo>
                  <a:lnTo>
                    <a:pt x="5357" y="13322"/>
                  </a:lnTo>
                  <a:lnTo>
                    <a:pt x="5498" y="13040"/>
                  </a:lnTo>
                  <a:lnTo>
                    <a:pt x="5568" y="12688"/>
                  </a:lnTo>
                  <a:lnTo>
                    <a:pt x="5568" y="12336"/>
                  </a:lnTo>
                  <a:lnTo>
                    <a:pt x="5427" y="11631"/>
                  </a:lnTo>
                  <a:lnTo>
                    <a:pt x="5427" y="11278"/>
                  </a:lnTo>
                  <a:lnTo>
                    <a:pt x="5498" y="10996"/>
                  </a:lnTo>
                  <a:lnTo>
                    <a:pt x="5709" y="11419"/>
                  </a:lnTo>
                  <a:lnTo>
                    <a:pt x="6062" y="11772"/>
                  </a:lnTo>
                  <a:lnTo>
                    <a:pt x="6485" y="12054"/>
                  </a:lnTo>
                  <a:lnTo>
                    <a:pt x="6978" y="12265"/>
                  </a:lnTo>
                  <a:lnTo>
                    <a:pt x="7471" y="12336"/>
                  </a:lnTo>
                  <a:lnTo>
                    <a:pt x="8035" y="12336"/>
                  </a:lnTo>
                  <a:lnTo>
                    <a:pt x="8529" y="12265"/>
                  </a:lnTo>
                  <a:lnTo>
                    <a:pt x="8951" y="12054"/>
                  </a:lnTo>
                  <a:lnTo>
                    <a:pt x="9374" y="11701"/>
                  </a:lnTo>
                  <a:lnTo>
                    <a:pt x="9656" y="11278"/>
                  </a:lnTo>
                  <a:lnTo>
                    <a:pt x="9797" y="10855"/>
                  </a:lnTo>
                  <a:lnTo>
                    <a:pt x="9797" y="10362"/>
                  </a:lnTo>
                  <a:lnTo>
                    <a:pt x="9797" y="9869"/>
                  </a:lnTo>
                  <a:lnTo>
                    <a:pt x="9656" y="9375"/>
                  </a:lnTo>
                  <a:lnTo>
                    <a:pt x="9445" y="8318"/>
                  </a:lnTo>
                  <a:lnTo>
                    <a:pt x="9092" y="6979"/>
                  </a:lnTo>
                  <a:lnTo>
                    <a:pt x="8881" y="6274"/>
                  </a:lnTo>
                  <a:lnTo>
                    <a:pt x="8599" y="5499"/>
                  </a:lnTo>
                  <a:lnTo>
                    <a:pt x="8247" y="4794"/>
                  </a:lnTo>
                  <a:lnTo>
                    <a:pt x="7894" y="4159"/>
                  </a:lnTo>
                  <a:lnTo>
                    <a:pt x="7401" y="3595"/>
                  </a:lnTo>
                  <a:lnTo>
                    <a:pt x="7119" y="3384"/>
                  </a:lnTo>
                  <a:lnTo>
                    <a:pt x="6837" y="3243"/>
                  </a:lnTo>
                  <a:lnTo>
                    <a:pt x="7119" y="2820"/>
                  </a:lnTo>
                  <a:lnTo>
                    <a:pt x="7330" y="2256"/>
                  </a:lnTo>
                  <a:lnTo>
                    <a:pt x="7542" y="1622"/>
                  </a:lnTo>
                  <a:lnTo>
                    <a:pt x="7612" y="988"/>
                  </a:lnTo>
                  <a:lnTo>
                    <a:pt x="7612" y="424"/>
                  </a:lnTo>
                  <a:lnTo>
                    <a:pt x="7612" y="212"/>
                  </a:lnTo>
                  <a:lnTo>
                    <a:pt x="7471" y="71"/>
                  </a:lnTo>
                  <a:lnTo>
                    <a:pt x="7330" y="1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99;p2"/>
            <p:cNvSpPr/>
            <p:nvPr/>
          </p:nvSpPr>
          <p:spPr>
            <a:xfrm>
              <a:off x="1750550" y="2135900"/>
              <a:ext cx="260825" cy="227350"/>
            </a:xfrm>
            <a:custGeom>
              <a:avLst/>
              <a:gdLst/>
              <a:ahLst/>
              <a:cxnLst/>
              <a:rect l="l" t="t" r="r" b="b"/>
              <a:pathLst>
                <a:path w="10433" h="9094" extrusionOk="0">
                  <a:moveTo>
                    <a:pt x="7049" y="1199"/>
                  </a:moveTo>
                  <a:lnTo>
                    <a:pt x="7472" y="1340"/>
                  </a:lnTo>
                  <a:lnTo>
                    <a:pt x="7895" y="1481"/>
                  </a:lnTo>
                  <a:lnTo>
                    <a:pt x="8247" y="1692"/>
                  </a:lnTo>
                  <a:lnTo>
                    <a:pt x="8529" y="2045"/>
                  </a:lnTo>
                  <a:lnTo>
                    <a:pt x="8670" y="2397"/>
                  </a:lnTo>
                  <a:lnTo>
                    <a:pt x="8811" y="2820"/>
                  </a:lnTo>
                  <a:lnTo>
                    <a:pt x="8600" y="2397"/>
                  </a:lnTo>
                  <a:lnTo>
                    <a:pt x="8318" y="2115"/>
                  </a:lnTo>
                  <a:lnTo>
                    <a:pt x="8106" y="1904"/>
                  </a:lnTo>
                  <a:lnTo>
                    <a:pt x="7895" y="1833"/>
                  </a:lnTo>
                  <a:lnTo>
                    <a:pt x="7684" y="1833"/>
                  </a:lnTo>
                  <a:lnTo>
                    <a:pt x="7402" y="1904"/>
                  </a:lnTo>
                  <a:lnTo>
                    <a:pt x="6908" y="1904"/>
                  </a:lnTo>
                  <a:lnTo>
                    <a:pt x="6767" y="1974"/>
                  </a:lnTo>
                  <a:lnTo>
                    <a:pt x="6062" y="2186"/>
                  </a:lnTo>
                  <a:lnTo>
                    <a:pt x="5287" y="2397"/>
                  </a:lnTo>
                  <a:lnTo>
                    <a:pt x="4794" y="2538"/>
                  </a:lnTo>
                  <a:lnTo>
                    <a:pt x="4512" y="2468"/>
                  </a:lnTo>
                  <a:lnTo>
                    <a:pt x="4441" y="2397"/>
                  </a:lnTo>
                  <a:lnTo>
                    <a:pt x="4441" y="2327"/>
                  </a:lnTo>
                  <a:lnTo>
                    <a:pt x="4653" y="2115"/>
                  </a:lnTo>
                  <a:lnTo>
                    <a:pt x="4935" y="1904"/>
                  </a:lnTo>
                  <a:lnTo>
                    <a:pt x="5640" y="1481"/>
                  </a:lnTo>
                  <a:lnTo>
                    <a:pt x="6203" y="1199"/>
                  </a:lnTo>
                  <a:close/>
                  <a:moveTo>
                    <a:pt x="6485" y="3525"/>
                  </a:moveTo>
                  <a:lnTo>
                    <a:pt x="6626" y="3666"/>
                  </a:lnTo>
                  <a:lnTo>
                    <a:pt x="6697" y="3877"/>
                  </a:lnTo>
                  <a:lnTo>
                    <a:pt x="6697" y="4018"/>
                  </a:lnTo>
                  <a:lnTo>
                    <a:pt x="6697" y="4159"/>
                  </a:lnTo>
                  <a:lnTo>
                    <a:pt x="6556" y="4582"/>
                  </a:lnTo>
                  <a:lnTo>
                    <a:pt x="6274" y="4864"/>
                  </a:lnTo>
                  <a:lnTo>
                    <a:pt x="5992" y="5146"/>
                  </a:lnTo>
                  <a:lnTo>
                    <a:pt x="5710" y="5357"/>
                  </a:lnTo>
                  <a:lnTo>
                    <a:pt x="5428" y="5428"/>
                  </a:lnTo>
                  <a:lnTo>
                    <a:pt x="5287" y="5357"/>
                  </a:lnTo>
                  <a:lnTo>
                    <a:pt x="5146" y="5287"/>
                  </a:lnTo>
                  <a:lnTo>
                    <a:pt x="5076" y="5005"/>
                  </a:lnTo>
                  <a:lnTo>
                    <a:pt x="5076" y="4723"/>
                  </a:lnTo>
                  <a:lnTo>
                    <a:pt x="5287" y="4512"/>
                  </a:lnTo>
                  <a:lnTo>
                    <a:pt x="5499" y="4300"/>
                  </a:lnTo>
                  <a:lnTo>
                    <a:pt x="5358" y="4512"/>
                  </a:lnTo>
                  <a:lnTo>
                    <a:pt x="5217" y="4794"/>
                  </a:lnTo>
                  <a:lnTo>
                    <a:pt x="5287" y="5005"/>
                  </a:lnTo>
                  <a:lnTo>
                    <a:pt x="5358" y="5217"/>
                  </a:lnTo>
                  <a:lnTo>
                    <a:pt x="5569" y="5217"/>
                  </a:lnTo>
                  <a:lnTo>
                    <a:pt x="5710" y="5076"/>
                  </a:lnTo>
                  <a:lnTo>
                    <a:pt x="6062" y="4512"/>
                  </a:lnTo>
                  <a:lnTo>
                    <a:pt x="6344" y="3948"/>
                  </a:lnTo>
                  <a:lnTo>
                    <a:pt x="6485" y="3525"/>
                  </a:lnTo>
                  <a:close/>
                  <a:moveTo>
                    <a:pt x="9164" y="5076"/>
                  </a:moveTo>
                  <a:lnTo>
                    <a:pt x="9093" y="5569"/>
                  </a:lnTo>
                  <a:lnTo>
                    <a:pt x="8952" y="5992"/>
                  </a:lnTo>
                  <a:lnTo>
                    <a:pt x="8741" y="6415"/>
                  </a:lnTo>
                  <a:lnTo>
                    <a:pt x="8459" y="6767"/>
                  </a:lnTo>
                  <a:lnTo>
                    <a:pt x="7965" y="7190"/>
                  </a:lnTo>
                  <a:lnTo>
                    <a:pt x="7402" y="7542"/>
                  </a:lnTo>
                  <a:lnTo>
                    <a:pt x="6838" y="7683"/>
                  </a:lnTo>
                  <a:lnTo>
                    <a:pt x="6485" y="7754"/>
                  </a:lnTo>
                  <a:lnTo>
                    <a:pt x="6203" y="7683"/>
                  </a:lnTo>
                  <a:lnTo>
                    <a:pt x="6838" y="6979"/>
                  </a:lnTo>
                  <a:lnTo>
                    <a:pt x="7543" y="6274"/>
                  </a:lnTo>
                  <a:lnTo>
                    <a:pt x="8388" y="5639"/>
                  </a:lnTo>
                  <a:lnTo>
                    <a:pt x="9164" y="5076"/>
                  </a:lnTo>
                  <a:close/>
                  <a:moveTo>
                    <a:pt x="4089" y="3031"/>
                  </a:moveTo>
                  <a:lnTo>
                    <a:pt x="4089" y="3313"/>
                  </a:lnTo>
                  <a:lnTo>
                    <a:pt x="4018" y="3595"/>
                  </a:lnTo>
                  <a:lnTo>
                    <a:pt x="3736" y="4230"/>
                  </a:lnTo>
                  <a:lnTo>
                    <a:pt x="3384" y="4935"/>
                  </a:lnTo>
                  <a:lnTo>
                    <a:pt x="2961" y="5710"/>
                  </a:lnTo>
                  <a:lnTo>
                    <a:pt x="2891" y="6062"/>
                  </a:lnTo>
                  <a:lnTo>
                    <a:pt x="2750" y="6415"/>
                  </a:lnTo>
                  <a:lnTo>
                    <a:pt x="2820" y="6697"/>
                  </a:lnTo>
                  <a:lnTo>
                    <a:pt x="2891" y="6979"/>
                  </a:lnTo>
                  <a:lnTo>
                    <a:pt x="3102" y="7190"/>
                  </a:lnTo>
                  <a:lnTo>
                    <a:pt x="3455" y="7331"/>
                  </a:lnTo>
                  <a:lnTo>
                    <a:pt x="3948" y="7402"/>
                  </a:lnTo>
                  <a:lnTo>
                    <a:pt x="4653" y="7472"/>
                  </a:lnTo>
                  <a:lnTo>
                    <a:pt x="3877" y="7895"/>
                  </a:lnTo>
                  <a:lnTo>
                    <a:pt x="3243" y="8036"/>
                  </a:lnTo>
                  <a:lnTo>
                    <a:pt x="2679" y="8106"/>
                  </a:lnTo>
                  <a:lnTo>
                    <a:pt x="2256" y="8036"/>
                  </a:lnTo>
                  <a:lnTo>
                    <a:pt x="1904" y="7824"/>
                  </a:lnTo>
                  <a:lnTo>
                    <a:pt x="1692" y="7542"/>
                  </a:lnTo>
                  <a:lnTo>
                    <a:pt x="1551" y="7190"/>
                  </a:lnTo>
                  <a:lnTo>
                    <a:pt x="1481" y="6767"/>
                  </a:lnTo>
                  <a:lnTo>
                    <a:pt x="1551" y="6344"/>
                  </a:lnTo>
                  <a:lnTo>
                    <a:pt x="1692" y="5851"/>
                  </a:lnTo>
                  <a:lnTo>
                    <a:pt x="1833" y="5357"/>
                  </a:lnTo>
                  <a:lnTo>
                    <a:pt x="2115" y="4864"/>
                  </a:lnTo>
                  <a:lnTo>
                    <a:pt x="2397" y="4441"/>
                  </a:lnTo>
                  <a:lnTo>
                    <a:pt x="2750" y="4018"/>
                  </a:lnTo>
                  <a:lnTo>
                    <a:pt x="3173" y="3595"/>
                  </a:lnTo>
                  <a:lnTo>
                    <a:pt x="3595" y="3313"/>
                  </a:lnTo>
                  <a:lnTo>
                    <a:pt x="4089" y="3031"/>
                  </a:lnTo>
                  <a:close/>
                  <a:moveTo>
                    <a:pt x="6697" y="1"/>
                  </a:moveTo>
                  <a:lnTo>
                    <a:pt x="6203" y="71"/>
                  </a:lnTo>
                  <a:lnTo>
                    <a:pt x="5780" y="142"/>
                  </a:lnTo>
                  <a:lnTo>
                    <a:pt x="5358" y="353"/>
                  </a:lnTo>
                  <a:lnTo>
                    <a:pt x="4935" y="635"/>
                  </a:lnTo>
                  <a:lnTo>
                    <a:pt x="4723" y="776"/>
                  </a:lnTo>
                  <a:lnTo>
                    <a:pt x="4582" y="987"/>
                  </a:lnTo>
                  <a:lnTo>
                    <a:pt x="4371" y="1410"/>
                  </a:lnTo>
                  <a:lnTo>
                    <a:pt x="4159" y="1833"/>
                  </a:lnTo>
                  <a:lnTo>
                    <a:pt x="4089" y="2045"/>
                  </a:lnTo>
                  <a:lnTo>
                    <a:pt x="3948" y="2186"/>
                  </a:lnTo>
                  <a:lnTo>
                    <a:pt x="3595" y="2468"/>
                  </a:lnTo>
                  <a:lnTo>
                    <a:pt x="3173" y="2679"/>
                  </a:lnTo>
                  <a:lnTo>
                    <a:pt x="2679" y="2820"/>
                  </a:lnTo>
                  <a:lnTo>
                    <a:pt x="2186" y="3172"/>
                  </a:lnTo>
                  <a:lnTo>
                    <a:pt x="1410" y="3807"/>
                  </a:lnTo>
                  <a:lnTo>
                    <a:pt x="988" y="4230"/>
                  </a:lnTo>
                  <a:lnTo>
                    <a:pt x="706" y="4582"/>
                  </a:lnTo>
                  <a:lnTo>
                    <a:pt x="424" y="5076"/>
                  </a:lnTo>
                  <a:lnTo>
                    <a:pt x="212" y="5498"/>
                  </a:lnTo>
                  <a:lnTo>
                    <a:pt x="71" y="5992"/>
                  </a:lnTo>
                  <a:lnTo>
                    <a:pt x="1" y="6556"/>
                  </a:lnTo>
                  <a:lnTo>
                    <a:pt x="71" y="7261"/>
                  </a:lnTo>
                  <a:lnTo>
                    <a:pt x="212" y="7754"/>
                  </a:lnTo>
                  <a:lnTo>
                    <a:pt x="424" y="8177"/>
                  </a:lnTo>
                  <a:lnTo>
                    <a:pt x="635" y="8529"/>
                  </a:lnTo>
                  <a:lnTo>
                    <a:pt x="917" y="8811"/>
                  </a:lnTo>
                  <a:lnTo>
                    <a:pt x="1270" y="8952"/>
                  </a:lnTo>
                  <a:lnTo>
                    <a:pt x="1692" y="9023"/>
                  </a:lnTo>
                  <a:lnTo>
                    <a:pt x="2045" y="9093"/>
                  </a:lnTo>
                  <a:lnTo>
                    <a:pt x="2961" y="9023"/>
                  </a:lnTo>
                  <a:lnTo>
                    <a:pt x="3877" y="8811"/>
                  </a:lnTo>
                  <a:lnTo>
                    <a:pt x="5640" y="8388"/>
                  </a:lnTo>
                  <a:lnTo>
                    <a:pt x="6485" y="8388"/>
                  </a:lnTo>
                  <a:lnTo>
                    <a:pt x="7261" y="8459"/>
                  </a:lnTo>
                  <a:lnTo>
                    <a:pt x="7613" y="8529"/>
                  </a:lnTo>
                  <a:lnTo>
                    <a:pt x="8036" y="8459"/>
                  </a:lnTo>
                  <a:lnTo>
                    <a:pt x="8529" y="8247"/>
                  </a:lnTo>
                  <a:lnTo>
                    <a:pt x="9023" y="7965"/>
                  </a:lnTo>
                  <a:lnTo>
                    <a:pt x="9446" y="7472"/>
                  </a:lnTo>
                  <a:lnTo>
                    <a:pt x="9798" y="6979"/>
                  </a:lnTo>
                  <a:lnTo>
                    <a:pt x="10150" y="6415"/>
                  </a:lnTo>
                  <a:lnTo>
                    <a:pt x="10362" y="5851"/>
                  </a:lnTo>
                  <a:lnTo>
                    <a:pt x="10432" y="5217"/>
                  </a:lnTo>
                  <a:lnTo>
                    <a:pt x="10432" y="4582"/>
                  </a:lnTo>
                  <a:lnTo>
                    <a:pt x="10362" y="4018"/>
                  </a:lnTo>
                  <a:lnTo>
                    <a:pt x="10080" y="3384"/>
                  </a:lnTo>
                  <a:lnTo>
                    <a:pt x="10150" y="2891"/>
                  </a:lnTo>
                  <a:lnTo>
                    <a:pt x="10080" y="2468"/>
                  </a:lnTo>
                  <a:lnTo>
                    <a:pt x="10009" y="1974"/>
                  </a:lnTo>
                  <a:lnTo>
                    <a:pt x="9798" y="1622"/>
                  </a:lnTo>
                  <a:lnTo>
                    <a:pt x="9516" y="1199"/>
                  </a:lnTo>
                  <a:lnTo>
                    <a:pt x="9234" y="917"/>
                  </a:lnTo>
                  <a:lnTo>
                    <a:pt x="8882" y="635"/>
                  </a:lnTo>
                  <a:lnTo>
                    <a:pt x="8459" y="424"/>
                  </a:lnTo>
                  <a:lnTo>
                    <a:pt x="8036" y="212"/>
                  </a:lnTo>
                  <a:lnTo>
                    <a:pt x="7613" y="71"/>
                  </a:lnTo>
                  <a:lnTo>
                    <a:pt x="7120" y="1"/>
                  </a:lnTo>
                  <a:close/>
                </a:path>
              </a:pathLst>
            </a:custGeom>
            <a:solidFill>
              <a:srgbClr val="F9CB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2"/>
            <p:cNvSpPr/>
            <p:nvPr/>
          </p:nvSpPr>
          <p:spPr>
            <a:xfrm>
              <a:off x="1133825" y="238125"/>
              <a:ext cx="246725" cy="246700"/>
            </a:xfrm>
            <a:custGeom>
              <a:avLst/>
              <a:gdLst/>
              <a:ahLst/>
              <a:cxnLst/>
              <a:rect l="l" t="t" r="r" b="b"/>
              <a:pathLst>
                <a:path w="9869" h="9868" extrusionOk="0">
                  <a:moveTo>
                    <a:pt x="4652" y="564"/>
                  </a:moveTo>
                  <a:lnTo>
                    <a:pt x="4934" y="634"/>
                  </a:lnTo>
                  <a:lnTo>
                    <a:pt x="5216" y="775"/>
                  </a:lnTo>
                  <a:lnTo>
                    <a:pt x="5428" y="987"/>
                  </a:lnTo>
                  <a:lnTo>
                    <a:pt x="5569" y="1198"/>
                  </a:lnTo>
                  <a:lnTo>
                    <a:pt x="5639" y="1480"/>
                  </a:lnTo>
                  <a:lnTo>
                    <a:pt x="5639" y="1762"/>
                  </a:lnTo>
                  <a:lnTo>
                    <a:pt x="5639" y="2044"/>
                  </a:lnTo>
                  <a:lnTo>
                    <a:pt x="5428" y="2608"/>
                  </a:lnTo>
                  <a:lnTo>
                    <a:pt x="4934" y="3736"/>
                  </a:lnTo>
                  <a:lnTo>
                    <a:pt x="4793" y="4229"/>
                  </a:lnTo>
                  <a:lnTo>
                    <a:pt x="4723" y="4370"/>
                  </a:lnTo>
                  <a:lnTo>
                    <a:pt x="4793" y="4511"/>
                  </a:lnTo>
                  <a:lnTo>
                    <a:pt x="3807" y="3877"/>
                  </a:lnTo>
                  <a:lnTo>
                    <a:pt x="2961" y="3172"/>
                  </a:lnTo>
                  <a:lnTo>
                    <a:pt x="2749" y="2960"/>
                  </a:lnTo>
                  <a:lnTo>
                    <a:pt x="2608" y="2749"/>
                  </a:lnTo>
                  <a:lnTo>
                    <a:pt x="2538" y="2467"/>
                  </a:lnTo>
                  <a:lnTo>
                    <a:pt x="2538" y="2255"/>
                  </a:lnTo>
                  <a:lnTo>
                    <a:pt x="2608" y="1974"/>
                  </a:lnTo>
                  <a:lnTo>
                    <a:pt x="2679" y="1762"/>
                  </a:lnTo>
                  <a:lnTo>
                    <a:pt x="2961" y="1339"/>
                  </a:lnTo>
                  <a:lnTo>
                    <a:pt x="3384" y="916"/>
                  </a:lnTo>
                  <a:lnTo>
                    <a:pt x="3877" y="705"/>
                  </a:lnTo>
                  <a:lnTo>
                    <a:pt x="4371" y="564"/>
                  </a:lnTo>
                  <a:close/>
                  <a:moveTo>
                    <a:pt x="8106" y="2749"/>
                  </a:moveTo>
                  <a:lnTo>
                    <a:pt x="8318" y="2819"/>
                  </a:lnTo>
                  <a:lnTo>
                    <a:pt x="8529" y="2890"/>
                  </a:lnTo>
                  <a:lnTo>
                    <a:pt x="8670" y="2960"/>
                  </a:lnTo>
                  <a:lnTo>
                    <a:pt x="8811" y="3172"/>
                  </a:lnTo>
                  <a:lnTo>
                    <a:pt x="8952" y="3454"/>
                  </a:lnTo>
                  <a:lnTo>
                    <a:pt x="9022" y="3806"/>
                  </a:lnTo>
                  <a:lnTo>
                    <a:pt x="9093" y="4300"/>
                  </a:lnTo>
                  <a:lnTo>
                    <a:pt x="9022" y="4652"/>
                  </a:lnTo>
                  <a:lnTo>
                    <a:pt x="8882" y="5004"/>
                  </a:lnTo>
                  <a:lnTo>
                    <a:pt x="8741" y="5216"/>
                  </a:lnTo>
                  <a:lnTo>
                    <a:pt x="8459" y="5357"/>
                  </a:lnTo>
                  <a:lnTo>
                    <a:pt x="8177" y="5498"/>
                  </a:lnTo>
                  <a:lnTo>
                    <a:pt x="7190" y="5498"/>
                  </a:lnTo>
                  <a:lnTo>
                    <a:pt x="6837" y="5357"/>
                  </a:lnTo>
                  <a:lnTo>
                    <a:pt x="6556" y="5286"/>
                  </a:lnTo>
                  <a:lnTo>
                    <a:pt x="6274" y="5075"/>
                  </a:lnTo>
                  <a:lnTo>
                    <a:pt x="6133" y="4863"/>
                  </a:lnTo>
                  <a:lnTo>
                    <a:pt x="5992" y="4652"/>
                  </a:lnTo>
                  <a:lnTo>
                    <a:pt x="5921" y="4441"/>
                  </a:lnTo>
                  <a:lnTo>
                    <a:pt x="5992" y="4159"/>
                  </a:lnTo>
                  <a:lnTo>
                    <a:pt x="6767" y="3454"/>
                  </a:lnTo>
                  <a:lnTo>
                    <a:pt x="7260" y="3101"/>
                  </a:lnTo>
                  <a:lnTo>
                    <a:pt x="7683" y="2890"/>
                  </a:lnTo>
                  <a:lnTo>
                    <a:pt x="8106" y="2749"/>
                  </a:lnTo>
                  <a:close/>
                  <a:moveTo>
                    <a:pt x="3384" y="5357"/>
                  </a:moveTo>
                  <a:lnTo>
                    <a:pt x="4300" y="5427"/>
                  </a:lnTo>
                  <a:lnTo>
                    <a:pt x="4089" y="6273"/>
                  </a:lnTo>
                  <a:lnTo>
                    <a:pt x="3948" y="6837"/>
                  </a:lnTo>
                  <a:lnTo>
                    <a:pt x="3736" y="7401"/>
                  </a:lnTo>
                  <a:lnTo>
                    <a:pt x="3454" y="7965"/>
                  </a:lnTo>
                  <a:lnTo>
                    <a:pt x="3102" y="8388"/>
                  </a:lnTo>
                  <a:lnTo>
                    <a:pt x="2961" y="8599"/>
                  </a:lnTo>
                  <a:lnTo>
                    <a:pt x="2749" y="8740"/>
                  </a:lnTo>
                  <a:lnTo>
                    <a:pt x="2538" y="8811"/>
                  </a:lnTo>
                  <a:lnTo>
                    <a:pt x="2327" y="8811"/>
                  </a:lnTo>
                  <a:lnTo>
                    <a:pt x="1904" y="8740"/>
                  </a:lnTo>
                  <a:lnTo>
                    <a:pt x="1551" y="8599"/>
                  </a:lnTo>
                  <a:lnTo>
                    <a:pt x="1340" y="8317"/>
                  </a:lnTo>
                  <a:lnTo>
                    <a:pt x="1128" y="8035"/>
                  </a:lnTo>
                  <a:lnTo>
                    <a:pt x="1058" y="7683"/>
                  </a:lnTo>
                  <a:lnTo>
                    <a:pt x="987" y="7260"/>
                  </a:lnTo>
                  <a:lnTo>
                    <a:pt x="987" y="6907"/>
                  </a:lnTo>
                  <a:lnTo>
                    <a:pt x="1058" y="6485"/>
                  </a:lnTo>
                  <a:lnTo>
                    <a:pt x="1128" y="6203"/>
                  </a:lnTo>
                  <a:lnTo>
                    <a:pt x="1269" y="6062"/>
                  </a:lnTo>
                  <a:lnTo>
                    <a:pt x="1410" y="5850"/>
                  </a:lnTo>
                  <a:lnTo>
                    <a:pt x="1551" y="5709"/>
                  </a:lnTo>
                  <a:lnTo>
                    <a:pt x="1974" y="5498"/>
                  </a:lnTo>
                  <a:lnTo>
                    <a:pt x="2397" y="5427"/>
                  </a:lnTo>
                  <a:lnTo>
                    <a:pt x="2890" y="5357"/>
                  </a:lnTo>
                  <a:close/>
                  <a:moveTo>
                    <a:pt x="5992" y="5780"/>
                  </a:moveTo>
                  <a:lnTo>
                    <a:pt x="6203" y="5850"/>
                  </a:lnTo>
                  <a:lnTo>
                    <a:pt x="6485" y="5991"/>
                  </a:lnTo>
                  <a:lnTo>
                    <a:pt x="7331" y="6414"/>
                  </a:lnTo>
                  <a:lnTo>
                    <a:pt x="8036" y="6907"/>
                  </a:lnTo>
                  <a:lnTo>
                    <a:pt x="8318" y="7119"/>
                  </a:lnTo>
                  <a:lnTo>
                    <a:pt x="8388" y="7330"/>
                  </a:lnTo>
                  <a:lnTo>
                    <a:pt x="8388" y="7471"/>
                  </a:lnTo>
                  <a:lnTo>
                    <a:pt x="8318" y="7683"/>
                  </a:lnTo>
                  <a:lnTo>
                    <a:pt x="8106" y="7965"/>
                  </a:lnTo>
                  <a:lnTo>
                    <a:pt x="7895" y="8176"/>
                  </a:lnTo>
                  <a:lnTo>
                    <a:pt x="7260" y="8599"/>
                  </a:lnTo>
                  <a:lnTo>
                    <a:pt x="6908" y="8740"/>
                  </a:lnTo>
                  <a:lnTo>
                    <a:pt x="6556" y="8881"/>
                  </a:lnTo>
                  <a:lnTo>
                    <a:pt x="6203" y="8952"/>
                  </a:lnTo>
                  <a:lnTo>
                    <a:pt x="5498" y="8952"/>
                  </a:lnTo>
                  <a:lnTo>
                    <a:pt x="5216" y="8811"/>
                  </a:lnTo>
                  <a:lnTo>
                    <a:pt x="5005" y="8529"/>
                  </a:lnTo>
                  <a:lnTo>
                    <a:pt x="4864" y="8247"/>
                  </a:lnTo>
                  <a:lnTo>
                    <a:pt x="4793" y="7753"/>
                  </a:lnTo>
                  <a:lnTo>
                    <a:pt x="4723" y="7189"/>
                  </a:lnTo>
                  <a:lnTo>
                    <a:pt x="4864" y="6696"/>
                  </a:lnTo>
                  <a:lnTo>
                    <a:pt x="4934" y="6344"/>
                  </a:lnTo>
                  <a:lnTo>
                    <a:pt x="5005" y="5991"/>
                  </a:lnTo>
                  <a:lnTo>
                    <a:pt x="5075" y="5850"/>
                  </a:lnTo>
                  <a:lnTo>
                    <a:pt x="5287" y="5780"/>
                  </a:lnTo>
                  <a:close/>
                  <a:moveTo>
                    <a:pt x="4723" y="0"/>
                  </a:moveTo>
                  <a:lnTo>
                    <a:pt x="4089" y="70"/>
                  </a:lnTo>
                  <a:lnTo>
                    <a:pt x="3384" y="352"/>
                  </a:lnTo>
                  <a:lnTo>
                    <a:pt x="2820" y="705"/>
                  </a:lnTo>
                  <a:lnTo>
                    <a:pt x="2256" y="1198"/>
                  </a:lnTo>
                  <a:lnTo>
                    <a:pt x="1904" y="1762"/>
                  </a:lnTo>
                  <a:lnTo>
                    <a:pt x="1763" y="2044"/>
                  </a:lnTo>
                  <a:lnTo>
                    <a:pt x="1622" y="2326"/>
                  </a:lnTo>
                  <a:lnTo>
                    <a:pt x="1622" y="2678"/>
                  </a:lnTo>
                  <a:lnTo>
                    <a:pt x="1622" y="2960"/>
                  </a:lnTo>
                  <a:lnTo>
                    <a:pt x="1763" y="3242"/>
                  </a:lnTo>
                  <a:lnTo>
                    <a:pt x="1904" y="3524"/>
                  </a:lnTo>
                  <a:lnTo>
                    <a:pt x="2115" y="3806"/>
                  </a:lnTo>
                  <a:lnTo>
                    <a:pt x="2467" y="4088"/>
                  </a:lnTo>
                  <a:lnTo>
                    <a:pt x="2890" y="4300"/>
                  </a:lnTo>
                  <a:lnTo>
                    <a:pt x="3384" y="4511"/>
                  </a:lnTo>
                  <a:lnTo>
                    <a:pt x="4018" y="4722"/>
                  </a:lnTo>
                  <a:lnTo>
                    <a:pt x="4723" y="4863"/>
                  </a:lnTo>
                  <a:lnTo>
                    <a:pt x="4582" y="5004"/>
                  </a:lnTo>
                  <a:lnTo>
                    <a:pt x="4371" y="5075"/>
                  </a:lnTo>
                  <a:lnTo>
                    <a:pt x="3877" y="5075"/>
                  </a:lnTo>
                  <a:lnTo>
                    <a:pt x="2538" y="4863"/>
                  </a:lnTo>
                  <a:lnTo>
                    <a:pt x="1833" y="4793"/>
                  </a:lnTo>
                  <a:lnTo>
                    <a:pt x="1481" y="4863"/>
                  </a:lnTo>
                  <a:lnTo>
                    <a:pt x="1128" y="5004"/>
                  </a:lnTo>
                  <a:lnTo>
                    <a:pt x="846" y="5145"/>
                  </a:lnTo>
                  <a:lnTo>
                    <a:pt x="564" y="5427"/>
                  </a:lnTo>
                  <a:lnTo>
                    <a:pt x="283" y="5780"/>
                  </a:lnTo>
                  <a:lnTo>
                    <a:pt x="142" y="6273"/>
                  </a:lnTo>
                  <a:lnTo>
                    <a:pt x="71" y="6626"/>
                  </a:lnTo>
                  <a:lnTo>
                    <a:pt x="1" y="7048"/>
                  </a:lnTo>
                  <a:lnTo>
                    <a:pt x="71" y="7401"/>
                  </a:lnTo>
                  <a:lnTo>
                    <a:pt x="142" y="7753"/>
                  </a:lnTo>
                  <a:lnTo>
                    <a:pt x="212" y="8176"/>
                  </a:lnTo>
                  <a:lnTo>
                    <a:pt x="423" y="8529"/>
                  </a:lnTo>
                  <a:lnTo>
                    <a:pt x="564" y="8811"/>
                  </a:lnTo>
                  <a:lnTo>
                    <a:pt x="846" y="9163"/>
                  </a:lnTo>
                  <a:lnTo>
                    <a:pt x="1058" y="9374"/>
                  </a:lnTo>
                  <a:lnTo>
                    <a:pt x="1340" y="9586"/>
                  </a:lnTo>
                  <a:lnTo>
                    <a:pt x="1692" y="9727"/>
                  </a:lnTo>
                  <a:lnTo>
                    <a:pt x="1974" y="9868"/>
                  </a:lnTo>
                  <a:lnTo>
                    <a:pt x="2327" y="9868"/>
                  </a:lnTo>
                  <a:lnTo>
                    <a:pt x="2679" y="9797"/>
                  </a:lnTo>
                  <a:lnTo>
                    <a:pt x="3102" y="9656"/>
                  </a:lnTo>
                  <a:lnTo>
                    <a:pt x="3454" y="9374"/>
                  </a:lnTo>
                  <a:lnTo>
                    <a:pt x="4089" y="8670"/>
                  </a:lnTo>
                  <a:lnTo>
                    <a:pt x="4089" y="8952"/>
                  </a:lnTo>
                  <a:lnTo>
                    <a:pt x="4159" y="9163"/>
                  </a:lnTo>
                  <a:lnTo>
                    <a:pt x="4300" y="9304"/>
                  </a:lnTo>
                  <a:lnTo>
                    <a:pt x="4371" y="9445"/>
                  </a:lnTo>
                  <a:lnTo>
                    <a:pt x="4793" y="9656"/>
                  </a:lnTo>
                  <a:lnTo>
                    <a:pt x="5216" y="9797"/>
                  </a:lnTo>
                  <a:lnTo>
                    <a:pt x="5780" y="9797"/>
                  </a:lnTo>
                  <a:lnTo>
                    <a:pt x="6344" y="9656"/>
                  </a:lnTo>
                  <a:lnTo>
                    <a:pt x="6908" y="9515"/>
                  </a:lnTo>
                  <a:lnTo>
                    <a:pt x="7472" y="9304"/>
                  </a:lnTo>
                  <a:lnTo>
                    <a:pt x="8036" y="9022"/>
                  </a:lnTo>
                  <a:lnTo>
                    <a:pt x="8529" y="8670"/>
                  </a:lnTo>
                  <a:lnTo>
                    <a:pt x="8882" y="8317"/>
                  </a:lnTo>
                  <a:lnTo>
                    <a:pt x="9163" y="7894"/>
                  </a:lnTo>
                  <a:lnTo>
                    <a:pt x="9304" y="7542"/>
                  </a:lnTo>
                  <a:lnTo>
                    <a:pt x="9304" y="7330"/>
                  </a:lnTo>
                  <a:lnTo>
                    <a:pt x="9234" y="7119"/>
                  </a:lnTo>
                  <a:lnTo>
                    <a:pt x="9163" y="6907"/>
                  </a:lnTo>
                  <a:lnTo>
                    <a:pt x="9022" y="6696"/>
                  </a:lnTo>
                  <a:lnTo>
                    <a:pt x="8811" y="6485"/>
                  </a:lnTo>
                  <a:lnTo>
                    <a:pt x="8529" y="6344"/>
                  </a:lnTo>
                  <a:lnTo>
                    <a:pt x="9022" y="6132"/>
                  </a:lnTo>
                  <a:lnTo>
                    <a:pt x="9375" y="5780"/>
                  </a:lnTo>
                  <a:lnTo>
                    <a:pt x="9586" y="5427"/>
                  </a:lnTo>
                  <a:lnTo>
                    <a:pt x="9798" y="5004"/>
                  </a:lnTo>
                  <a:lnTo>
                    <a:pt x="9868" y="4511"/>
                  </a:lnTo>
                  <a:lnTo>
                    <a:pt x="9868" y="4018"/>
                  </a:lnTo>
                  <a:lnTo>
                    <a:pt x="9727" y="3595"/>
                  </a:lnTo>
                  <a:lnTo>
                    <a:pt x="9586" y="3101"/>
                  </a:lnTo>
                  <a:lnTo>
                    <a:pt x="9375" y="2678"/>
                  </a:lnTo>
                  <a:lnTo>
                    <a:pt x="9093" y="2396"/>
                  </a:lnTo>
                  <a:lnTo>
                    <a:pt x="8741" y="2115"/>
                  </a:lnTo>
                  <a:lnTo>
                    <a:pt x="8318" y="1974"/>
                  </a:lnTo>
                  <a:lnTo>
                    <a:pt x="7895" y="1903"/>
                  </a:lnTo>
                  <a:lnTo>
                    <a:pt x="7401" y="2044"/>
                  </a:lnTo>
                  <a:lnTo>
                    <a:pt x="6908" y="2255"/>
                  </a:lnTo>
                  <a:lnTo>
                    <a:pt x="6344" y="2749"/>
                  </a:lnTo>
                  <a:lnTo>
                    <a:pt x="6415" y="2115"/>
                  </a:lnTo>
                  <a:lnTo>
                    <a:pt x="6415" y="1621"/>
                  </a:lnTo>
                  <a:lnTo>
                    <a:pt x="6344" y="1198"/>
                  </a:lnTo>
                  <a:lnTo>
                    <a:pt x="6203" y="846"/>
                  </a:lnTo>
                  <a:lnTo>
                    <a:pt x="6062" y="564"/>
                  </a:lnTo>
                  <a:lnTo>
                    <a:pt x="5851" y="352"/>
                  </a:lnTo>
                  <a:lnTo>
                    <a:pt x="5569" y="141"/>
                  </a:lnTo>
                  <a:lnTo>
                    <a:pt x="5357" y="70"/>
                  </a:lnTo>
                  <a:lnTo>
                    <a:pt x="5005" y="0"/>
                  </a:lnTo>
                  <a:close/>
                </a:path>
              </a:pathLst>
            </a:custGeom>
            <a:solidFill>
              <a:srgbClr val="F7B2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1" name="Google Shape;101;p2"/>
            <p:cNvGrpSpPr/>
            <p:nvPr/>
          </p:nvGrpSpPr>
          <p:grpSpPr>
            <a:xfrm>
              <a:off x="1863325" y="2900650"/>
              <a:ext cx="206200" cy="244975"/>
              <a:chOff x="4157100" y="2900650"/>
              <a:chExt cx="206200" cy="244975"/>
            </a:xfrm>
          </p:grpSpPr>
          <p:sp>
            <p:nvSpPr>
              <p:cNvPr id="102" name="Google Shape;102;p2"/>
              <p:cNvSpPr/>
              <p:nvPr/>
            </p:nvSpPr>
            <p:spPr>
              <a:xfrm>
                <a:off x="4157100" y="3031050"/>
                <a:ext cx="51125" cy="11457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4583" extrusionOk="0">
                    <a:moveTo>
                      <a:pt x="776" y="1622"/>
                    </a:moveTo>
                    <a:lnTo>
                      <a:pt x="917" y="2045"/>
                    </a:lnTo>
                    <a:lnTo>
                      <a:pt x="988" y="2538"/>
                    </a:lnTo>
                    <a:lnTo>
                      <a:pt x="988" y="2961"/>
                    </a:lnTo>
                    <a:lnTo>
                      <a:pt x="988" y="3454"/>
                    </a:lnTo>
                    <a:lnTo>
                      <a:pt x="776" y="3032"/>
                    </a:lnTo>
                    <a:lnTo>
                      <a:pt x="706" y="2609"/>
                    </a:lnTo>
                    <a:lnTo>
                      <a:pt x="706" y="2115"/>
                    </a:lnTo>
                    <a:lnTo>
                      <a:pt x="776" y="1622"/>
                    </a:lnTo>
                    <a:close/>
                    <a:moveTo>
                      <a:pt x="706" y="1"/>
                    </a:moveTo>
                    <a:lnTo>
                      <a:pt x="565" y="71"/>
                    </a:lnTo>
                    <a:lnTo>
                      <a:pt x="353" y="424"/>
                    </a:lnTo>
                    <a:lnTo>
                      <a:pt x="212" y="917"/>
                    </a:lnTo>
                    <a:lnTo>
                      <a:pt x="71" y="1481"/>
                    </a:lnTo>
                    <a:lnTo>
                      <a:pt x="1" y="2679"/>
                    </a:lnTo>
                    <a:lnTo>
                      <a:pt x="1" y="3102"/>
                    </a:lnTo>
                    <a:lnTo>
                      <a:pt x="71" y="3384"/>
                    </a:lnTo>
                    <a:lnTo>
                      <a:pt x="142" y="3595"/>
                    </a:lnTo>
                    <a:lnTo>
                      <a:pt x="424" y="3877"/>
                    </a:lnTo>
                    <a:lnTo>
                      <a:pt x="706" y="4159"/>
                    </a:lnTo>
                    <a:lnTo>
                      <a:pt x="988" y="4371"/>
                    </a:lnTo>
                    <a:lnTo>
                      <a:pt x="1340" y="4512"/>
                    </a:lnTo>
                    <a:lnTo>
                      <a:pt x="1622" y="4582"/>
                    </a:lnTo>
                    <a:lnTo>
                      <a:pt x="1763" y="4512"/>
                    </a:lnTo>
                    <a:lnTo>
                      <a:pt x="1833" y="4441"/>
                    </a:lnTo>
                    <a:lnTo>
                      <a:pt x="1974" y="4300"/>
                    </a:lnTo>
                    <a:lnTo>
                      <a:pt x="1974" y="4159"/>
                    </a:lnTo>
                    <a:lnTo>
                      <a:pt x="2045" y="3736"/>
                    </a:lnTo>
                    <a:lnTo>
                      <a:pt x="2045" y="3173"/>
                    </a:lnTo>
                    <a:lnTo>
                      <a:pt x="1974" y="2538"/>
                    </a:lnTo>
                    <a:lnTo>
                      <a:pt x="1833" y="1833"/>
                    </a:lnTo>
                    <a:lnTo>
                      <a:pt x="1622" y="1199"/>
                    </a:lnTo>
                    <a:lnTo>
                      <a:pt x="1410" y="635"/>
                    </a:lnTo>
                    <a:lnTo>
                      <a:pt x="1129" y="212"/>
                    </a:lnTo>
                    <a:lnTo>
                      <a:pt x="988" y="71"/>
                    </a:lnTo>
                    <a:lnTo>
                      <a:pt x="847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" name="Google Shape;103;p2"/>
              <p:cNvSpPr/>
              <p:nvPr/>
            </p:nvSpPr>
            <p:spPr>
              <a:xfrm>
                <a:off x="4169450" y="2900650"/>
                <a:ext cx="8812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4160" extrusionOk="0">
                    <a:moveTo>
                      <a:pt x="3031" y="1"/>
                    </a:moveTo>
                    <a:lnTo>
                      <a:pt x="2960" y="142"/>
                    </a:lnTo>
                    <a:lnTo>
                      <a:pt x="2749" y="494"/>
                    </a:lnTo>
                    <a:lnTo>
                      <a:pt x="2326" y="1692"/>
                    </a:lnTo>
                    <a:lnTo>
                      <a:pt x="2044" y="2327"/>
                    </a:lnTo>
                    <a:lnTo>
                      <a:pt x="1692" y="2891"/>
                    </a:lnTo>
                    <a:lnTo>
                      <a:pt x="1339" y="3314"/>
                    </a:lnTo>
                    <a:lnTo>
                      <a:pt x="1128" y="3455"/>
                    </a:lnTo>
                    <a:lnTo>
                      <a:pt x="846" y="3596"/>
                    </a:lnTo>
                    <a:lnTo>
                      <a:pt x="1128" y="2679"/>
                    </a:lnTo>
                    <a:lnTo>
                      <a:pt x="1410" y="1974"/>
                    </a:lnTo>
                    <a:lnTo>
                      <a:pt x="1903" y="1270"/>
                    </a:lnTo>
                    <a:lnTo>
                      <a:pt x="2538" y="565"/>
                    </a:lnTo>
                    <a:lnTo>
                      <a:pt x="2538" y="494"/>
                    </a:lnTo>
                    <a:lnTo>
                      <a:pt x="2467" y="565"/>
                    </a:lnTo>
                    <a:lnTo>
                      <a:pt x="1833" y="847"/>
                    </a:lnTo>
                    <a:lnTo>
                      <a:pt x="1128" y="1270"/>
                    </a:lnTo>
                    <a:lnTo>
                      <a:pt x="846" y="1481"/>
                    </a:lnTo>
                    <a:lnTo>
                      <a:pt x="705" y="1692"/>
                    </a:lnTo>
                    <a:lnTo>
                      <a:pt x="353" y="2256"/>
                    </a:lnTo>
                    <a:lnTo>
                      <a:pt x="71" y="2891"/>
                    </a:lnTo>
                    <a:lnTo>
                      <a:pt x="0" y="3243"/>
                    </a:lnTo>
                    <a:lnTo>
                      <a:pt x="0" y="3596"/>
                    </a:lnTo>
                    <a:lnTo>
                      <a:pt x="141" y="3878"/>
                    </a:lnTo>
                    <a:lnTo>
                      <a:pt x="353" y="4089"/>
                    </a:lnTo>
                    <a:lnTo>
                      <a:pt x="635" y="4159"/>
                    </a:lnTo>
                    <a:lnTo>
                      <a:pt x="916" y="4159"/>
                    </a:lnTo>
                    <a:lnTo>
                      <a:pt x="1269" y="4018"/>
                    </a:lnTo>
                    <a:lnTo>
                      <a:pt x="1551" y="3878"/>
                    </a:lnTo>
                    <a:lnTo>
                      <a:pt x="1903" y="3596"/>
                    </a:lnTo>
                    <a:lnTo>
                      <a:pt x="2185" y="3243"/>
                    </a:lnTo>
                    <a:lnTo>
                      <a:pt x="2820" y="2468"/>
                    </a:lnTo>
                    <a:lnTo>
                      <a:pt x="3242" y="1622"/>
                    </a:lnTo>
                    <a:lnTo>
                      <a:pt x="3383" y="1199"/>
                    </a:lnTo>
                    <a:lnTo>
                      <a:pt x="3454" y="847"/>
                    </a:lnTo>
                    <a:lnTo>
                      <a:pt x="3524" y="494"/>
                    </a:lnTo>
                    <a:lnTo>
                      <a:pt x="3454" y="283"/>
                    </a:lnTo>
                    <a:lnTo>
                      <a:pt x="3313" y="71"/>
                    </a:lnTo>
                    <a:lnTo>
                      <a:pt x="3101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" name="Google Shape;104;p2"/>
              <p:cNvSpPr/>
              <p:nvPr/>
            </p:nvSpPr>
            <p:spPr>
              <a:xfrm>
                <a:off x="4217025" y="3024000"/>
                <a:ext cx="14627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4160" extrusionOk="0">
                    <a:moveTo>
                      <a:pt x="987" y="1"/>
                    </a:moveTo>
                    <a:lnTo>
                      <a:pt x="635" y="71"/>
                    </a:lnTo>
                    <a:lnTo>
                      <a:pt x="494" y="142"/>
                    </a:lnTo>
                    <a:lnTo>
                      <a:pt x="705" y="142"/>
                    </a:lnTo>
                    <a:lnTo>
                      <a:pt x="917" y="212"/>
                    </a:lnTo>
                    <a:lnTo>
                      <a:pt x="1198" y="283"/>
                    </a:lnTo>
                    <a:lnTo>
                      <a:pt x="1833" y="635"/>
                    </a:lnTo>
                    <a:lnTo>
                      <a:pt x="2467" y="1129"/>
                    </a:lnTo>
                    <a:lnTo>
                      <a:pt x="3665" y="2186"/>
                    </a:lnTo>
                    <a:lnTo>
                      <a:pt x="4441" y="2961"/>
                    </a:lnTo>
                    <a:lnTo>
                      <a:pt x="3947" y="2961"/>
                    </a:lnTo>
                    <a:lnTo>
                      <a:pt x="3242" y="2820"/>
                    </a:lnTo>
                    <a:lnTo>
                      <a:pt x="2467" y="2609"/>
                    </a:lnTo>
                    <a:lnTo>
                      <a:pt x="1692" y="2327"/>
                    </a:lnTo>
                    <a:lnTo>
                      <a:pt x="987" y="1904"/>
                    </a:lnTo>
                    <a:lnTo>
                      <a:pt x="423" y="1481"/>
                    </a:lnTo>
                    <a:lnTo>
                      <a:pt x="212" y="1269"/>
                    </a:lnTo>
                    <a:lnTo>
                      <a:pt x="71" y="988"/>
                    </a:lnTo>
                    <a:lnTo>
                      <a:pt x="0" y="706"/>
                    </a:lnTo>
                    <a:lnTo>
                      <a:pt x="0" y="988"/>
                    </a:lnTo>
                    <a:lnTo>
                      <a:pt x="71" y="1481"/>
                    </a:lnTo>
                    <a:lnTo>
                      <a:pt x="282" y="1974"/>
                    </a:lnTo>
                    <a:lnTo>
                      <a:pt x="635" y="2468"/>
                    </a:lnTo>
                    <a:lnTo>
                      <a:pt x="1057" y="2891"/>
                    </a:lnTo>
                    <a:lnTo>
                      <a:pt x="1480" y="3243"/>
                    </a:lnTo>
                    <a:lnTo>
                      <a:pt x="2044" y="3525"/>
                    </a:lnTo>
                    <a:lnTo>
                      <a:pt x="2538" y="3807"/>
                    </a:lnTo>
                    <a:lnTo>
                      <a:pt x="3101" y="4018"/>
                    </a:lnTo>
                    <a:lnTo>
                      <a:pt x="3665" y="4089"/>
                    </a:lnTo>
                    <a:lnTo>
                      <a:pt x="4229" y="4159"/>
                    </a:lnTo>
                    <a:lnTo>
                      <a:pt x="4723" y="4159"/>
                    </a:lnTo>
                    <a:lnTo>
                      <a:pt x="5146" y="4018"/>
                    </a:lnTo>
                    <a:lnTo>
                      <a:pt x="5498" y="3807"/>
                    </a:lnTo>
                    <a:lnTo>
                      <a:pt x="5709" y="3455"/>
                    </a:lnTo>
                    <a:lnTo>
                      <a:pt x="5850" y="3032"/>
                    </a:lnTo>
                    <a:lnTo>
                      <a:pt x="5850" y="2750"/>
                    </a:lnTo>
                    <a:lnTo>
                      <a:pt x="5780" y="2397"/>
                    </a:lnTo>
                    <a:lnTo>
                      <a:pt x="5568" y="2115"/>
                    </a:lnTo>
                    <a:lnTo>
                      <a:pt x="5286" y="1763"/>
                    </a:lnTo>
                    <a:lnTo>
                      <a:pt x="5005" y="1481"/>
                    </a:lnTo>
                    <a:lnTo>
                      <a:pt x="4582" y="1199"/>
                    </a:lnTo>
                    <a:lnTo>
                      <a:pt x="3736" y="635"/>
                    </a:lnTo>
                    <a:lnTo>
                      <a:pt x="2749" y="283"/>
                    </a:lnTo>
                    <a:lnTo>
                      <a:pt x="1762" y="1"/>
                    </a:lnTo>
                    <a:close/>
                  </a:path>
                </a:pathLst>
              </a:custGeom>
              <a:solidFill>
                <a:srgbClr val="D0E0E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5" name="Google Shape;105;p2"/>
            <p:cNvGrpSpPr/>
            <p:nvPr/>
          </p:nvGrpSpPr>
          <p:grpSpPr>
            <a:xfrm>
              <a:off x="1923250" y="773800"/>
              <a:ext cx="290750" cy="361250"/>
              <a:chOff x="4217025" y="773800"/>
              <a:chExt cx="290750" cy="361250"/>
            </a:xfrm>
          </p:grpSpPr>
          <p:sp>
            <p:nvSpPr>
              <p:cNvPr id="106" name="Google Shape;106;p2"/>
              <p:cNvSpPr/>
              <p:nvPr/>
            </p:nvSpPr>
            <p:spPr>
              <a:xfrm>
                <a:off x="4231125" y="773800"/>
                <a:ext cx="56400" cy="135700"/>
              </a:xfrm>
              <a:custGeom>
                <a:avLst/>
                <a:gdLst/>
                <a:ahLst/>
                <a:cxnLst/>
                <a:rect l="l" t="t" r="r" b="b"/>
                <a:pathLst>
                  <a:path w="2256" h="5428" extrusionOk="0">
                    <a:moveTo>
                      <a:pt x="423" y="1128"/>
                    </a:moveTo>
                    <a:lnTo>
                      <a:pt x="846" y="1762"/>
                    </a:lnTo>
                    <a:lnTo>
                      <a:pt x="1057" y="2397"/>
                    </a:lnTo>
                    <a:lnTo>
                      <a:pt x="1198" y="3102"/>
                    </a:lnTo>
                    <a:lnTo>
                      <a:pt x="1198" y="3806"/>
                    </a:lnTo>
                    <a:lnTo>
                      <a:pt x="987" y="3524"/>
                    </a:lnTo>
                    <a:lnTo>
                      <a:pt x="775" y="3243"/>
                    </a:lnTo>
                    <a:lnTo>
                      <a:pt x="634" y="2961"/>
                    </a:lnTo>
                    <a:lnTo>
                      <a:pt x="493" y="2608"/>
                    </a:lnTo>
                    <a:lnTo>
                      <a:pt x="423" y="1903"/>
                    </a:lnTo>
                    <a:lnTo>
                      <a:pt x="423" y="1128"/>
                    </a:lnTo>
                    <a:close/>
                    <a:moveTo>
                      <a:pt x="0" y="0"/>
                    </a:moveTo>
                    <a:lnTo>
                      <a:pt x="0" y="776"/>
                    </a:lnTo>
                    <a:lnTo>
                      <a:pt x="71" y="2467"/>
                    </a:lnTo>
                    <a:lnTo>
                      <a:pt x="212" y="3454"/>
                    </a:lnTo>
                    <a:lnTo>
                      <a:pt x="353" y="4300"/>
                    </a:lnTo>
                    <a:lnTo>
                      <a:pt x="493" y="4652"/>
                    </a:lnTo>
                    <a:lnTo>
                      <a:pt x="705" y="5005"/>
                    </a:lnTo>
                    <a:lnTo>
                      <a:pt x="916" y="5216"/>
                    </a:lnTo>
                    <a:lnTo>
                      <a:pt x="1128" y="5357"/>
                    </a:lnTo>
                    <a:lnTo>
                      <a:pt x="1480" y="5428"/>
                    </a:lnTo>
                    <a:lnTo>
                      <a:pt x="1762" y="5357"/>
                    </a:lnTo>
                    <a:lnTo>
                      <a:pt x="1974" y="5216"/>
                    </a:lnTo>
                    <a:lnTo>
                      <a:pt x="2115" y="4934"/>
                    </a:lnTo>
                    <a:lnTo>
                      <a:pt x="2185" y="4582"/>
                    </a:lnTo>
                    <a:lnTo>
                      <a:pt x="2256" y="4229"/>
                    </a:lnTo>
                    <a:lnTo>
                      <a:pt x="2185" y="3736"/>
                    </a:lnTo>
                    <a:lnTo>
                      <a:pt x="2115" y="3243"/>
                    </a:lnTo>
                    <a:lnTo>
                      <a:pt x="1974" y="2749"/>
                    </a:lnTo>
                    <a:lnTo>
                      <a:pt x="1833" y="2185"/>
                    </a:lnTo>
                    <a:lnTo>
                      <a:pt x="1621" y="1692"/>
                    </a:lnTo>
                    <a:lnTo>
                      <a:pt x="1339" y="1269"/>
                    </a:lnTo>
                    <a:lnTo>
                      <a:pt x="1057" y="846"/>
                    </a:lnTo>
                    <a:lnTo>
                      <a:pt x="705" y="423"/>
                    </a:lnTo>
                    <a:lnTo>
                      <a:pt x="353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6D7A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" name="Google Shape;107;p2"/>
              <p:cNvSpPr/>
              <p:nvPr/>
            </p:nvSpPr>
            <p:spPr>
              <a:xfrm>
                <a:off x="4291025" y="858375"/>
                <a:ext cx="216750" cy="109275"/>
              </a:xfrm>
              <a:custGeom>
                <a:avLst/>
                <a:gdLst/>
                <a:ahLst/>
                <a:cxnLst/>
                <a:rect l="l" t="t" r="r" b="b"/>
                <a:pathLst>
                  <a:path w="8670" h="4371" extrusionOk="0">
                    <a:moveTo>
                      <a:pt x="5851" y="1904"/>
                    </a:moveTo>
                    <a:lnTo>
                      <a:pt x="5075" y="2397"/>
                    </a:lnTo>
                    <a:lnTo>
                      <a:pt x="4300" y="2820"/>
                    </a:lnTo>
                    <a:lnTo>
                      <a:pt x="3525" y="3102"/>
                    </a:lnTo>
                    <a:lnTo>
                      <a:pt x="2749" y="3313"/>
                    </a:lnTo>
                    <a:lnTo>
                      <a:pt x="1199" y="3595"/>
                    </a:lnTo>
                    <a:lnTo>
                      <a:pt x="2326" y="3031"/>
                    </a:lnTo>
                    <a:lnTo>
                      <a:pt x="3454" y="2608"/>
                    </a:lnTo>
                    <a:lnTo>
                      <a:pt x="4652" y="2186"/>
                    </a:lnTo>
                    <a:lnTo>
                      <a:pt x="5851" y="1904"/>
                    </a:lnTo>
                    <a:close/>
                    <a:moveTo>
                      <a:pt x="8388" y="0"/>
                    </a:moveTo>
                    <a:lnTo>
                      <a:pt x="8177" y="141"/>
                    </a:lnTo>
                    <a:lnTo>
                      <a:pt x="7472" y="423"/>
                    </a:lnTo>
                    <a:lnTo>
                      <a:pt x="6344" y="776"/>
                    </a:lnTo>
                    <a:lnTo>
                      <a:pt x="3454" y="1833"/>
                    </a:lnTo>
                    <a:lnTo>
                      <a:pt x="2045" y="2397"/>
                    </a:lnTo>
                    <a:lnTo>
                      <a:pt x="1410" y="2679"/>
                    </a:lnTo>
                    <a:lnTo>
                      <a:pt x="846" y="2961"/>
                    </a:lnTo>
                    <a:lnTo>
                      <a:pt x="423" y="3243"/>
                    </a:lnTo>
                    <a:lnTo>
                      <a:pt x="141" y="3595"/>
                    </a:lnTo>
                    <a:lnTo>
                      <a:pt x="1" y="3877"/>
                    </a:lnTo>
                    <a:lnTo>
                      <a:pt x="1" y="4018"/>
                    </a:lnTo>
                    <a:lnTo>
                      <a:pt x="1" y="4159"/>
                    </a:lnTo>
                    <a:lnTo>
                      <a:pt x="71" y="4230"/>
                    </a:lnTo>
                    <a:lnTo>
                      <a:pt x="282" y="4300"/>
                    </a:lnTo>
                    <a:lnTo>
                      <a:pt x="776" y="4371"/>
                    </a:lnTo>
                    <a:lnTo>
                      <a:pt x="1481" y="4300"/>
                    </a:lnTo>
                    <a:lnTo>
                      <a:pt x="2256" y="4230"/>
                    </a:lnTo>
                    <a:lnTo>
                      <a:pt x="3807" y="3877"/>
                    </a:lnTo>
                    <a:lnTo>
                      <a:pt x="4793" y="3525"/>
                    </a:lnTo>
                    <a:lnTo>
                      <a:pt x="5498" y="3313"/>
                    </a:lnTo>
                    <a:lnTo>
                      <a:pt x="6203" y="2961"/>
                    </a:lnTo>
                    <a:lnTo>
                      <a:pt x="6908" y="2608"/>
                    </a:lnTo>
                    <a:lnTo>
                      <a:pt x="7542" y="2186"/>
                    </a:lnTo>
                    <a:lnTo>
                      <a:pt x="7895" y="1692"/>
                    </a:lnTo>
                    <a:lnTo>
                      <a:pt x="8459" y="776"/>
                    </a:lnTo>
                    <a:lnTo>
                      <a:pt x="8600" y="423"/>
                    </a:lnTo>
                    <a:lnTo>
                      <a:pt x="8670" y="141"/>
                    </a:lnTo>
                    <a:lnTo>
                      <a:pt x="8600" y="0"/>
                    </a:lnTo>
                    <a:close/>
                  </a:path>
                </a:pathLst>
              </a:custGeom>
              <a:solidFill>
                <a:srgbClr val="B6D7A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" name="Google Shape;108;p2"/>
              <p:cNvSpPr/>
              <p:nvPr/>
            </p:nvSpPr>
            <p:spPr>
              <a:xfrm>
                <a:off x="4217025" y="1004625"/>
                <a:ext cx="68750" cy="130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5217" extrusionOk="0">
                    <a:moveTo>
                      <a:pt x="1974" y="1"/>
                    </a:moveTo>
                    <a:lnTo>
                      <a:pt x="2115" y="142"/>
                    </a:lnTo>
                    <a:lnTo>
                      <a:pt x="2044" y="565"/>
                    </a:lnTo>
                    <a:lnTo>
                      <a:pt x="1833" y="1551"/>
                    </a:lnTo>
                    <a:lnTo>
                      <a:pt x="1480" y="2679"/>
                    </a:lnTo>
                    <a:lnTo>
                      <a:pt x="1269" y="3172"/>
                    </a:lnTo>
                    <a:lnTo>
                      <a:pt x="1057" y="3525"/>
                    </a:lnTo>
                    <a:lnTo>
                      <a:pt x="987" y="2891"/>
                    </a:lnTo>
                    <a:lnTo>
                      <a:pt x="1057" y="1833"/>
                    </a:lnTo>
                    <a:lnTo>
                      <a:pt x="1128" y="1340"/>
                    </a:lnTo>
                    <a:lnTo>
                      <a:pt x="1269" y="847"/>
                    </a:lnTo>
                    <a:lnTo>
                      <a:pt x="1410" y="494"/>
                    </a:lnTo>
                    <a:lnTo>
                      <a:pt x="1551" y="424"/>
                    </a:lnTo>
                    <a:lnTo>
                      <a:pt x="1621" y="353"/>
                    </a:lnTo>
                    <a:lnTo>
                      <a:pt x="1621" y="353"/>
                    </a:lnTo>
                    <a:lnTo>
                      <a:pt x="1410" y="424"/>
                    </a:lnTo>
                    <a:lnTo>
                      <a:pt x="1198" y="565"/>
                    </a:lnTo>
                    <a:lnTo>
                      <a:pt x="987" y="847"/>
                    </a:lnTo>
                    <a:lnTo>
                      <a:pt x="776" y="1128"/>
                    </a:lnTo>
                    <a:lnTo>
                      <a:pt x="423" y="1763"/>
                    </a:lnTo>
                    <a:lnTo>
                      <a:pt x="141" y="2538"/>
                    </a:lnTo>
                    <a:lnTo>
                      <a:pt x="0" y="3313"/>
                    </a:lnTo>
                    <a:lnTo>
                      <a:pt x="0" y="4018"/>
                    </a:lnTo>
                    <a:lnTo>
                      <a:pt x="0" y="4371"/>
                    </a:lnTo>
                    <a:lnTo>
                      <a:pt x="71" y="4653"/>
                    </a:lnTo>
                    <a:lnTo>
                      <a:pt x="212" y="4864"/>
                    </a:lnTo>
                    <a:lnTo>
                      <a:pt x="353" y="5005"/>
                    </a:lnTo>
                    <a:lnTo>
                      <a:pt x="705" y="5146"/>
                    </a:lnTo>
                    <a:lnTo>
                      <a:pt x="987" y="5217"/>
                    </a:lnTo>
                    <a:lnTo>
                      <a:pt x="1269" y="5076"/>
                    </a:lnTo>
                    <a:lnTo>
                      <a:pt x="1551" y="4935"/>
                    </a:lnTo>
                    <a:lnTo>
                      <a:pt x="1833" y="4653"/>
                    </a:lnTo>
                    <a:lnTo>
                      <a:pt x="2044" y="4300"/>
                    </a:lnTo>
                    <a:lnTo>
                      <a:pt x="2326" y="3877"/>
                    </a:lnTo>
                    <a:lnTo>
                      <a:pt x="2467" y="3454"/>
                    </a:lnTo>
                    <a:lnTo>
                      <a:pt x="2608" y="2961"/>
                    </a:lnTo>
                    <a:lnTo>
                      <a:pt x="2749" y="2468"/>
                    </a:lnTo>
                    <a:lnTo>
                      <a:pt x="2749" y="1974"/>
                    </a:lnTo>
                    <a:lnTo>
                      <a:pt x="2749" y="1481"/>
                    </a:lnTo>
                    <a:lnTo>
                      <a:pt x="2679" y="1058"/>
                    </a:lnTo>
                    <a:lnTo>
                      <a:pt x="2538" y="635"/>
                    </a:lnTo>
                    <a:lnTo>
                      <a:pt x="2326" y="283"/>
                    </a:lnTo>
                    <a:lnTo>
                      <a:pt x="1974" y="1"/>
                    </a:lnTo>
                    <a:close/>
                  </a:path>
                </a:pathLst>
              </a:custGeom>
              <a:solidFill>
                <a:srgbClr val="B6D7A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9" name="Google Shape;109;p2"/>
            <p:cNvGrpSpPr/>
            <p:nvPr/>
          </p:nvGrpSpPr>
          <p:grpSpPr>
            <a:xfrm>
              <a:off x="959375" y="2320925"/>
              <a:ext cx="149800" cy="299575"/>
              <a:chOff x="3253150" y="2320925"/>
              <a:chExt cx="149800" cy="299575"/>
            </a:xfrm>
          </p:grpSpPr>
          <p:sp>
            <p:nvSpPr>
              <p:cNvPr id="110" name="Google Shape;110;p2"/>
              <p:cNvSpPr/>
              <p:nvPr/>
            </p:nvSpPr>
            <p:spPr>
              <a:xfrm>
                <a:off x="3290150" y="2476000"/>
                <a:ext cx="112800" cy="144500"/>
              </a:xfrm>
              <a:custGeom>
                <a:avLst/>
                <a:gdLst/>
                <a:ahLst/>
                <a:cxnLst/>
                <a:rect l="l" t="t" r="r" b="b"/>
                <a:pathLst>
                  <a:path w="4512" h="5780" extrusionOk="0">
                    <a:moveTo>
                      <a:pt x="2397" y="1480"/>
                    </a:moveTo>
                    <a:lnTo>
                      <a:pt x="1622" y="2467"/>
                    </a:lnTo>
                    <a:lnTo>
                      <a:pt x="1199" y="3101"/>
                    </a:lnTo>
                    <a:lnTo>
                      <a:pt x="917" y="3665"/>
                    </a:lnTo>
                    <a:lnTo>
                      <a:pt x="1270" y="2749"/>
                    </a:lnTo>
                    <a:lnTo>
                      <a:pt x="1481" y="2397"/>
                    </a:lnTo>
                    <a:lnTo>
                      <a:pt x="1763" y="2044"/>
                    </a:lnTo>
                    <a:lnTo>
                      <a:pt x="2045" y="1762"/>
                    </a:lnTo>
                    <a:lnTo>
                      <a:pt x="2397" y="1480"/>
                    </a:lnTo>
                    <a:close/>
                    <a:moveTo>
                      <a:pt x="3455" y="1762"/>
                    </a:moveTo>
                    <a:lnTo>
                      <a:pt x="3384" y="2115"/>
                    </a:lnTo>
                    <a:lnTo>
                      <a:pt x="3173" y="2608"/>
                    </a:lnTo>
                    <a:lnTo>
                      <a:pt x="2820" y="3172"/>
                    </a:lnTo>
                    <a:lnTo>
                      <a:pt x="2468" y="3806"/>
                    </a:lnTo>
                    <a:lnTo>
                      <a:pt x="2045" y="4370"/>
                    </a:lnTo>
                    <a:lnTo>
                      <a:pt x="1833" y="4511"/>
                    </a:lnTo>
                    <a:lnTo>
                      <a:pt x="1622" y="4723"/>
                    </a:lnTo>
                    <a:lnTo>
                      <a:pt x="1411" y="4793"/>
                    </a:lnTo>
                    <a:lnTo>
                      <a:pt x="1199" y="4793"/>
                    </a:lnTo>
                    <a:lnTo>
                      <a:pt x="1058" y="4652"/>
                    </a:lnTo>
                    <a:lnTo>
                      <a:pt x="917" y="4511"/>
                    </a:lnTo>
                    <a:lnTo>
                      <a:pt x="1270" y="4229"/>
                    </a:lnTo>
                    <a:lnTo>
                      <a:pt x="1622" y="3877"/>
                    </a:lnTo>
                    <a:lnTo>
                      <a:pt x="1904" y="3524"/>
                    </a:lnTo>
                    <a:lnTo>
                      <a:pt x="2186" y="3101"/>
                    </a:lnTo>
                    <a:lnTo>
                      <a:pt x="3455" y="1762"/>
                    </a:lnTo>
                    <a:close/>
                    <a:moveTo>
                      <a:pt x="2609" y="0"/>
                    </a:moveTo>
                    <a:lnTo>
                      <a:pt x="2397" y="71"/>
                    </a:lnTo>
                    <a:lnTo>
                      <a:pt x="2186" y="212"/>
                    </a:lnTo>
                    <a:lnTo>
                      <a:pt x="2045" y="423"/>
                    </a:lnTo>
                    <a:lnTo>
                      <a:pt x="1833" y="705"/>
                    </a:lnTo>
                    <a:lnTo>
                      <a:pt x="1763" y="987"/>
                    </a:lnTo>
                    <a:lnTo>
                      <a:pt x="1763" y="1057"/>
                    </a:lnTo>
                    <a:lnTo>
                      <a:pt x="1833" y="1057"/>
                    </a:lnTo>
                    <a:lnTo>
                      <a:pt x="2045" y="1128"/>
                    </a:lnTo>
                    <a:lnTo>
                      <a:pt x="2256" y="1057"/>
                    </a:lnTo>
                    <a:lnTo>
                      <a:pt x="2820" y="916"/>
                    </a:lnTo>
                    <a:lnTo>
                      <a:pt x="3032" y="846"/>
                    </a:lnTo>
                    <a:lnTo>
                      <a:pt x="2609" y="1198"/>
                    </a:lnTo>
                    <a:lnTo>
                      <a:pt x="2115" y="1410"/>
                    </a:lnTo>
                    <a:lnTo>
                      <a:pt x="1199" y="1974"/>
                    </a:lnTo>
                    <a:lnTo>
                      <a:pt x="847" y="2256"/>
                    </a:lnTo>
                    <a:lnTo>
                      <a:pt x="494" y="2608"/>
                    </a:lnTo>
                    <a:lnTo>
                      <a:pt x="212" y="3101"/>
                    </a:lnTo>
                    <a:lnTo>
                      <a:pt x="1" y="3665"/>
                    </a:lnTo>
                    <a:lnTo>
                      <a:pt x="1" y="4229"/>
                    </a:lnTo>
                    <a:lnTo>
                      <a:pt x="71" y="4723"/>
                    </a:lnTo>
                    <a:lnTo>
                      <a:pt x="212" y="5145"/>
                    </a:lnTo>
                    <a:lnTo>
                      <a:pt x="494" y="5498"/>
                    </a:lnTo>
                    <a:lnTo>
                      <a:pt x="847" y="5709"/>
                    </a:lnTo>
                    <a:lnTo>
                      <a:pt x="1340" y="5780"/>
                    </a:lnTo>
                    <a:lnTo>
                      <a:pt x="1833" y="5709"/>
                    </a:lnTo>
                    <a:lnTo>
                      <a:pt x="2397" y="5427"/>
                    </a:lnTo>
                    <a:lnTo>
                      <a:pt x="2891" y="5005"/>
                    </a:lnTo>
                    <a:lnTo>
                      <a:pt x="3455" y="4441"/>
                    </a:lnTo>
                    <a:lnTo>
                      <a:pt x="3877" y="3736"/>
                    </a:lnTo>
                    <a:lnTo>
                      <a:pt x="4230" y="2960"/>
                    </a:lnTo>
                    <a:lnTo>
                      <a:pt x="4371" y="2608"/>
                    </a:lnTo>
                    <a:lnTo>
                      <a:pt x="4441" y="2185"/>
                    </a:lnTo>
                    <a:lnTo>
                      <a:pt x="4512" y="1833"/>
                    </a:lnTo>
                    <a:lnTo>
                      <a:pt x="4441" y="1480"/>
                    </a:lnTo>
                    <a:lnTo>
                      <a:pt x="4371" y="1128"/>
                    </a:lnTo>
                    <a:lnTo>
                      <a:pt x="4230" y="775"/>
                    </a:lnTo>
                    <a:lnTo>
                      <a:pt x="4018" y="494"/>
                    </a:lnTo>
                    <a:lnTo>
                      <a:pt x="3666" y="282"/>
                    </a:lnTo>
                    <a:lnTo>
                      <a:pt x="3384" y="141"/>
                    </a:lnTo>
                    <a:lnTo>
                      <a:pt x="3102" y="0"/>
                    </a:lnTo>
                    <a:close/>
                  </a:path>
                </a:pathLst>
              </a:custGeom>
              <a:solidFill>
                <a:srgbClr val="F7B22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" name="Google Shape;111;p2"/>
              <p:cNvSpPr/>
              <p:nvPr/>
            </p:nvSpPr>
            <p:spPr>
              <a:xfrm>
                <a:off x="3253150" y="2320925"/>
                <a:ext cx="100475" cy="130425"/>
              </a:xfrm>
              <a:custGeom>
                <a:avLst/>
                <a:gdLst/>
                <a:ahLst/>
                <a:cxnLst/>
                <a:rect l="l" t="t" r="r" b="b"/>
                <a:pathLst>
                  <a:path w="4019" h="5217" extrusionOk="0">
                    <a:moveTo>
                      <a:pt x="2045" y="1128"/>
                    </a:moveTo>
                    <a:lnTo>
                      <a:pt x="2186" y="1199"/>
                    </a:lnTo>
                    <a:lnTo>
                      <a:pt x="2397" y="1410"/>
                    </a:lnTo>
                    <a:lnTo>
                      <a:pt x="2609" y="1763"/>
                    </a:lnTo>
                    <a:lnTo>
                      <a:pt x="2750" y="2256"/>
                    </a:lnTo>
                    <a:lnTo>
                      <a:pt x="2820" y="2749"/>
                    </a:lnTo>
                    <a:lnTo>
                      <a:pt x="2750" y="3243"/>
                    </a:lnTo>
                    <a:lnTo>
                      <a:pt x="2679" y="3525"/>
                    </a:lnTo>
                    <a:lnTo>
                      <a:pt x="2609" y="3736"/>
                    </a:lnTo>
                    <a:lnTo>
                      <a:pt x="2256" y="3243"/>
                    </a:lnTo>
                    <a:lnTo>
                      <a:pt x="1904" y="2608"/>
                    </a:lnTo>
                    <a:lnTo>
                      <a:pt x="1763" y="2327"/>
                    </a:lnTo>
                    <a:lnTo>
                      <a:pt x="1622" y="1974"/>
                    </a:lnTo>
                    <a:lnTo>
                      <a:pt x="1622" y="1692"/>
                    </a:lnTo>
                    <a:lnTo>
                      <a:pt x="1692" y="1410"/>
                    </a:lnTo>
                    <a:lnTo>
                      <a:pt x="1833" y="1269"/>
                    </a:lnTo>
                    <a:lnTo>
                      <a:pt x="1904" y="1128"/>
                    </a:lnTo>
                    <a:close/>
                    <a:moveTo>
                      <a:pt x="846" y="1481"/>
                    </a:moveTo>
                    <a:lnTo>
                      <a:pt x="987" y="1692"/>
                    </a:lnTo>
                    <a:lnTo>
                      <a:pt x="1128" y="2045"/>
                    </a:lnTo>
                    <a:lnTo>
                      <a:pt x="1199" y="2679"/>
                    </a:lnTo>
                    <a:lnTo>
                      <a:pt x="1340" y="3454"/>
                    </a:lnTo>
                    <a:lnTo>
                      <a:pt x="1481" y="3807"/>
                    </a:lnTo>
                    <a:lnTo>
                      <a:pt x="1622" y="4089"/>
                    </a:lnTo>
                    <a:lnTo>
                      <a:pt x="776" y="3454"/>
                    </a:lnTo>
                    <a:lnTo>
                      <a:pt x="706" y="3243"/>
                    </a:lnTo>
                    <a:lnTo>
                      <a:pt x="635" y="2961"/>
                    </a:lnTo>
                    <a:lnTo>
                      <a:pt x="635" y="2467"/>
                    </a:lnTo>
                    <a:lnTo>
                      <a:pt x="706" y="1974"/>
                    </a:lnTo>
                    <a:lnTo>
                      <a:pt x="846" y="1481"/>
                    </a:lnTo>
                    <a:close/>
                    <a:moveTo>
                      <a:pt x="2397" y="1"/>
                    </a:moveTo>
                    <a:lnTo>
                      <a:pt x="1974" y="71"/>
                    </a:lnTo>
                    <a:lnTo>
                      <a:pt x="1481" y="141"/>
                    </a:lnTo>
                    <a:lnTo>
                      <a:pt x="1058" y="423"/>
                    </a:lnTo>
                    <a:lnTo>
                      <a:pt x="706" y="705"/>
                    </a:lnTo>
                    <a:lnTo>
                      <a:pt x="424" y="1128"/>
                    </a:lnTo>
                    <a:lnTo>
                      <a:pt x="212" y="1551"/>
                    </a:lnTo>
                    <a:lnTo>
                      <a:pt x="71" y="2045"/>
                    </a:lnTo>
                    <a:lnTo>
                      <a:pt x="1" y="2538"/>
                    </a:lnTo>
                    <a:lnTo>
                      <a:pt x="1" y="3102"/>
                    </a:lnTo>
                    <a:lnTo>
                      <a:pt x="71" y="3595"/>
                    </a:lnTo>
                    <a:lnTo>
                      <a:pt x="212" y="4018"/>
                    </a:lnTo>
                    <a:lnTo>
                      <a:pt x="424" y="4441"/>
                    </a:lnTo>
                    <a:lnTo>
                      <a:pt x="706" y="4793"/>
                    </a:lnTo>
                    <a:lnTo>
                      <a:pt x="1058" y="5005"/>
                    </a:lnTo>
                    <a:lnTo>
                      <a:pt x="1481" y="5146"/>
                    </a:lnTo>
                    <a:lnTo>
                      <a:pt x="1974" y="5216"/>
                    </a:lnTo>
                    <a:lnTo>
                      <a:pt x="2468" y="5075"/>
                    </a:lnTo>
                    <a:lnTo>
                      <a:pt x="2891" y="4934"/>
                    </a:lnTo>
                    <a:lnTo>
                      <a:pt x="3172" y="4652"/>
                    </a:lnTo>
                    <a:lnTo>
                      <a:pt x="3454" y="4300"/>
                    </a:lnTo>
                    <a:lnTo>
                      <a:pt x="3736" y="3948"/>
                    </a:lnTo>
                    <a:lnTo>
                      <a:pt x="3877" y="3525"/>
                    </a:lnTo>
                    <a:lnTo>
                      <a:pt x="4018" y="3102"/>
                    </a:lnTo>
                    <a:lnTo>
                      <a:pt x="4018" y="2608"/>
                    </a:lnTo>
                    <a:lnTo>
                      <a:pt x="4018" y="2186"/>
                    </a:lnTo>
                    <a:lnTo>
                      <a:pt x="4018" y="1692"/>
                    </a:lnTo>
                    <a:lnTo>
                      <a:pt x="3877" y="1269"/>
                    </a:lnTo>
                    <a:lnTo>
                      <a:pt x="3666" y="917"/>
                    </a:lnTo>
                    <a:lnTo>
                      <a:pt x="3454" y="564"/>
                    </a:lnTo>
                    <a:lnTo>
                      <a:pt x="3172" y="282"/>
                    </a:lnTo>
                    <a:lnTo>
                      <a:pt x="2820" y="141"/>
                    </a:lnTo>
                    <a:lnTo>
                      <a:pt x="2397" y="1"/>
                    </a:lnTo>
                    <a:close/>
                  </a:path>
                </a:pathLst>
              </a:custGeom>
              <a:solidFill>
                <a:srgbClr val="F7B22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2" name="Google Shape;112;p2"/>
            <p:cNvGrpSpPr/>
            <p:nvPr/>
          </p:nvGrpSpPr>
          <p:grpSpPr>
            <a:xfrm>
              <a:off x="1193750" y="3986125"/>
              <a:ext cx="766525" cy="1452000"/>
              <a:chOff x="3487525" y="3986125"/>
              <a:chExt cx="766525" cy="1452000"/>
            </a:xfrm>
          </p:grpSpPr>
          <p:sp>
            <p:nvSpPr>
              <p:cNvPr id="113" name="Google Shape;113;p2"/>
              <p:cNvSpPr/>
              <p:nvPr/>
            </p:nvSpPr>
            <p:spPr>
              <a:xfrm>
                <a:off x="3506900" y="3986125"/>
                <a:ext cx="747150" cy="1452000"/>
              </a:xfrm>
              <a:custGeom>
                <a:avLst/>
                <a:gdLst/>
                <a:ahLst/>
                <a:cxnLst/>
                <a:rect l="l" t="t" r="r" b="b"/>
                <a:pathLst>
                  <a:path w="29886" h="58080" extrusionOk="0">
                    <a:moveTo>
                      <a:pt x="20441" y="33974"/>
                    </a:moveTo>
                    <a:lnTo>
                      <a:pt x="21568" y="34608"/>
                    </a:lnTo>
                    <a:lnTo>
                      <a:pt x="23189" y="35665"/>
                    </a:lnTo>
                    <a:lnTo>
                      <a:pt x="24035" y="36229"/>
                    </a:lnTo>
                    <a:lnTo>
                      <a:pt x="24670" y="36793"/>
                    </a:lnTo>
                    <a:lnTo>
                      <a:pt x="25092" y="37216"/>
                    </a:lnTo>
                    <a:lnTo>
                      <a:pt x="25233" y="37427"/>
                    </a:lnTo>
                    <a:lnTo>
                      <a:pt x="25233" y="37568"/>
                    </a:lnTo>
                    <a:lnTo>
                      <a:pt x="23048" y="35947"/>
                    </a:lnTo>
                    <a:lnTo>
                      <a:pt x="20441" y="33974"/>
                    </a:lnTo>
                    <a:close/>
                    <a:moveTo>
                      <a:pt x="917" y="0"/>
                    </a:moveTo>
                    <a:lnTo>
                      <a:pt x="776" y="141"/>
                    </a:lnTo>
                    <a:lnTo>
                      <a:pt x="635" y="282"/>
                    </a:lnTo>
                    <a:lnTo>
                      <a:pt x="564" y="564"/>
                    </a:lnTo>
                    <a:lnTo>
                      <a:pt x="353" y="1198"/>
                    </a:lnTo>
                    <a:lnTo>
                      <a:pt x="212" y="2044"/>
                    </a:lnTo>
                    <a:lnTo>
                      <a:pt x="0" y="3595"/>
                    </a:lnTo>
                    <a:lnTo>
                      <a:pt x="0" y="4511"/>
                    </a:lnTo>
                    <a:lnTo>
                      <a:pt x="71" y="5216"/>
                    </a:lnTo>
                    <a:lnTo>
                      <a:pt x="141" y="5921"/>
                    </a:lnTo>
                    <a:lnTo>
                      <a:pt x="494" y="7331"/>
                    </a:lnTo>
                    <a:lnTo>
                      <a:pt x="987" y="8740"/>
                    </a:lnTo>
                    <a:lnTo>
                      <a:pt x="1551" y="10009"/>
                    </a:lnTo>
                    <a:lnTo>
                      <a:pt x="2326" y="11419"/>
                    </a:lnTo>
                    <a:lnTo>
                      <a:pt x="3243" y="12758"/>
                    </a:lnTo>
                    <a:lnTo>
                      <a:pt x="4159" y="14097"/>
                    </a:lnTo>
                    <a:lnTo>
                      <a:pt x="5216" y="15366"/>
                    </a:lnTo>
                    <a:lnTo>
                      <a:pt x="5710" y="15930"/>
                    </a:lnTo>
                    <a:lnTo>
                      <a:pt x="6344" y="16635"/>
                    </a:lnTo>
                    <a:lnTo>
                      <a:pt x="7683" y="18115"/>
                    </a:lnTo>
                    <a:lnTo>
                      <a:pt x="8388" y="18890"/>
                    </a:lnTo>
                    <a:lnTo>
                      <a:pt x="8952" y="19665"/>
                    </a:lnTo>
                    <a:lnTo>
                      <a:pt x="9375" y="20370"/>
                    </a:lnTo>
                    <a:lnTo>
                      <a:pt x="9586" y="20723"/>
                    </a:lnTo>
                    <a:lnTo>
                      <a:pt x="9657" y="21146"/>
                    </a:lnTo>
                    <a:lnTo>
                      <a:pt x="9727" y="21568"/>
                    </a:lnTo>
                    <a:lnTo>
                      <a:pt x="9657" y="21991"/>
                    </a:lnTo>
                    <a:lnTo>
                      <a:pt x="9586" y="22485"/>
                    </a:lnTo>
                    <a:lnTo>
                      <a:pt x="9375" y="22978"/>
                    </a:lnTo>
                    <a:lnTo>
                      <a:pt x="9022" y="24035"/>
                    </a:lnTo>
                    <a:lnTo>
                      <a:pt x="8811" y="24599"/>
                    </a:lnTo>
                    <a:lnTo>
                      <a:pt x="8670" y="25163"/>
                    </a:lnTo>
                    <a:lnTo>
                      <a:pt x="8599" y="25798"/>
                    </a:lnTo>
                    <a:lnTo>
                      <a:pt x="8599" y="26432"/>
                    </a:lnTo>
                    <a:lnTo>
                      <a:pt x="8599" y="27912"/>
                    </a:lnTo>
                    <a:lnTo>
                      <a:pt x="8599" y="29251"/>
                    </a:lnTo>
                    <a:lnTo>
                      <a:pt x="8529" y="29886"/>
                    </a:lnTo>
                    <a:lnTo>
                      <a:pt x="8317" y="30449"/>
                    </a:lnTo>
                    <a:lnTo>
                      <a:pt x="8247" y="30590"/>
                    </a:lnTo>
                    <a:lnTo>
                      <a:pt x="8106" y="30802"/>
                    </a:lnTo>
                    <a:lnTo>
                      <a:pt x="7683" y="31084"/>
                    </a:lnTo>
                    <a:lnTo>
                      <a:pt x="6626" y="31859"/>
                    </a:lnTo>
                    <a:lnTo>
                      <a:pt x="6132" y="32212"/>
                    </a:lnTo>
                    <a:lnTo>
                      <a:pt x="5780" y="32634"/>
                    </a:lnTo>
                    <a:lnTo>
                      <a:pt x="5639" y="32846"/>
                    </a:lnTo>
                    <a:lnTo>
                      <a:pt x="5639" y="33128"/>
                    </a:lnTo>
                    <a:lnTo>
                      <a:pt x="5639" y="33339"/>
                    </a:lnTo>
                    <a:lnTo>
                      <a:pt x="5710" y="33621"/>
                    </a:lnTo>
                    <a:lnTo>
                      <a:pt x="5850" y="33762"/>
                    </a:lnTo>
                    <a:lnTo>
                      <a:pt x="6132" y="33762"/>
                    </a:lnTo>
                    <a:lnTo>
                      <a:pt x="6344" y="33692"/>
                    </a:lnTo>
                    <a:lnTo>
                      <a:pt x="6696" y="33480"/>
                    </a:lnTo>
                    <a:lnTo>
                      <a:pt x="7119" y="33057"/>
                    </a:lnTo>
                    <a:lnTo>
                      <a:pt x="7894" y="32141"/>
                    </a:lnTo>
                    <a:lnTo>
                      <a:pt x="8388" y="31507"/>
                    </a:lnTo>
                    <a:lnTo>
                      <a:pt x="8388" y="31859"/>
                    </a:lnTo>
                    <a:lnTo>
                      <a:pt x="8176" y="32353"/>
                    </a:lnTo>
                    <a:lnTo>
                      <a:pt x="7754" y="33480"/>
                    </a:lnTo>
                    <a:lnTo>
                      <a:pt x="7542" y="34115"/>
                    </a:lnTo>
                    <a:lnTo>
                      <a:pt x="7401" y="34608"/>
                    </a:lnTo>
                    <a:lnTo>
                      <a:pt x="7401" y="34820"/>
                    </a:lnTo>
                    <a:lnTo>
                      <a:pt x="7401" y="35031"/>
                    </a:lnTo>
                    <a:lnTo>
                      <a:pt x="7472" y="35172"/>
                    </a:lnTo>
                    <a:lnTo>
                      <a:pt x="7613" y="35242"/>
                    </a:lnTo>
                    <a:lnTo>
                      <a:pt x="7965" y="35242"/>
                    </a:lnTo>
                    <a:lnTo>
                      <a:pt x="8106" y="35172"/>
                    </a:lnTo>
                    <a:lnTo>
                      <a:pt x="8176" y="35031"/>
                    </a:lnTo>
                    <a:lnTo>
                      <a:pt x="8388" y="34749"/>
                    </a:lnTo>
                    <a:lnTo>
                      <a:pt x="8458" y="34326"/>
                    </a:lnTo>
                    <a:lnTo>
                      <a:pt x="8529" y="33410"/>
                    </a:lnTo>
                    <a:lnTo>
                      <a:pt x="8599" y="32705"/>
                    </a:lnTo>
                    <a:lnTo>
                      <a:pt x="8740" y="33410"/>
                    </a:lnTo>
                    <a:lnTo>
                      <a:pt x="8952" y="33903"/>
                    </a:lnTo>
                    <a:lnTo>
                      <a:pt x="9163" y="34256"/>
                    </a:lnTo>
                    <a:lnTo>
                      <a:pt x="9375" y="34397"/>
                    </a:lnTo>
                    <a:lnTo>
                      <a:pt x="9516" y="34397"/>
                    </a:lnTo>
                    <a:lnTo>
                      <a:pt x="9586" y="34326"/>
                    </a:lnTo>
                    <a:lnTo>
                      <a:pt x="9657" y="34256"/>
                    </a:lnTo>
                    <a:lnTo>
                      <a:pt x="9727" y="34044"/>
                    </a:lnTo>
                    <a:lnTo>
                      <a:pt x="9798" y="33551"/>
                    </a:lnTo>
                    <a:lnTo>
                      <a:pt x="9657" y="32775"/>
                    </a:lnTo>
                    <a:lnTo>
                      <a:pt x="10079" y="33410"/>
                    </a:lnTo>
                    <a:lnTo>
                      <a:pt x="10643" y="34256"/>
                    </a:lnTo>
                    <a:lnTo>
                      <a:pt x="10925" y="34608"/>
                    </a:lnTo>
                    <a:lnTo>
                      <a:pt x="11207" y="34890"/>
                    </a:lnTo>
                    <a:lnTo>
                      <a:pt x="11419" y="34960"/>
                    </a:lnTo>
                    <a:lnTo>
                      <a:pt x="11701" y="34960"/>
                    </a:lnTo>
                    <a:lnTo>
                      <a:pt x="11842" y="34890"/>
                    </a:lnTo>
                    <a:lnTo>
                      <a:pt x="11912" y="34749"/>
                    </a:lnTo>
                    <a:lnTo>
                      <a:pt x="11983" y="34538"/>
                    </a:lnTo>
                    <a:lnTo>
                      <a:pt x="11983" y="34397"/>
                    </a:lnTo>
                    <a:lnTo>
                      <a:pt x="11842" y="34185"/>
                    </a:lnTo>
                    <a:lnTo>
                      <a:pt x="11560" y="33762"/>
                    </a:lnTo>
                    <a:lnTo>
                      <a:pt x="11207" y="33269"/>
                    </a:lnTo>
                    <a:lnTo>
                      <a:pt x="10291" y="32494"/>
                    </a:lnTo>
                    <a:lnTo>
                      <a:pt x="9657" y="31930"/>
                    </a:lnTo>
                    <a:lnTo>
                      <a:pt x="10643" y="32494"/>
                    </a:lnTo>
                    <a:lnTo>
                      <a:pt x="11771" y="33198"/>
                    </a:lnTo>
                    <a:lnTo>
                      <a:pt x="12194" y="33339"/>
                    </a:lnTo>
                    <a:lnTo>
                      <a:pt x="12335" y="33339"/>
                    </a:lnTo>
                    <a:lnTo>
                      <a:pt x="12335" y="33269"/>
                    </a:lnTo>
                    <a:lnTo>
                      <a:pt x="12335" y="33128"/>
                    </a:lnTo>
                    <a:lnTo>
                      <a:pt x="12124" y="32916"/>
                    </a:lnTo>
                    <a:lnTo>
                      <a:pt x="11489" y="32141"/>
                    </a:lnTo>
                    <a:lnTo>
                      <a:pt x="11137" y="31789"/>
                    </a:lnTo>
                    <a:lnTo>
                      <a:pt x="10784" y="31577"/>
                    </a:lnTo>
                    <a:lnTo>
                      <a:pt x="10220" y="31295"/>
                    </a:lnTo>
                    <a:lnTo>
                      <a:pt x="10009" y="31154"/>
                    </a:lnTo>
                    <a:lnTo>
                      <a:pt x="9727" y="30943"/>
                    </a:lnTo>
                    <a:lnTo>
                      <a:pt x="9516" y="30590"/>
                    </a:lnTo>
                    <a:lnTo>
                      <a:pt x="9304" y="30027"/>
                    </a:lnTo>
                    <a:lnTo>
                      <a:pt x="9234" y="29604"/>
                    </a:lnTo>
                    <a:lnTo>
                      <a:pt x="9163" y="29181"/>
                    </a:lnTo>
                    <a:lnTo>
                      <a:pt x="9234" y="28123"/>
                    </a:lnTo>
                    <a:lnTo>
                      <a:pt x="9445" y="26291"/>
                    </a:lnTo>
                    <a:lnTo>
                      <a:pt x="10079" y="27348"/>
                    </a:lnTo>
                    <a:lnTo>
                      <a:pt x="10573" y="28123"/>
                    </a:lnTo>
                    <a:lnTo>
                      <a:pt x="11066" y="28899"/>
                    </a:lnTo>
                    <a:lnTo>
                      <a:pt x="11560" y="29392"/>
                    </a:lnTo>
                    <a:lnTo>
                      <a:pt x="11771" y="29533"/>
                    </a:lnTo>
                    <a:lnTo>
                      <a:pt x="11983" y="29604"/>
                    </a:lnTo>
                    <a:lnTo>
                      <a:pt x="12194" y="29533"/>
                    </a:lnTo>
                    <a:lnTo>
                      <a:pt x="12335" y="29322"/>
                    </a:lnTo>
                    <a:lnTo>
                      <a:pt x="12405" y="28969"/>
                    </a:lnTo>
                    <a:lnTo>
                      <a:pt x="12405" y="28476"/>
                    </a:lnTo>
                    <a:lnTo>
                      <a:pt x="12335" y="28194"/>
                    </a:lnTo>
                    <a:lnTo>
                      <a:pt x="12194" y="27842"/>
                    </a:lnTo>
                    <a:lnTo>
                      <a:pt x="11560" y="27066"/>
                    </a:lnTo>
                    <a:lnTo>
                      <a:pt x="10855" y="26361"/>
                    </a:lnTo>
                    <a:lnTo>
                      <a:pt x="10573" y="26009"/>
                    </a:lnTo>
                    <a:lnTo>
                      <a:pt x="10361" y="25798"/>
                    </a:lnTo>
                    <a:lnTo>
                      <a:pt x="9939" y="25586"/>
                    </a:lnTo>
                    <a:lnTo>
                      <a:pt x="9727" y="25516"/>
                    </a:lnTo>
                    <a:lnTo>
                      <a:pt x="9657" y="25375"/>
                    </a:lnTo>
                    <a:lnTo>
                      <a:pt x="9586" y="25234"/>
                    </a:lnTo>
                    <a:lnTo>
                      <a:pt x="9516" y="25022"/>
                    </a:lnTo>
                    <a:lnTo>
                      <a:pt x="9657" y="24670"/>
                    </a:lnTo>
                    <a:lnTo>
                      <a:pt x="9939" y="23260"/>
                    </a:lnTo>
                    <a:lnTo>
                      <a:pt x="10150" y="21850"/>
                    </a:lnTo>
                    <a:lnTo>
                      <a:pt x="11842" y="24388"/>
                    </a:lnTo>
                    <a:lnTo>
                      <a:pt x="12899" y="25938"/>
                    </a:lnTo>
                    <a:lnTo>
                      <a:pt x="13886" y="27630"/>
                    </a:lnTo>
                    <a:lnTo>
                      <a:pt x="14731" y="29322"/>
                    </a:lnTo>
                    <a:lnTo>
                      <a:pt x="15154" y="30168"/>
                    </a:lnTo>
                    <a:lnTo>
                      <a:pt x="15436" y="30943"/>
                    </a:lnTo>
                    <a:lnTo>
                      <a:pt x="15648" y="31718"/>
                    </a:lnTo>
                    <a:lnTo>
                      <a:pt x="15718" y="32353"/>
                    </a:lnTo>
                    <a:lnTo>
                      <a:pt x="15718" y="32987"/>
                    </a:lnTo>
                    <a:lnTo>
                      <a:pt x="15577" y="33551"/>
                    </a:lnTo>
                    <a:lnTo>
                      <a:pt x="15507" y="33762"/>
                    </a:lnTo>
                    <a:lnTo>
                      <a:pt x="15225" y="33974"/>
                    </a:lnTo>
                    <a:lnTo>
                      <a:pt x="14520" y="34679"/>
                    </a:lnTo>
                    <a:lnTo>
                      <a:pt x="12405" y="36229"/>
                    </a:lnTo>
                    <a:lnTo>
                      <a:pt x="11348" y="37075"/>
                    </a:lnTo>
                    <a:lnTo>
                      <a:pt x="10502" y="37780"/>
                    </a:lnTo>
                    <a:lnTo>
                      <a:pt x="10220" y="38132"/>
                    </a:lnTo>
                    <a:lnTo>
                      <a:pt x="9939" y="38414"/>
                    </a:lnTo>
                    <a:lnTo>
                      <a:pt x="9868" y="38626"/>
                    </a:lnTo>
                    <a:lnTo>
                      <a:pt x="9868" y="38767"/>
                    </a:lnTo>
                    <a:lnTo>
                      <a:pt x="9939" y="38837"/>
                    </a:lnTo>
                    <a:lnTo>
                      <a:pt x="10079" y="38908"/>
                    </a:lnTo>
                    <a:lnTo>
                      <a:pt x="10432" y="38837"/>
                    </a:lnTo>
                    <a:lnTo>
                      <a:pt x="10855" y="38696"/>
                    </a:lnTo>
                    <a:lnTo>
                      <a:pt x="11278" y="38485"/>
                    </a:lnTo>
                    <a:lnTo>
                      <a:pt x="12687" y="37709"/>
                    </a:lnTo>
                    <a:lnTo>
                      <a:pt x="12687" y="37709"/>
                    </a:lnTo>
                    <a:lnTo>
                      <a:pt x="12264" y="38767"/>
                    </a:lnTo>
                    <a:lnTo>
                      <a:pt x="11912" y="39542"/>
                    </a:lnTo>
                    <a:lnTo>
                      <a:pt x="11560" y="40247"/>
                    </a:lnTo>
                    <a:lnTo>
                      <a:pt x="10996" y="41163"/>
                    </a:lnTo>
                    <a:lnTo>
                      <a:pt x="10643" y="41586"/>
                    </a:lnTo>
                    <a:lnTo>
                      <a:pt x="10291" y="41938"/>
                    </a:lnTo>
                    <a:lnTo>
                      <a:pt x="10150" y="42150"/>
                    </a:lnTo>
                    <a:lnTo>
                      <a:pt x="10009" y="42361"/>
                    </a:lnTo>
                    <a:lnTo>
                      <a:pt x="10009" y="42573"/>
                    </a:lnTo>
                    <a:lnTo>
                      <a:pt x="10150" y="42855"/>
                    </a:lnTo>
                    <a:lnTo>
                      <a:pt x="10291" y="43066"/>
                    </a:lnTo>
                    <a:lnTo>
                      <a:pt x="10502" y="43137"/>
                    </a:lnTo>
                    <a:lnTo>
                      <a:pt x="10643" y="43207"/>
                    </a:lnTo>
                    <a:lnTo>
                      <a:pt x="10784" y="43137"/>
                    </a:lnTo>
                    <a:lnTo>
                      <a:pt x="11066" y="42925"/>
                    </a:lnTo>
                    <a:lnTo>
                      <a:pt x="11348" y="42502"/>
                    </a:lnTo>
                    <a:lnTo>
                      <a:pt x="11912" y="41656"/>
                    </a:lnTo>
                    <a:lnTo>
                      <a:pt x="12124" y="41445"/>
                    </a:lnTo>
                    <a:lnTo>
                      <a:pt x="12194" y="41375"/>
                    </a:lnTo>
                    <a:lnTo>
                      <a:pt x="12264" y="41375"/>
                    </a:lnTo>
                    <a:lnTo>
                      <a:pt x="12124" y="41656"/>
                    </a:lnTo>
                    <a:lnTo>
                      <a:pt x="12053" y="42079"/>
                    </a:lnTo>
                    <a:lnTo>
                      <a:pt x="12053" y="42432"/>
                    </a:lnTo>
                    <a:lnTo>
                      <a:pt x="12124" y="42855"/>
                    </a:lnTo>
                    <a:lnTo>
                      <a:pt x="12194" y="43137"/>
                    </a:lnTo>
                    <a:lnTo>
                      <a:pt x="12335" y="43348"/>
                    </a:lnTo>
                    <a:lnTo>
                      <a:pt x="12476" y="43419"/>
                    </a:lnTo>
                    <a:lnTo>
                      <a:pt x="12546" y="43348"/>
                    </a:lnTo>
                    <a:lnTo>
                      <a:pt x="12617" y="43137"/>
                    </a:lnTo>
                    <a:lnTo>
                      <a:pt x="12617" y="42855"/>
                    </a:lnTo>
                    <a:lnTo>
                      <a:pt x="12617" y="42220"/>
                    </a:lnTo>
                    <a:lnTo>
                      <a:pt x="12617" y="41656"/>
                    </a:lnTo>
                    <a:lnTo>
                      <a:pt x="12687" y="41445"/>
                    </a:lnTo>
                    <a:lnTo>
                      <a:pt x="12758" y="41375"/>
                    </a:lnTo>
                    <a:lnTo>
                      <a:pt x="12969" y="41938"/>
                    </a:lnTo>
                    <a:lnTo>
                      <a:pt x="13322" y="42573"/>
                    </a:lnTo>
                    <a:lnTo>
                      <a:pt x="13463" y="42855"/>
                    </a:lnTo>
                    <a:lnTo>
                      <a:pt x="13745" y="43066"/>
                    </a:lnTo>
                    <a:lnTo>
                      <a:pt x="14027" y="43137"/>
                    </a:lnTo>
                    <a:lnTo>
                      <a:pt x="14379" y="43066"/>
                    </a:lnTo>
                    <a:lnTo>
                      <a:pt x="14661" y="42855"/>
                    </a:lnTo>
                    <a:lnTo>
                      <a:pt x="14802" y="42714"/>
                    </a:lnTo>
                    <a:lnTo>
                      <a:pt x="14802" y="42502"/>
                    </a:lnTo>
                    <a:lnTo>
                      <a:pt x="14731" y="42361"/>
                    </a:lnTo>
                    <a:lnTo>
                      <a:pt x="14308" y="41938"/>
                    </a:lnTo>
                    <a:lnTo>
                      <a:pt x="14168" y="41797"/>
                    </a:lnTo>
                    <a:lnTo>
                      <a:pt x="14097" y="41656"/>
                    </a:lnTo>
                    <a:lnTo>
                      <a:pt x="13674" y="40529"/>
                    </a:lnTo>
                    <a:lnTo>
                      <a:pt x="13392" y="39824"/>
                    </a:lnTo>
                    <a:lnTo>
                      <a:pt x="13251" y="39119"/>
                    </a:lnTo>
                    <a:lnTo>
                      <a:pt x="13181" y="38837"/>
                    </a:lnTo>
                    <a:lnTo>
                      <a:pt x="13181" y="38485"/>
                    </a:lnTo>
                    <a:lnTo>
                      <a:pt x="13251" y="38203"/>
                    </a:lnTo>
                    <a:lnTo>
                      <a:pt x="13322" y="37921"/>
                    </a:lnTo>
                    <a:lnTo>
                      <a:pt x="13533" y="37639"/>
                    </a:lnTo>
                    <a:lnTo>
                      <a:pt x="13745" y="37427"/>
                    </a:lnTo>
                    <a:lnTo>
                      <a:pt x="14097" y="37216"/>
                    </a:lnTo>
                    <a:lnTo>
                      <a:pt x="14520" y="37075"/>
                    </a:lnTo>
                    <a:lnTo>
                      <a:pt x="14872" y="38273"/>
                    </a:lnTo>
                    <a:lnTo>
                      <a:pt x="15154" y="39049"/>
                    </a:lnTo>
                    <a:lnTo>
                      <a:pt x="15436" y="39824"/>
                    </a:lnTo>
                    <a:lnTo>
                      <a:pt x="15789" y="40458"/>
                    </a:lnTo>
                    <a:lnTo>
                      <a:pt x="16000" y="40599"/>
                    </a:lnTo>
                    <a:lnTo>
                      <a:pt x="16141" y="40670"/>
                    </a:lnTo>
                    <a:lnTo>
                      <a:pt x="16353" y="40599"/>
                    </a:lnTo>
                    <a:lnTo>
                      <a:pt x="16493" y="40458"/>
                    </a:lnTo>
                    <a:lnTo>
                      <a:pt x="16705" y="40106"/>
                    </a:lnTo>
                    <a:lnTo>
                      <a:pt x="16846" y="39612"/>
                    </a:lnTo>
                    <a:lnTo>
                      <a:pt x="16846" y="39260"/>
                    </a:lnTo>
                    <a:lnTo>
                      <a:pt x="16705" y="38908"/>
                    </a:lnTo>
                    <a:lnTo>
                      <a:pt x="16493" y="38414"/>
                    </a:lnTo>
                    <a:lnTo>
                      <a:pt x="16282" y="37991"/>
                    </a:lnTo>
                    <a:lnTo>
                      <a:pt x="15718" y="37075"/>
                    </a:lnTo>
                    <a:lnTo>
                      <a:pt x="15507" y="36723"/>
                    </a:lnTo>
                    <a:lnTo>
                      <a:pt x="15366" y="36370"/>
                    </a:lnTo>
                    <a:lnTo>
                      <a:pt x="15154" y="35454"/>
                    </a:lnTo>
                    <a:lnTo>
                      <a:pt x="15154" y="35172"/>
                    </a:lnTo>
                    <a:lnTo>
                      <a:pt x="15154" y="34890"/>
                    </a:lnTo>
                    <a:lnTo>
                      <a:pt x="15295" y="34608"/>
                    </a:lnTo>
                    <a:lnTo>
                      <a:pt x="15436" y="34256"/>
                    </a:lnTo>
                    <a:lnTo>
                      <a:pt x="16071" y="33269"/>
                    </a:lnTo>
                    <a:lnTo>
                      <a:pt x="16775" y="35031"/>
                    </a:lnTo>
                    <a:lnTo>
                      <a:pt x="17410" y="36793"/>
                    </a:lnTo>
                    <a:lnTo>
                      <a:pt x="17903" y="38626"/>
                    </a:lnTo>
                    <a:lnTo>
                      <a:pt x="18115" y="39542"/>
                    </a:lnTo>
                    <a:lnTo>
                      <a:pt x="18256" y="40458"/>
                    </a:lnTo>
                    <a:lnTo>
                      <a:pt x="18326" y="41445"/>
                    </a:lnTo>
                    <a:lnTo>
                      <a:pt x="18326" y="41656"/>
                    </a:lnTo>
                    <a:lnTo>
                      <a:pt x="18326" y="41868"/>
                    </a:lnTo>
                    <a:lnTo>
                      <a:pt x="18185" y="41938"/>
                    </a:lnTo>
                    <a:lnTo>
                      <a:pt x="18044" y="42079"/>
                    </a:lnTo>
                    <a:lnTo>
                      <a:pt x="17551" y="42643"/>
                    </a:lnTo>
                    <a:lnTo>
                      <a:pt x="17198" y="42996"/>
                    </a:lnTo>
                    <a:lnTo>
                      <a:pt x="16634" y="43419"/>
                    </a:lnTo>
                    <a:lnTo>
                      <a:pt x="16071" y="43842"/>
                    </a:lnTo>
                    <a:lnTo>
                      <a:pt x="15648" y="44123"/>
                    </a:lnTo>
                    <a:lnTo>
                      <a:pt x="15225" y="44194"/>
                    </a:lnTo>
                    <a:lnTo>
                      <a:pt x="14661" y="44335"/>
                    </a:lnTo>
                    <a:lnTo>
                      <a:pt x="13322" y="44687"/>
                    </a:lnTo>
                    <a:lnTo>
                      <a:pt x="12687" y="44899"/>
                    </a:lnTo>
                    <a:lnTo>
                      <a:pt x="12124" y="45181"/>
                    </a:lnTo>
                    <a:lnTo>
                      <a:pt x="11912" y="45392"/>
                    </a:lnTo>
                    <a:lnTo>
                      <a:pt x="11771" y="45604"/>
                    </a:lnTo>
                    <a:lnTo>
                      <a:pt x="11630" y="45815"/>
                    </a:lnTo>
                    <a:lnTo>
                      <a:pt x="11630" y="46097"/>
                    </a:lnTo>
                    <a:lnTo>
                      <a:pt x="11630" y="46238"/>
                    </a:lnTo>
                    <a:lnTo>
                      <a:pt x="11701" y="46308"/>
                    </a:lnTo>
                    <a:lnTo>
                      <a:pt x="12053" y="46308"/>
                    </a:lnTo>
                    <a:lnTo>
                      <a:pt x="12476" y="46238"/>
                    </a:lnTo>
                    <a:lnTo>
                      <a:pt x="12969" y="46097"/>
                    </a:lnTo>
                    <a:lnTo>
                      <a:pt x="14027" y="45745"/>
                    </a:lnTo>
                    <a:lnTo>
                      <a:pt x="14661" y="45533"/>
                    </a:lnTo>
                    <a:lnTo>
                      <a:pt x="14379" y="46097"/>
                    </a:lnTo>
                    <a:lnTo>
                      <a:pt x="14027" y="46802"/>
                    </a:lnTo>
                    <a:lnTo>
                      <a:pt x="13674" y="47436"/>
                    </a:lnTo>
                    <a:lnTo>
                      <a:pt x="13463" y="47718"/>
                    </a:lnTo>
                    <a:lnTo>
                      <a:pt x="13251" y="47930"/>
                    </a:lnTo>
                    <a:lnTo>
                      <a:pt x="13040" y="48141"/>
                    </a:lnTo>
                    <a:lnTo>
                      <a:pt x="12758" y="48212"/>
                    </a:lnTo>
                    <a:lnTo>
                      <a:pt x="12194" y="48353"/>
                    </a:lnTo>
                    <a:lnTo>
                      <a:pt x="11912" y="48493"/>
                    </a:lnTo>
                    <a:lnTo>
                      <a:pt x="11701" y="48634"/>
                    </a:lnTo>
                    <a:lnTo>
                      <a:pt x="11489" y="48846"/>
                    </a:lnTo>
                    <a:lnTo>
                      <a:pt x="11348" y="49128"/>
                    </a:lnTo>
                    <a:lnTo>
                      <a:pt x="11278" y="49692"/>
                    </a:lnTo>
                    <a:lnTo>
                      <a:pt x="11278" y="49903"/>
                    </a:lnTo>
                    <a:lnTo>
                      <a:pt x="11348" y="49974"/>
                    </a:lnTo>
                    <a:lnTo>
                      <a:pt x="11419" y="50044"/>
                    </a:lnTo>
                    <a:lnTo>
                      <a:pt x="11560" y="50044"/>
                    </a:lnTo>
                    <a:lnTo>
                      <a:pt x="11842" y="49974"/>
                    </a:lnTo>
                    <a:lnTo>
                      <a:pt x="12124" y="49762"/>
                    </a:lnTo>
                    <a:lnTo>
                      <a:pt x="12476" y="49480"/>
                    </a:lnTo>
                    <a:lnTo>
                      <a:pt x="12969" y="48916"/>
                    </a:lnTo>
                    <a:lnTo>
                      <a:pt x="12969" y="49551"/>
                    </a:lnTo>
                    <a:lnTo>
                      <a:pt x="13040" y="49903"/>
                    </a:lnTo>
                    <a:lnTo>
                      <a:pt x="13181" y="50185"/>
                    </a:lnTo>
                    <a:lnTo>
                      <a:pt x="13322" y="50467"/>
                    </a:lnTo>
                    <a:lnTo>
                      <a:pt x="13533" y="50608"/>
                    </a:lnTo>
                    <a:lnTo>
                      <a:pt x="13815" y="50608"/>
                    </a:lnTo>
                    <a:lnTo>
                      <a:pt x="14097" y="50397"/>
                    </a:lnTo>
                    <a:lnTo>
                      <a:pt x="14238" y="50256"/>
                    </a:lnTo>
                    <a:lnTo>
                      <a:pt x="14308" y="50044"/>
                    </a:lnTo>
                    <a:lnTo>
                      <a:pt x="14308" y="49480"/>
                    </a:lnTo>
                    <a:lnTo>
                      <a:pt x="14238" y="48916"/>
                    </a:lnTo>
                    <a:lnTo>
                      <a:pt x="14238" y="48634"/>
                    </a:lnTo>
                    <a:lnTo>
                      <a:pt x="14308" y="48423"/>
                    </a:lnTo>
                    <a:lnTo>
                      <a:pt x="14520" y="48987"/>
                    </a:lnTo>
                    <a:lnTo>
                      <a:pt x="14872" y="49833"/>
                    </a:lnTo>
                    <a:lnTo>
                      <a:pt x="15084" y="50256"/>
                    </a:lnTo>
                    <a:lnTo>
                      <a:pt x="15366" y="50608"/>
                    </a:lnTo>
                    <a:lnTo>
                      <a:pt x="15648" y="50890"/>
                    </a:lnTo>
                    <a:lnTo>
                      <a:pt x="15930" y="50890"/>
                    </a:lnTo>
                    <a:lnTo>
                      <a:pt x="16141" y="50819"/>
                    </a:lnTo>
                    <a:lnTo>
                      <a:pt x="16282" y="50749"/>
                    </a:lnTo>
                    <a:lnTo>
                      <a:pt x="16423" y="50608"/>
                    </a:lnTo>
                    <a:lnTo>
                      <a:pt x="16423" y="50467"/>
                    </a:lnTo>
                    <a:lnTo>
                      <a:pt x="16423" y="50115"/>
                    </a:lnTo>
                    <a:lnTo>
                      <a:pt x="16212" y="49762"/>
                    </a:lnTo>
                    <a:lnTo>
                      <a:pt x="15718" y="49128"/>
                    </a:lnTo>
                    <a:lnTo>
                      <a:pt x="15436" y="48705"/>
                    </a:lnTo>
                    <a:lnTo>
                      <a:pt x="15084" y="47789"/>
                    </a:lnTo>
                    <a:lnTo>
                      <a:pt x="15013" y="47436"/>
                    </a:lnTo>
                    <a:lnTo>
                      <a:pt x="14943" y="47084"/>
                    </a:lnTo>
                    <a:lnTo>
                      <a:pt x="14943" y="46731"/>
                    </a:lnTo>
                    <a:lnTo>
                      <a:pt x="15084" y="46379"/>
                    </a:lnTo>
                    <a:lnTo>
                      <a:pt x="15295" y="45956"/>
                    </a:lnTo>
                    <a:lnTo>
                      <a:pt x="15648" y="45392"/>
                    </a:lnTo>
                    <a:lnTo>
                      <a:pt x="16071" y="44758"/>
                    </a:lnTo>
                    <a:lnTo>
                      <a:pt x="16634" y="44123"/>
                    </a:lnTo>
                    <a:lnTo>
                      <a:pt x="16634" y="44123"/>
                    </a:lnTo>
                    <a:lnTo>
                      <a:pt x="16282" y="45745"/>
                    </a:lnTo>
                    <a:lnTo>
                      <a:pt x="16212" y="46520"/>
                    </a:lnTo>
                    <a:lnTo>
                      <a:pt x="16141" y="47366"/>
                    </a:lnTo>
                    <a:lnTo>
                      <a:pt x="16212" y="46943"/>
                    </a:lnTo>
                    <a:lnTo>
                      <a:pt x="16423" y="46379"/>
                    </a:lnTo>
                    <a:lnTo>
                      <a:pt x="17128" y="44899"/>
                    </a:lnTo>
                    <a:lnTo>
                      <a:pt x="17551" y="44123"/>
                    </a:lnTo>
                    <a:lnTo>
                      <a:pt x="17974" y="43419"/>
                    </a:lnTo>
                    <a:lnTo>
                      <a:pt x="18326" y="42925"/>
                    </a:lnTo>
                    <a:lnTo>
                      <a:pt x="18678" y="42643"/>
                    </a:lnTo>
                    <a:lnTo>
                      <a:pt x="18960" y="44123"/>
                    </a:lnTo>
                    <a:lnTo>
                      <a:pt x="19172" y="45745"/>
                    </a:lnTo>
                    <a:lnTo>
                      <a:pt x="19313" y="46520"/>
                    </a:lnTo>
                    <a:lnTo>
                      <a:pt x="19313" y="47295"/>
                    </a:lnTo>
                    <a:lnTo>
                      <a:pt x="19242" y="48000"/>
                    </a:lnTo>
                    <a:lnTo>
                      <a:pt x="19031" y="48634"/>
                    </a:lnTo>
                    <a:lnTo>
                      <a:pt x="18256" y="50185"/>
                    </a:lnTo>
                    <a:lnTo>
                      <a:pt x="17762" y="51101"/>
                    </a:lnTo>
                    <a:lnTo>
                      <a:pt x="17621" y="51383"/>
                    </a:lnTo>
                    <a:lnTo>
                      <a:pt x="17621" y="51454"/>
                    </a:lnTo>
                    <a:lnTo>
                      <a:pt x="18044" y="51031"/>
                    </a:lnTo>
                    <a:lnTo>
                      <a:pt x="18538" y="50538"/>
                    </a:lnTo>
                    <a:lnTo>
                      <a:pt x="18960" y="50115"/>
                    </a:lnTo>
                    <a:lnTo>
                      <a:pt x="19383" y="49621"/>
                    </a:lnTo>
                    <a:lnTo>
                      <a:pt x="19383" y="50890"/>
                    </a:lnTo>
                    <a:lnTo>
                      <a:pt x="19313" y="51313"/>
                    </a:lnTo>
                    <a:lnTo>
                      <a:pt x="19172" y="51524"/>
                    </a:lnTo>
                    <a:lnTo>
                      <a:pt x="19031" y="51736"/>
                    </a:lnTo>
                    <a:lnTo>
                      <a:pt x="18749" y="52018"/>
                    </a:lnTo>
                    <a:lnTo>
                      <a:pt x="18397" y="52300"/>
                    </a:lnTo>
                    <a:lnTo>
                      <a:pt x="17974" y="52793"/>
                    </a:lnTo>
                    <a:lnTo>
                      <a:pt x="17480" y="53286"/>
                    </a:lnTo>
                    <a:lnTo>
                      <a:pt x="16846" y="53780"/>
                    </a:lnTo>
                    <a:lnTo>
                      <a:pt x="16564" y="54062"/>
                    </a:lnTo>
                    <a:lnTo>
                      <a:pt x="16423" y="54344"/>
                    </a:lnTo>
                    <a:lnTo>
                      <a:pt x="16282" y="54696"/>
                    </a:lnTo>
                    <a:lnTo>
                      <a:pt x="16282" y="55119"/>
                    </a:lnTo>
                    <a:lnTo>
                      <a:pt x="16705" y="54837"/>
                    </a:lnTo>
                    <a:lnTo>
                      <a:pt x="17692" y="54273"/>
                    </a:lnTo>
                    <a:lnTo>
                      <a:pt x="19172" y="53498"/>
                    </a:lnTo>
                    <a:lnTo>
                      <a:pt x="18678" y="54203"/>
                    </a:lnTo>
                    <a:lnTo>
                      <a:pt x="18044" y="55260"/>
                    </a:lnTo>
                    <a:lnTo>
                      <a:pt x="17762" y="55824"/>
                    </a:lnTo>
                    <a:lnTo>
                      <a:pt x="17692" y="56317"/>
                    </a:lnTo>
                    <a:lnTo>
                      <a:pt x="17621" y="56529"/>
                    </a:lnTo>
                    <a:lnTo>
                      <a:pt x="17692" y="56670"/>
                    </a:lnTo>
                    <a:lnTo>
                      <a:pt x="17762" y="56881"/>
                    </a:lnTo>
                    <a:lnTo>
                      <a:pt x="17903" y="56952"/>
                    </a:lnTo>
                    <a:lnTo>
                      <a:pt x="18044" y="57022"/>
                    </a:lnTo>
                    <a:lnTo>
                      <a:pt x="18185" y="56952"/>
                    </a:lnTo>
                    <a:lnTo>
                      <a:pt x="18397" y="56670"/>
                    </a:lnTo>
                    <a:lnTo>
                      <a:pt x="18608" y="56247"/>
                    </a:lnTo>
                    <a:lnTo>
                      <a:pt x="18819" y="55683"/>
                    </a:lnTo>
                    <a:lnTo>
                      <a:pt x="19172" y="54485"/>
                    </a:lnTo>
                    <a:lnTo>
                      <a:pt x="19313" y="53991"/>
                    </a:lnTo>
                    <a:lnTo>
                      <a:pt x="19454" y="53709"/>
                    </a:lnTo>
                    <a:lnTo>
                      <a:pt x="19383" y="54696"/>
                    </a:lnTo>
                    <a:lnTo>
                      <a:pt x="19313" y="55965"/>
                    </a:lnTo>
                    <a:lnTo>
                      <a:pt x="19383" y="56529"/>
                    </a:lnTo>
                    <a:lnTo>
                      <a:pt x="19524" y="57022"/>
                    </a:lnTo>
                    <a:lnTo>
                      <a:pt x="19665" y="57234"/>
                    </a:lnTo>
                    <a:lnTo>
                      <a:pt x="19806" y="57375"/>
                    </a:lnTo>
                    <a:lnTo>
                      <a:pt x="20018" y="57445"/>
                    </a:lnTo>
                    <a:lnTo>
                      <a:pt x="20229" y="57515"/>
                    </a:lnTo>
                    <a:lnTo>
                      <a:pt x="20441" y="57515"/>
                    </a:lnTo>
                    <a:lnTo>
                      <a:pt x="20582" y="57445"/>
                    </a:lnTo>
                    <a:lnTo>
                      <a:pt x="20723" y="57304"/>
                    </a:lnTo>
                    <a:lnTo>
                      <a:pt x="20793" y="57093"/>
                    </a:lnTo>
                    <a:lnTo>
                      <a:pt x="20863" y="56670"/>
                    </a:lnTo>
                    <a:lnTo>
                      <a:pt x="20793" y="56106"/>
                    </a:lnTo>
                    <a:lnTo>
                      <a:pt x="20652" y="55542"/>
                    </a:lnTo>
                    <a:lnTo>
                      <a:pt x="20793" y="55965"/>
                    </a:lnTo>
                    <a:lnTo>
                      <a:pt x="21075" y="56670"/>
                    </a:lnTo>
                    <a:lnTo>
                      <a:pt x="21427" y="57304"/>
                    </a:lnTo>
                    <a:lnTo>
                      <a:pt x="21780" y="57797"/>
                    </a:lnTo>
                    <a:lnTo>
                      <a:pt x="21921" y="57938"/>
                    </a:lnTo>
                    <a:lnTo>
                      <a:pt x="22132" y="58009"/>
                    </a:lnTo>
                    <a:lnTo>
                      <a:pt x="22344" y="58079"/>
                    </a:lnTo>
                    <a:lnTo>
                      <a:pt x="22626" y="58009"/>
                    </a:lnTo>
                    <a:lnTo>
                      <a:pt x="22767" y="57868"/>
                    </a:lnTo>
                    <a:lnTo>
                      <a:pt x="22907" y="57727"/>
                    </a:lnTo>
                    <a:lnTo>
                      <a:pt x="22978" y="57515"/>
                    </a:lnTo>
                    <a:lnTo>
                      <a:pt x="22978" y="57304"/>
                    </a:lnTo>
                    <a:lnTo>
                      <a:pt x="22907" y="56811"/>
                    </a:lnTo>
                    <a:lnTo>
                      <a:pt x="22696" y="56247"/>
                    </a:lnTo>
                    <a:lnTo>
                      <a:pt x="22414" y="55683"/>
                    </a:lnTo>
                    <a:lnTo>
                      <a:pt x="22062" y="55189"/>
                    </a:lnTo>
                    <a:lnTo>
                      <a:pt x="21568" y="54344"/>
                    </a:lnTo>
                    <a:lnTo>
                      <a:pt x="22626" y="54837"/>
                    </a:lnTo>
                    <a:lnTo>
                      <a:pt x="23330" y="55049"/>
                    </a:lnTo>
                    <a:lnTo>
                      <a:pt x="23894" y="55049"/>
                    </a:lnTo>
                    <a:lnTo>
                      <a:pt x="23894" y="54908"/>
                    </a:lnTo>
                    <a:lnTo>
                      <a:pt x="23894" y="54767"/>
                    </a:lnTo>
                    <a:lnTo>
                      <a:pt x="23824" y="54626"/>
                    </a:lnTo>
                    <a:lnTo>
                      <a:pt x="23471" y="54132"/>
                    </a:lnTo>
                    <a:lnTo>
                      <a:pt x="22907" y="53568"/>
                    </a:lnTo>
                    <a:lnTo>
                      <a:pt x="22132" y="52864"/>
                    </a:lnTo>
                    <a:lnTo>
                      <a:pt x="21639" y="52370"/>
                    </a:lnTo>
                    <a:lnTo>
                      <a:pt x="21286" y="51947"/>
                    </a:lnTo>
                    <a:lnTo>
                      <a:pt x="21075" y="51454"/>
                    </a:lnTo>
                    <a:lnTo>
                      <a:pt x="20934" y="51031"/>
                    </a:lnTo>
                    <a:lnTo>
                      <a:pt x="20934" y="50538"/>
                    </a:lnTo>
                    <a:lnTo>
                      <a:pt x="20863" y="49974"/>
                    </a:lnTo>
                    <a:lnTo>
                      <a:pt x="20863" y="48564"/>
                    </a:lnTo>
                    <a:lnTo>
                      <a:pt x="20793" y="47013"/>
                    </a:lnTo>
                    <a:lnTo>
                      <a:pt x="20652" y="45463"/>
                    </a:lnTo>
                    <a:lnTo>
                      <a:pt x="20441" y="43912"/>
                    </a:lnTo>
                    <a:lnTo>
                      <a:pt x="20159" y="42361"/>
                    </a:lnTo>
                    <a:lnTo>
                      <a:pt x="20159" y="42361"/>
                    </a:lnTo>
                    <a:lnTo>
                      <a:pt x="20652" y="42502"/>
                    </a:lnTo>
                    <a:lnTo>
                      <a:pt x="21004" y="42714"/>
                    </a:lnTo>
                    <a:lnTo>
                      <a:pt x="21216" y="42925"/>
                    </a:lnTo>
                    <a:lnTo>
                      <a:pt x="21357" y="43137"/>
                    </a:lnTo>
                    <a:lnTo>
                      <a:pt x="21568" y="43348"/>
                    </a:lnTo>
                    <a:lnTo>
                      <a:pt x="21780" y="43489"/>
                    </a:lnTo>
                    <a:lnTo>
                      <a:pt x="22132" y="43630"/>
                    </a:lnTo>
                    <a:lnTo>
                      <a:pt x="22626" y="43701"/>
                    </a:lnTo>
                    <a:lnTo>
                      <a:pt x="22414" y="45181"/>
                    </a:lnTo>
                    <a:lnTo>
                      <a:pt x="22344" y="45886"/>
                    </a:lnTo>
                    <a:lnTo>
                      <a:pt x="22344" y="46308"/>
                    </a:lnTo>
                    <a:lnTo>
                      <a:pt x="22414" y="46661"/>
                    </a:lnTo>
                    <a:lnTo>
                      <a:pt x="23048" y="45604"/>
                    </a:lnTo>
                    <a:lnTo>
                      <a:pt x="23683" y="44335"/>
                    </a:lnTo>
                    <a:lnTo>
                      <a:pt x="24176" y="44828"/>
                    </a:lnTo>
                    <a:lnTo>
                      <a:pt x="24599" y="45392"/>
                    </a:lnTo>
                    <a:lnTo>
                      <a:pt x="25022" y="45956"/>
                    </a:lnTo>
                    <a:lnTo>
                      <a:pt x="25445" y="46520"/>
                    </a:lnTo>
                    <a:lnTo>
                      <a:pt x="25092" y="46520"/>
                    </a:lnTo>
                    <a:lnTo>
                      <a:pt x="24881" y="46590"/>
                    </a:lnTo>
                    <a:lnTo>
                      <a:pt x="24740" y="46731"/>
                    </a:lnTo>
                    <a:lnTo>
                      <a:pt x="24458" y="47084"/>
                    </a:lnTo>
                    <a:lnTo>
                      <a:pt x="24176" y="47577"/>
                    </a:lnTo>
                    <a:lnTo>
                      <a:pt x="23965" y="48071"/>
                    </a:lnTo>
                    <a:lnTo>
                      <a:pt x="23965" y="48493"/>
                    </a:lnTo>
                    <a:lnTo>
                      <a:pt x="23965" y="48634"/>
                    </a:lnTo>
                    <a:lnTo>
                      <a:pt x="24035" y="48705"/>
                    </a:lnTo>
                    <a:lnTo>
                      <a:pt x="24106" y="48775"/>
                    </a:lnTo>
                    <a:lnTo>
                      <a:pt x="24247" y="48775"/>
                    </a:lnTo>
                    <a:lnTo>
                      <a:pt x="24458" y="48705"/>
                    </a:lnTo>
                    <a:lnTo>
                      <a:pt x="24599" y="48493"/>
                    </a:lnTo>
                    <a:lnTo>
                      <a:pt x="25022" y="47930"/>
                    </a:lnTo>
                    <a:lnTo>
                      <a:pt x="25374" y="47295"/>
                    </a:lnTo>
                    <a:lnTo>
                      <a:pt x="25515" y="46802"/>
                    </a:lnTo>
                    <a:lnTo>
                      <a:pt x="25656" y="47013"/>
                    </a:lnTo>
                    <a:lnTo>
                      <a:pt x="25656" y="47225"/>
                    </a:lnTo>
                    <a:lnTo>
                      <a:pt x="25656" y="47648"/>
                    </a:lnTo>
                    <a:lnTo>
                      <a:pt x="25586" y="48071"/>
                    </a:lnTo>
                    <a:lnTo>
                      <a:pt x="25374" y="48493"/>
                    </a:lnTo>
                    <a:lnTo>
                      <a:pt x="25304" y="48916"/>
                    </a:lnTo>
                    <a:lnTo>
                      <a:pt x="25233" y="49269"/>
                    </a:lnTo>
                    <a:lnTo>
                      <a:pt x="25233" y="49621"/>
                    </a:lnTo>
                    <a:lnTo>
                      <a:pt x="25374" y="49833"/>
                    </a:lnTo>
                    <a:lnTo>
                      <a:pt x="25515" y="49974"/>
                    </a:lnTo>
                    <a:lnTo>
                      <a:pt x="25656" y="50044"/>
                    </a:lnTo>
                    <a:lnTo>
                      <a:pt x="25868" y="50115"/>
                    </a:lnTo>
                    <a:lnTo>
                      <a:pt x="25938" y="50115"/>
                    </a:lnTo>
                    <a:lnTo>
                      <a:pt x="26079" y="50044"/>
                    </a:lnTo>
                    <a:lnTo>
                      <a:pt x="26291" y="49833"/>
                    </a:lnTo>
                    <a:lnTo>
                      <a:pt x="26432" y="49410"/>
                    </a:lnTo>
                    <a:lnTo>
                      <a:pt x="26643" y="48564"/>
                    </a:lnTo>
                    <a:lnTo>
                      <a:pt x="26784" y="48212"/>
                    </a:lnTo>
                    <a:lnTo>
                      <a:pt x="26925" y="48071"/>
                    </a:lnTo>
                    <a:lnTo>
                      <a:pt x="27137" y="48775"/>
                    </a:lnTo>
                    <a:lnTo>
                      <a:pt x="27559" y="49903"/>
                    </a:lnTo>
                    <a:lnTo>
                      <a:pt x="27771" y="50326"/>
                    </a:lnTo>
                    <a:lnTo>
                      <a:pt x="27912" y="50467"/>
                    </a:lnTo>
                    <a:lnTo>
                      <a:pt x="28053" y="50608"/>
                    </a:lnTo>
                    <a:lnTo>
                      <a:pt x="28123" y="50608"/>
                    </a:lnTo>
                    <a:lnTo>
                      <a:pt x="28264" y="50538"/>
                    </a:lnTo>
                    <a:lnTo>
                      <a:pt x="28335" y="50326"/>
                    </a:lnTo>
                    <a:lnTo>
                      <a:pt x="28476" y="50044"/>
                    </a:lnTo>
                    <a:lnTo>
                      <a:pt x="28476" y="49692"/>
                    </a:lnTo>
                    <a:lnTo>
                      <a:pt x="28335" y="49410"/>
                    </a:lnTo>
                    <a:lnTo>
                      <a:pt x="28123" y="48987"/>
                    </a:lnTo>
                    <a:lnTo>
                      <a:pt x="27912" y="48634"/>
                    </a:lnTo>
                    <a:lnTo>
                      <a:pt x="27348" y="47930"/>
                    </a:lnTo>
                    <a:lnTo>
                      <a:pt x="27137" y="47577"/>
                    </a:lnTo>
                    <a:lnTo>
                      <a:pt x="26996" y="47295"/>
                    </a:lnTo>
                    <a:lnTo>
                      <a:pt x="26996" y="47295"/>
                    </a:lnTo>
                    <a:lnTo>
                      <a:pt x="27841" y="48071"/>
                    </a:lnTo>
                    <a:lnTo>
                      <a:pt x="28335" y="48493"/>
                    </a:lnTo>
                    <a:lnTo>
                      <a:pt x="28828" y="48916"/>
                    </a:lnTo>
                    <a:lnTo>
                      <a:pt x="29251" y="49198"/>
                    </a:lnTo>
                    <a:lnTo>
                      <a:pt x="29533" y="49198"/>
                    </a:lnTo>
                    <a:lnTo>
                      <a:pt x="29533" y="48987"/>
                    </a:lnTo>
                    <a:lnTo>
                      <a:pt x="29533" y="48775"/>
                    </a:lnTo>
                    <a:lnTo>
                      <a:pt x="29251" y="47859"/>
                    </a:lnTo>
                    <a:lnTo>
                      <a:pt x="29040" y="47507"/>
                    </a:lnTo>
                    <a:lnTo>
                      <a:pt x="28828" y="47295"/>
                    </a:lnTo>
                    <a:lnTo>
                      <a:pt x="28546" y="47084"/>
                    </a:lnTo>
                    <a:lnTo>
                      <a:pt x="28194" y="46872"/>
                    </a:lnTo>
                    <a:lnTo>
                      <a:pt x="27559" y="46590"/>
                    </a:lnTo>
                    <a:lnTo>
                      <a:pt x="27207" y="46449"/>
                    </a:lnTo>
                    <a:lnTo>
                      <a:pt x="26925" y="46308"/>
                    </a:lnTo>
                    <a:lnTo>
                      <a:pt x="26361" y="45745"/>
                    </a:lnTo>
                    <a:lnTo>
                      <a:pt x="25797" y="45040"/>
                    </a:lnTo>
                    <a:lnTo>
                      <a:pt x="25233" y="44335"/>
                    </a:lnTo>
                    <a:lnTo>
                      <a:pt x="24599" y="43701"/>
                    </a:lnTo>
                    <a:lnTo>
                      <a:pt x="25586" y="43842"/>
                    </a:lnTo>
                    <a:lnTo>
                      <a:pt x="26996" y="44053"/>
                    </a:lnTo>
                    <a:lnTo>
                      <a:pt x="28264" y="44053"/>
                    </a:lnTo>
                    <a:lnTo>
                      <a:pt x="28687" y="43982"/>
                    </a:lnTo>
                    <a:lnTo>
                      <a:pt x="28828" y="43912"/>
                    </a:lnTo>
                    <a:lnTo>
                      <a:pt x="28899" y="43771"/>
                    </a:lnTo>
                    <a:lnTo>
                      <a:pt x="28899" y="43630"/>
                    </a:lnTo>
                    <a:lnTo>
                      <a:pt x="28828" y="43489"/>
                    </a:lnTo>
                    <a:lnTo>
                      <a:pt x="28617" y="43278"/>
                    </a:lnTo>
                    <a:lnTo>
                      <a:pt x="28405" y="43137"/>
                    </a:lnTo>
                    <a:lnTo>
                      <a:pt x="27700" y="42925"/>
                    </a:lnTo>
                    <a:lnTo>
                      <a:pt x="26996" y="42714"/>
                    </a:lnTo>
                    <a:lnTo>
                      <a:pt x="25374" y="42432"/>
                    </a:lnTo>
                    <a:lnTo>
                      <a:pt x="24388" y="42361"/>
                    </a:lnTo>
                    <a:lnTo>
                      <a:pt x="23048" y="42220"/>
                    </a:lnTo>
                    <a:lnTo>
                      <a:pt x="22414" y="42150"/>
                    </a:lnTo>
                    <a:lnTo>
                      <a:pt x="21850" y="42079"/>
                    </a:lnTo>
                    <a:lnTo>
                      <a:pt x="21216" y="41938"/>
                    </a:lnTo>
                    <a:lnTo>
                      <a:pt x="20723" y="41727"/>
                    </a:lnTo>
                    <a:lnTo>
                      <a:pt x="20300" y="41375"/>
                    </a:lnTo>
                    <a:lnTo>
                      <a:pt x="19877" y="40952"/>
                    </a:lnTo>
                    <a:lnTo>
                      <a:pt x="19524" y="40176"/>
                    </a:lnTo>
                    <a:lnTo>
                      <a:pt x="19172" y="39260"/>
                    </a:lnTo>
                    <a:lnTo>
                      <a:pt x="18890" y="38273"/>
                    </a:lnTo>
                    <a:lnTo>
                      <a:pt x="18678" y="37216"/>
                    </a:lnTo>
                    <a:lnTo>
                      <a:pt x="18185" y="35172"/>
                    </a:lnTo>
                    <a:lnTo>
                      <a:pt x="17974" y="34185"/>
                    </a:lnTo>
                    <a:lnTo>
                      <a:pt x="17692" y="33339"/>
                    </a:lnTo>
                    <a:lnTo>
                      <a:pt x="18185" y="33410"/>
                    </a:lnTo>
                    <a:lnTo>
                      <a:pt x="18678" y="33621"/>
                    </a:lnTo>
                    <a:lnTo>
                      <a:pt x="19101" y="33903"/>
                    </a:lnTo>
                    <a:lnTo>
                      <a:pt x="19454" y="34256"/>
                    </a:lnTo>
                    <a:lnTo>
                      <a:pt x="20229" y="35101"/>
                    </a:lnTo>
                    <a:lnTo>
                      <a:pt x="20582" y="35524"/>
                    </a:lnTo>
                    <a:lnTo>
                      <a:pt x="21004" y="35947"/>
                    </a:lnTo>
                    <a:lnTo>
                      <a:pt x="21780" y="36723"/>
                    </a:lnTo>
                    <a:lnTo>
                      <a:pt x="22344" y="37286"/>
                    </a:lnTo>
                    <a:lnTo>
                      <a:pt x="22978" y="37780"/>
                    </a:lnTo>
                    <a:lnTo>
                      <a:pt x="23542" y="38203"/>
                    </a:lnTo>
                    <a:lnTo>
                      <a:pt x="24176" y="38485"/>
                    </a:lnTo>
                    <a:lnTo>
                      <a:pt x="24388" y="38555"/>
                    </a:lnTo>
                    <a:lnTo>
                      <a:pt x="24670" y="38555"/>
                    </a:lnTo>
                    <a:lnTo>
                      <a:pt x="24881" y="38485"/>
                    </a:lnTo>
                    <a:lnTo>
                      <a:pt x="25092" y="38344"/>
                    </a:lnTo>
                    <a:lnTo>
                      <a:pt x="25022" y="38767"/>
                    </a:lnTo>
                    <a:lnTo>
                      <a:pt x="25092" y="39119"/>
                    </a:lnTo>
                    <a:lnTo>
                      <a:pt x="25304" y="39260"/>
                    </a:lnTo>
                    <a:lnTo>
                      <a:pt x="25515" y="39331"/>
                    </a:lnTo>
                    <a:lnTo>
                      <a:pt x="25727" y="39260"/>
                    </a:lnTo>
                    <a:lnTo>
                      <a:pt x="25868" y="38978"/>
                    </a:lnTo>
                    <a:lnTo>
                      <a:pt x="26009" y="38555"/>
                    </a:lnTo>
                    <a:lnTo>
                      <a:pt x="26009" y="37921"/>
                    </a:lnTo>
                    <a:lnTo>
                      <a:pt x="26291" y="38344"/>
                    </a:lnTo>
                    <a:lnTo>
                      <a:pt x="26855" y="38978"/>
                    </a:lnTo>
                    <a:lnTo>
                      <a:pt x="27137" y="39260"/>
                    </a:lnTo>
                    <a:lnTo>
                      <a:pt x="27418" y="39401"/>
                    </a:lnTo>
                    <a:lnTo>
                      <a:pt x="27559" y="39401"/>
                    </a:lnTo>
                    <a:lnTo>
                      <a:pt x="27630" y="39331"/>
                    </a:lnTo>
                    <a:lnTo>
                      <a:pt x="27700" y="39260"/>
                    </a:lnTo>
                    <a:lnTo>
                      <a:pt x="27771" y="39049"/>
                    </a:lnTo>
                    <a:lnTo>
                      <a:pt x="27771" y="38837"/>
                    </a:lnTo>
                    <a:lnTo>
                      <a:pt x="27771" y="38696"/>
                    </a:lnTo>
                    <a:lnTo>
                      <a:pt x="27630" y="38414"/>
                    </a:lnTo>
                    <a:lnTo>
                      <a:pt x="27348" y="38132"/>
                    </a:lnTo>
                    <a:lnTo>
                      <a:pt x="27066" y="37921"/>
                    </a:lnTo>
                    <a:lnTo>
                      <a:pt x="26784" y="37709"/>
                    </a:lnTo>
                    <a:lnTo>
                      <a:pt x="26502" y="37498"/>
                    </a:lnTo>
                    <a:lnTo>
                      <a:pt x="26432" y="37216"/>
                    </a:lnTo>
                    <a:lnTo>
                      <a:pt x="26361" y="37075"/>
                    </a:lnTo>
                    <a:lnTo>
                      <a:pt x="26432" y="36864"/>
                    </a:lnTo>
                    <a:lnTo>
                      <a:pt x="26996" y="37286"/>
                    </a:lnTo>
                    <a:lnTo>
                      <a:pt x="27489" y="37568"/>
                    </a:lnTo>
                    <a:lnTo>
                      <a:pt x="27982" y="37780"/>
                    </a:lnTo>
                    <a:lnTo>
                      <a:pt x="28476" y="37921"/>
                    </a:lnTo>
                    <a:lnTo>
                      <a:pt x="28899" y="37991"/>
                    </a:lnTo>
                    <a:lnTo>
                      <a:pt x="29110" y="37991"/>
                    </a:lnTo>
                    <a:lnTo>
                      <a:pt x="29322" y="37921"/>
                    </a:lnTo>
                    <a:lnTo>
                      <a:pt x="29462" y="37850"/>
                    </a:lnTo>
                    <a:lnTo>
                      <a:pt x="29603" y="37709"/>
                    </a:lnTo>
                    <a:lnTo>
                      <a:pt x="29674" y="37498"/>
                    </a:lnTo>
                    <a:lnTo>
                      <a:pt x="29674" y="37357"/>
                    </a:lnTo>
                    <a:lnTo>
                      <a:pt x="29603" y="37216"/>
                    </a:lnTo>
                    <a:lnTo>
                      <a:pt x="29462" y="37075"/>
                    </a:lnTo>
                    <a:lnTo>
                      <a:pt x="29110" y="36793"/>
                    </a:lnTo>
                    <a:lnTo>
                      <a:pt x="28617" y="36652"/>
                    </a:lnTo>
                    <a:lnTo>
                      <a:pt x="27489" y="36441"/>
                    </a:lnTo>
                    <a:lnTo>
                      <a:pt x="26714" y="36229"/>
                    </a:lnTo>
                    <a:lnTo>
                      <a:pt x="27277" y="36229"/>
                    </a:lnTo>
                    <a:lnTo>
                      <a:pt x="28194" y="36159"/>
                    </a:lnTo>
                    <a:lnTo>
                      <a:pt x="29040" y="36018"/>
                    </a:lnTo>
                    <a:lnTo>
                      <a:pt x="29322" y="35877"/>
                    </a:lnTo>
                    <a:lnTo>
                      <a:pt x="29533" y="35736"/>
                    </a:lnTo>
                    <a:lnTo>
                      <a:pt x="29744" y="35313"/>
                    </a:lnTo>
                    <a:lnTo>
                      <a:pt x="29815" y="35031"/>
                    </a:lnTo>
                    <a:lnTo>
                      <a:pt x="29885" y="34820"/>
                    </a:lnTo>
                    <a:lnTo>
                      <a:pt x="29815" y="34608"/>
                    </a:lnTo>
                    <a:lnTo>
                      <a:pt x="29744" y="34467"/>
                    </a:lnTo>
                    <a:lnTo>
                      <a:pt x="29462" y="34397"/>
                    </a:lnTo>
                    <a:lnTo>
                      <a:pt x="29110" y="34397"/>
                    </a:lnTo>
                    <a:lnTo>
                      <a:pt x="28335" y="34679"/>
                    </a:lnTo>
                    <a:lnTo>
                      <a:pt x="27066" y="35101"/>
                    </a:lnTo>
                    <a:lnTo>
                      <a:pt x="26432" y="35383"/>
                    </a:lnTo>
                    <a:lnTo>
                      <a:pt x="26009" y="35665"/>
                    </a:lnTo>
                    <a:lnTo>
                      <a:pt x="25868" y="35806"/>
                    </a:lnTo>
                    <a:lnTo>
                      <a:pt x="25797" y="35877"/>
                    </a:lnTo>
                    <a:lnTo>
                      <a:pt x="25797" y="36008"/>
                    </a:lnTo>
                    <a:lnTo>
                      <a:pt x="25797" y="36008"/>
                    </a:lnTo>
                    <a:lnTo>
                      <a:pt x="24952" y="35524"/>
                    </a:lnTo>
                    <a:lnTo>
                      <a:pt x="23965" y="34890"/>
                    </a:lnTo>
                    <a:lnTo>
                      <a:pt x="22978" y="34185"/>
                    </a:lnTo>
                    <a:lnTo>
                      <a:pt x="21991" y="33621"/>
                    </a:lnTo>
                    <a:lnTo>
                      <a:pt x="23260" y="33621"/>
                    </a:lnTo>
                    <a:lnTo>
                      <a:pt x="24106" y="33692"/>
                    </a:lnTo>
                    <a:lnTo>
                      <a:pt x="24952" y="33692"/>
                    </a:lnTo>
                    <a:lnTo>
                      <a:pt x="25727" y="33621"/>
                    </a:lnTo>
                    <a:lnTo>
                      <a:pt x="26079" y="33551"/>
                    </a:lnTo>
                    <a:lnTo>
                      <a:pt x="26432" y="33480"/>
                    </a:lnTo>
                    <a:lnTo>
                      <a:pt x="26643" y="33339"/>
                    </a:lnTo>
                    <a:lnTo>
                      <a:pt x="26855" y="33198"/>
                    </a:lnTo>
                    <a:lnTo>
                      <a:pt x="26996" y="32916"/>
                    </a:lnTo>
                    <a:lnTo>
                      <a:pt x="26996" y="32705"/>
                    </a:lnTo>
                    <a:lnTo>
                      <a:pt x="26925" y="32423"/>
                    </a:lnTo>
                    <a:lnTo>
                      <a:pt x="26784" y="32282"/>
                    </a:lnTo>
                    <a:lnTo>
                      <a:pt x="26502" y="32141"/>
                    </a:lnTo>
                    <a:lnTo>
                      <a:pt x="25233" y="32141"/>
                    </a:lnTo>
                    <a:lnTo>
                      <a:pt x="24247" y="32353"/>
                    </a:lnTo>
                    <a:lnTo>
                      <a:pt x="22203" y="32775"/>
                    </a:lnTo>
                    <a:lnTo>
                      <a:pt x="21427" y="32987"/>
                    </a:lnTo>
                    <a:lnTo>
                      <a:pt x="20934" y="33057"/>
                    </a:lnTo>
                    <a:lnTo>
                      <a:pt x="19172" y="32775"/>
                    </a:lnTo>
                    <a:lnTo>
                      <a:pt x="17903" y="32634"/>
                    </a:lnTo>
                    <a:lnTo>
                      <a:pt x="17480" y="32564"/>
                    </a:lnTo>
                    <a:lnTo>
                      <a:pt x="17410" y="32564"/>
                    </a:lnTo>
                    <a:lnTo>
                      <a:pt x="17410" y="32634"/>
                    </a:lnTo>
                    <a:lnTo>
                      <a:pt x="17269" y="32423"/>
                    </a:lnTo>
                    <a:lnTo>
                      <a:pt x="17057" y="32141"/>
                    </a:lnTo>
                    <a:lnTo>
                      <a:pt x="16775" y="31295"/>
                    </a:lnTo>
                    <a:lnTo>
                      <a:pt x="16493" y="30449"/>
                    </a:lnTo>
                    <a:lnTo>
                      <a:pt x="16212" y="29745"/>
                    </a:lnTo>
                    <a:lnTo>
                      <a:pt x="15225" y="27630"/>
                    </a:lnTo>
                    <a:lnTo>
                      <a:pt x="14097" y="25586"/>
                    </a:lnTo>
                    <a:lnTo>
                      <a:pt x="12899" y="23542"/>
                    </a:lnTo>
                    <a:lnTo>
                      <a:pt x="11630" y="21568"/>
                    </a:lnTo>
                    <a:lnTo>
                      <a:pt x="14379" y="21568"/>
                    </a:lnTo>
                    <a:lnTo>
                      <a:pt x="14802" y="21639"/>
                    </a:lnTo>
                    <a:lnTo>
                      <a:pt x="15154" y="21850"/>
                    </a:lnTo>
                    <a:lnTo>
                      <a:pt x="15366" y="21991"/>
                    </a:lnTo>
                    <a:lnTo>
                      <a:pt x="15577" y="22203"/>
                    </a:lnTo>
                    <a:lnTo>
                      <a:pt x="15930" y="22767"/>
                    </a:lnTo>
                    <a:lnTo>
                      <a:pt x="16282" y="23472"/>
                    </a:lnTo>
                    <a:lnTo>
                      <a:pt x="16564" y="24176"/>
                    </a:lnTo>
                    <a:lnTo>
                      <a:pt x="16846" y="24952"/>
                    </a:lnTo>
                    <a:lnTo>
                      <a:pt x="17198" y="25586"/>
                    </a:lnTo>
                    <a:lnTo>
                      <a:pt x="17551" y="26079"/>
                    </a:lnTo>
                    <a:lnTo>
                      <a:pt x="17762" y="26291"/>
                    </a:lnTo>
                    <a:lnTo>
                      <a:pt x="17974" y="26432"/>
                    </a:lnTo>
                    <a:lnTo>
                      <a:pt x="18397" y="26502"/>
                    </a:lnTo>
                    <a:lnTo>
                      <a:pt x="18608" y="26502"/>
                    </a:lnTo>
                    <a:lnTo>
                      <a:pt x="18749" y="26432"/>
                    </a:lnTo>
                    <a:lnTo>
                      <a:pt x="18819" y="26220"/>
                    </a:lnTo>
                    <a:lnTo>
                      <a:pt x="18749" y="25938"/>
                    </a:lnTo>
                    <a:lnTo>
                      <a:pt x="18608" y="25586"/>
                    </a:lnTo>
                    <a:lnTo>
                      <a:pt x="18115" y="24740"/>
                    </a:lnTo>
                    <a:lnTo>
                      <a:pt x="17480" y="23894"/>
                    </a:lnTo>
                    <a:lnTo>
                      <a:pt x="16775" y="23049"/>
                    </a:lnTo>
                    <a:lnTo>
                      <a:pt x="16141" y="22344"/>
                    </a:lnTo>
                    <a:lnTo>
                      <a:pt x="15789" y="21991"/>
                    </a:lnTo>
                    <a:lnTo>
                      <a:pt x="16634" y="22203"/>
                    </a:lnTo>
                    <a:lnTo>
                      <a:pt x="17551" y="22485"/>
                    </a:lnTo>
                    <a:lnTo>
                      <a:pt x="18467" y="22908"/>
                    </a:lnTo>
                    <a:lnTo>
                      <a:pt x="18819" y="23190"/>
                    </a:lnTo>
                    <a:lnTo>
                      <a:pt x="19172" y="23401"/>
                    </a:lnTo>
                    <a:lnTo>
                      <a:pt x="19665" y="23965"/>
                    </a:lnTo>
                    <a:lnTo>
                      <a:pt x="19806" y="24176"/>
                    </a:lnTo>
                    <a:lnTo>
                      <a:pt x="19806" y="24388"/>
                    </a:lnTo>
                    <a:lnTo>
                      <a:pt x="19877" y="24599"/>
                    </a:lnTo>
                    <a:lnTo>
                      <a:pt x="20018" y="24881"/>
                    </a:lnTo>
                    <a:lnTo>
                      <a:pt x="20088" y="25375"/>
                    </a:lnTo>
                    <a:lnTo>
                      <a:pt x="20229" y="25938"/>
                    </a:lnTo>
                    <a:lnTo>
                      <a:pt x="20300" y="26220"/>
                    </a:lnTo>
                    <a:lnTo>
                      <a:pt x="20370" y="26502"/>
                    </a:lnTo>
                    <a:lnTo>
                      <a:pt x="20582" y="26643"/>
                    </a:lnTo>
                    <a:lnTo>
                      <a:pt x="20863" y="26784"/>
                    </a:lnTo>
                    <a:lnTo>
                      <a:pt x="21004" y="26714"/>
                    </a:lnTo>
                    <a:lnTo>
                      <a:pt x="21145" y="26714"/>
                    </a:lnTo>
                    <a:lnTo>
                      <a:pt x="21286" y="26573"/>
                    </a:lnTo>
                    <a:lnTo>
                      <a:pt x="21357" y="26502"/>
                    </a:lnTo>
                    <a:lnTo>
                      <a:pt x="21357" y="26220"/>
                    </a:lnTo>
                    <a:lnTo>
                      <a:pt x="21357" y="25868"/>
                    </a:lnTo>
                    <a:lnTo>
                      <a:pt x="21075" y="25163"/>
                    </a:lnTo>
                    <a:lnTo>
                      <a:pt x="20863" y="24670"/>
                    </a:lnTo>
                    <a:lnTo>
                      <a:pt x="21004" y="24811"/>
                    </a:lnTo>
                    <a:lnTo>
                      <a:pt x="21216" y="25022"/>
                    </a:lnTo>
                    <a:lnTo>
                      <a:pt x="21568" y="25657"/>
                    </a:lnTo>
                    <a:lnTo>
                      <a:pt x="21850" y="25938"/>
                    </a:lnTo>
                    <a:lnTo>
                      <a:pt x="22062" y="26079"/>
                    </a:lnTo>
                    <a:lnTo>
                      <a:pt x="22344" y="26220"/>
                    </a:lnTo>
                    <a:lnTo>
                      <a:pt x="22485" y="26150"/>
                    </a:lnTo>
                    <a:lnTo>
                      <a:pt x="22555" y="26079"/>
                    </a:lnTo>
                    <a:lnTo>
                      <a:pt x="22696" y="25938"/>
                    </a:lnTo>
                    <a:lnTo>
                      <a:pt x="22767" y="25868"/>
                    </a:lnTo>
                    <a:lnTo>
                      <a:pt x="22767" y="25727"/>
                    </a:lnTo>
                    <a:lnTo>
                      <a:pt x="22696" y="25657"/>
                    </a:lnTo>
                    <a:lnTo>
                      <a:pt x="22555" y="25445"/>
                    </a:lnTo>
                    <a:lnTo>
                      <a:pt x="22273" y="25234"/>
                    </a:lnTo>
                    <a:lnTo>
                      <a:pt x="21709" y="24811"/>
                    </a:lnTo>
                    <a:lnTo>
                      <a:pt x="21568" y="24599"/>
                    </a:lnTo>
                    <a:lnTo>
                      <a:pt x="21568" y="24529"/>
                    </a:lnTo>
                    <a:lnTo>
                      <a:pt x="21568" y="24388"/>
                    </a:lnTo>
                    <a:lnTo>
                      <a:pt x="21991" y="24670"/>
                    </a:lnTo>
                    <a:lnTo>
                      <a:pt x="22837" y="25093"/>
                    </a:lnTo>
                    <a:lnTo>
                      <a:pt x="23189" y="25234"/>
                    </a:lnTo>
                    <a:lnTo>
                      <a:pt x="23542" y="25234"/>
                    </a:lnTo>
                    <a:lnTo>
                      <a:pt x="23612" y="25163"/>
                    </a:lnTo>
                    <a:lnTo>
                      <a:pt x="23683" y="25093"/>
                    </a:lnTo>
                    <a:lnTo>
                      <a:pt x="23683" y="24881"/>
                    </a:lnTo>
                    <a:lnTo>
                      <a:pt x="23683" y="24670"/>
                    </a:lnTo>
                    <a:lnTo>
                      <a:pt x="23471" y="24317"/>
                    </a:lnTo>
                    <a:lnTo>
                      <a:pt x="23260" y="24106"/>
                    </a:lnTo>
                    <a:lnTo>
                      <a:pt x="22907" y="24035"/>
                    </a:lnTo>
                    <a:lnTo>
                      <a:pt x="22555" y="23965"/>
                    </a:lnTo>
                    <a:lnTo>
                      <a:pt x="21780" y="23965"/>
                    </a:lnTo>
                    <a:lnTo>
                      <a:pt x="21498" y="23894"/>
                    </a:lnTo>
                    <a:lnTo>
                      <a:pt x="21216" y="23753"/>
                    </a:lnTo>
                    <a:lnTo>
                      <a:pt x="22203" y="23472"/>
                    </a:lnTo>
                    <a:lnTo>
                      <a:pt x="22907" y="23260"/>
                    </a:lnTo>
                    <a:lnTo>
                      <a:pt x="23542" y="23049"/>
                    </a:lnTo>
                    <a:lnTo>
                      <a:pt x="24035" y="22767"/>
                    </a:lnTo>
                    <a:lnTo>
                      <a:pt x="24176" y="22626"/>
                    </a:lnTo>
                    <a:lnTo>
                      <a:pt x="24247" y="22555"/>
                    </a:lnTo>
                    <a:lnTo>
                      <a:pt x="24176" y="22414"/>
                    </a:lnTo>
                    <a:lnTo>
                      <a:pt x="23965" y="22344"/>
                    </a:lnTo>
                    <a:lnTo>
                      <a:pt x="23612" y="22273"/>
                    </a:lnTo>
                    <a:lnTo>
                      <a:pt x="23119" y="22203"/>
                    </a:lnTo>
                    <a:lnTo>
                      <a:pt x="22837" y="22203"/>
                    </a:lnTo>
                    <a:lnTo>
                      <a:pt x="22485" y="22344"/>
                    </a:lnTo>
                    <a:lnTo>
                      <a:pt x="22132" y="22555"/>
                    </a:lnTo>
                    <a:lnTo>
                      <a:pt x="21850" y="22767"/>
                    </a:lnTo>
                    <a:lnTo>
                      <a:pt x="21286" y="23190"/>
                    </a:lnTo>
                    <a:lnTo>
                      <a:pt x="21004" y="23331"/>
                    </a:lnTo>
                    <a:lnTo>
                      <a:pt x="20723" y="23331"/>
                    </a:lnTo>
                    <a:lnTo>
                      <a:pt x="20300" y="23260"/>
                    </a:lnTo>
                    <a:lnTo>
                      <a:pt x="19806" y="23049"/>
                    </a:lnTo>
                    <a:lnTo>
                      <a:pt x="18749" y="22485"/>
                    </a:lnTo>
                    <a:lnTo>
                      <a:pt x="17692" y="21921"/>
                    </a:lnTo>
                    <a:lnTo>
                      <a:pt x="17198" y="21639"/>
                    </a:lnTo>
                    <a:lnTo>
                      <a:pt x="16775" y="21498"/>
                    </a:lnTo>
                    <a:lnTo>
                      <a:pt x="17833" y="21568"/>
                    </a:lnTo>
                    <a:lnTo>
                      <a:pt x="19313" y="21639"/>
                    </a:lnTo>
                    <a:lnTo>
                      <a:pt x="20088" y="21568"/>
                    </a:lnTo>
                    <a:lnTo>
                      <a:pt x="20723" y="21498"/>
                    </a:lnTo>
                    <a:lnTo>
                      <a:pt x="20934" y="21357"/>
                    </a:lnTo>
                    <a:lnTo>
                      <a:pt x="21145" y="21216"/>
                    </a:lnTo>
                    <a:lnTo>
                      <a:pt x="21216" y="21075"/>
                    </a:lnTo>
                    <a:lnTo>
                      <a:pt x="21286" y="20864"/>
                    </a:lnTo>
                    <a:lnTo>
                      <a:pt x="21216" y="20582"/>
                    </a:lnTo>
                    <a:lnTo>
                      <a:pt x="21075" y="20441"/>
                    </a:lnTo>
                    <a:lnTo>
                      <a:pt x="20863" y="20300"/>
                    </a:lnTo>
                    <a:lnTo>
                      <a:pt x="20582" y="20159"/>
                    </a:lnTo>
                    <a:lnTo>
                      <a:pt x="19806" y="20088"/>
                    </a:lnTo>
                    <a:lnTo>
                      <a:pt x="18890" y="20159"/>
                    </a:lnTo>
                    <a:lnTo>
                      <a:pt x="17974" y="20229"/>
                    </a:lnTo>
                    <a:lnTo>
                      <a:pt x="17128" y="20370"/>
                    </a:lnTo>
                    <a:lnTo>
                      <a:pt x="16000" y="20582"/>
                    </a:lnTo>
                    <a:lnTo>
                      <a:pt x="14731" y="20864"/>
                    </a:lnTo>
                    <a:lnTo>
                      <a:pt x="13463" y="21075"/>
                    </a:lnTo>
                    <a:lnTo>
                      <a:pt x="12758" y="21146"/>
                    </a:lnTo>
                    <a:lnTo>
                      <a:pt x="12194" y="21146"/>
                    </a:lnTo>
                    <a:lnTo>
                      <a:pt x="11630" y="21005"/>
                    </a:lnTo>
                    <a:lnTo>
                      <a:pt x="11066" y="20723"/>
                    </a:lnTo>
                    <a:lnTo>
                      <a:pt x="10361" y="20159"/>
                    </a:lnTo>
                    <a:lnTo>
                      <a:pt x="9657" y="19383"/>
                    </a:lnTo>
                    <a:lnTo>
                      <a:pt x="8952" y="18538"/>
                    </a:lnTo>
                    <a:lnTo>
                      <a:pt x="8317" y="17621"/>
                    </a:lnTo>
                    <a:lnTo>
                      <a:pt x="6978" y="15718"/>
                    </a:lnTo>
                    <a:lnTo>
                      <a:pt x="6344" y="14872"/>
                    </a:lnTo>
                    <a:lnTo>
                      <a:pt x="5780" y="14097"/>
                    </a:lnTo>
                    <a:lnTo>
                      <a:pt x="5780" y="14097"/>
                    </a:lnTo>
                    <a:lnTo>
                      <a:pt x="6203" y="14168"/>
                    </a:lnTo>
                    <a:lnTo>
                      <a:pt x="6696" y="14238"/>
                    </a:lnTo>
                    <a:lnTo>
                      <a:pt x="7613" y="14238"/>
                    </a:lnTo>
                    <a:lnTo>
                      <a:pt x="8529" y="14309"/>
                    </a:lnTo>
                    <a:lnTo>
                      <a:pt x="8952" y="14379"/>
                    </a:lnTo>
                    <a:lnTo>
                      <a:pt x="9375" y="14450"/>
                    </a:lnTo>
                    <a:lnTo>
                      <a:pt x="9798" y="14731"/>
                    </a:lnTo>
                    <a:lnTo>
                      <a:pt x="10291" y="14943"/>
                    </a:lnTo>
                    <a:lnTo>
                      <a:pt x="11207" y="15648"/>
                    </a:lnTo>
                    <a:lnTo>
                      <a:pt x="12053" y="16282"/>
                    </a:lnTo>
                    <a:lnTo>
                      <a:pt x="12546" y="16564"/>
                    </a:lnTo>
                    <a:lnTo>
                      <a:pt x="13040" y="16846"/>
                    </a:lnTo>
                    <a:lnTo>
                      <a:pt x="13745" y="17128"/>
                    </a:lnTo>
                    <a:lnTo>
                      <a:pt x="14238" y="17339"/>
                    </a:lnTo>
                    <a:lnTo>
                      <a:pt x="14731" y="17410"/>
                    </a:lnTo>
                    <a:lnTo>
                      <a:pt x="15154" y="17480"/>
                    </a:lnTo>
                    <a:lnTo>
                      <a:pt x="15295" y="17410"/>
                    </a:lnTo>
                    <a:lnTo>
                      <a:pt x="15436" y="17339"/>
                    </a:lnTo>
                    <a:lnTo>
                      <a:pt x="15507" y="17198"/>
                    </a:lnTo>
                    <a:lnTo>
                      <a:pt x="15507" y="17057"/>
                    </a:lnTo>
                    <a:lnTo>
                      <a:pt x="15507" y="16846"/>
                    </a:lnTo>
                    <a:lnTo>
                      <a:pt x="15436" y="16564"/>
                    </a:lnTo>
                    <a:lnTo>
                      <a:pt x="15295" y="16353"/>
                    </a:lnTo>
                    <a:lnTo>
                      <a:pt x="15154" y="16212"/>
                    </a:lnTo>
                    <a:lnTo>
                      <a:pt x="14731" y="15930"/>
                    </a:lnTo>
                    <a:lnTo>
                      <a:pt x="14238" y="15648"/>
                    </a:lnTo>
                    <a:lnTo>
                      <a:pt x="13604" y="15436"/>
                    </a:lnTo>
                    <a:lnTo>
                      <a:pt x="12335" y="14943"/>
                    </a:lnTo>
                    <a:lnTo>
                      <a:pt x="11419" y="14591"/>
                    </a:lnTo>
                    <a:lnTo>
                      <a:pt x="14238" y="14802"/>
                    </a:lnTo>
                    <a:lnTo>
                      <a:pt x="14661" y="15577"/>
                    </a:lnTo>
                    <a:lnTo>
                      <a:pt x="15295" y="15930"/>
                    </a:lnTo>
                    <a:lnTo>
                      <a:pt x="16000" y="16353"/>
                    </a:lnTo>
                    <a:lnTo>
                      <a:pt x="16423" y="16494"/>
                    </a:lnTo>
                    <a:lnTo>
                      <a:pt x="16775" y="16635"/>
                    </a:lnTo>
                    <a:lnTo>
                      <a:pt x="17198" y="16635"/>
                    </a:lnTo>
                    <a:lnTo>
                      <a:pt x="17551" y="16564"/>
                    </a:lnTo>
                    <a:lnTo>
                      <a:pt x="18044" y="16423"/>
                    </a:lnTo>
                    <a:lnTo>
                      <a:pt x="18326" y="16212"/>
                    </a:lnTo>
                    <a:lnTo>
                      <a:pt x="18538" y="16071"/>
                    </a:lnTo>
                    <a:lnTo>
                      <a:pt x="18538" y="15930"/>
                    </a:lnTo>
                    <a:lnTo>
                      <a:pt x="18467" y="15859"/>
                    </a:lnTo>
                    <a:lnTo>
                      <a:pt x="18326" y="15718"/>
                    </a:lnTo>
                    <a:lnTo>
                      <a:pt x="17833" y="15577"/>
                    </a:lnTo>
                    <a:lnTo>
                      <a:pt x="16423" y="15225"/>
                    </a:lnTo>
                    <a:lnTo>
                      <a:pt x="15859" y="15013"/>
                    </a:lnTo>
                    <a:lnTo>
                      <a:pt x="15648" y="14943"/>
                    </a:lnTo>
                    <a:lnTo>
                      <a:pt x="15507" y="14802"/>
                    </a:lnTo>
                    <a:lnTo>
                      <a:pt x="16212" y="14802"/>
                    </a:lnTo>
                    <a:lnTo>
                      <a:pt x="16775" y="14731"/>
                    </a:lnTo>
                    <a:lnTo>
                      <a:pt x="17057" y="14591"/>
                    </a:lnTo>
                    <a:lnTo>
                      <a:pt x="17128" y="14520"/>
                    </a:lnTo>
                    <a:lnTo>
                      <a:pt x="17198" y="14379"/>
                    </a:lnTo>
                    <a:lnTo>
                      <a:pt x="17128" y="14309"/>
                    </a:lnTo>
                    <a:lnTo>
                      <a:pt x="17057" y="14168"/>
                    </a:lnTo>
                    <a:lnTo>
                      <a:pt x="16705" y="14027"/>
                    </a:lnTo>
                    <a:lnTo>
                      <a:pt x="16141" y="13886"/>
                    </a:lnTo>
                    <a:lnTo>
                      <a:pt x="15366" y="13815"/>
                    </a:lnTo>
                    <a:lnTo>
                      <a:pt x="15507" y="13674"/>
                    </a:lnTo>
                    <a:lnTo>
                      <a:pt x="15718" y="13533"/>
                    </a:lnTo>
                    <a:lnTo>
                      <a:pt x="16282" y="13181"/>
                    </a:lnTo>
                    <a:lnTo>
                      <a:pt x="16846" y="12969"/>
                    </a:lnTo>
                    <a:lnTo>
                      <a:pt x="17057" y="12899"/>
                    </a:lnTo>
                    <a:lnTo>
                      <a:pt x="17198" y="12899"/>
                    </a:lnTo>
                    <a:lnTo>
                      <a:pt x="16634" y="12617"/>
                    </a:lnTo>
                    <a:lnTo>
                      <a:pt x="16212" y="12546"/>
                    </a:lnTo>
                    <a:lnTo>
                      <a:pt x="15789" y="12687"/>
                    </a:lnTo>
                    <a:lnTo>
                      <a:pt x="15507" y="12828"/>
                    </a:lnTo>
                    <a:lnTo>
                      <a:pt x="14943" y="13392"/>
                    </a:lnTo>
                    <a:lnTo>
                      <a:pt x="14661" y="13604"/>
                    </a:lnTo>
                    <a:lnTo>
                      <a:pt x="14308" y="13745"/>
                    </a:lnTo>
                    <a:lnTo>
                      <a:pt x="13886" y="13815"/>
                    </a:lnTo>
                    <a:lnTo>
                      <a:pt x="13463" y="13886"/>
                    </a:lnTo>
                    <a:lnTo>
                      <a:pt x="12476" y="13815"/>
                    </a:lnTo>
                    <a:lnTo>
                      <a:pt x="11560" y="13745"/>
                    </a:lnTo>
                    <a:lnTo>
                      <a:pt x="10643" y="13674"/>
                    </a:lnTo>
                    <a:lnTo>
                      <a:pt x="11701" y="13251"/>
                    </a:lnTo>
                    <a:lnTo>
                      <a:pt x="12405" y="12969"/>
                    </a:lnTo>
                    <a:lnTo>
                      <a:pt x="13040" y="12687"/>
                    </a:lnTo>
                    <a:lnTo>
                      <a:pt x="13533" y="12335"/>
                    </a:lnTo>
                    <a:lnTo>
                      <a:pt x="13674" y="12124"/>
                    </a:lnTo>
                    <a:lnTo>
                      <a:pt x="13745" y="11983"/>
                    </a:lnTo>
                    <a:lnTo>
                      <a:pt x="13745" y="11771"/>
                    </a:lnTo>
                    <a:lnTo>
                      <a:pt x="13674" y="11560"/>
                    </a:lnTo>
                    <a:lnTo>
                      <a:pt x="13392" y="11348"/>
                    </a:lnTo>
                    <a:lnTo>
                      <a:pt x="13040" y="11207"/>
                    </a:lnTo>
                    <a:lnTo>
                      <a:pt x="12899" y="11137"/>
                    </a:lnTo>
                    <a:lnTo>
                      <a:pt x="12687" y="11137"/>
                    </a:lnTo>
                    <a:lnTo>
                      <a:pt x="12264" y="11348"/>
                    </a:lnTo>
                    <a:lnTo>
                      <a:pt x="11771" y="11701"/>
                    </a:lnTo>
                    <a:lnTo>
                      <a:pt x="11207" y="12194"/>
                    </a:lnTo>
                    <a:lnTo>
                      <a:pt x="10220" y="13110"/>
                    </a:lnTo>
                    <a:lnTo>
                      <a:pt x="9798" y="13463"/>
                    </a:lnTo>
                    <a:lnTo>
                      <a:pt x="9445" y="13604"/>
                    </a:lnTo>
                    <a:lnTo>
                      <a:pt x="8881" y="13745"/>
                    </a:lnTo>
                    <a:lnTo>
                      <a:pt x="7190" y="13745"/>
                    </a:lnTo>
                    <a:lnTo>
                      <a:pt x="6626" y="13674"/>
                    </a:lnTo>
                    <a:lnTo>
                      <a:pt x="6203" y="13533"/>
                    </a:lnTo>
                    <a:lnTo>
                      <a:pt x="5780" y="13392"/>
                    </a:lnTo>
                    <a:lnTo>
                      <a:pt x="5357" y="13181"/>
                    </a:lnTo>
                    <a:lnTo>
                      <a:pt x="5005" y="12969"/>
                    </a:lnTo>
                    <a:lnTo>
                      <a:pt x="4300" y="12335"/>
                    </a:lnTo>
                    <a:lnTo>
                      <a:pt x="3665" y="11630"/>
                    </a:lnTo>
                    <a:lnTo>
                      <a:pt x="3102" y="10784"/>
                    </a:lnTo>
                    <a:lnTo>
                      <a:pt x="2608" y="9868"/>
                    </a:lnTo>
                    <a:lnTo>
                      <a:pt x="2115" y="8952"/>
                    </a:lnTo>
                    <a:lnTo>
                      <a:pt x="1762" y="8035"/>
                    </a:lnTo>
                    <a:lnTo>
                      <a:pt x="1621" y="7542"/>
                    </a:lnTo>
                    <a:lnTo>
                      <a:pt x="1410" y="6485"/>
                    </a:lnTo>
                    <a:lnTo>
                      <a:pt x="987" y="3665"/>
                    </a:lnTo>
                    <a:lnTo>
                      <a:pt x="846" y="2256"/>
                    </a:lnTo>
                    <a:lnTo>
                      <a:pt x="776" y="1058"/>
                    </a:lnTo>
                    <a:lnTo>
                      <a:pt x="776" y="564"/>
                    </a:lnTo>
                    <a:lnTo>
                      <a:pt x="846" y="282"/>
                    </a:lnTo>
                    <a:lnTo>
                      <a:pt x="917" y="71"/>
                    </a:lnTo>
                    <a:lnTo>
                      <a:pt x="987" y="0"/>
                    </a:lnTo>
                    <a:close/>
                  </a:path>
                </a:pathLst>
              </a:custGeom>
              <a:solidFill>
                <a:srgbClr val="D9EAD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" name="Google Shape;114;p2"/>
              <p:cNvSpPr/>
              <p:nvPr/>
            </p:nvSpPr>
            <p:spPr>
              <a:xfrm>
                <a:off x="3501600" y="4357925"/>
                <a:ext cx="151575" cy="297825"/>
              </a:xfrm>
              <a:custGeom>
                <a:avLst/>
                <a:gdLst/>
                <a:ahLst/>
                <a:cxnLst/>
                <a:rect l="l" t="t" r="r" b="b"/>
                <a:pathLst>
                  <a:path w="6063" h="11913" extrusionOk="0">
                    <a:moveTo>
                      <a:pt x="4935" y="0"/>
                    </a:moveTo>
                    <a:lnTo>
                      <a:pt x="3737" y="1410"/>
                    </a:lnTo>
                    <a:lnTo>
                      <a:pt x="3314" y="2326"/>
                    </a:lnTo>
                    <a:lnTo>
                      <a:pt x="2891" y="3243"/>
                    </a:lnTo>
                    <a:lnTo>
                      <a:pt x="2609" y="4230"/>
                    </a:lnTo>
                    <a:lnTo>
                      <a:pt x="2397" y="5216"/>
                    </a:lnTo>
                    <a:lnTo>
                      <a:pt x="1833" y="6908"/>
                    </a:lnTo>
                    <a:lnTo>
                      <a:pt x="1270" y="8459"/>
                    </a:lnTo>
                    <a:lnTo>
                      <a:pt x="494" y="9939"/>
                    </a:lnTo>
                    <a:lnTo>
                      <a:pt x="142" y="10855"/>
                    </a:lnTo>
                    <a:lnTo>
                      <a:pt x="1" y="11137"/>
                    </a:lnTo>
                    <a:lnTo>
                      <a:pt x="71" y="11348"/>
                    </a:lnTo>
                    <a:lnTo>
                      <a:pt x="353" y="11419"/>
                    </a:lnTo>
                    <a:lnTo>
                      <a:pt x="635" y="11348"/>
                    </a:lnTo>
                    <a:lnTo>
                      <a:pt x="847" y="11137"/>
                    </a:lnTo>
                    <a:lnTo>
                      <a:pt x="988" y="10785"/>
                    </a:lnTo>
                    <a:lnTo>
                      <a:pt x="917" y="11207"/>
                    </a:lnTo>
                    <a:lnTo>
                      <a:pt x="917" y="11348"/>
                    </a:lnTo>
                    <a:lnTo>
                      <a:pt x="988" y="11419"/>
                    </a:lnTo>
                    <a:lnTo>
                      <a:pt x="1058" y="11489"/>
                    </a:lnTo>
                    <a:lnTo>
                      <a:pt x="1129" y="11489"/>
                    </a:lnTo>
                    <a:lnTo>
                      <a:pt x="1411" y="11348"/>
                    </a:lnTo>
                    <a:lnTo>
                      <a:pt x="1904" y="10996"/>
                    </a:lnTo>
                    <a:lnTo>
                      <a:pt x="2045" y="10855"/>
                    </a:lnTo>
                    <a:lnTo>
                      <a:pt x="2045" y="10714"/>
                    </a:lnTo>
                    <a:lnTo>
                      <a:pt x="2468" y="10503"/>
                    </a:lnTo>
                    <a:lnTo>
                      <a:pt x="2609" y="10503"/>
                    </a:lnTo>
                    <a:lnTo>
                      <a:pt x="2750" y="10573"/>
                    </a:lnTo>
                    <a:lnTo>
                      <a:pt x="2891" y="10644"/>
                    </a:lnTo>
                    <a:lnTo>
                      <a:pt x="2961" y="10785"/>
                    </a:lnTo>
                    <a:lnTo>
                      <a:pt x="3102" y="11278"/>
                    </a:lnTo>
                    <a:lnTo>
                      <a:pt x="3314" y="11630"/>
                    </a:lnTo>
                    <a:lnTo>
                      <a:pt x="3596" y="11842"/>
                    </a:lnTo>
                    <a:lnTo>
                      <a:pt x="3807" y="11912"/>
                    </a:lnTo>
                    <a:lnTo>
                      <a:pt x="4159" y="11771"/>
                    </a:lnTo>
                    <a:lnTo>
                      <a:pt x="4159" y="11630"/>
                    </a:lnTo>
                    <a:lnTo>
                      <a:pt x="4018" y="11278"/>
                    </a:lnTo>
                    <a:lnTo>
                      <a:pt x="3525" y="10503"/>
                    </a:lnTo>
                    <a:lnTo>
                      <a:pt x="3032" y="9586"/>
                    </a:lnTo>
                    <a:lnTo>
                      <a:pt x="2891" y="9234"/>
                    </a:lnTo>
                    <a:lnTo>
                      <a:pt x="2820" y="8881"/>
                    </a:lnTo>
                    <a:lnTo>
                      <a:pt x="3032" y="8952"/>
                    </a:lnTo>
                    <a:lnTo>
                      <a:pt x="3173" y="9022"/>
                    </a:lnTo>
                    <a:lnTo>
                      <a:pt x="3525" y="9304"/>
                    </a:lnTo>
                    <a:lnTo>
                      <a:pt x="3807" y="9727"/>
                    </a:lnTo>
                    <a:lnTo>
                      <a:pt x="4018" y="10150"/>
                    </a:lnTo>
                    <a:lnTo>
                      <a:pt x="4300" y="10644"/>
                    </a:lnTo>
                    <a:lnTo>
                      <a:pt x="4512" y="10996"/>
                    </a:lnTo>
                    <a:lnTo>
                      <a:pt x="4794" y="11207"/>
                    </a:lnTo>
                    <a:lnTo>
                      <a:pt x="4935" y="11278"/>
                    </a:lnTo>
                    <a:lnTo>
                      <a:pt x="5146" y="11278"/>
                    </a:lnTo>
                    <a:lnTo>
                      <a:pt x="5499" y="11137"/>
                    </a:lnTo>
                    <a:lnTo>
                      <a:pt x="5781" y="10926"/>
                    </a:lnTo>
                    <a:lnTo>
                      <a:pt x="5851" y="10714"/>
                    </a:lnTo>
                    <a:lnTo>
                      <a:pt x="5851" y="10362"/>
                    </a:lnTo>
                    <a:lnTo>
                      <a:pt x="5781" y="10080"/>
                    </a:lnTo>
                    <a:lnTo>
                      <a:pt x="5640" y="9727"/>
                    </a:lnTo>
                    <a:lnTo>
                      <a:pt x="5358" y="9163"/>
                    </a:lnTo>
                    <a:lnTo>
                      <a:pt x="5146" y="8881"/>
                    </a:lnTo>
                    <a:lnTo>
                      <a:pt x="4794" y="8600"/>
                    </a:lnTo>
                    <a:lnTo>
                      <a:pt x="4018" y="8106"/>
                    </a:lnTo>
                    <a:lnTo>
                      <a:pt x="3314" y="7754"/>
                    </a:lnTo>
                    <a:lnTo>
                      <a:pt x="3032" y="7613"/>
                    </a:lnTo>
                    <a:lnTo>
                      <a:pt x="2961" y="7472"/>
                    </a:lnTo>
                    <a:lnTo>
                      <a:pt x="2820" y="7049"/>
                    </a:lnTo>
                    <a:lnTo>
                      <a:pt x="2891" y="6485"/>
                    </a:lnTo>
                    <a:lnTo>
                      <a:pt x="3032" y="5851"/>
                    </a:lnTo>
                    <a:lnTo>
                      <a:pt x="3173" y="5146"/>
                    </a:lnTo>
                    <a:lnTo>
                      <a:pt x="3666" y="3807"/>
                    </a:lnTo>
                    <a:lnTo>
                      <a:pt x="4018" y="2820"/>
                    </a:lnTo>
                    <a:lnTo>
                      <a:pt x="4300" y="4018"/>
                    </a:lnTo>
                    <a:lnTo>
                      <a:pt x="4512" y="4793"/>
                    </a:lnTo>
                    <a:lnTo>
                      <a:pt x="4794" y="5569"/>
                    </a:lnTo>
                    <a:lnTo>
                      <a:pt x="5146" y="6203"/>
                    </a:lnTo>
                    <a:lnTo>
                      <a:pt x="5287" y="6344"/>
                    </a:lnTo>
                    <a:lnTo>
                      <a:pt x="5428" y="6485"/>
                    </a:lnTo>
                    <a:lnTo>
                      <a:pt x="5569" y="6485"/>
                    </a:lnTo>
                    <a:lnTo>
                      <a:pt x="5781" y="6344"/>
                    </a:lnTo>
                    <a:lnTo>
                      <a:pt x="5922" y="6062"/>
                    </a:lnTo>
                    <a:lnTo>
                      <a:pt x="6062" y="5639"/>
                    </a:lnTo>
                    <a:lnTo>
                      <a:pt x="6062" y="5428"/>
                    </a:lnTo>
                    <a:lnTo>
                      <a:pt x="5922" y="5075"/>
                    </a:lnTo>
                    <a:lnTo>
                      <a:pt x="5569" y="4159"/>
                    </a:lnTo>
                    <a:lnTo>
                      <a:pt x="5146" y="3313"/>
                    </a:lnTo>
                    <a:lnTo>
                      <a:pt x="4935" y="2679"/>
                    </a:lnTo>
                    <a:lnTo>
                      <a:pt x="4794" y="1974"/>
                    </a:lnTo>
                    <a:lnTo>
                      <a:pt x="4723" y="1340"/>
                    </a:lnTo>
                    <a:lnTo>
                      <a:pt x="4794" y="776"/>
                    </a:lnTo>
                    <a:lnTo>
                      <a:pt x="4935" y="0"/>
                    </a:lnTo>
                    <a:close/>
                  </a:path>
                </a:pathLst>
              </a:custGeom>
              <a:solidFill>
                <a:srgbClr val="D9EAD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" name="Google Shape;115;p2"/>
              <p:cNvSpPr/>
              <p:nvPr/>
            </p:nvSpPr>
            <p:spPr>
              <a:xfrm>
                <a:off x="3487525" y="4421350"/>
                <a:ext cx="82825" cy="112800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4512" extrusionOk="0">
                    <a:moveTo>
                      <a:pt x="3031" y="1"/>
                    </a:moveTo>
                    <a:lnTo>
                      <a:pt x="2749" y="71"/>
                    </a:lnTo>
                    <a:lnTo>
                      <a:pt x="2326" y="353"/>
                    </a:lnTo>
                    <a:lnTo>
                      <a:pt x="1762" y="776"/>
                    </a:lnTo>
                    <a:lnTo>
                      <a:pt x="1269" y="1199"/>
                    </a:lnTo>
                    <a:lnTo>
                      <a:pt x="705" y="1833"/>
                    </a:lnTo>
                    <a:lnTo>
                      <a:pt x="282" y="2468"/>
                    </a:lnTo>
                    <a:lnTo>
                      <a:pt x="70" y="2750"/>
                    </a:lnTo>
                    <a:lnTo>
                      <a:pt x="0" y="3032"/>
                    </a:lnTo>
                    <a:lnTo>
                      <a:pt x="0" y="3596"/>
                    </a:lnTo>
                    <a:lnTo>
                      <a:pt x="70" y="3878"/>
                    </a:lnTo>
                    <a:lnTo>
                      <a:pt x="211" y="4230"/>
                    </a:lnTo>
                    <a:lnTo>
                      <a:pt x="352" y="4441"/>
                    </a:lnTo>
                    <a:lnTo>
                      <a:pt x="423" y="4512"/>
                    </a:lnTo>
                    <a:lnTo>
                      <a:pt x="634" y="4512"/>
                    </a:lnTo>
                    <a:lnTo>
                      <a:pt x="775" y="4371"/>
                    </a:lnTo>
                    <a:lnTo>
                      <a:pt x="987" y="4018"/>
                    </a:lnTo>
                    <a:lnTo>
                      <a:pt x="1903" y="2609"/>
                    </a:lnTo>
                    <a:lnTo>
                      <a:pt x="2467" y="1693"/>
                    </a:lnTo>
                    <a:lnTo>
                      <a:pt x="2960" y="917"/>
                    </a:lnTo>
                    <a:lnTo>
                      <a:pt x="3242" y="283"/>
                    </a:lnTo>
                    <a:lnTo>
                      <a:pt x="3313" y="71"/>
                    </a:lnTo>
                    <a:lnTo>
                      <a:pt x="3242" y="1"/>
                    </a:lnTo>
                    <a:close/>
                  </a:path>
                </a:pathLst>
              </a:custGeom>
              <a:solidFill>
                <a:srgbClr val="D9EAD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" name="Google Shape;116;p2"/>
              <p:cNvSpPr/>
              <p:nvPr/>
            </p:nvSpPr>
            <p:spPr>
              <a:xfrm>
                <a:off x="3621425" y="4657475"/>
                <a:ext cx="89900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596" h="3385" extrusionOk="0">
                    <a:moveTo>
                      <a:pt x="3595" y="1"/>
                    </a:moveTo>
                    <a:lnTo>
                      <a:pt x="3102" y="71"/>
                    </a:lnTo>
                    <a:lnTo>
                      <a:pt x="2538" y="283"/>
                    </a:lnTo>
                    <a:lnTo>
                      <a:pt x="2045" y="565"/>
                    </a:lnTo>
                    <a:lnTo>
                      <a:pt x="1551" y="917"/>
                    </a:lnTo>
                    <a:lnTo>
                      <a:pt x="1058" y="1340"/>
                    </a:lnTo>
                    <a:lnTo>
                      <a:pt x="635" y="1763"/>
                    </a:lnTo>
                    <a:lnTo>
                      <a:pt x="353" y="2256"/>
                    </a:lnTo>
                    <a:lnTo>
                      <a:pt x="142" y="2679"/>
                    </a:lnTo>
                    <a:lnTo>
                      <a:pt x="1" y="2961"/>
                    </a:lnTo>
                    <a:lnTo>
                      <a:pt x="1" y="3173"/>
                    </a:lnTo>
                    <a:lnTo>
                      <a:pt x="1" y="3314"/>
                    </a:lnTo>
                    <a:lnTo>
                      <a:pt x="71" y="3384"/>
                    </a:lnTo>
                    <a:lnTo>
                      <a:pt x="353" y="3384"/>
                    </a:lnTo>
                    <a:lnTo>
                      <a:pt x="706" y="3173"/>
                    </a:lnTo>
                    <a:lnTo>
                      <a:pt x="1410" y="2609"/>
                    </a:lnTo>
                    <a:lnTo>
                      <a:pt x="1692" y="2397"/>
                    </a:lnTo>
                    <a:lnTo>
                      <a:pt x="2115" y="1904"/>
                    </a:lnTo>
                    <a:lnTo>
                      <a:pt x="2609" y="1058"/>
                    </a:lnTo>
                    <a:lnTo>
                      <a:pt x="3173" y="353"/>
                    </a:lnTo>
                    <a:lnTo>
                      <a:pt x="3384" y="142"/>
                    </a:lnTo>
                    <a:lnTo>
                      <a:pt x="3595" y="1"/>
                    </a:lnTo>
                    <a:close/>
                  </a:path>
                </a:pathLst>
              </a:custGeom>
              <a:solidFill>
                <a:srgbClr val="D9EAD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17" name="Google Shape;117;p2"/>
            <p:cNvSpPr/>
            <p:nvPr/>
          </p:nvSpPr>
          <p:spPr>
            <a:xfrm>
              <a:off x="1660700" y="3957925"/>
              <a:ext cx="244950" cy="246725"/>
            </a:xfrm>
            <a:custGeom>
              <a:avLst/>
              <a:gdLst/>
              <a:ahLst/>
              <a:cxnLst/>
              <a:rect l="l" t="t" r="r" b="b"/>
              <a:pathLst>
                <a:path w="9798" h="9869" extrusionOk="0">
                  <a:moveTo>
                    <a:pt x="4582" y="635"/>
                  </a:moveTo>
                  <a:lnTo>
                    <a:pt x="4864" y="705"/>
                  </a:lnTo>
                  <a:lnTo>
                    <a:pt x="5145" y="846"/>
                  </a:lnTo>
                  <a:lnTo>
                    <a:pt x="5357" y="1058"/>
                  </a:lnTo>
                  <a:lnTo>
                    <a:pt x="5498" y="1269"/>
                  </a:lnTo>
                  <a:lnTo>
                    <a:pt x="5568" y="1481"/>
                  </a:lnTo>
                  <a:lnTo>
                    <a:pt x="5568" y="1763"/>
                  </a:lnTo>
                  <a:lnTo>
                    <a:pt x="5568" y="2045"/>
                  </a:lnTo>
                  <a:lnTo>
                    <a:pt x="5357" y="2679"/>
                  </a:lnTo>
                  <a:lnTo>
                    <a:pt x="4864" y="3807"/>
                  </a:lnTo>
                  <a:lnTo>
                    <a:pt x="4723" y="4230"/>
                  </a:lnTo>
                  <a:lnTo>
                    <a:pt x="4652" y="4441"/>
                  </a:lnTo>
                  <a:lnTo>
                    <a:pt x="4723" y="4582"/>
                  </a:lnTo>
                  <a:lnTo>
                    <a:pt x="3736" y="3948"/>
                  </a:lnTo>
                  <a:lnTo>
                    <a:pt x="2890" y="3243"/>
                  </a:lnTo>
                  <a:lnTo>
                    <a:pt x="2679" y="3031"/>
                  </a:lnTo>
                  <a:lnTo>
                    <a:pt x="2538" y="2820"/>
                  </a:lnTo>
                  <a:lnTo>
                    <a:pt x="2467" y="2538"/>
                  </a:lnTo>
                  <a:lnTo>
                    <a:pt x="2467" y="2326"/>
                  </a:lnTo>
                  <a:lnTo>
                    <a:pt x="2538" y="2045"/>
                  </a:lnTo>
                  <a:lnTo>
                    <a:pt x="2608" y="1833"/>
                  </a:lnTo>
                  <a:lnTo>
                    <a:pt x="2890" y="1340"/>
                  </a:lnTo>
                  <a:lnTo>
                    <a:pt x="3313" y="987"/>
                  </a:lnTo>
                  <a:lnTo>
                    <a:pt x="3806" y="705"/>
                  </a:lnTo>
                  <a:lnTo>
                    <a:pt x="4370" y="635"/>
                  </a:lnTo>
                  <a:close/>
                  <a:moveTo>
                    <a:pt x="7753" y="2820"/>
                  </a:moveTo>
                  <a:lnTo>
                    <a:pt x="8106" y="2890"/>
                  </a:lnTo>
                  <a:lnTo>
                    <a:pt x="8388" y="2961"/>
                  </a:lnTo>
                  <a:lnTo>
                    <a:pt x="8599" y="3102"/>
                  </a:lnTo>
                  <a:lnTo>
                    <a:pt x="8740" y="3313"/>
                  </a:lnTo>
                  <a:lnTo>
                    <a:pt x="8881" y="3525"/>
                  </a:lnTo>
                  <a:lnTo>
                    <a:pt x="8952" y="3807"/>
                  </a:lnTo>
                  <a:lnTo>
                    <a:pt x="8952" y="4089"/>
                  </a:lnTo>
                  <a:lnTo>
                    <a:pt x="8952" y="4371"/>
                  </a:lnTo>
                  <a:lnTo>
                    <a:pt x="8952" y="4652"/>
                  </a:lnTo>
                  <a:lnTo>
                    <a:pt x="8811" y="4864"/>
                  </a:lnTo>
                  <a:lnTo>
                    <a:pt x="8740" y="5146"/>
                  </a:lnTo>
                  <a:lnTo>
                    <a:pt x="8529" y="5357"/>
                  </a:lnTo>
                  <a:lnTo>
                    <a:pt x="8317" y="5498"/>
                  </a:lnTo>
                  <a:lnTo>
                    <a:pt x="8106" y="5639"/>
                  </a:lnTo>
                  <a:lnTo>
                    <a:pt x="7824" y="5710"/>
                  </a:lnTo>
                  <a:lnTo>
                    <a:pt x="7471" y="5639"/>
                  </a:lnTo>
                  <a:lnTo>
                    <a:pt x="7049" y="5569"/>
                  </a:lnTo>
                  <a:lnTo>
                    <a:pt x="6696" y="5428"/>
                  </a:lnTo>
                  <a:lnTo>
                    <a:pt x="6414" y="5287"/>
                  </a:lnTo>
                  <a:lnTo>
                    <a:pt x="6203" y="5075"/>
                  </a:lnTo>
                  <a:lnTo>
                    <a:pt x="6132" y="4864"/>
                  </a:lnTo>
                  <a:lnTo>
                    <a:pt x="5991" y="4582"/>
                  </a:lnTo>
                  <a:lnTo>
                    <a:pt x="5991" y="4371"/>
                  </a:lnTo>
                  <a:lnTo>
                    <a:pt x="6062" y="4089"/>
                  </a:lnTo>
                  <a:lnTo>
                    <a:pt x="6132" y="3807"/>
                  </a:lnTo>
                  <a:lnTo>
                    <a:pt x="6273" y="3595"/>
                  </a:lnTo>
                  <a:lnTo>
                    <a:pt x="6414" y="3384"/>
                  </a:lnTo>
                  <a:lnTo>
                    <a:pt x="6626" y="3172"/>
                  </a:lnTo>
                  <a:lnTo>
                    <a:pt x="6908" y="3031"/>
                  </a:lnTo>
                  <a:lnTo>
                    <a:pt x="7189" y="2890"/>
                  </a:lnTo>
                  <a:lnTo>
                    <a:pt x="7471" y="2820"/>
                  </a:lnTo>
                  <a:close/>
                  <a:moveTo>
                    <a:pt x="5921" y="5992"/>
                  </a:moveTo>
                  <a:lnTo>
                    <a:pt x="6555" y="6133"/>
                  </a:lnTo>
                  <a:lnTo>
                    <a:pt x="7260" y="6415"/>
                  </a:lnTo>
                  <a:lnTo>
                    <a:pt x="7824" y="6767"/>
                  </a:lnTo>
                  <a:lnTo>
                    <a:pt x="8035" y="6978"/>
                  </a:lnTo>
                  <a:lnTo>
                    <a:pt x="8176" y="7190"/>
                  </a:lnTo>
                  <a:lnTo>
                    <a:pt x="8317" y="7401"/>
                  </a:lnTo>
                  <a:lnTo>
                    <a:pt x="8317" y="7613"/>
                  </a:lnTo>
                  <a:lnTo>
                    <a:pt x="8247" y="7824"/>
                  </a:lnTo>
                  <a:lnTo>
                    <a:pt x="8035" y="8036"/>
                  </a:lnTo>
                  <a:lnTo>
                    <a:pt x="7683" y="8318"/>
                  </a:lnTo>
                  <a:lnTo>
                    <a:pt x="7260" y="8529"/>
                  </a:lnTo>
                  <a:lnTo>
                    <a:pt x="6837" y="8670"/>
                  </a:lnTo>
                  <a:lnTo>
                    <a:pt x="6414" y="8741"/>
                  </a:lnTo>
                  <a:lnTo>
                    <a:pt x="5991" y="8741"/>
                  </a:lnTo>
                  <a:lnTo>
                    <a:pt x="5639" y="8670"/>
                  </a:lnTo>
                  <a:lnTo>
                    <a:pt x="5286" y="8529"/>
                  </a:lnTo>
                  <a:lnTo>
                    <a:pt x="4934" y="8388"/>
                  </a:lnTo>
                  <a:lnTo>
                    <a:pt x="4652" y="8177"/>
                  </a:lnTo>
                  <a:lnTo>
                    <a:pt x="4441" y="7965"/>
                  </a:lnTo>
                  <a:lnTo>
                    <a:pt x="4300" y="7683"/>
                  </a:lnTo>
                  <a:lnTo>
                    <a:pt x="4229" y="7401"/>
                  </a:lnTo>
                  <a:lnTo>
                    <a:pt x="4300" y="7119"/>
                  </a:lnTo>
                  <a:lnTo>
                    <a:pt x="4370" y="6767"/>
                  </a:lnTo>
                  <a:lnTo>
                    <a:pt x="4652" y="6415"/>
                  </a:lnTo>
                  <a:lnTo>
                    <a:pt x="5004" y="6062"/>
                  </a:lnTo>
                  <a:lnTo>
                    <a:pt x="5145" y="5992"/>
                  </a:lnTo>
                  <a:close/>
                  <a:moveTo>
                    <a:pt x="4229" y="5498"/>
                  </a:moveTo>
                  <a:lnTo>
                    <a:pt x="3877" y="6767"/>
                  </a:lnTo>
                  <a:lnTo>
                    <a:pt x="3313" y="7965"/>
                  </a:lnTo>
                  <a:lnTo>
                    <a:pt x="3031" y="8459"/>
                  </a:lnTo>
                  <a:lnTo>
                    <a:pt x="2608" y="8670"/>
                  </a:lnTo>
                  <a:lnTo>
                    <a:pt x="2256" y="8811"/>
                  </a:lnTo>
                  <a:lnTo>
                    <a:pt x="1903" y="8811"/>
                  </a:lnTo>
                  <a:lnTo>
                    <a:pt x="1551" y="8600"/>
                  </a:lnTo>
                  <a:lnTo>
                    <a:pt x="1269" y="8318"/>
                  </a:lnTo>
                  <a:lnTo>
                    <a:pt x="1057" y="7895"/>
                  </a:lnTo>
                  <a:lnTo>
                    <a:pt x="916" y="7401"/>
                  </a:lnTo>
                  <a:lnTo>
                    <a:pt x="916" y="6978"/>
                  </a:lnTo>
                  <a:lnTo>
                    <a:pt x="987" y="6697"/>
                  </a:lnTo>
                  <a:lnTo>
                    <a:pt x="1057" y="6415"/>
                  </a:lnTo>
                  <a:lnTo>
                    <a:pt x="1128" y="6203"/>
                  </a:lnTo>
                  <a:lnTo>
                    <a:pt x="1339" y="5992"/>
                  </a:lnTo>
                  <a:lnTo>
                    <a:pt x="1480" y="5851"/>
                  </a:lnTo>
                  <a:lnTo>
                    <a:pt x="1974" y="5639"/>
                  </a:lnTo>
                  <a:lnTo>
                    <a:pt x="2538" y="5498"/>
                  </a:lnTo>
                  <a:close/>
                  <a:moveTo>
                    <a:pt x="4652" y="0"/>
                  </a:moveTo>
                  <a:lnTo>
                    <a:pt x="4018" y="141"/>
                  </a:lnTo>
                  <a:lnTo>
                    <a:pt x="3383" y="423"/>
                  </a:lnTo>
                  <a:lnTo>
                    <a:pt x="2749" y="776"/>
                  </a:lnTo>
                  <a:lnTo>
                    <a:pt x="2185" y="1269"/>
                  </a:lnTo>
                  <a:lnTo>
                    <a:pt x="1833" y="1833"/>
                  </a:lnTo>
                  <a:lnTo>
                    <a:pt x="1692" y="2115"/>
                  </a:lnTo>
                  <a:lnTo>
                    <a:pt x="1551" y="2397"/>
                  </a:lnTo>
                  <a:lnTo>
                    <a:pt x="1551" y="2679"/>
                  </a:lnTo>
                  <a:lnTo>
                    <a:pt x="1551" y="3031"/>
                  </a:lnTo>
                  <a:lnTo>
                    <a:pt x="1692" y="3313"/>
                  </a:lnTo>
                  <a:lnTo>
                    <a:pt x="1833" y="3595"/>
                  </a:lnTo>
                  <a:lnTo>
                    <a:pt x="2044" y="3877"/>
                  </a:lnTo>
                  <a:lnTo>
                    <a:pt x="2397" y="4089"/>
                  </a:lnTo>
                  <a:lnTo>
                    <a:pt x="2820" y="4371"/>
                  </a:lnTo>
                  <a:lnTo>
                    <a:pt x="3313" y="4582"/>
                  </a:lnTo>
                  <a:lnTo>
                    <a:pt x="3947" y="4793"/>
                  </a:lnTo>
                  <a:lnTo>
                    <a:pt x="4652" y="4934"/>
                  </a:lnTo>
                  <a:lnTo>
                    <a:pt x="4511" y="5075"/>
                  </a:lnTo>
                  <a:lnTo>
                    <a:pt x="4300" y="5146"/>
                  </a:lnTo>
                  <a:lnTo>
                    <a:pt x="3736" y="5146"/>
                  </a:lnTo>
                  <a:lnTo>
                    <a:pt x="3031" y="5005"/>
                  </a:lnTo>
                  <a:lnTo>
                    <a:pt x="2256" y="4864"/>
                  </a:lnTo>
                  <a:lnTo>
                    <a:pt x="1480" y="4864"/>
                  </a:lnTo>
                  <a:lnTo>
                    <a:pt x="1128" y="5005"/>
                  </a:lnTo>
                  <a:lnTo>
                    <a:pt x="846" y="5146"/>
                  </a:lnTo>
                  <a:lnTo>
                    <a:pt x="564" y="5357"/>
                  </a:lnTo>
                  <a:lnTo>
                    <a:pt x="282" y="5710"/>
                  </a:lnTo>
                  <a:lnTo>
                    <a:pt x="141" y="6203"/>
                  </a:lnTo>
                  <a:lnTo>
                    <a:pt x="0" y="6767"/>
                  </a:lnTo>
                  <a:lnTo>
                    <a:pt x="0" y="7260"/>
                  </a:lnTo>
                  <a:lnTo>
                    <a:pt x="71" y="7683"/>
                  </a:lnTo>
                  <a:lnTo>
                    <a:pt x="141" y="8106"/>
                  </a:lnTo>
                  <a:lnTo>
                    <a:pt x="282" y="8459"/>
                  </a:lnTo>
                  <a:lnTo>
                    <a:pt x="494" y="8811"/>
                  </a:lnTo>
                  <a:lnTo>
                    <a:pt x="705" y="9093"/>
                  </a:lnTo>
                  <a:lnTo>
                    <a:pt x="987" y="9375"/>
                  </a:lnTo>
                  <a:lnTo>
                    <a:pt x="1269" y="9586"/>
                  </a:lnTo>
                  <a:lnTo>
                    <a:pt x="1621" y="9727"/>
                  </a:lnTo>
                  <a:lnTo>
                    <a:pt x="1974" y="9798"/>
                  </a:lnTo>
                  <a:lnTo>
                    <a:pt x="2326" y="9868"/>
                  </a:lnTo>
                  <a:lnTo>
                    <a:pt x="2679" y="9798"/>
                  </a:lnTo>
                  <a:lnTo>
                    <a:pt x="3031" y="9657"/>
                  </a:lnTo>
                  <a:lnTo>
                    <a:pt x="3383" y="9445"/>
                  </a:lnTo>
                  <a:lnTo>
                    <a:pt x="3736" y="9163"/>
                  </a:lnTo>
                  <a:lnTo>
                    <a:pt x="4018" y="8741"/>
                  </a:lnTo>
                  <a:lnTo>
                    <a:pt x="4018" y="8952"/>
                  </a:lnTo>
                  <a:lnTo>
                    <a:pt x="4088" y="9163"/>
                  </a:lnTo>
                  <a:lnTo>
                    <a:pt x="4229" y="9375"/>
                  </a:lnTo>
                  <a:lnTo>
                    <a:pt x="4300" y="9516"/>
                  </a:lnTo>
                  <a:lnTo>
                    <a:pt x="4723" y="9727"/>
                  </a:lnTo>
                  <a:lnTo>
                    <a:pt x="5145" y="9798"/>
                  </a:lnTo>
                  <a:lnTo>
                    <a:pt x="5709" y="9798"/>
                  </a:lnTo>
                  <a:lnTo>
                    <a:pt x="6273" y="9727"/>
                  </a:lnTo>
                  <a:lnTo>
                    <a:pt x="6837" y="9586"/>
                  </a:lnTo>
                  <a:lnTo>
                    <a:pt x="7401" y="9375"/>
                  </a:lnTo>
                  <a:lnTo>
                    <a:pt x="7965" y="9093"/>
                  </a:lnTo>
                  <a:lnTo>
                    <a:pt x="8458" y="8741"/>
                  </a:lnTo>
                  <a:lnTo>
                    <a:pt x="8811" y="8388"/>
                  </a:lnTo>
                  <a:lnTo>
                    <a:pt x="9093" y="7965"/>
                  </a:lnTo>
                  <a:lnTo>
                    <a:pt x="9234" y="7542"/>
                  </a:lnTo>
                  <a:lnTo>
                    <a:pt x="9234" y="7331"/>
                  </a:lnTo>
                  <a:lnTo>
                    <a:pt x="9163" y="7190"/>
                  </a:lnTo>
                  <a:lnTo>
                    <a:pt x="9093" y="6978"/>
                  </a:lnTo>
                  <a:lnTo>
                    <a:pt x="8952" y="6767"/>
                  </a:lnTo>
                  <a:lnTo>
                    <a:pt x="8740" y="6556"/>
                  </a:lnTo>
                  <a:lnTo>
                    <a:pt x="8458" y="6344"/>
                  </a:lnTo>
                  <a:lnTo>
                    <a:pt x="8811" y="6203"/>
                  </a:lnTo>
                  <a:lnTo>
                    <a:pt x="9093" y="5992"/>
                  </a:lnTo>
                  <a:lnTo>
                    <a:pt x="9374" y="5710"/>
                  </a:lnTo>
                  <a:lnTo>
                    <a:pt x="9515" y="5357"/>
                  </a:lnTo>
                  <a:lnTo>
                    <a:pt x="9656" y="5005"/>
                  </a:lnTo>
                  <a:lnTo>
                    <a:pt x="9727" y="4652"/>
                  </a:lnTo>
                  <a:lnTo>
                    <a:pt x="9797" y="4230"/>
                  </a:lnTo>
                  <a:lnTo>
                    <a:pt x="9797" y="3877"/>
                  </a:lnTo>
                  <a:lnTo>
                    <a:pt x="9727" y="3525"/>
                  </a:lnTo>
                  <a:lnTo>
                    <a:pt x="9656" y="3172"/>
                  </a:lnTo>
                  <a:lnTo>
                    <a:pt x="9515" y="2890"/>
                  </a:lnTo>
                  <a:lnTo>
                    <a:pt x="9374" y="2679"/>
                  </a:lnTo>
                  <a:lnTo>
                    <a:pt x="9163" y="2467"/>
                  </a:lnTo>
                  <a:lnTo>
                    <a:pt x="8952" y="2256"/>
                  </a:lnTo>
                  <a:lnTo>
                    <a:pt x="8740" y="2186"/>
                  </a:lnTo>
                  <a:lnTo>
                    <a:pt x="8458" y="2045"/>
                  </a:lnTo>
                  <a:lnTo>
                    <a:pt x="7965" y="1974"/>
                  </a:lnTo>
                  <a:lnTo>
                    <a:pt x="7401" y="2115"/>
                  </a:lnTo>
                  <a:lnTo>
                    <a:pt x="6837" y="2397"/>
                  </a:lnTo>
                  <a:lnTo>
                    <a:pt x="6273" y="2749"/>
                  </a:lnTo>
                  <a:lnTo>
                    <a:pt x="6344" y="2186"/>
                  </a:lnTo>
                  <a:lnTo>
                    <a:pt x="6344" y="1692"/>
                  </a:lnTo>
                  <a:lnTo>
                    <a:pt x="6273" y="1269"/>
                  </a:lnTo>
                  <a:lnTo>
                    <a:pt x="6132" y="917"/>
                  </a:lnTo>
                  <a:lnTo>
                    <a:pt x="5991" y="635"/>
                  </a:lnTo>
                  <a:lnTo>
                    <a:pt x="5780" y="353"/>
                  </a:lnTo>
                  <a:lnTo>
                    <a:pt x="5498" y="212"/>
                  </a:lnTo>
                  <a:lnTo>
                    <a:pt x="5286" y="71"/>
                  </a:lnTo>
                  <a:lnTo>
                    <a:pt x="4934" y="71"/>
                  </a:lnTo>
                  <a:lnTo>
                    <a:pt x="4652" y="0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18;p2"/>
            <p:cNvSpPr/>
            <p:nvPr/>
          </p:nvSpPr>
          <p:spPr>
            <a:xfrm>
              <a:off x="971725" y="3707700"/>
              <a:ext cx="220275" cy="341875"/>
            </a:xfrm>
            <a:custGeom>
              <a:avLst/>
              <a:gdLst/>
              <a:ahLst/>
              <a:cxnLst/>
              <a:rect l="l" t="t" r="r" b="b"/>
              <a:pathLst>
                <a:path w="8811" h="13675" extrusionOk="0">
                  <a:moveTo>
                    <a:pt x="5075" y="6838"/>
                  </a:moveTo>
                  <a:lnTo>
                    <a:pt x="5921" y="7261"/>
                  </a:lnTo>
                  <a:lnTo>
                    <a:pt x="6907" y="7824"/>
                  </a:lnTo>
                  <a:lnTo>
                    <a:pt x="7330" y="8177"/>
                  </a:lnTo>
                  <a:lnTo>
                    <a:pt x="7683" y="8529"/>
                  </a:lnTo>
                  <a:lnTo>
                    <a:pt x="8035" y="8952"/>
                  </a:lnTo>
                  <a:lnTo>
                    <a:pt x="8247" y="9375"/>
                  </a:lnTo>
                  <a:lnTo>
                    <a:pt x="8247" y="9375"/>
                  </a:lnTo>
                  <a:lnTo>
                    <a:pt x="7330" y="8811"/>
                  </a:lnTo>
                  <a:lnTo>
                    <a:pt x="6485" y="8318"/>
                  </a:lnTo>
                  <a:lnTo>
                    <a:pt x="6132" y="8036"/>
                  </a:lnTo>
                  <a:lnTo>
                    <a:pt x="5709" y="7684"/>
                  </a:lnTo>
                  <a:lnTo>
                    <a:pt x="5357" y="7331"/>
                  </a:lnTo>
                  <a:lnTo>
                    <a:pt x="5075" y="6838"/>
                  </a:lnTo>
                  <a:close/>
                  <a:moveTo>
                    <a:pt x="3877" y="7261"/>
                  </a:moveTo>
                  <a:lnTo>
                    <a:pt x="4370" y="10009"/>
                  </a:lnTo>
                  <a:lnTo>
                    <a:pt x="4652" y="11701"/>
                  </a:lnTo>
                  <a:lnTo>
                    <a:pt x="4722" y="12406"/>
                  </a:lnTo>
                  <a:lnTo>
                    <a:pt x="4159" y="11983"/>
                  </a:lnTo>
                  <a:lnTo>
                    <a:pt x="3947" y="9657"/>
                  </a:lnTo>
                  <a:lnTo>
                    <a:pt x="3877" y="7261"/>
                  </a:lnTo>
                  <a:close/>
                  <a:moveTo>
                    <a:pt x="3383" y="1"/>
                  </a:moveTo>
                  <a:lnTo>
                    <a:pt x="3242" y="71"/>
                  </a:lnTo>
                  <a:lnTo>
                    <a:pt x="3172" y="212"/>
                  </a:lnTo>
                  <a:lnTo>
                    <a:pt x="3101" y="494"/>
                  </a:lnTo>
                  <a:lnTo>
                    <a:pt x="2960" y="1199"/>
                  </a:lnTo>
                  <a:lnTo>
                    <a:pt x="2890" y="2115"/>
                  </a:lnTo>
                  <a:lnTo>
                    <a:pt x="2749" y="4018"/>
                  </a:lnTo>
                  <a:lnTo>
                    <a:pt x="2678" y="5358"/>
                  </a:lnTo>
                  <a:lnTo>
                    <a:pt x="2678" y="6133"/>
                  </a:lnTo>
                  <a:lnTo>
                    <a:pt x="2608" y="7120"/>
                  </a:lnTo>
                  <a:lnTo>
                    <a:pt x="2608" y="8177"/>
                  </a:lnTo>
                  <a:lnTo>
                    <a:pt x="2537" y="9305"/>
                  </a:lnTo>
                  <a:lnTo>
                    <a:pt x="2326" y="10432"/>
                  </a:lnTo>
                  <a:lnTo>
                    <a:pt x="2185" y="10926"/>
                  </a:lnTo>
                  <a:lnTo>
                    <a:pt x="2044" y="11419"/>
                  </a:lnTo>
                  <a:lnTo>
                    <a:pt x="1833" y="11842"/>
                  </a:lnTo>
                  <a:lnTo>
                    <a:pt x="1551" y="12265"/>
                  </a:lnTo>
                  <a:lnTo>
                    <a:pt x="1269" y="12547"/>
                  </a:lnTo>
                  <a:lnTo>
                    <a:pt x="916" y="12829"/>
                  </a:lnTo>
                  <a:lnTo>
                    <a:pt x="916" y="12758"/>
                  </a:lnTo>
                  <a:lnTo>
                    <a:pt x="916" y="12547"/>
                  </a:lnTo>
                  <a:lnTo>
                    <a:pt x="1057" y="11772"/>
                  </a:lnTo>
                  <a:lnTo>
                    <a:pt x="1551" y="9375"/>
                  </a:lnTo>
                  <a:lnTo>
                    <a:pt x="1903" y="8106"/>
                  </a:lnTo>
                  <a:lnTo>
                    <a:pt x="2256" y="7049"/>
                  </a:lnTo>
                  <a:lnTo>
                    <a:pt x="2537" y="6274"/>
                  </a:lnTo>
                  <a:lnTo>
                    <a:pt x="2678" y="6062"/>
                  </a:lnTo>
                  <a:lnTo>
                    <a:pt x="2537" y="6203"/>
                  </a:lnTo>
                  <a:lnTo>
                    <a:pt x="2185" y="6767"/>
                  </a:lnTo>
                  <a:lnTo>
                    <a:pt x="1762" y="7613"/>
                  </a:lnTo>
                  <a:lnTo>
                    <a:pt x="1339" y="8600"/>
                  </a:lnTo>
                  <a:lnTo>
                    <a:pt x="493" y="10573"/>
                  </a:lnTo>
                  <a:lnTo>
                    <a:pt x="71" y="11631"/>
                  </a:lnTo>
                  <a:lnTo>
                    <a:pt x="0" y="12335"/>
                  </a:lnTo>
                  <a:lnTo>
                    <a:pt x="0" y="12899"/>
                  </a:lnTo>
                  <a:lnTo>
                    <a:pt x="0" y="13252"/>
                  </a:lnTo>
                  <a:lnTo>
                    <a:pt x="141" y="13534"/>
                  </a:lnTo>
                  <a:lnTo>
                    <a:pt x="282" y="13604"/>
                  </a:lnTo>
                  <a:lnTo>
                    <a:pt x="493" y="13675"/>
                  </a:lnTo>
                  <a:lnTo>
                    <a:pt x="705" y="13604"/>
                  </a:lnTo>
                  <a:lnTo>
                    <a:pt x="987" y="13393"/>
                  </a:lnTo>
                  <a:lnTo>
                    <a:pt x="1551" y="12899"/>
                  </a:lnTo>
                  <a:lnTo>
                    <a:pt x="2115" y="12124"/>
                  </a:lnTo>
                  <a:lnTo>
                    <a:pt x="2608" y="11278"/>
                  </a:lnTo>
                  <a:lnTo>
                    <a:pt x="2960" y="10432"/>
                  </a:lnTo>
                  <a:lnTo>
                    <a:pt x="3101" y="11419"/>
                  </a:lnTo>
                  <a:lnTo>
                    <a:pt x="3242" y="12124"/>
                  </a:lnTo>
                  <a:lnTo>
                    <a:pt x="3454" y="12758"/>
                  </a:lnTo>
                  <a:lnTo>
                    <a:pt x="3736" y="13252"/>
                  </a:lnTo>
                  <a:lnTo>
                    <a:pt x="3947" y="13463"/>
                  </a:lnTo>
                  <a:lnTo>
                    <a:pt x="4159" y="13604"/>
                  </a:lnTo>
                  <a:lnTo>
                    <a:pt x="4370" y="13675"/>
                  </a:lnTo>
                  <a:lnTo>
                    <a:pt x="4582" y="13675"/>
                  </a:lnTo>
                  <a:lnTo>
                    <a:pt x="4863" y="13604"/>
                  </a:lnTo>
                  <a:lnTo>
                    <a:pt x="5145" y="13393"/>
                  </a:lnTo>
                  <a:lnTo>
                    <a:pt x="5357" y="13252"/>
                  </a:lnTo>
                  <a:lnTo>
                    <a:pt x="5498" y="12970"/>
                  </a:lnTo>
                  <a:lnTo>
                    <a:pt x="5568" y="12758"/>
                  </a:lnTo>
                  <a:lnTo>
                    <a:pt x="5639" y="12476"/>
                  </a:lnTo>
                  <a:lnTo>
                    <a:pt x="5639" y="11772"/>
                  </a:lnTo>
                  <a:lnTo>
                    <a:pt x="5639" y="11067"/>
                  </a:lnTo>
                  <a:lnTo>
                    <a:pt x="5357" y="9657"/>
                  </a:lnTo>
                  <a:lnTo>
                    <a:pt x="5145" y="8600"/>
                  </a:lnTo>
                  <a:lnTo>
                    <a:pt x="5498" y="8882"/>
                  </a:lnTo>
                  <a:lnTo>
                    <a:pt x="5921" y="9093"/>
                  </a:lnTo>
                  <a:lnTo>
                    <a:pt x="6696" y="9516"/>
                  </a:lnTo>
                  <a:lnTo>
                    <a:pt x="7471" y="9939"/>
                  </a:lnTo>
                  <a:lnTo>
                    <a:pt x="7894" y="10221"/>
                  </a:lnTo>
                  <a:lnTo>
                    <a:pt x="8176" y="10503"/>
                  </a:lnTo>
                  <a:lnTo>
                    <a:pt x="8317" y="10644"/>
                  </a:lnTo>
                  <a:lnTo>
                    <a:pt x="8458" y="10714"/>
                  </a:lnTo>
                  <a:lnTo>
                    <a:pt x="8599" y="10714"/>
                  </a:lnTo>
                  <a:lnTo>
                    <a:pt x="8670" y="10644"/>
                  </a:lnTo>
                  <a:lnTo>
                    <a:pt x="8740" y="10362"/>
                  </a:lnTo>
                  <a:lnTo>
                    <a:pt x="8811" y="10009"/>
                  </a:lnTo>
                  <a:lnTo>
                    <a:pt x="8811" y="9023"/>
                  </a:lnTo>
                  <a:lnTo>
                    <a:pt x="8670" y="8388"/>
                  </a:lnTo>
                  <a:lnTo>
                    <a:pt x="8529" y="8106"/>
                  </a:lnTo>
                  <a:lnTo>
                    <a:pt x="8317" y="7895"/>
                  </a:lnTo>
                  <a:lnTo>
                    <a:pt x="7894" y="7402"/>
                  </a:lnTo>
                  <a:lnTo>
                    <a:pt x="7330" y="7049"/>
                  </a:lnTo>
                  <a:lnTo>
                    <a:pt x="6696" y="6697"/>
                  </a:lnTo>
                  <a:lnTo>
                    <a:pt x="5498" y="6062"/>
                  </a:lnTo>
                  <a:lnTo>
                    <a:pt x="5004" y="5710"/>
                  </a:lnTo>
                  <a:lnTo>
                    <a:pt x="4582" y="5287"/>
                  </a:lnTo>
                  <a:lnTo>
                    <a:pt x="4441" y="5076"/>
                  </a:lnTo>
                  <a:lnTo>
                    <a:pt x="4300" y="4794"/>
                  </a:lnTo>
                  <a:lnTo>
                    <a:pt x="4229" y="4159"/>
                  </a:lnTo>
                  <a:lnTo>
                    <a:pt x="4229" y="3384"/>
                  </a:lnTo>
                  <a:lnTo>
                    <a:pt x="4229" y="2609"/>
                  </a:lnTo>
                  <a:lnTo>
                    <a:pt x="4229" y="1904"/>
                  </a:lnTo>
                  <a:lnTo>
                    <a:pt x="4159" y="1199"/>
                  </a:lnTo>
                  <a:lnTo>
                    <a:pt x="4088" y="847"/>
                  </a:lnTo>
                  <a:lnTo>
                    <a:pt x="3947" y="565"/>
                  </a:lnTo>
                  <a:lnTo>
                    <a:pt x="3736" y="283"/>
                  </a:lnTo>
                  <a:lnTo>
                    <a:pt x="3524" y="71"/>
                  </a:lnTo>
                  <a:lnTo>
                    <a:pt x="3383" y="1"/>
                  </a:lnTo>
                  <a:close/>
                </a:path>
              </a:pathLst>
            </a:custGeom>
            <a:solidFill>
              <a:srgbClr val="F7CA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119;p2"/>
            <p:cNvSpPr/>
            <p:nvPr/>
          </p:nvSpPr>
          <p:spPr>
            <a:xfrm>
              <a:off x="2016625" y="4890075"/>
              <a:ext cx="119850" cy="586800"/>
            </a:xfrm>
            <a:custGeom>
              <a:avLst/>
              <a:gdLst/>
              <a:ahLst/>
              <a:cxnLst/>
              <a:rect l="l" t="t" r="r" b="b"/>
              <a:pathLst>
                <a:path w="4794" h="23472" extrusionOk="0">
                  <a:moveTo>
                    <a:pt x="2750" y="6626"/>
                  </a:moveTo>
                  <a:lnTo>
                    <a:pt x="3173" y="8177"/>
                  </a:lnTo>
                  <a:lnTo>
                    <a:pt x="3455" y="9728"/>
                  </a:lnTo>
                  <a:lnTo>
                    <a:pt x="3666" y="11208"/>
                  </a:lnTo>
                  <a:lnTo>
                    <a:pt x="3736" y="12758"/>
                  </a:lnTo>
                  <a:lnTo>
                    <a:pt x="3666" y="14239"/>
                  </a:lnTo>
                  <a:lnTo>
                    <a:pt x="3455" y="15789"/>
                  </a:lnTo>
                  <a:lnTo>
                    <a:pt x="3102" y="17340"/>
                  </a:lnTo>
                  <a:lnTo>
                    <a:pt x="2609" y="18891"/>
                  </a:lnTo>
                  <a:lnTo>
                    <a:pt x="2115" y="17481"/>
                  </a:lnTo>
                  <a:lnTo>
                    <a:pt x="1692" y="16142"/>
                  </a:lnTo>
                  <a:lnTo>
                    <a:pt x="1411" y="14802"/>
                  </a:lnTo>
                  <a:lnTo>
                    <a:pt x="1199" y="13534"/>
                  </a:lnTo>
                  <a:lnTo>
                    <a:pt x="1199" y="12195"/>
                  </a:lnTo>
                  <a:lnTo>
                    <a:pt x="1340" y="10855"/>
                  </a:lnTo>
                  <a:lnTo>
                    <a:pt x="1622" y="9516"/>
                  </a:lnTo>
                  <a:lnTo>
                    <a:pt x="2115" y="8036"/>
                  </a:lnTo>
                  <a:lnTo>
                    <a:pt x="1974" y="9939"/>
                  </a:lnTo>
                  <a:lnTo>
                    <a:pt x="1904" y="12970"/>
                  </a:lnTo>
                  <a:lnTo>
                    <a:pt x="1904" y="14450"/>
                  </a:lnTo>
                  <a:lnTo>
                    <a:pt x="1974" y="15719"/>
                  </a:lnTo>
                  <a:lnTo>
                    <a:pt x="2045" y="16142"/>
                  </a:lnTo>
                  <a:lnTo>
                    <a:pt x="2186" y="16494"/>
                  </a:lnTo>
                  <a:lnTo>
                    <a:pt x="2327" y="16635"/>
                  </a:lnTo>
                  <a:lnTo>
                    <a:pt x="2468" y="16635"/>
                  </a:lnTo>
                  <a:lnTo>
                    <a:pt x="2679" y="16424"/>
                  </a:lnTo>
                  <a:lnTo>
                    <a:pt x="2820" y="16001"/>
                  </a:lnTo>
                  <a:lnTo>
                    <a:pt x="2961" y="15507"/>
                  </a:lnTo>
                  <a:lnTo>
                    <a:pt x="3102" y="14943"/>
                  </a:lnTo>
                  <a:lnTo>
                    <a:pt x="3173" y="13463"/>
                  </a:lnTo>
                  <a:lnTo>
                    <a:pt x="3173" y="11842"/>
                  </a:lnTo>
                  <a:lnTo>
                    <a:pt x="3102" y="10221"/>
                  </a:lnTo>
                  <a:lnTo>
                    <a:pt x="2961" y="8670"/>
                  </a:lnTo>
                  <a:lnTo>
                    <a:pt x="2750" y="6626"/>
                  </a:lnTo>
                  <a:close/>
                  <a:moveTo>
                    <a:pt x="2256" y="1"/>
                  </a:moveTo>
                  <a:lnTo>
                    <a:pt x="2115" y="776"/>
                  </a:lnTo>
                  <a:lnTo>
                    <a:pt x="2045" y="1481"/>
                  </a:lnTo>
                  <a:lnTo>
                    <a:pt x="2045" y="2961"/>
                  </a:lnTo>
                  <a:lnTo>
                    <a:pt x="2045" y="4371"/>
                  </a:lnTo>
                  <a:lnTo>
                    <a:pt x="1974" y="5076"/>
                  </a:lnTo>
                  <a:lnTo>
                    <a:pt x="1904" y="5851"/>
                  </a:lnTo>
                  <a:lnTo>
                    <a:pt x="1692" y="6697"/>
                  </a:lnTo>
                  <a:lnTo>
                    <a:pt x="1411" y="7472"/>
                  </a:lnTo>
                  <a:lnTo>
                    <a:pt x="776" y="9093"/>
                  </a:lnTo>
                  <a:lnTo>
                    <a:pt x="494" y="9869"/>
                  </a:lnTo>
                  <a:lnTo>
                    <a:pt x="283" y="10644"/>
                  </a:lnTo>
                  <a:lnTo>
                    <a:pt x="71" y="11490"/>
                  </a:lnTo>
                  <a:lnTo>
                    <a:pt x="1" y="12406"/>
                  </a:lnTo>
                  <a:lnTo>
                    <a:pt x="1" y="13181"/>
                  </a:lnTo>
                  <a:lnTo>
                    <a:pt x="71" y="13886"/>
                  </a:lnTo>
                  <a:lnTo>
                    <a:pt x="142" y="14661"/>
                  </a:lnTo>
                  <a:lnTo>
                    <a:pt x="353" y="15366"/>
                  </a:lnTo>
                  <a:lnTo>
                    <a:pt x="776" y="16846"/>
                  </a:lnTo>
                  <a:lnTo>
                    <a:pt x="1270" y="18256"/>
                  </a:lnTo>
                  <a:lnTo>
                    <a:pt x="1622" y="19102"/>
                  </a:lnTo>
                  <a:lnTo>
                    <a:pt x="1833" y="19736"/>
                  </a:lnTo>
                  <a:lnTo>
                    <a:pt x="1833" y="20018"/>
                  </a:lnTo>
                  <a:lnTo>
                    <a:pt x="1833" y="20371"/>
                  </a:lnTo>
                  <a:lnTo>
                    <a:pt x="1622" y="21146"/>
                  </a:lnTo>
                  <a:lnTo>
                    <a:pt x="1551" y="21357"/>
                  </a:lnTo>
                  <a:lnTo>
                    <a:pt x="1411" y="21639"/>
                  </a:lnTo>
                  <a:lnTo>
                    <a:pt x="988" y="22274"/>
                  </a:lnTo>
                  <a:lnTo>
                    <a:pt x="565" y="22838"/>
                  </a:lnTo>
                  <a:lnTo>
                    <a:pt x="494" y="23049"/>
                  </a:lnTo>
                  <a:lnTo>
                    <a:pt x="494" y="23261"/>
                  </a:lnTo>
                  <a:lnTo>
                    <a:pt x="635" y="23402"/>
                  </a:lnTo>
                  <a:lnTo>
                    <a:pt x="706" y="23402"/>
                  </a:lnTo>
                  <a:lnTo>
                    <a:pt x="776" y="23472"/>
                  </a:lnTo>
                  <a:lnTo>
                    <a:pt x="917" y="23402"/>
                  </a:lnTo>
                  <a:lnTo>
                    <a:pt x="1129" y="23261"/>
                  </a:lnTo>
                  <a:lnTo>
                    <a:pt x="1411" y="22979"/>
                  </a:lnTo>
                  <a:lnTo>
                    <a:pt x="2045" y="21992"/>
                  </a:lnTo>
                  <a:lnTo>
                    <a:pt x="2679" y="20794"/>
                  </a:lnTo>
                  <a:lnTo>
                    <a:pt x="3243" y="19454"/>
                  </a:lnTo>
                  <a:lnTo>
                    <a:pt x="3736" y="18256"/>
                  </a:lnTo>
                  <a:lnTo>
                    <a:pt x="4371" y="16635"/>
                  </a:lnTo>
                  <a:lnTo>
                    <a:pt x="4653" y="15014"/>
                  </a:lnTo>
                  <a:lnTo>
                    <a:pt x="4794" y="13463"/>
                  </a:lnTo>
                  <a:lnTo>
                    <a:pt x="4794" y="11913"/>
                  </a:lnTo>
                  <a:lnTo>
                    <a:pt x="4653" y="10362"/>
                  </a:lnTo>
                  <a:lnTo>
                    <a:pt x="4441" y="8882"/>
                  </a:lnTo>
                  <a:lnTo>
                    <a:pt x="4089" y="7331"/>
                  </a:lnTo>
                  <a:lnTo>
                    <a:pt x="3666" y="5851"/>
                  </a:lnTo>
                  <a:lnTo>
                    <a:pt x="3243" y="4300"/>
                  </a:lnTo>
                  <a:lnTo>
                    <a:pt x="3243" y="3807"/>
                  </a:lnTo>
                  <a:lnTo>
                    <a:pt x="3173" y="3173"/>
                  </a:lnTo>
                  <a:lnTo>
                    <a:pt x="2820" y="1692"/>
                  </a:lnTo>
                  <a:lnTo>
                    <a:pt x="2468" y="424"/>
                  </a:lnTo>
                  <a:lnTo>
                    <a:pt x="2327" y="71"/>
                  </a:lnTo>
                  <a:lnTo>
                    <a:pt x="2256" y="1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20" name="Google Shape;120;p2"/>
            <p:cNvGrpSpPr/>
            <p:nvPr/>
          </p:nvGrpSpPr>
          <p:grpSpPr>
            <a:xfrm>
              <a:off x="1216650" y="5036325"/>
              <a:ext cx="169175" cy="269650"/>
              <a:chOff x="3510425" y="5036325"/>
              <a:chExt cx="169175" cy="269650"/>
            </a:xfrm>
          </p:grpSpPr>
          <p:sp>
            <p:nvSpPr>
              <p:cNvPr id="121" name="Google Shape;121;p2"/>
              <p:cNvSpPr/>
              <p:nvPr/>
            </p:nvSpPr>
            <p:spPr>
              <a:xfrm>
                <a:off x="3510425" y="5105050"/>
                <a:ext cx="86350" cy="77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3103" extrusionOk="0">
                    <a:moveTo>
                      <a:pt x="2185" y="1"/>
                    </a:moveTo>
                    <a:lnTo>
                      <a:pt x="1762" y="142"/>
                    </a:lnTo>
                    <a:lnTo>
                      <a:pt x="1269" y="424"/>
                    </a:lnTo>
                    <a:lnTo>
                      <a:pt x="846" y="706"/>
                    </a:lnTo>
                    <a:lnTo>
                      <a:pt x="494" y="1129"/>
                    </a:lnTo>
                    <a:lnTo>
                      <a:pt x="212" y="1551"/>
                    </a:lnTo>
                    <a:lnTo>
                      <a:pt x="71" y="1904"/>
                    </a:lnTo>
                    <a:lnTo>
                      <a:pt x="0" y="2327"/>
                    </a:lnTo>
                    <a:lnTo>
                      <a:pt x="71" y="2468"/>
                    </a:lnTo>
                    <a:lnTo>
                      <a:pt x="141" y="2679"/>
                    </a:lnTo>
                    <a:lnTo>
                      <a:pt x="282" y="2820"/>
                    </a:lnTo>
                    <a:lnTo>
                      <a:pt x="494" y="2891"/>
                    </a:lnTo>
                    <a:lnTo>
                      <a:pt x="705" y="3032"/>
                    </a:lnTo>
                    <a:lnTo>
                      <a:pt x="1058" y="3102"/>
                    </a:lnTo>
                    <a:lnTo>
                      <a:pt x="2256" y="3102"/>
                    </a:lnTo>
                    <a:lnTo>
                      <a:pt x="2538" y="2961"/>
                    </a:lnTo>
                    <a:lnTo>
                      <a:pt x="2820" y="2750"/>
                    </a:lnTo>
                    <a:lnTo>
                      <a:pt x="3031" y="2468"/>
                    </a:lnTo>
                    <a:lnTo>
                      <a:pt x="3313" y="1974"/>
                    </a:lnTo>
                    <a:lnTo>
                      <a:pt x="3454" y="1622"/>
                    </a:lnTo>
                    <a:lnTo>
                      <a:pt x="3384" y="917"/>
                    </a:lnTo>
                    <a:lnTo>
                      <a:pt x="3313" y="635"/>
                    </a:lnTo>
                    <a:lnTo>
                      <a:pt x="3243" y="424"/>
                    </a:lnTo>
                    <a:lnTo>
                      <a:pt x="3102" y="212"/>
                    </a:lnTo>
                    <a:lnTo>
                      <a:pt x="2961" y="142"/>
                    </a:lnTo>
                    <a:lnTo>
                      <a:pt x="2820" y="1"/>
                    </a:lnTo>
                    <a:close/>
                  </a:path>
                </a:pathLst>
              </a:custGeom>
              <a:solidFill>
                <a:srgbClr val="F9CB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" name="Google Shape;122;p2"/>
              <p:cNvSpPr/>
              <p:nvPr/>
            </p:nvSpPr>
            <p:spPr>
              <a:xfrm>
                <a:off x="3602050" y="5157925"/>
                <a:ext cx="66975" cy="63450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2538" extrusionOk="0">
                    <a:moveTo>
                      <a:pt x="1269" y="0"/>
                    </a:moveTo>
                    <a:lnTo>
                      <a:pt x="846" y="71"/>
                    </a:lnTo>
                    <a:lnTo>
                      <a:pt x="423" y="353"/>
                    </a:lnTo>
                    <a:lnTo>
                      <a:pt x="141" y="705"/>
                    </a:lnTo>
                    <a:lnTo>
                      <a:pt x="71" y="917"/>
                    </a:lnTo>
                    <a:lnTo>
                      <a:pt x="0" y="1128"/>
                    </a:lnTo>
                    <a:lnTo>
                      <a:pt x="0" y="1410"/>
                    </a:lnTo>
                    <a:lnTo>
                      <a:pt x="71" y="1692"/>
                    </a:lnTo>
                    <a:lnTo>
                      <a:pt x="212" y="1974"/>
                    </a:lnTo>
                    <a:lnTo>
                      <a:pt x="353" y="2185"/>
                    </a:lnTo>
                    <a:lnTo>
                      <a:pt x="564" y="2397"/>
                    </a:lnTo>
                    <a:lnTo>
                      <a:pt x="846" y="2467"/>
                    </a:lnTo>
                    <a:lnTo>
                      <a:pt x="1058" y="2538"/>
                    </a:lnTo>
                    <a:lnTo>
                      <a:pt x="1551" y="2538"/>
                    </a:lnTo>
                    <a:lnTo>
                      <a:pt x="1833" y="2467"/>
                    </a:lnTo>
                    <a:lnTo>
                      <a:pt x="2044" y="2326"/>
                    </a:lnTo>
                    <a:lnTo>
                      <a:pt x="2256" y="2185"/>
                    </a:lnTo>
                    <a:lnTo>
                      <a:pt x="2397" y="1974"/>
                    </a:lnTo>
                    <a:lnTo>
                      <a:pt x="2538" y="1762"/>
                    </a:lnTo>
                    <a:lnTo>
                      <a:pt x="2608" y="1481"/>
                    </a:lnTo>
                    <a:lnTo>
                      <a:pt x="2679" y="1199"/>
                    </a:lnTo>
                    <a:lnTo>
                      <a:pt x="2608" y="917"/>
                    </a:lnTo>
                    <a:lnTo>
                      <a:pt x="2467" y="564"/>
                    </a:lnTo>
                    <a:lnTo>
                      <a:pt x="2326" y="353"/>
                    </a:lnTo>
                    <a:lnTo>
                      <a:pt x="2115" y="212"/>
                    </a:lnTo>
                    <a:lnTo>
                      <a:pt x="1904" y="71"/>
                    </a:lnTo>
                    <a:lnTo>
                      <a:pt x="1692" y="0"/>
                    </a:lnTo>
                    <a:close/>
                  </a:path>
                </a:pathLst>
              </a:custGeom>
              <a:solidFill>
                <a:srgbClr val="F9CB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" name="Google Shape;123;p2"/>
              <p:cNvSpPr/>
              <p:nvPr/>
            </p:nvSpPr>
            <p:spPr>
              <a:xfrm>
                <a:off x="3538625" y="5221350"/>
                <a:ext cx="82825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3385" extrusionOk="0">
                    <a:moveTo>
                      <a:pt x="1621" y="1"/>
                    </a:moveTo>
                    <a:lnTo>
                      <a:pt x="1269" y="71"/>
                    </a:lnTo>
                    <a:lnTo>
                      <a:pt x="987" y="212"/>
                    </a:lnTo>
                    <a:lnTo>
                      <a:pt x="775" y="424"/>
                    </a:lnTo>
                    <a:lnTo>
                      <a:pt x="493" y="635"/>
                    </a:lnTo>
                    <a:lnTo>
                      <a:pt x="352" y="847"/>
                    </a:lnTo>
                    <a:lnTo>
                      <a:pt x="141" y="1129"/>
                    </a:lnTo>
                    <a:lnTo>
                      <a:pt x="71" y="1410"/>
                    </a:lnTo>
                    <a:lnTo>
                      <a:pt x="0" y="1763"/>
                    </a:lnTo>
                    <a:lnTo>
                      <a:pt x="0" y="2045"/>
                    </a:lnTo>
                    <a:lnTo>
                      <a:pt x="71" y="2327"/>
                    </a:lnTo>
                    <a:lnTo>
                      <a:pt x="211" y="2679"/>
                    </a:lnTo>
                    <a:lnTo>
                      <a:pt x="423" y="2891"/>
                    </a:lnTo>
                    <a:lnTo>
                      <a:pt x="705" y="3173"/>
                    </a:lnTo>
                    <a:lnTo>
                      <a:pt x="987" y="3314"/>
                    </a:lnTo>
                    <a:lnTo>
                      <a:pt x="1339" y="3384"/>
                    </a:lnTo>
                    <a:lnTo>
                      <a:pt x="1974" y="3384"/>
                    </a:lnTo>
                    <a:lnTo>
                      <a:pt x="2256" y="3243"/>
                    </a:lnTo>
                    <a:lnTo>
                      <a:pt x="2537" y="3032"/>
                    </a:lnTo>
                    <a:lnTo>
                      <a:pt x="2749" y="2820"/>
                    </a:lnTo>
                    <a:lnTo>
                      <a:pt x="2960" y="2538"/>
                    </a:lnTo>
                    <a:lnTo>
                      <a:pt x="3172" y="2256"/>
                    </a:lnTo>
                    <a:lnTo>
                      <a:pt x="3242" y="1974"/>
                    </a:lnTo>
                    <a:lnTo>
                      <a:pt x="3313" y="1692"/>
                    </a:lnTo>
                    <a:lnTo>
                      <a:pt x="3313" y="1340"/>
                    </a:lnTo>
                    <a:lnTo>
                      <a:pt x="3313" y="1058"/>
                    </a:lnTo>
                    <a:lnTo>
                      <a:pt x="3172" y="776"/>
                    </a:lnTo>
                    <a:lnTo>
                      <a:pt x="2960" y="494"/>
                    </a:lnTo>
                    <a:lnTo>
                      <a:pt x="2608" y="283"/>
                    </a:lnTo>
                    <a:lnTo>
                      <a:pt x="2256" y="142"/>
                    </a:lnTo>
                    <a:lnTo>
                      <a:pt x="1974" y="1"/>
                    </a:lnTo>
                    <a:close/>
                  </a:path>
                </a:pathLst>
              </a:custGeom>
              <a:solidFill>
                <a:srgbClr val="F9CB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" name="Google Shape;124;p2"/>
              <p:cNvSpPr/>
              <p:nvPr/>
            </p:nvSpPr>
            <p:spPr>
              <a:xfrm>
                <a:off x="3640825" y="5036325"/>
                <a:ext cx="38775" cy="42325"/>
              </a:xfrm>
              <a:custGeom>
                <a:avLst/>
                <a:gdLst/>
                <a:ahLst/>
                <a:cxnLst/>
                <a:rect l="l" t="t" r="r" b="b"/>
                <a:pathLst>
                  <a:path w="1551" h="1693" extrusionOk="0">
                    <a:moveTo>
                      <a:pt x="493" y="1"/>
                    </a:moveTo>
                    <a:lnTo>
                      <a:pt x="282" y="71"/>
                    </a:lnTo>
                    <a:lnTo>
                      <a:pt x="141" y="142"/>
                    </a:lnTo>
                    <a:lnTo>
                      <a:pt x="71" y="283"/>
                    </a:lnTo>
                    <a:lnTo>
                      <a:pt x="0" y="635"/>
                    </a:lnTo>
                    <a:lnTo>
                      <a:pt x="0" y="988"/>
                    </a:lnTo>
                    <a:lnTo>
                      <a:pt x="141" y="1270"/>
                    </a:lnTo>
                    <a:lnTo>
                      <a:pt x="353" y="1552"/>
                    </a:lnTo>
                    <a:lnTo>
                      <a:pt x="564" y="1693"/>
                    </a:lnTo>
                    <a:lnTo>
                      <a:pt x="705" y="1693"/>
                    </a:lnTo>
                    <a:lnTo>
                      <a:pt x="775" y="1622"/>
                    </a:lnTo>
                    <a:lnTo>
                      <a:pt x="987" y="1481"/>
                    </a:lnTo>
                    <a:lnTo>
                      <a:pt x="1269" y="1199"/>
                    </a:lnTo>
                    <a:lnTo>
                      <a:pt x="1410" y="917"/>
                    </a:lnTo>
                    <a:lnTo>
                      <a:pt x="1551" y="635"/>
                    </a:lnTo>
                    <a:lnTo>
                      <a:pt x="1551" y="353"/>
                    </a:lnTo>
                    <a:lnTo>
                      <a:pt x="1410" y="142"/>
                    </a:lnTo>
                    <a:lnTo>
                      <a:pt x="1198" y="1"/>
                    </a:lnTo>
                    <a:close/>
                  </a:path>
                </a:pathLst>
              </a:custGeom>
              <a:solidFill>
                <a:srgbClr val="F9CB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userDrawn="1">
  <p:cSld name="1_Title and Content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Google Shape;27;p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141" y="1503"/>
            <a:ext cx="9124379" cy="5140496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9"/>
          <p:cNvSpPr txBox="1">
            <a:spLocks noGrp="1"/>
          </p:cNvSpPr>
          <p:nvPr>
            <p:ph type="dt" idx="10"/>
          </p:nvPr>
        </p:nvSpPr>
        <p:spPr>
          <a:xfrm>
            <a:off x="628651" y="4767264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/>
              <a:t>08-3-23</a:t>
            </a:fld>
            <a:endParaRPr lang="en-US"/>
          </a:p>
        </p:txBody>
      </p:sp>
      <p:sp>
        <p:nvSpPr>
          <p:cNvPr id="31" name="Google Shape;31;p9"/>
          <p:cNvSpPr txBox="1">
            <a:spLocks noGrp="1"/>
          </p:cNvSpPr>
          <p:nvPr>
            <p:ph type="ftr" idx="11"/>
          </p:nvPr>
        </p:nvSpPr>
        <p:spPr>
          <a:xfrm>
            <a:off x="3028951" y="4767264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/>
          </a:p>
        </p:txBody>
      </p:sp>
      <p:sp>
        <p:nvSpPr>
          <p:cNvPr id="32" name="Google Shape;32;p9"/>
          <p:cNvSpPr txBox="1">
            <a:spLocks noGrp="1"/>
          </p:cNvSpPr>
          <p:nvPr>
            <p:ph type="sldNum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952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TITLE_1">
    <p:bg>
      <p:bgPr>
        <a:solidFill>
          <a:schemeClr val="accent2"/>
        </a:solidFill>
        <a:effectLst/>
      </p:bgPr>
    </p:bg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3"/>
          <p:cNvSpPr txBox="1">
            <a:spLocks noGrp="1"/>
          </p:cNvSpPr>
          <p:nvPr>
            <p:ph type="ctrTitle"/>
          </p:nvPr>
        </p:nvSpPr>
        <p:spPr>
          <a:xfrm>
            <a:off x="905350" y="2878750"/>
            <a:ext cx="5154000" cy="987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9pPr>
          </a:lstStyle>
          <a:p>
            <a:endParaRPr dirty="0"/>
          </a:p>
        </p:txBody>
      </p:sp>
      <p:sp>
        <p:nvSpPr>
          <p:cNvPr id="127" name="Google Shape;127;p3"/>
          <p:cNvSpPr txBox="1">
            <a:spLocks noGrp="1"/>
          </p:cNvSpPr>
          <p:nvPr>
            <p:ph type="subTitle" idx="1"/>
          </p:nvPr>
        </p:nvSpPr>
        <p:spPr>
          <a:xfrm>
            <a:off x="905350" y="3818476"/>
            <a:ext cx="5154000" cy="66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>
                <a:solidFill>
                  <a:schemeClr val="l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>
                <a:solidFill>
                  <a:schemeClr val="l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>
                <a:solidFill>
                  <a:schemeClr val="l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>
                <a:solidFill>
                  <a:schemeClr val="l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>
                <a:solidFill>
                  <a:schemeClr val="l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>
                <a:solidFill>
                  <a:schemeClr val="l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>
                <a:solidFill>
                  <a:schemeClr val="l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>
                <a:solidFill>
                  <a:schemeClr val="lt1"/>
                </a:solidFill>
              </a:defRPr>
            </a:lvl9pPr>
          </a:lstStyle>
          <a:p>
            <a:endParaRPr dirty="0"/>
          </a:p>
        </p:txBody>
      </p:sp>
      <p:grpSp>
        <p:nvGrpSpPr>
          <p:cNvPr id="128" name="Google Shape;128;p3"/>
          <p:cNvGrpSpPr/>
          <p:nvPr/>
        </p:nvGrpSpPr>
        <p:grpSpPr>
          <a:xfrm>
            <a:off x="7088841" y="-58105"/>
            <a:ext cx="1401157" cy="5259705"/>
            <a:chOff x="818425" y="238125"/>
            <a:chExt cx="1395575" cy="5238750"/>
          </a:xfrm>
        </p:grpSpPr>
        <p:sp>
          <p:nvSpPr>
            <p:cNvPr id="129" name="Google Shape;129;p3"/>
            <p:cNvSpPr/>
            <p:nvPr/>
          </p:nvSpPr>
          <p:spPr>
            <a:xfrm>
              <a:off x="1253650" y="245150"/>
              <a:ext cx="731300" cy="1178875"/>
            </a:xfrm>
            <a:custGeom>
              <a:avLst/>
              <a:gdLst/>
              <a:ahLst/>
              <a:cxnLst/>
              <a:rect l="l" t="t" r="r" b="b"/>
              <a:pathLst>
                <a:path w="29252" h="47155" extrusionOk="0">
                  <a:moveTo>
                    <a:pt x="17692" y="8600"/>
                  </a:moveTo>
                  <a:lnTo>
                    <a:pt x="14872" y="9305"/>
                  </a:lnTo>
                  <a:lnTo>
                    <a:pt x="11771" y="10080"/>
                  </a:lnTo>
                  <a:lnTo>
                    <a:pt x="8811" y="10856"/>
                  </a:lnTo>
                  <a:lnTo>
                    <a:pt x="7542" y="11278"/>
                  </a:lnTo>
                  <a:lnTo>
                    <a:pt x="6485" y="11631"/>
                  </a:lnTo>
                  <a:lnTo>
                    <a:pt x="9234" y="10503"/>
                  </a:lnTo>
                  <a:lnTo>
                    <a:pt x="10573" y="10010"/>
                  </a:lnTo>
                  <a:lnTo>
                    <a:pt x="11983" y="9587"/>
                  </a:lnTo>
                  <a:lnTo>
                    <a:pt x="13392" y="9164"/>
                  </a:lnTo>
                  <a:lnTo>
                    <a:pt x="14802" y="8882"/>
                  </a:lnTo>
                  <a:lnTo>
                    <a:pt x="16282" y="8671"/>
                  </a:lnTo>
                  <a:lnTo>
                    <a:pt x="17692" y="8600"/>
                  </a:lnTo>
                  <a:close/>
                  <a:moveTo>
                    <a:pt x="20652" y="3102"/>
                  </a:moveTo>
                  <a:lnTo>
                    <a:pt x="20934" y="3173"/>
                  </a:lnTo>
                  <a:lnTo>
                    <a:pt x="21709" y="3455"/>
                  </a:lnTo>
                  <a:lnTo>
                    <a:pt x="22414" y="3807"/>
                  </a:lnTo>
                  <a:lnTo>
                    <a:pt x="23049" y="4160"/>
                  </a:lnTo>
                  <a:lnTo>
                    <a:pt x="23683" y="4582"/>
                  </a:lnTo>
                  <a:lnTo>
                    <a:pt x="24247" y="5076"/>
                  </a:lnTo>
                  <a:lnTo>
                    <a:pt x="24740" y="5569"/>
                  </a:lnTo>
                  <a:lnTo>
                    <a:pt x="25234" y="6133"/>
                  </a:lnTo>
                  <a:lnTo>
                    <a:pt x="25656" y="6697"/>
                  </a:lnTo>
                  <a:lnTo>
                    <a:pt x="26079" y="7331"/>
                  </a:lnTo>
                  <a:lnTo>
                    <a:pt x="26432" y="7966"/>
                  </a:lnTo>
                  <a:lnTo>
                    <a:pt x="26714" y="8671"/>
                  </a:lnTo>
                  <a:lnTo>
                    <a:pt x="26996" y="9305"/>
                  </a:lnTo>
                  <a:lnTo>
                    <a:pt x="27278" y="10080"/>
                  </a:lnTo>
                  <a:lnTo>
                    <a:pt x="27489" y="10856"/>
                  </a:lnTo>
                  <a:lnTo>
                    <a:pt x="27771" y="12406"/>
                  </a:lnTo>
                  <a:lnTo>
                    <a:pt x="27348" y="11631"/>
                  </a:lnTo>
                  <a:lnTo>
                    <a:pt x="26996" y="10856"/>
                  </a:lnTo>
                  <a:lnTo>
                    <a:pt x="26502" y="10151"/>
                  </a:lnTo>
                  <a:lnTo>
                    <a:pt x="26009" y="9516"/>
                  </a:lnTo>
                  <a:lnTo>
                    <a:pt x="25022" y="8177"/>
                  </a:lnTo>
                  <a:lnTo>
                    <a:pt x="23894" y="6908"/>
                  </a:lnTo>
                  <a:lnTo>
                    <a:pt x="22837" y="5851"/>
                  </a:lnTo>
                  <a:lnTo>
                    <a:pt x="21850" y="4723"/>
                  </a:lnTo>
                  <a:lnTo>
                    <a:pt x="21427" y="4300"/>
                  </a:lnTo>
                  <a:lnTo>
                    <a:pt x="20864" y="3666"/>
                  </a:lnTo>
                  <a:lnTo>
                    <a:pt x="20652" y="3384"/>
                  </a:lnTo>
                  <a:lnTo>
                    <a:pt x="20511" y="3173"/>
                  </a:lnTo>
                  <a:lnTo>
                    <a:pt x="20582" y="3102"/>
                  </a:lnTo>
                  <a:close/>
                  <a:moveTo>
                    <a:pt x="18185" y="9516"/>
                  </a:moveTo>
                  <a:lnTo>
                    <a:pt x="17480" y="10151"/>
                  </a:lnTo>
                  <a:lnTo>
                    <a:pt x="16776" y="10715"/>
                  </a:lnTo>
                  <a:lnTo>
                    <a:pt x="15930" y="11208"/>
                  </a:lnTo>
                  <a:lnTo>
                    <a:pt x="15084" y="11560"/>
                  </a:lnTo>
                  <a:lnTo>
                    <a:pt x="14238" y="11913"/>
                  </a:lnTo>
                  <a:lnTo>
                    <a:pt x="13322" y="12124"/>
                  </a:lnTo>
                  <a:lnTo>
                    <a:pt x="12406" y="12336"/>
                  </a:lnTo>
                  <a:lnTo>
                    <a:pt x="11489" y="12477"/>
                  </a:lnTo>
                  <a:lnTo>
                    <a:pt x="9586" y="12688"/>
                  </a:lnTo>
                  <a:lnTo>
                    <a:pt x="7754" y="12759"/>
                  </a:lnTo>
                  <a:lnTo>
                    <a:pt x="5851" y="12759"/>
                  </a:lnTo>
                  <a:lnTo>
                    <a:pt x="4018" y="12829"/>
                  </a:lnTo>
                  <a:lnTo>
                    <a:pt x="4582" y="12547"/>
                  </a:lnTo>
                  <a:lnTo>
                    <a:pt x="5287" y="12336"/>
                  </a:lnTo>
                  <a:lnTo>
                    <a:pt x="6062" y="12195"/>
                  </a:lnTo>
                  <a:lnTo>
                    <a:pt x="6978" y="12054"/>
                  </a:lnTo>
                  <a:lnTo>
                    <a:pt x="8670" y="11913"/>
                  </a:lnTo>
                  <a:lnTo>
                    <a:pt x="9445" y="11842"/>
                  </a:lnTo>
                  <a:lnTo>
                    <a:pt x="10150" y="11701"/>
                  </a:lnTo>
                  <a:lnTo>
                    <a:pt x="12124" y="11278"/>
                  </a:lnTo>
                  <a:lnTo>
                    <a:pt x="14168" y="10715"/>
                  </a:lnTo>
                  <a:lnTo>
                    <a:pt x="16212" y="10151"/>
                  </a:lnTo>
                  <a:lnTo>
                    <a:pt x="18185" y="9516"/>
                  </a:lnTo>
                  <a:close/>
                  <a:moveTo>
                    <a:pt x="20511" y="3948"/>
                  </a:moveTo>
                  <a:lnTo>
                    <a:pt x="20864" y="4512"/>
                  </a:lnTo>
                  <a:lnTo>
                    <a:pt x="21216" y="5146"/>
                  </a:lnTo>
                  <a:lnTo>
                    <a:pt x="22062" y="6204"/>
                  </a:lnTo>
                  <a:lnTo>
                    <a:pt x="23824" y="8248"/>
                  </a:lnTo>
                  <a:lnTo>
                    <a:pt x="24881" y="9587"/>
                  </a:lnTo>
                  <a:lnTo>
                    <a:pt x="25797" y="10996"/>
                  </a:lnTo>
                  <a:lnTo>
                    <a:pt x="26220" y="11701"/>
                  </a:lnTo>
                  <a:lnTo>
                    <a:pt x="26573" y="12477"/>
                  </a:lnTo>
                  <a:lnTo>
                    <a:pt x="26925" y="13252"/>
                  </a:lnTo>
                  <a:lnTo>
                    <a:pt x="27207" y="14027"/>
                  </a:lnTo>
                  <a:lnTo>
                    <a:pt x="25022" y="11701"/>
                  </a:lnTo>
                  <a:lnTo>
                    <a:pt x="24035" y="10574"/>
                  </a:lnTo>
                  <a:lnTo>
                    <a:pt x="23119" y="9375"/>
                  </a:lnTo>
                  <a:lnTo>
                    <a:pt x="22344" y="8177"/>
                  </a:lnTo>
                  <a:lnTo>
                    <a:pt x="21568" y="6908"/>
                  </a:lnTo>
                  <a:lnTo>
                    <a:pt x="21286" y="6204"/>
                  </a:lnTo>
                  <a:lnTo>
                    <a:pt x="21005" y="5499"/>
                  </a:lnTo>
                  <a:lnTo>
                    <a:pt x="20723" y="4723"/>
                  </a:lnTo>
                  <a:lnTo>
                    <a:pt x="20511" y="3948"/>
                  </a:lnTo>
                  <a:close/>
                  <a:moveTo>
                    <a:pt x="12194" y="25657"/>
                  </a:moveTo>
                  <a:lnTo>
                    <a:pt x="9375" y="26855"/>
                  </a:lnTo>
                  <a:lnTo>
                    <a:pt x="6485" y="28195"/>
                  </a:lnTo>
                  <a:lnTo>
                    <a:pt x="4441" y="29181"/>
                  </a:lnTo>
                  <a:lnTo>
                    <a:pt x="2467" y="30098"/>
                  </a:lnTo>
                  <a:lnTo>
                    <a:pt x="3525" y="29252"/>
                  </a:lnTo>
                  <a:lnTo>
                    <a:pt x="4582" y="28406"/>
                  </a:lnTo>
                  <a:lnTo>
                    <a:pt x="5780" y="27701"/>
                  </a:lnTo>
                  <a:lnTo>
                    <a:pt x="6978" y="26996"/>
                  </a:lnTo>
                  <a:lnTo>
                    <a:pt x="8177" y="26503"/>
                  </a:lnTo>
                  <a:lnTo>
                    <a:pt x="9516" y="26080"/>
                  </a:lnTo>
                  <a:lnTo>
                    <a:pt x="10855" y="25798"/>
                  </a:lnTo>
                  <a:lnTo>
                    <a:pt x="12194" y="25657"/>
                  </a:lnTo>
                  <a:close/>
                  <a:moveTo>
                    <a:pt x="12194" y="26855"/>
                  </a:moveTo>
                  <a:lnTo>
                    <a:pt x="11207" y="27701"/>
                  </a:lnTo>
                  <a:lnTo>
                    <a:pt x="10221" y="28477"/>
                  </a:lnTo>
                  <a:lnTo>
                    <a:pt x="9234" y="29181"/>
                  </a:lnTo>
                  <a:lnTo>
                    <a:pt x="8106" y="29816"/>
                  </a:lnTo>
                  <a:lnTo>
                    <a:pt x="7260" y="30239"/>
                  </a:lnTo>
                  <a:lnTo>
                    <a:pt x="6414" y="30591"/>
                  </a:lnTo>
                  <a:lnTo>
                    <a:pt x="5498" y="30873"/>
                  </a:lnTo>
                  <a:lnTo>
                    <a:pt x="4582" y="31155"/>
                  </a:lnTo>
                  <a:lnTo>
                    <a:pt x="3666" y="31296"/>
                  </a:lnTo>
                  <a:lnTo>
                    <a:pt x="2679" y="31437"/>
                  </a:lnTo>
                  <a:lnTo>
                    <a:pt x="1763" y="31578"/>
                  </a:lnTo>
                  <a:lnTo>
                    <a:pt x="846" y="31578"/>
                  </a:lnTo>
                  <a:lnTo>
                    <a:pt x="1269" y="31296"/>
                  </a:lnTo>
                  <a:lnTo>
                    <a:pt x="1833" y="31014"/>
                  </a:lnTo>
                  <a:lnTo>
                    <a:pt x="3172" y="30521"/>
                  </a:lnTo>
                  <a:lnTo>
                    <a:pt x="4652" y="30027"/>
                  </a:lnTo>
                  <a:lnTo>
                    <a:pt x="5780" y="29675"/>
                  </a:lnTo>
                  <a:lnTo>
                    <a:pt x="9022" y="28265"/>
                  </a:lnTo>
                  <a:lnTo>
                    <a:pt x="12194" y="26855"/>
                  </a:lnTo>
                  <a:close/>
                  <a:moveTo>
                    <a:pt x="17762" y="20300"/>
                  </a:moveTo>
                  <a:lnTo>
                    <a:pt x="18608" y="21851"/>
                  </a:lnTo>
                  <a:lnTo>
                    <a:pt x="19383" y="23402"/>
                  </a:lnTo>
                  <a:lnTo>
                    <a:pt x="20018" y="25023"/>
                  </a:lnTo>
                  <a:lnTo>
                    <a:pt x="20652" y="26644"/>
                  </a:lnTo>
                  <a:lnTo>
                    <a:pt x="21780" y="29886"/>
                  </a:lnTo>
                  <a:lnTo>
                    <a:pt x="22485" y="31507"/>
                  </a:lnTo>
                  <a:lnTo>
                    <a:pt x="23190" y="33129"/>
                  </a:lnTo>
                  <a:lnTo>
                    <a:pt x="22414" y="32565"/>
                  </a:lnTo>
                  <a:lnTo>
                    <a:pt x="21639" y="31930"/>
                  </a:lnTo>
                  <a:lnTo>
                    <a:pt x="21005" y="31296"/>
                  </a:lnTo>
                  <a:lnTo>
                    <a:pt x="20370" y="30662"/>
                  </a:lnTo>
                  <a:lnTo>
                    <a:pt x="19806" y="29957"/>
                  </a:lnTo>
                  <a:lnTo>
                    <a:pt x="19313" y="29322"/>
                  </a:lnTo>
                  <a:lnTo>
                    <a:pt x="18890" y="28547"/>
                  </a:lnTo>
                  <a:lnTo>
                    <a:pt x="18467" y="27842"/>
                  </a:lnTo>
                  <a:lnTo>
                    <a:pt x="18115" y="26996"/>
                  </a:lnTo>
                  <a:lnTo>
                    <a:pt x="17833" y="26221"/>
                  </a:lnTo>
                  <a:lnTo>
                    <a:pt x="17621" y="25375"/>
                  </a:lnTo>
                  <a:lnTo>
                    <a:pt x="17480" y="24529"/>
                  </a:lnTo>
                  <a:lnTo>
                    <a:pt x="17410" y="23613"/>
                  </a:lnTo>
                  <a:lnTo>
                    <a:pt x="17339" y="22697"/>
                  </a:lnTo>
                  <a:lnTo>
                    <a:pt x="17339" y="21710"/>
                  </a:lnTo>
                  <a:lnTo>
                    <a:pt x="17480" y="20723"/>
                  </a:lnTo>
                  <a:lnTo>
                    <a:pt x="17480" y="21569"/>
                  </a:lnTo>
                  <a:lnTo>
                    <a:pt x="17480" y="22415"/>
                  </a:lnTo>
                  <a:lnTo>
                    <a:pt x="17551" y="23190"/>
                  </a:lnTo>
                  <a:lnTo>
                    <a:pt x="17692" y="24036"/>
                  </a:lnTo>
                  <a:lnTo>
                    <a:pt x="18115" y="25587"/>
                  </a:lnTo>
                  <a:lnTo>
                    <a:pt x="18608" y="27137"/>
                  </a:lnTo>
                  <a:lnTo>
                    <a:pt x="19172" y="28618"/>
                  </a:lnTo>
                  <a:lnTo>
                    <a:pt x="19524" y="29393"/>
                  </a:lnTo>
                  <a:lnTo>
                    <a:pt x="19736" y="29675"/>
                  </a:lnTo>
                  <a:lnTo>
                    <a:pt x="19877" y="29745"/>
                  </a:lnTo>
                  <a:lnTo>
                    <a:pt x="20159" y="29816"/>
                  </a:lnTo>
                  <a:lnTo>
                    <a:pt x="20511" y="29886"/>
                  </a:lnTo>
                  <a:lnTo>
                    <a:pt x="20652" y="29886"/>
                  </a:lnTo>
                  <a:lnTo>
                    <a:pt x="20723" y="29745"/>
                  </a:lnTo>
                  <a:lnTo>
                    <a:pt x="20793" y="29604"/>
                  </a:lnTo>
                  <a:lnTo>
                    <a:pt x="20723" y="29393"/>
                  </a:lnTo>
                  <a:lnTo>
                    <a:pt x="19806" y="27137"/>
                  </a:lnTo>
                  <a:lnTo>
                    <a:pt x="19031" y="24882"/>
                  </a:lnTo>
                  <a:lnTo>
                    <a:pt x="18397" y="22626"/>
                  </a:lnTo>
                  <a:lnTo>
                    <a:pt x="17762" y="20300"/>
                  </a:lnTo>
                  <a:close/>
                  <a:moveTo>
                    <a:pt x="10503" y="36723"/>
                  </a:moveTo>
                  <a:lnTo>
                    <a:pt x="10080" y="37569"/>
                  </a:lnTo>
                  <a:lnTo>
                    <a:pt x="9516" y="38697"/>
                  </a:lnTo>
                  <a:lnTo>
                    <a:pt x="9304" y="39261"/>
                  </a:lnTo>
                  <a:lnTo>
                    <a:pt x="9163" y="39825"/>
                  </a:lnTo>
                  <a:lnTo>
                    <a:pt x="9093" y="40036"/>
                  </a:lnTo>
                  <a:lnTo>
                    <a:pt x="9163" y="40248"/>
                  </a:lnTo>
                  <a:lnTo>
                    <a:pt x="9234" y="40388"/>
                  </a:lnTo>
                  <a:lnTo>
                    <a:pt x="9304" y="40529"/>
                  </a:lnTo>
                  <a:lnTo>
                    <a:pt x="9516" y="40600"/>
                  </a:lnTo>
                  <a:lnTo>
                    <a:pt x="9657" y="40529"/>
                  </a:lnTo>
                  <a:lnTo>
                    <a:pt x="9868" y="40459"/>
                  </a:lnTo>
                  <a:lnTo>
                    <a:pt x="10009" y="40248"/>
                  </a:lnTo>
                  <a:lnTo>
                    <a:pt x="10362" y="39754"/>
                  </a:lnTo>
                  <a:lnTo>
                    <a:pt x="10714" y="39120"/>
                  </a:lnTo>
                  <a:lnTo>
                    <a:pt x="11278" y="37851"/>
                  </a:lnTo>
                  <a:lnTo>
                    <a:pt x="11630" y="37005"/>
                  </a:lnTo>
                  <a:lnTo>
                    <a:pt x="12053" y="37569"/>
                  </a:lnTo>
                  <a:lnTo>
                    <a:pt x="12406" y="38274"/>
                  </a:lnTo>
                  <a:lnTo>
                    <a:pt x="12547" y="38626"/>
                  </a:lnTo>
                  <a:lnTo>
                    <a:pt x="12617" y="38979"/>
                  </a:lnTo>
                  <a:lnTo>
                    <a:pt x="12617" y="39331"/>
                  </a:lnTo>
                  <a:lnTo>
                    <a:pt x="12617" y="39684"/>
                  </a:lnTo>
                  <a:lnTo>
                    <a:pt x="12476" y="40248"/>
                  </a:lnTo>
                  <a:lnTo>
                    <a:pt x="12265" y="40741"/>
                  </a:lnTo>
                  <a:lnTo>
                    <a:pt x="11983" y="41305"/>
                  </a:lnTo>
                  <a:lnTo>
                    <a:pt x="11630" y="41869"/>
                  </a:lnTo>
                  <a:lnTo>
                    <a:pt x="11207" y="42433"/>
                  </a:lnTo>
                  <a:lnTo>
                    <a:pt x="10714" y="42996"/>
                  </a:lnTo>
                  <a:lnTo>
                    <a:pt x="9657" y="44054"/>
                  </a:lnTo>
                  <a:lnTo>
                    <a:pt x="8458" y="45040"/>
                  </a:lnTo>
                  <a:lnTo>
                    <a:pt x="7824" y="45463"/>
                  </a:lnTo>
                  <a:lnTo>
                    <a:pt x="7260" y="45816"/>
                  </a:lnTo>
                  <a:lnTo>
                    <a:pt x="6626" y="46098"/>
                  </a:lnTo>
                  <a:lnTo>
                    <a:pt x="6062" y="46380"/>
                  </a:lnTo>
                  <a:lnTo>
                    <a:pt x="5498" y="46521"/>
                  </a:lnTo>
                  <a:lnTo>
                    <a:pt x="5005" y="46591"/>
                  </a:lnTo>
                  <a:lnTo>
                    <a:pt x="5287" y="45181"/>
                  </a:lnTo>
                  <a:lnTo>
                    <a:pt x="5639" y="43772"/>
                  </a:lnTo>
                  <a:lnTo>
                    <a:pt x="6062" y="42292"/>
                  </a:lnTo>
                  <a:lnTo>
                    <a:pt x="6626" y="40952"/>
                  </a:lnTo>
                  <a:lnTo>
                    <a:pt x="6978" y="40248"/>
                  </a:lnTo>
                  <a:lnTo>
                    <a:pt x="7331" y="39613"/>
                  </a:lnTo>
                  <a:lnTo>
                    <a:pt x="7754" y="39049"/>
                  </a:lnTo>
                  <a:lnTo>
                    <a:pt x="8177" y="38485"/>
                  </a:lnTo>
                  <a:lnTo>
                    <a:pt x="8670" y="37992"/>
                  </a:lnTo>
                  <a:lnTo>
                    <a:pt x="9234" y="37499"/>
                  </a:lnTo>
                  <a:lnTo>
                    <a:pt x="9868" y="37076"/>
                  </a:lnTo>
                  <a:lnTo>
                    <a:pt x="10503" y="36723"/>
                  </a:lnTo>
                  <a:close/>
                  <a:moveTo>
                    <a:pt x="19947" y="1"/>
                  </a:moveTo>
                  <a:lnTo>
                    <a:pt x="19877" y="706"/>
                  </a:lnTo>
                  <a:lnTo>
                    <a:pt x="19806" y="1552"/>
                  </a:lnTo>
                  <a:lnTo>
                    <a:pt x="19665" y="3455"/>
                  </a:lnTo>
                  <a:lnTo>
                    <a:pt x="19595" y="4441"/>
                  </a:lnTo>
                  <a:lnTo>
                    <a:pt x="19454" y="5358"/>
                  </a:lnTo>
                  <a:lnTo>
                    <a:pt x="19242" y="6133"/>
                  </a:lnTo>
                  <a:lnTo>
                    <a:pt x="19102" y="6485"/>
                  </a:lnTo>
                  <a:lnTo>
                    <a:pt x="18961" y="6767"/>
                  </a:lnTo>
                  <a:lnTo>
                    <a:pt x="18679" y="7120"/>
                  </a:lnTo>
                  <a:lnTo>
                    <a:pt x="18397" y="7331"/>
                  </a:lnTo>
                  <a:lnTo>
                    <a:pt x="18115" y="7472"/>
                  </a:lnTo>
                  <a:lnTo>
                    <a:pt x="17833" y="7543"/>
                  </a:lnTo>
                  <a:lnTo>
                    <a:pt x="16071" y="7543"/>
                  </a:lnTo>
                  <a:lnTo>
                    <a:pt x="15225" y="7613"/>
                  </a:lnTo>
                  <a:lnTo>
                    <a:pt x="14379" y="7754"/>
                  </a:lnTo>
                  <a:lnTo>
                    <a:pt x="12687" y="8177"/>
                  </a:lnTo>
                  <a:lnTo>
                    <a:pt x="10362" y="8882"/>
                  </a:lnTo>
                  <a:lnTo>
                    <a:pt x="8881" y="9305"/>
                  </a:lnTo>
                  <a:lnTo>
                    <a:pt x="7472" y="9869"/>
                  </a:lnTo>
                  <a:lnTo>
                    <a:pt x="6062" y="10503"/>
                  </a:lnTo>
                  <a:lnTo>
                    <a:pt x="5357" y="10856"/>
                  </a:lnTo>
                  <a:lnTo>
                    <a:pt x="4793" y="11208"/>
                  </a:lnTo>
                  <a:lnTo>
                    <a:pt x="4229" y="11631"/>
                  </a:lnTo>
                  <a:lnTo>
                    <a:pt x="3736" y="12054"/>
                  </a:lnTo>
                  <a:lnTo>
                    <a:pt x="3313" y="12477"/>
                  </a:lnTo>
                  <a:lnTo>
                    <a:pt x="3031" y="12900"/>
                  </a:lnTo>
                  <a:lnTo>
                    <a:pt x="2820" y="12970"/>
                  </a:lnTo>
                  <a:lnTo>
                    <a:pt x="2749" y="13182"/>
                  </a:lnTo>
                  <a:lnTo>
                    <a:pt x="2820" y="13675"/>
                  </a:lnTo>
                  <a:lnTo>
                    <a:pt x="3031" y="13604"/>
                  </a:lnTo>
                  <a:lnTo>
                    <a:pt x="5921" y="13604"/>
                  </a:lnTo>
                  <a:lnTo>
                    <a:pt x="9586" y="13675"/>
                  </a:lnTo>
                  <a:lnTo>
                    <a:pt x="10714" y="13604"/>
                  </a:lnTo>
                  <a:lnTo>
                    <a:pt x="11912" y="13463"/>
                  </a:lnTo>
                  <a:lnTo>
                    <a:pt x="13110" y="13252"/>
                  </a:lnTo>
                  <a:lnTo>
                    <a:pt x="14238" y="12970"/>
                  </a:lnTo>
                  <a:lnTo>
                    <a:pt x="15366" y="12618"/>
                  </a:lnTo>
                  <a:lnTo>
                    <a:pt x="16494" y="12124"/>
                  </a:lnTo>
                  <a:lnTo>
                    <a:pt x="17480" y="11490"/>
                  </a:lnTo>
                  <a:lnTo>
                    <a:pt x="17974" y="11137"/>
                  </a:lnTo>
                  <a:lnTo>
                    <a:pt x="18397" y="10785"/>
                  </a:lnTo>
                  <a:lnTo>
                    <a:pt x="17974" y="14098"/>
                  </a:lnTo>
                  <a:lnTo>
                    <a:pt x="17621" y="16212"/>
                  </a:lnTo>
                  <a:lnTo>
                    <a:pt x="17269" y="18327"/>
                  </a:lnTo>
                  <a:lnTo>
                    <a:pt x="16776" y="20441"/>
                  </a:lnTo>
                  <a:lnTo>
                    <a:pt x="16494" y="21428"/>
                  </a:lnTo>
                  <a:lnTo>
                    <a:pt x="16212" y="22274"/>
                  </a:lnTo>
                  <a:lnTo>
                    <a:pt x="15859" y="23120"/>
                  </a:lnTo>
                  <a:lnTo>
                    <a:pt x="15436" y="23825"/>
                  </a:lnTo>
                  <a:lnTo>
                    <a:pt x="15013" y="24389"/>
                  </a:lnTo>
                  <a:lnTo>
                    <a:pt x="14591" y="24811"/>
                  </a:lnTo>
                  <a:lnTo>
                    <a:pt x="14309" y="24952"/>
                  </a:lnTo>
                  <a:lnTo>
                    <a:pt x="14027" y="25093"/>
                  </a:lnTo>
                  <a:lnTo>
                    <a:pt x="13322" y="25234"/>
                  </a:lnTo>
                  <a:lnTo>
                    <a:pt x="12617" y="25305"/>
                  </a:lnTo>
                  <a:lnTo>
                    <a:pt x="10150" y="25305"/>
                  </a:lnTo>
                  <a:lnTo>
                    <a:pt x="9375" y="25375"/>
                  </a:lnTo>
                  <a:lnTo>
                    <a:pt x="8670" y="25516"/>
                  </a:lnTo>
                  <a:lnTo>
                    <a:pt x="7824" y="25798"/>
                  </a:lnTo>
                  <a:lnTo>
                    <a:pt x="6978" y="26151"/>
                  </a:lnTo>
                  <a:lnTo>
                    <a:pt x="6203" y="26503"/>
                  </a:lnTo>
                  <a:lnTo>
                    <a:pt x="5428" y="26926"/>
                  </a:lnTo>
                  <a:lnTo>
                    <a:pt x="4652" y="27349"/>
                  </a:lnTo>
                  <a:lnTo>
                    <a:pt x="3948" y="27842"/>
                  </a:lnTo>
                  <a:lnTo>
                    <a:pt x="2538" y="28970"/>
                  </a:lnTo>
                  <a:lnTo>
                    <a:pt x="1481" y="29816"/>
                  </a:lnTo>
                  <a:lnTo>
                    <a:pt x="705" y="30521"/>
                  </a:lnTo>
                  <a:lnTo>
                    <a:pt x="212" y="31085"/>
                  </a:lnTo>
                  <a:lnTo>
                    <a:pt x="71" y="31366"/>
                  </a:lnTo>
                  <a:lnTo>
                    <a:pt x="0" y="31507"/>
                  </a:lnTo>
                  <a:lnTo>
                    <a:pt x="0" y="31648"/>
                  </a:lnTo>
                  <a:lnTo>
                    <a:pt x="141" y="31789"/>
                  </a:lnTo>
                  <a:lnTo>
                    <a:pt x="353" y="31930"/>
                  </a:lnTo>
                  <a:lnTo>
                    <a:pt x="635" y="32001"/>
                  </a:lnTo>
                  <a:lnTo>
                    <a:pt x="1622" y="32071"/>
                  </a:lnTo>
                  <a:lnTo>
                    <a:pt x="2961" y="32001"/>
                  </a:lnTo>
                  <a:lnTo>
                    <a:pt x="3807" y="31930"/>
                  </a:lnTo>
                  <a:lnTo>
                    <a:pt x="4652" y="31860"/>
                  </a:lnTo>
                  <a:lnTo>
                    <a:pt x="5498" y="31648"/>
                  </a:lnTo>
                  <a:lnTo>
                    <a:pt x="6273" y="31437"/>
                  </a:lnTo>
                  <a:lnTo>
                    <a:pt x="7049" y="31226"/>
                  </a:lnTo>
                  <a:lnTo>
                    <a:pt x="7824" y="30873"/>
                  </a:lnTo>
                  <a:lnTo>
                    <a:pt x="9304" y="30168"/>
                  </a:lnTo>
                  <a:lnTo>
                    <a:pt x="10784" y="29322"/>
                  </a:lnTo>
                  <a:lnTo>
                    <a:pt x="12124" y="28336"/>
                  </a:lnTo>
                  <a:lnTo>
                    <a:pt x="13392" y="27278"/>
                  </a:lnTo>
                  <a:lnTo>
                    <a:pt x="14661" y="26151"/>
                  </a:lnTo>
                  <a:lnTo>
                    <a:pt x="13956" y="28265"/>
                  </a:lnTo>
                  <a:lnTo>
                    <a:pt x="13322" y="30450"/>
                  </a:lnTo>
                  <a:lnTo>
                    <a:pt x="12899" y="31507"/>
                  </a:lnTo>
                  <a:lnTo>
                    <a:pt x="12476" y="32565"/>
                  </a:lnTo>
                  <a:lnTo>
                    <a:pt x="12053" y="33551"/>
                  </a:lnTo>
                  <a:lnTo>
                    <a:pt x="11489" y="34468"/>
                  </a:lnTo>
                  <a:lnTo>
                    <a:pt x="11137" y="35032"/>
                  </a:lnTo>
                  <a:lnTo>
                    <a:pt x="10714" y="35455"/>
                  </a:lnTo>
                  <a:lnTo>
                    <a:pt x="10221" y="35877"/>
                  </a:lnTo>
                  <a:lnTo>
                    <a:pt x="9727" y="36159"/>
                  </a:lnTo>
                  <a:lnTo>
                    <a:pt x="8740" y="36864"/>
                  </a:lnTo>
                  <a:lnTo>
                    <a:pt x="8247" y="37287"/>
                  </a:lnTo>
                  <a:lnTo>
                    <a:pt x="7683" y="37781"/>
                  </a:lnTo>
                  <a:lnTo>
                    <a:pt x="7331" y="38133"/>
                  </a:lnTo>
                  <a:lnTo>
                    <a:pt x="6978" y="38697"/>
                  </a:lnTo>
                  <a:lnTo>
                    <a:pt x="6133" y="40107"/>
                  </a:lnTo>
                  <a:lnTo>
                    <a:pt x="5216" y="41798"/>
                  </a:lnTo>
                  <a:lnTo>
                    <a:pt x="4864" y="42644"/>
                  </a:lnTo>
                  <a:lnTo>
                    <a:pt x="4511" y="43490"/>
                  </a:lnTo>
                  <a:lnTo>
                    <a:pt x="4300" y="44336"/>
                  </a:lnTo>
                  <a:lnTo>
                    <a:pt x="4159" y="45111"/>
                  </a:lnTo>
                  <a:lnTo>
                    <a:pt x="4159" y="45816"/>
                  </a:lnTo>
                  <a:lnTo>
                    <a:pt x="4159" y="46098"/>
                  </a:lnTo>
                  <a:lnTo>
                    <a:pt x="4229" y="46380"/>
                  </a:lnTo>
                  <a:lnTo>
                    <a:pt x="4370" y="46591"/>
                  </a:lnTo>
                  <a:lnTo>
                    <a:pt x="4511" y="46803"/>
                  </a:lnTo>
                  <a:lnTo>
                    <a:pt x="4723" y="46944"/>
                  </a:lnTo>
                  <a:lnTo>
                    <a:pt x="4934" y="47084"/>
                  </a:lnTo>
                  <a:lnTo>
                    <a:pt x="5216" y="47155"/>
                  </a:lnTo>
                  <a:lnTo>
                    <a:pt x="5992" y="47155"/>
                  </a:lnTo>
                  <a:lnTo>
                    <a:pt x="6414" y="47014"/>
                  </a:lnTo>
                  <a:lnTo>
                    <a:pt x="7049" y="46803"/>
                  </a:lnTo>
                  <a:lnTo>
                    <a:pt x="7683" y="46521"/>
                  </a:lnTo>
                  <a:lnTo>
                    <a:pt x="8388" y="46168"/>
                  </a:lnTo>
                  <a:lnTo>
                    <a:pt x="9093" y="45745"/>
                  </a:lnTo>
                  <a:lnTo>
                    <a:pt x="9798" y="45252"/>
                  </a:lnTo>
                  <a:lnTo>
                    <a:pt x="10432" y="44688"/>
                  </a:lnTo>
                  <a:lnTo>
                    <a:pt x="11066" y="44124"/>
                  </a:lnTo>
                  <a:lnTo>
                    <a:pt x="11630" y="43490"/>
                  </a:lnTo>
                  <a:lnTo>
                    <a:pt x="12194" y="42855"/>
                  </a:lnTo>
                  <a:lnTo>
                    <a:pt x="12687" y="42151"/>
                  </a:lnTo>
                  <a:lnTo>
                    <a:pt x="13040" y="41446"/>
                  </a:lnTo>
                  <a:lnTo>
                    <a:pt x="13392" y="40741"/>
                  </a:lnTo>
                  <a:lnTo>
                    <a:pt x="13604" y="40036"/>
                  </a:lnTo>
                  <a:lnTo>
                    <a:pt x="13674" y="39261"/>
                  </a:lnTo>
                  <a:lnTo>
                    <a:pt x="13674" y="38556"/>
                  </a:lnTo>
                  <a:lnTo>
                    <a:pt x="13533" y="37851"/>
                  </a:lnTo>
                  <a:lnTo>
                    <a:pt x="13392" y="37640"/>
                  </a:lnTo>
                  <a:lnTo>
                    <a:pt x="13181" y="37358"/>
                  </a:lnTo>
                  <a:lnTo>
                    <a:pt x="12758" y="36794"/>
                  </a:lnTo>
                  <a:lnTo>
                    <a:pt x="12335" y="36300"/>
                  </a:lnTo>
                  <a:lnTo>
                    <a:pt x="12194" y="36018"/>
                  </a:lnTo>
                  <a:lnTo>
                    <a:pt x="12124" y="35807"/>
                  </a:lnTo>
                  <a:lnTo>
                    <a:pt x="12194" y="35455"/>
                  </a:lnTo>
                  <a:lnTo>
                    <a:pt x="12335" y="34961"/>
                  </a:lnTo>
                  <a:lnTo>
                    <a:pt x="12828" y="33763"/>
                  </a:lnTo>
                  <a:lnTo>
                    <a:pt x="13815" y="31719"/>
                  </a:lnTo>
                  <a:lnTo>
                    <a:pt x="14591" y="29675"/>
                  </a:lnTo>
                  <a:lnTo>
                    <a:pt x="15295" y="27560"/>
                  </a:lnTo>
                  <a:lnTo>
                    <a:pt x="16000" y="25516"/>
                  </a:lnTo>
                  <a:lnTo>
                    <a:pt x="16635" y="23402"/>
                  </a:lnTo>
                  <a:lnTo>
                    <a:pt x="16635" y="24177"/>
                  </a:lnTo>
                  <a:lnTo>
                    <a:pt x="16705" y="24952"/>
                  </a:lnTo>
                  <a:lnTo>
                    <a:pt x="16846" y="25728"/>
                  </a:lnTo>
                  <a:lnTo>
                    <a:pt x="16987" y="26503"/>
                  </a:lnTo>
                  <a:lnTo>
                    <a:pt x="17198" y="27208"/>
                  </a:lnTo>
                  <a:lnTo>
                    <a:pt x="17480" y="27983"/>
                  </a:lnTo>
                  <a:lnTo>
                    <a:pt x="17762" y="28688"/>
                  </a:lnTo>
                  <a:lnTo>
                    <a:pt x="18115" y="29393"/>
                  </a:lnTo>
                  <a:lnTo>
                    <a:pt x="18538" y="30027"/>
                  </a:lnTo>
                  <a:lnTo>
                    <a:pt x="18961" y="30662"/>
                  </a:lnTo>
                  <a:lnTo>
                    <a:pt x="19454" y="31296"/>
                  </a:lnTo>
                  <a:lnTo>
                    <a:pt x="20018" y="31860"/>
                  </a:lnTo>
                  <a:lnTo>
                    <a:pt x="20582" y="32353"/>
                  </a:lnTo>
                  <a:lnTo>
                    <a:pt x="21216" y="32847"/>
                  </a:lnTo>
                  <a:lnTo>
                    <a:pt x="21850" y="33270"/>
                  </a:lnTo>
                  <a:lnTo>
                    <a:pt x="22555" y="33622"/>
                  </a:lnTo>
                  <a:lnTo>
                    <a:pt x="23049" y="33904"/>
                  </a:lnTo>
                  <a:lnTo>
                    <a:pt x="23612" y="34045"/>
                  </a:lnTo>
                  <a:lnTo>
                    <a:pt x="23894" y="34115"/>
                  </a:lnTo>
                  <a:lnTo>
                    <a:pt x="24106" y="34115"/>
                  </a:lnTo>
                  <a:lnTo>
                    <a:pt x="24317" y="34045"/>
                  </a:lnTo>
                  <a:lnTo>
                    <a:pt x="24458" y="33833"/>
                  </a:lnTo>
                  <a:lnTo>
                    <a:pt x="24458" y="33692"/>
                  </a:lnTo>
                  <a:lnTo>
                    <a:pt x="24458" y="33411"/>
                  </a:lnTo>
                  <a:lnTo>
                    <a:pt x="24247" y="32635"/>
                  </a:lnTo>
                  <a:lnTo>
                    <a:pt x="23965" y="31719"/>
                  </a:lnTo>
                  <a:lnTo>
                    <a:pt x="23542" y="30591"/>
                  </a:lnTo>
                  <a:lnTo>
                    <a:pt x="22767" y="28547"/>
                  </a:lnTo>
                  <a:lnTo>
                    <a:pt x="22203" y="27137"/>
                  </a:lnTo>
                  <a:lnTo>
                    <a:pt x="21780" y="25798"/>
                  </a:lnTo>
                  <a:lnTo>
                    <a:pt x="21216" y="24389"/>
                  </a:lnTo>
                  <a:lnTo>
                    <a:pt x="20652" y="23120"/>
                  </a:lnTo>
                  <a:lnTo>
                    <a:pt x="19877" y="21851"/>
                  </a:lnTo>
                  <a:lnTo>
                    <a:pt x="19454" y="21146"/>
                  </a:lnTo>
                  <a:lnTo>
                    <a:pt x="19102" y="20653"/>
                  </a:lnTo>
                  <a:lnTo>
                    <a:pt x="18467" y="19878"/>
                  </a:lnTo>
                  <a:lnTo>
                    <a:pt x="18256" y="19455"/>
                  </a:lnTo>
                  <a:lnTo>
                    <a:pt x="18115" y="19032"/>
                  </a:lnTo>
                  <a:lnTo>
                    <a:pt x="18044" y="18468"/>
                  </a:lnTo>
                  <a:lnTo>
                    <a:pt x="18044" y="17763"/>
                  </a:lnTo>
                  <a:lnTo>
                    <a:pt x="18185" y="16283"/>
                  </a:lnTo>
                  <a:lnTo>
                    <a:pt x="18397" y="14732"/>
                  </a:lnTo>
                  <a:lnTo>
                    <a:pt x="19031" y="11701"/>
                  </a:lnTo>
                  <a:lnTo>
                    <a:pt x="19595" y="8671"/>
                  </a:lnTo>
                  <a:lnTo>
                    <a:pt x="19877" y="7120"/>
                  </a:lnTo>
                  <a:lnTo>
                    <a:pt x="20018" y="5640"/>
                  </a:lnTo>
                  <a:lnTo>
                    <a:pt x="20370" y="6767"/>
                  </a:lnTo>
                  <a:lnTo>
                    <a:pt x="20793" y="7825"/>
                  </a:lnTo>
                  <a:lnTo>
                    <a:pt x="21286" y="8741"/>
                  </a:lnTo>
                  <a:lnTo>
                    <a:pt x="21921" y="9587"/>
                  </a:lnTo>
                  <a:lnTo>
                    <a:pt x="22555" y="10433"/>
                  </a:lnTo>
                  <a:lnTo>
                    <a:pt x="23331" y="11278"/>
                  </a:lnTo>
                  <a:lnTo>
                    <a:pt x="24811" y="12900"/>
                  </a:lnTo>
                  <a:lnTo>
                    <a:pt x="25868" y="14239"/>
                  </a:lnTo>
                  <a:lnTo>
                    <a:pt x="26432" y="14944"/>
                  </a:lnTo>
                  <a:lnTo>
                    <a:pt x="27066" y="15507"/>
                  </a:lnTo>
                  <a:lnTo>
                    <a:pt x="27348" y="15789"/>
                  </a:lnTo>
                  <a:lnTo>
                    <a:pt x="27701" y="15930"/>
                  </a:lnTo>
                  <a:lnTo>
                    <a:pt x="27982" y="16001"/>
                  </a:lnTo>
                  <a:lnTo>
                    <a:pt x="28194" y="15930"/>
                  </a:lnTo>
                  <a:lnTo>
                    <a:pt x="28476" y="15860"/>
                  </a:lnTo>
                  <a:lnTo>
                    <a:pt x="28687" y="15578"/>
                  </a:lnTo>
                  <a:lnTo>
                    <a:pt x="28899" y="15226"/>
                  </a:lnTo>
                  <a:lnTo>
                    <a:pt x="29110" y="14662"/>
                  </a:lnTo>
                  <a:lnTo>
                    <a:pt x="29181" y="14168"/>
                  </a:lnTo>
                  <a:lnTo>
                    <a:pt x="29251" y="13675"/>
                  </a:lnTo>
                  <a:lnTo>
                    <a:pt x="29251" y="13111"/>
                  </a:lnTo>
                  <a:lnTo>
                    <a:pt x="29181" y="12477"/>
                  </a:lnTo>
                  <a:lnTo>
                    <a:pt x="28969" y="11278"/>
                  </a:lnTo>
                  <a:lnTo>
                    <a:pt x="28617" y="10080"/>
                  </a:lnTo>
                  <a:lnTo>
                    <a:pt x="28123" y="8811"/>
                  </a:lnTo>
                  <a:lnTo>
                    <a:pt x="27630" y="7684"/>
                  </a:lnTo>
                  <a:lnTo>
                    <a:pt x="27066" y="6626"/>
                  </a:lnTo>
                  <a:lnTo>
                    <a:pt x="26573" y="5781"/>
                  </a:lnTo>
                  <a:lnTo>
                    <a:pt x="26150" y="5217"/>
                  </a:lnTo>
                  <a:lnTo>
                    <a:pt x="25516" y="4512"/>
                  </a:lnTo>
                  <a:lnTo>
                    <a:pt x="24670" y="3807"/>
                  </a:lnTo>
                  <a:lnTo>
                    <a:pt x="23753" y="3102"/>
                  </a:lnTo>
                  <a:lnTo>
                    <a:pt x="22767" y="2538"/>
                  </a:lnTo>
                  <a:lnTo>
                    <a:pt x="22273" y="2256"/>
                  </a:lnTo>
                  <a:lnTo>
                    <a:pt x="21780" y="2115"/>
                  </a:lnTo>
                  <a:lnTo>
                    <a:pt x="21357" y="2045"/>
                  </a:lnTo>
                  <a:lnTo>
                    <a:pt x="20934" y="2045"/>
                  </a:lnTo>
                  <a:lnTo>
                    <a:pt x="20511" y="2186"/>
                  </a:lnTo>
                  <a:lnTo>
                    <a:pt x="20229" y="2397"/>
                  </a:lnTo>
                  <a:lnTo>
                    <a:pt x="20088" y="1129"/>
                  </a:lnTo>
                  <a:lnTo>
                    <a:pt x="19947" y="1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30" name="Google Shape;130;p3"/>
            <p:cNvGrpSpPr/>
            <p:nvPr/>
          </p:nvGrpSpPr>
          <p:grpSpPr>
            <a:xfrm>
              <a:off x="818425" y="1334150"/>
              <a:ext cx="925100" cy="1370950"/>
              <a:chOff x="3112200" y="1334150"/>
              <a:chExt cx="925100" cy="1370950"/>
            </a:xfrm>
          </p:grpSpPr>
          <p:sp>
            <p:nvSpPr>
              <p:cNvPr id="131" name="Google Shape;131;p3"/>
              <p:cNvSpPr/>
              <p:nvPr/>
            </p:nvSpPr>
            <p:spPr>
              <a:xfrm>
                <a:off x="3173850" y="1334150"/>
                <a:ext cx="819400" cy="1279300"/>
              </a:xfrm>
              <a:custGeom>
                <a:avLst/>
                <a:gdLst/>
                <a:ahLst/>
                <a:cxnLst/>
                <a:rect l="l" t="t" r="r" b="b"/>
                <a:pathLst>
                  <a:path w="32776" h="51172" extrusionOk="0">
                    <a:moveTo>
                      <a:pt x="15155" y="0"/>
                    </a:moveTo>
                    <a:lnTo>
                      <a:pt x="15026" y="431"/>
                    </a:lnTo>
                    <a:lnTo>
                      <a:pt x="15084" y="353"/>
                    </a:lnTo>
                    <a:lnTo>
                      <a:pt x="15155" y="0"/>
                    </a:lnTo>
                    <a:close/>
                    <a:moveTo>
                      <a:pt x="15026" y="431"/>
                    </a:moveTo>
                    <a:lnTo>
                      <a:pt x="14873" y="635"/>
                    </a:lnTo>
                    <a:lnTo>
                      <a:pt x="14380" y="1339"/>
                    </a:lnTo>
                    <a:lnTo>
                      <a:pt x="13957" y="2044"/>
                    </a:lnTo>
                    <a:lnTo>
                      <a:pt x="13745" y="2397"/>
                    </a:lnTo>
                    <a:lnTo>
                      <a:pt x="13604" y="2820"/>
                    </a:lnTo>
                    <a:lnTo>
                      <a:pt x="13252" y="3947"/>
                    </a:lnTo>
                    <a:lnTo>
                      <a:pt x="13040" y="5146"/>
                    </a:lnTo>
                    <a:lnTo>
                      <a:pt x="12970" y="6273"/>
                    </a:lnTo>
                    <a:lnTo>
                      <a:pt x="12899" y="7472"/>
                    </a:lnTo>
                    <a:lnTo>
                      <a:pt x="12970" y="8670"/>
                    </a:lnTo>
                    <a:lnTo>
                      <a:pt x="13181" y="9798"/>
                    </a:lnTo>
                    <a:lnTo>
                      <a:pt x="13463" y="10996"/>
                    </a:lnTo>
                    <a:lnTo>
                      <a:pt x="13816" y="12124"/>
                    </a:lnTo>
                    <a:lnTo>
                      <a:pt x="14098" y="13251"/>
                    </a:lnTo>
                    <a:lnTo>
                      <a:pt x="14380" y="14379"/>
                    </a:lnTo>
                    <a:lnTo>
                      <a:pt x="14591" y="15436"/>
                    </a:lnTo>
                    <a:lnTo>
                      <a:pt x="14662" y="16564"/>
                    </a:lnTo>
                    <a:lnTo>
                      <a:pt x="14662" y="17128"/>
                    </a:lnTo>
                    <a:lnTo>
                      <a:pt x="14591" y="17692"/>
                    </a:lnTo>
                    <a:lnTo>
                      <a:pt x="14380" y="18115"/>
                    </a:lnTo>
                    <a:lnTo>
                      <a:pt x="14168" y="18538"/>
                    </a:lnTo>
                    <a:lnTo>
                      <a:pt x="13886" y="18820"/>
                    </a:lnTo>
                    <a:lnTo>
                      <a:pt x="13604" y="19172"/>
                    </a:lnTo>
                    <a:lnTo>
                      <a:pt x="13252" y="19383"/>
                    </a:lnTo>
                    <a:lnTo>
                      <a:pt x="12829" y="19595"/>
                    </a:lnTo>
                    <a:lnTo>
                      <a:pt x="11983" y="19947"/>
                    </a:lnTo>
                    <a:lnTo>
                      <a:pt x="10996" y="20229"/>
                    </a:lnTo>
                    <a:lnTo>
                      <a:pt x="9023" y="20652"/>
                    </a:lnTo>
                    <a:lnTo>
                      <a:pt x="7190" y="21146"/>
                    </a:lnTo>
                    <a:lnTo>
                      <a:pt x="4018" y="22132"/>
                    </a:lnTo>
                    <a:lnTo>
                      <a:pt x="2468" y="22696"/>
                    </a:lnTo>
                    <a:lnTo>
                      <a:pt x="1129" y="23260"/>
                    </a:lnTo>
                    <a:lnTo>
                      <a:pt x="635" y="23472"/>
                    </a:lnTo>
                    <a:lnTo>
                      <a:pt x="212" y="23754"/>
                    </a:lnTo>
                    <a:lnTo>
                      <a:pt x="1" y="23965"/>
                    </a:lnTo>
                    <a:lnTo>
                      <a:pt x="1" y="24035"/>
                    </a:lnTo>
                    <a:lnTo>
                      <a:pt x="1" y="24106"/>
                    </a:lnTo>
                    <a:lnTo>
                      <a:pt x="494" y="23965"/>
                    </a:lnTo>
                    <a:lnTo>
                      <a:pt x="1763" y="23613"/>
                    </a:lnTo>
                    <a:lnTo>
                      <a:pt x="5851" y="22555"/>
                    </a:lnTo>
                    <a:lnTo>
                      <a:pt x="10080" y="21568"/>
                    </a:lnTo>
                    <a:lnTo>
                      <a:pt x="12477" y="21075"/>
                    </a:lnTo>
                    <a:lnTo>
                      <a:pt x="11490" y="23331"/>
                    </a:lnTo>
                    <a:lnTo>
                      <a:pt x="10785" y="25163"/>
                    </a:lnTo>
                    <a:lnTo>
                      <a:pt x="10010" y="27207"/>
                    </a:lnTo>
                    <a:lnTo>
                      <a:pt x="9305" y="29251"/>
                    </a:lnTo>
                    <a:lnTo>
                      <a:pt x="8811" y="31013"/>
                    </a:lnTo>
                    <a:lnTo>
                      <a:pt x="8670" y="31718"/>
                    </a:lnTo>
                    <a:lnTo>
                      <a:pt x="8670" y="32353"/>
                    </a:lnTo>
                    <a:lnTo>
                      <a:pt x="8670" y="32705"/>
                    </a:lnTo>
                    <a:lnTo>
                      <a:pt x="8741" y="32846"/>
                    </a:lnTo>
                    <a:lnTo>
                      <a:pt x="8882" y="32916"/>
                    </a:lnTo>
                    <a:lnTo>
                      <a:pt x="8952" y="32916"/>
                    </a:lnTo>
                    <a:lnTo>
                      <a:pt x="9093" y="32705"/>
                    </a:lnTo>
                    <a:lnTo>
                      <a:pt x="9446" y="32071"/>
                    </a:lnTo>
                    <a:lnTo>
                      <a:pt x="10362" y="29815"/>
                    </a:lnTo>
                    <a:lnTo>
                      <a:pt x="11701" y="26220"/>
                    </a:lnTo>
                    <a:lnTo>
                      <a:pt x="11983" y="27207"/>
                    </a:lnTo>
                    <a:lnTo>
                      <a:pt x="12265" y="28265"/>
                    </a:lnTo>
                    <a:lnTo>
                      <a:pt x="12617" y="29322"/>
                    </a:lnTo>
                    <a:lnTo>
                      <a:pt x="12758" y="30379"/>
                    </a:lnTo>
                    <a:lnTo>
                      <a:pt x="13181" y="32071"/>
                    </a:lnTo>
                    <a:lnTo>
                      <a:pt x="12970" y="32141"/>
                    </a:lnTo>
                    <a:lnTo>
                      <a:pt x="12829" y="32282"/>
                    </a:lnTo>
                    <a:lnTo>
                      <a:pt x="12758" y="32494"/>
                    </a:lnTo>
                    <a:lnTo>
                      <a:pt x="12688" y="32705"/>
                    </a:lnTo>
                    <a:lnTo>
                      <a:pt x="12899" y="33339"/>
                    </a:lnTo>
                    <a:lnTo>
                      <a:pt x="13040" y="33621"/>
                    </a:lnTo>
                    <a:lnTo>
                      <a:pt x="13181" y="33762"/>
                    </a:lnTo>
                    <a:lnTo>
                      <a:pt x="13322" y="33903"/>
                    </a:lnTo>
                    <a:lnTo>
                      <a:pt x="13604" y="33903"/>
                    </a:lnTo>
                    <a:lnTo>
                      <a:pt x="13675" y="33833"/>
                    </a:lnTo>
                    <a:lnTo>
                      <a:pt x="13957" y="33621"/>
                    </a:lnTo>
                    <a:lnTo>
                      <a:pt x="14168" y="33269"/>
                    </a:lnTo>
                    <a:lnTo>
                      <a:pt x="14380" y="32705"/>
                    </a:lnTo>
                    <a:lnTo>
                      <a:pt x="14450" y="32141"/>
                    </a:lnTo>
                    <a:lnTo>
                      <a:pt x="14450" y="31718"/>
                    </a:lnTo>
                    <a:lnTo>
                      <a:pt x="14380" y="31225"/>
                    </a:lnTo>
                    <a:lnTo>
                      <a:pt x="14309" y="30802"/>
                    </a:lnTo>
                    <a:lnTo>
                      <a:pt x="14168" y="30379"/>
                    </a:lnTo>
                    <a:lnTo>
                      <a:pt x="13745" y="29533"/>
                    </a:lnTo>
                    <a:lnTo>
                      <a:pt x="13322" y="28687"/>
                    </a:lnTo>
                    <a:lnTo>
                      <a:pt x="12829" y="27842"/>
                    </a:lnTo>
                    <a:lnTo>
                      <a:pt x="12477" y="27066"/>
                    </a:lnTo>
                    <a:lnTo>
                      <a:pt x="12124" y="26220"/>
                    </a:lnTo>
                    <a:lnTo>
                      <a:pt x="12054" y="25868"/>
                    </a:lnTo>
                    <a:lnTo>
                      <a:pt x="11983" y="25445"/>
                    </a:lnTo>
                    <a:lnTo>
                      <a:pt x="11983" y="25093"/>
                    </a:lnTo>
                    <a:lnTo>
                      <a:pt x="12054" y="24740"/>
                    </a:lnTo>
                    <a:lnTo>
                      <a:pt x="12336" y="23824"/>
                    </a:lnTo>
                    <a:lnTo>
                      <a:pt x="12829" y="22908"/>
                    </a:lnTo>
                    <a:lnTo>
                      <a:pt x="13322" y="21921"/>
                    </a:lnTo>
                    <a:lnTo>
                      <a:pt x="13886" y="20934"/>
                    </a:lnTo>
                    <a:lnTo>
                      <a:pt x="14521" y="20088"/>
                    </a:lnTo>
                    <a:lnTo>
                      <a:pt x="15507" y="18749"/>
                    </a:lnTo>
                    <a:lnTo>
                      <a:pt x="16706" y="21709"/>
                    </a:lnTo>
                    <a:lnTo>
                      <a:pt x="17974" y="24670"/>
                    </a:lnTo>
                    <a:lnTo>
                      <a:pt x="20653" y="30520"/>
                    </a:lnTo>
                    <a:lnTo>
                      <a:pt x="21428" y="32212"/>
                    </a:lnTo>
                    <a:lnTo>
                      <a:pt x="21639" y="32846"/>
                    </a:lnTo>
                    <a:lnTo>
                      <a:pt x="21710" y="33410"/>
                    </a:lnTo>
                    <a:lnTo>
                      <a:pt x="21710" y="33974"/>
                    </a:lnTo>
                    <a:lnTo>
                      <a:pt x="21569" y="34538"/>
                    </a:lnTo>
                    <a:lnTo>
                      <a:pt x="21216" y="35242"/>
                    </a:lnTo>
                    <a:lnTo>
                      <a:pt x="20794" y="36088"/>
                    </a:lnTo>
                    <a:lnTo>
                      <a:pt x="20300" y="37146"/>
                    </a:lnTo>
                    <a:lnTo>
                      <a:pt x="19877" y="38203"/>
                    </a:lnTo>
                    <a:lnTo>
                      <a:pt x="19666" y="38626"/>
                    </a:lnTo>
                    <a:lnTo>
                      <a:pt x="19384" y="39119"/>
                    </a:lnTo>
                    <a:lnTo>
                      <a:pt x="19032" y="39472"/>
                    </a:lnTo>
                    <a:lnTo>
                      <a:pt x="18609" y="39824"/>
                    </a:lnTo>
                    <a:lnTo>
                      <a:pt x="18186" y="40035"/>
                    </a:lnTo>
                    <a:lnTo>
                      <a:pt x="17692" y="40317"/>
                    </a:lnTo>
                    <a:lnTo>
                      <a:pt x="16565" y="40811"/>
                    </a:lnTo>
                    <a:lnTo>
                      <a:pt x="14521" y="41586"/>
                    </a:lnTo>
                    <a:lnTo>
                      <a:pt x="14239" y="41586"/>
                    </a:lnTo>
                    <a:lnTo>
                      <a:pt x="13957" y="41516"/>
                    </a:lnTo>
                    <a:lnTo>
                      <a:pt x="13322" y="41445"/>
                    </a:lnTo>
                    <a:lnTo>
                      <a:pt x="13040" y="41516"/>
                    </a:lnTo>
                    <a:lnTo>
                      <a:pt x="12829" y="41657"/>
                    </a:lnTo>
                    <a:lnTo>
                      <a:pt x="12758" y="41798"/>
                    </a:lnTo>
                    <a:lnTo>
                      <a:pt x="12688" y="41938"/>
                    </a:lnTo>
                    <a:lnTo>
                      <a:pt x="12688" y="42432"/>
                    </a:lnTo>
                    <a:lnTo>
                      <a:pt x="12758" y="42784"/>
                    </a:lnTo>
                    <a:lnTo>
                      <a:pt x="12899" y="42996"/>
                    </a:lnTo>
                    <a:lnTo>
                      <a:pt x="13181" y="43066"/>
                    </a:lnTo>
                    <a:lnTo>
                      <a:pt x="13604" y="43137"/>
                    </a:lnTo>
                    <a:lnTo>
                      <a:pt x="14027" y="43066"/>
                    </a:lnTo>
                    <a:lnTo>
                      <a:pt x="14450" y="42925"/>
                    </a:lnTo>
                    <a:lnTo>
                      <a:pt x="15507" y="42502"/>
                    </a:lnTo>
                    <a:lnTo>
                      <a:pt x="16635" y="42009"/>
                    </a:lnTo>
                    <a:lnTo>
                      <a:pt x="17622" y="41516"/>
                    </a:lnTo>
                    <a:lnTo>
                      <a:pt x="18468" y="41093"/>
                    </a:lnTo>
                    <a:lnTo>
                      <a:pt x="19032" y="40881"/>
                    </a:lnTo>
                    <a:lnTo>
                      <a:pt x="18820" y="41868"/>
                    </a:lnTo>
                    <a:lnTo>
                      <a:pt x="18750" y="43066"/>
                    </a:lnTo>
                    <a:lnTo>
                      <a:pt x="18609" y="44194"/>
                    </a:lnTo>
                    <a:lnTo>
                      <a:pt x="18538" y="44687"/>
                    </a:lnTo>
                    <a:lnTo>
                      <a:pt x="18327" y="45181"/>
                    </a:lnTo>
                    <a:lnTo>
                      <a:pt x="18186" y="45463"/>
                    </a:lnTo>
                    <a:lnTo>
                      <a:pt x="18045" y="45745"/>
                    </a:lnTo>
                    <a:lnTo>
                      <a:pt x="17551" y="46238"/>
                    </a:lnTo>
                    <a:lnTo>
                      <a:pt x="17410" y="46449"/>
                    </a:lnTo>
                    <a:lnTo>
                      <a:pt x="17199" y="46802"/>
                    </a:lnTo>
                    <a:lnTo>
                      <a:pt x="17128" y="47084"/>
                    </a:lnTo>
                    <a:lnTo>
                      <a:pt x="17058" y="47436"/>
                    </a:lnTo>
                    <a:lnTo>
                      <a:pt x="17058" y="47859"/>
                    </a:lnTo>
                    <a:lnTo>
                      <a:pt x="17128" y="48212"/>
                    </a:lnTo>
                    <a:lnTo>
                      <a:pt x="17269" y="48494"/>
                    </a:lnTo>
                    <a:lnTo>
                      <a:pt x="17410" y="48705"/>
                    </a:lnTo>
                    <a:lnTo>
                      <a:pt x="17551" y="48846"/>
                    </a:lnTo>
                    <a:lnTo>
                      <a:pt x="17763" y="48987"/>
                    </a:lnTo>
                    <a:lnTo>
                      <a:pt x="18256" y="48987"/>
                    </a:lnTo>
                    <a:lnTo>
                      <a:pt x="18750" y="48846"/>
                    </a:lnTo>
                    <a:lnTo>
                      <a:pt x="19243" y="48494"/>
                    </a:lnTo>
                    <a:lnTo>
                      <a:pt x="19666" y="48071"/>
                    </a:lnTo>
                    <a:lnTo>
                      <a:pt x="20018" y="47507"/>
                    </a:lnTo>
                    <a:lnTo>
                      <a:pt x="20018" y="47366"/>
                    </a:lnTo>
                    <a:lnTo>
                      <a:pt x="20018" y="47154"/>
                    </a:lnTo>
                    <a:lnTo>
                      <a:pt x="19948" y="46943"/>
                    </a:lnTo>
                    <a:lnTo>
                      <a:pt x="19877" y="46661"/>
                    </a:lnTo>
                    <a:lnTo>
                      <a:pt x="19807" y="46379"/>
                    </a:lnTo>
                    <a:lnTo>
                      <a:pt x="19807" y="45745"/>
                    </a:lnTo>
                    <a:lnTo>
                      <a:pt x="19736" y="44969"/>
                    </a:lnTo>
                    <a:lnTo>
                      <a:pt x="19666" y="44123"/>
                    </a:lnTo>
                    <a:lnTo>
                      <a:pt x="19736" y="43348"/>
                    </a:lnTo>
                    <a:lnTo>
                      <a:pt x="19877" y="42150"/>
                    </a:lnTo>
                    <a:lnTo>
                      <a:pt x="20159" y="41022"/>
                    </a:lnTo>
                    <a:lnTo>
                      <a:pt x="20794" y="38767"/>
                    </a:lnTo>
                    <a:lnTo>
                      <a:pt x="21498" y="36511"/>
                    </a:lnTo>
                    <a:lnTo>
                      <a:pt x="22344" y="34326"/>
                    </a:lnTo>
                    <a:lnTo>
                      <a:pt x="23190" y="36441"/>
                    </a:lnTo>
                    <a:lnTo>
                      <a:pt x="24036" y="38555"/>
                    </a:lnTo>
                    <a:lnTo>
                      <a:pt x="24811" y="40740"/>
                    </a:lnTo>
                    <a:lnTo>
                      <a:pt x="25446" y="42925"/>
                    </a:lnTo>
                    <a:lnTo>
                      <a:pt x="25516" y="43630"/>
                    </a:lnTo>
                    <a:lnTo>
                      <a:pt x="25657" y="44687"/>
                    </a:lnTo>
                    <a:lnTo>
                      <a:pt x="25868" y="47366"/>
                    </a:lnTo>
                    <a:lnTo>
                      <a:pt x="26080" y="48775"/>
                    </a:lnTo>
                    <a:lnTo>
                      <a:pt x="26221" y="49903"/>
                    </a:lnTo>
                    <a:lnTo>
                      <a:pt x="26432" y="50819"/>
                    </a:lnTo>
                    <a:lnTo>
                      <a:pt x="26573" y="51031"/>
                    </a:lnTo>
                    <a:lnTo>
                      <a:pt x="26714" y="51172"/>
                    </a:lnTo>
                    <a:lnTo>
                      <a:pt x="27208" y="51172"/>
                    </a:lnTo>
                    <a:lnTo>
                      <a:pt x="27349" y="51031"/>
                    </a:lnTo>
                    <a:lnTo>
                      <a:pt x="27490" y="50890"/>
                    </a:lnTo>
                    <a:lnTo>
                      <a:pt x="27630" y="50608"/>
                    </a:lnTo>
                    <a:lnTo>
                      <a:pt x="27701" y="50326"/>
                    </a:lnTo>
                    <a:lnTo>
                      <a:pt x="27771" y="49480"/>
                    </a:lnTo>
                    <a:lnTo>
                      <a:pt x="27771" y="48494"/>
                    </a:lnTo>
                    <a:lnTo>
                      <a:pt x="27630" y="47366"/>
                    </a:lnTo>
                    <a:lnTo>
                      <a:pt x="27490" y="46168"/>
                    </a:lnTo>
                    <a:lnTo>
                      <a:pt x="27208" y="44828"/>
                    </a:lnTo>
                    <a:lnTo>
                      <a:pt x="26644" y="42150"/>
                    </a:lnTo>
                    <a:lnTo>
                      <a:pt x="25939" y="39753"/>
                    </a:lnTo>
                    <a:lnTo>
                      <a:pt x="25375" y="37850"/>
                    </a:lnTo>
                    <a:lnTo>
                      <a:pt x="25023" y="36793"/>
                    </a:lnTo>
                    <a:lnTo>
                      <a:pt x="25023" y="36793"/>
                    </a:lnTo>
                    <a:lnTo>
                      <a:pt x="25586" y="37075"/>
                    </a:lnTo>
                    <a:lnTo>
                      <a:pt x="26080" y="37216"/>
                    </a:lnTo>
                    <a:lnTo>
                      <a:pt x="27208" y="37568"/>
                    </a:lnTo>
                    <a:lnTo>
                      <a:pt x="27701" y="37780"/>
                    </a:lnTo>
                    <a:lnTo>
                      <a:pt x="28265" y="37991"/>
                    </a:lnTo>
                    <a:lnTo>
                      <a:pt x="28758" y="38273"/>
                    </a:lnTo>
                    <a:lnTo>
                      <a:pt x="29252" y="38626"/>
                    </a:lnTo>
                    <a:lnTo>
                      <a:pt x="29675" y="39049"/>
                    </a:lnTo>
                    <a:lnTo>
                      <a:pt x="30168" y="39683"/>
                    </a:lnTo>
                    <a:lnTo>
                      <a:pt x="30732" y="40247"/>
                    </a:lnTo>
                    <a:lnTo>
                      <a:pt x="30943" y="40388"/>
                    </a:lnTo>
                    <a:lnTo>
                      <a:pt x="31225" y="40458"/>
                    </a:lnTo>
                    <a:lnTo>
                      <a:pt x="31719" y="40458"/>
                    </a:lnTo>
                    <a:lnTo>
                      <a:pt x="31930" y="40388"/>
                    </a:lnTo>
                    <a:lnTo>
                      <a:pt x="32071" y="40317"/>
                    </a:lnTo>
                    <a:lnTo>
                      <a:pt x="32282" y="40176"/>
                    </a:lnTo>
                    <a:lnTo>
                      <a:pt x="32423" y="40035"/>
                    </a:lnTo>
                    <a:lnTo>
                      <a:pt x="32564" y="39824"/>
                    </a:lnTo>
                    <a:lnTo>
                      <a:pt x="32635" y="39542"/>
                    </a:lnTo>
                    <a:lnTo>
                      <a:pt x="32776" y="38908"/>
                    </a:lnTo>
                    <a:lnTo>
                      <a:pt x="32705" y="38696"/>
                    </a:lnTo>
                    <a:lnTo>
                      <a:pt x="32705" y="38555"/>
                    </a:lnTo>
                    <a:lnTo>
                      <a:pt x="32635" y="38414"/>
                    </a:lnTo>
                    <a:lnTo>
                      <a:pt x="32494" y="38344"/>
                    </a:lnTo>
                    <a:lnTo>
                      <a:pt x="32212" y="38273"/>
                    </a:lnTo>
                    <a:lnTo>
                      <a:pt x="31860" y="38273"/>
                    </a:lnTo>
                    <a:lnTo>
                      <a:pt x="31437" y="38344"/>
                    </a:lnTo>
                    <a:lnTo>
                      <a:pt x="31084" y="38414"/>
                    </a:lnTo>
                    <a:lnTo>
                      <a:pt x="30802" y="38414"/>
                    </a:lnTo>
                    <a:lnTo>
                      <a:pt x="30450" y="38273"/>
                    </a:lnTo>
                    <a:lnTo>
                      <a:pt x="30097" y="38062"/>
                    </a:lnTo>
                    <a:lnTo>
                      <a:pt x="29252" y="37568"/>
                    </a:lnTo>
                    <a:lnTo>
                      <a:pt x="28406" y="37075"/>
                    </a:lnTo>
                    <a:lnTo>
                      <a:pt x="27912" y="36864"/>
                    </a:lnTo>
                    <a:lnTo>
                      <a:pt x="27490" y="36723"/>
                    </a:lnTo>
                    <a:lnTo>
                      <a:pt x="26855" y="36582"/>
                    </a:lnTo>
                    <a:lnTo>
                      <a:pt x="26080" y="36511"/>
                    </a:lnTo>
                    <a:lnTo>
                      <a:pt x="25305" y="36370"/>
                    </a:lnTo>
                    <a:lnTo>
                      <a:pt x="25023" y="36300"/>
                    </a:lnTo>
                    <a:lnTo>
                      <a:pt x="24811" y="36229"/>
                    </a:lnTo>
                    <a:lnTo>
                      <a:pt x="24600" y="36018"/>
                    </a:lnTo>
                    <a:lnTo>
                      <a:pt x="24459" y="35736"/>
                    </a:lnTo>
                    <a:lnTo>
                      <a:pt x="24177" y="35031"/>
                    </a:lnTo>
                    <a:lnTo>
                      <a:pt x="23683" y="33621"/>
                    </a:lnTo>
                    <a:lnTo>
                      <a:pt x="18186" y="21568"/>
                    </a:lnTo>
                    <a:lnTo>
                      <a:pt x="19032" y="21639"/>
                    </a:lnTo>
                    <a:lnTo>
                      <a:pt x="19877" y="21709"/>
                    </a:lnTo>
                    <a:lnTo>
                      <a:pt x="20653" y="21921"/>
                    </a:lnTo>
                    <a:lnTo>
                      <a:pt x="21428" y="22132"/>
                    </a:lnTo>
                    <a:lnTo>
                      <a:pt x="22203" y="22414"/>
                    </a:lnTo>
                    <a:lnTo>
                      <a:pt x="22838" y="22837"/>
                    </a:lnTo>
                    <a:lnTo>
                      <a:pt x="23401" y="23260"/>
                    </a:lnTo>
                    <a:lnTo>
                      <a:pt x="23824" y="23824"/>
                    </a:lnTo>
                    <a:lnTo>
                      <a:pt x="24529" y="25022"/>
                    </a:lnTo>
                    <a:lnTo>
                      <a:pt x="25446" y="26925"/>
                    </a:lnTo>
                    <a:lnTo>
                      <a:pt x="26291" y="28758"/>
                    </a:lnTo>
                    <a:lnTo>
                      <a:pt x="26573" y="29392"/>
                    </a:lnTo>
                    <a:lnTo>
                      <a:pt x="26644" y="29815"/>
                    </a:lnTo>
                    <a:lnTo>
                      <a:pt x="26644" y="29040"/>
                    </a:lnTo>
                    <a:lnTo>
                      <a:pt x="26503" y="28265"/>
                    </a:lnTo>
                    <a:lnTo>
                      <a:pt x="26291" y="27489"/>
                    </a:lnTo>
                    <a:lnTo>
                      <a:pt x="26080" y="26714"/>
                    </a:lnTo>
                    <a:lnTo>
                      <a:pt x="25586" y="25093"/>
                    </a:lnTo>
                    <a:lnTo>
                      <a:pt x="25023" y="23683"/>
                    </a:lnTo>
                    <a:lnTo>
                      <a:pt x="26291" y="24317"/>
                    </a:lnTo>
                    <a:lnTo>
                      <a:pt x="28547" y="25445"/>
                    </a:lnTo>
                    <a:lnTo>
                      <a:pt x="29815" y="26009"/>
                    </a:lnTo>
                    <a:lnTo>
                      <a:pt x="30873" y="26432"/>
                    </a:lnTo>
                    <a:lnTo>
                      <a:pt x="31578" y="26714"/>
                    </a:lnTo>
                    <a:lnTo>
                      <a:pt x="31860" y="26714"/>
                    </a:lnTo>
                    <a:lnTo>
                      <a:pt x="31930" y="26643"/>
                    </a:lnTo>
                    <a:lnTo>
                      <a:pt x="31930" y="26502"/>
                    </a:lnTo>
                    <a:lnTo>
                      <a:pt x="31930" y="26361"/>
                    </a:lnTo>
                    <a:lnTo>
                      <a:pt x="31648" y="26079"/>
                    </a:lnTo>
                    <a:lnTo>
                      <a:pt x="31155" y="25657"/>
                    </a:lnTo>
                    <a:lnTo>
                      <a:pt x="30520" y="25234"/>
                    </a:lnTo>
                    <a:lnTo>
                      <a:pt x="28829" y="24317"/>
                    </a:lnTo>
                    <a:lnTo>
                      <a:pt x="26785" y="23331"/>
                    </a:lnTo>
                    <a:lnTo>
                      <a:pt x="24741" y="22485"/>
                    </a:lnTo>
                    <a:lnTo>
                      <a:pt x="22767" y="21709"/>
                    </a:lnTo>
                    <a:lnTo>
                      <a:pt x="21216" y="21146"/>
                    </a:lnTo>
                    <a:lnTo>
                      <a:pt x="20371" y="20864"/>
                    </a:lnTo>
                    <a:lnTo>
                      <a:pt x="19525" y="20793"/>
                    </a:lnTo>
                    <a:lnTo>
                      <a:pt x="18820" y="20723"/>
                    </a:lnTo>
                    <a:lnTo>
                      <a:pt x="18468" y="20652"/>
                    </a:lnTo>
                    <a:lnTo>
                      <a:pt x="18186" y="20511"/>
                    </a:lnTo>
                    <a:lnTo>
                      <a:pt x="17833" y="20370"/>
                    </a:lnTo>
                    <a:lnTo>
                      <a:pt x="17551" y="20159"/>
                    </a:lnTo>
                    <a:lnTo>
                      <a:pt x="17340" y="19877"/>
                    </a:lnTo>
                    <a:lnTo>
                      <a:pt x="17199" y="19595"/>
                    </a:lnTo>
                    <a:lnTo>
                      <a:pt x="16917" y="18820"/>
                    </a:lnTo>
                    <a:lnTo>
                      <a:pt x="16424" y="17410"/>
                    </a:lnTo>
                    <a:lnTo>
                      <a:pt x="15789" y="15718"/>
                    </a:lnTo>
                    <a:lnTo>
                      <a:pt x="15155" y="13956"/>
                    </a:lnTo>
                    <a:lnTo>
                      <a:pt x="14662" y="12194"/>
                    </a:lnTo>
                    <a:lnTo>
                      <a:pt x="14309" y="10432"/>
                    </a:lnTo>
                    <a:lnTo>
                      <a:pt x="16283" y="10855"/>
                    </a:lnTo>
                    <a:lnTo>
                      <a:pt x="19807" y="11701"/>
                    </a:lnTo>
                    <a:lnTo>
                      <a:pt x="23120" y="12546"/>
                    </a:lnTo>
                    <a:lnTo>
                      <a:pt x="24177" y="12828"/>
                    </a:lnTo>
                    <a:lnTo>
                      <a:pt x="24529" y="12969"/>
                    </a:lnTo>
                    <a:lnTo>
                      <a:pt x="24600" y="12899"/>
                    </a:lnTo>
                    <a:lnTo>
                      <a:pt x="24529" y="12758"/>
                    </a:lnTo>
                    <a:lnTo>
                      <a:pt x="24318" y="12546"/>
                    </a:lnTo>
                    <a:lnTo>
                      <a:pt x="23965" y="12265"/>
                    </a:lnTo>
                    <a:lnTo>
                      <a:pt x="23401" y="12053"/>
                    </a:lnTo>
                    <a:lnTo>
                      <a:pt x="22062" y="11560"/>
                    </a:lnTo>
                    <a:lnTo>
                      <a:pt x="20441" y="11066"/>
                    </a:lnTo>
                    <a:lnTo>
                      <a:pt x="17269" y="10221"/>
                    </a:lnTo>
                    <a:lnTo>
                      <a:pt x="16142" y="9868"/>
                    </a:lnTo>
                    <a:lnTo>
                      <a:pt x="15507" y="9727"/>
                    </a:lnTo>
                    <a:lnTo>
                      <a:pt x="15296" y="9727"/>
                    </a:lnTo>
                    <a:lnTo>
                      <a:pt x="15084" y="9657"/>
                    </a:lnTo>
                    <a:lnTo>
                      <a:pt x="14873" y="9516"/>
                    </a:lnTo>
                    <a:lnTo>
                      <a:pt x="14732" y="9304"/>
                    </a:lnTo>
                    <a:lnTo>
                      <a:pt x="14450" y="8740"/>
                    </a:lnTo>
                    <a:lnTo>
                      <a:pt x="14239" y="8035"/>
                    </a:lnTo>
                    <a:lnTo>
                      <a:pt x="14098" y="7331"/>
                    </a:lnTo>
                    <a:lnTo>
                      <a:pt x="13957" y="6626"/>
                    </a:lnTo>
                    <a:lnTo>
                      <a:pt x="13886" y="5639"/>
                    </a:lnTo>
                    <a:lnTo>
                      <a:pt x="13957" y="4864"/>
                    </a:lnTo>
                    <a:lnTo>
                      <a:pt x="14027" y="4159"/>
                    </a:lnTo>
                    <a:lnTo>
                      <a:pt x="14380" y="2749"/>
                    </a:lnTo>
                    <a:lnTo>
                      <a:pt x="14732" y="1410"/>
                    </a:lnTo>
                    <a:lnTo>
                      <a:pt x="15026" y="43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" name="Google Shape;132;p3"/>
              <p:cNvSpPr/>
              <p:nvPr/>
            </p:nvSpPr>
            <p:spPr>
              <a:xfrm>
                <a:off x="3757125" y="2555275"/>
                <a:ext cx="58150" cy="59950"/>
              </a:xfrm>
              <a:custGeom>
                <a:avLst/>
                <a:gdLst/>
                <a:ahLst/>
                <a:cxnLst/>
                <a:rect l="l" t="t" r="r" b="b"/>
                <a:pathLst>
                  <a:path w="2326" h="2398" extrusionOk="0">
                    <a:moveTo>
                      <a:pt x="846" y="1"/>
                    </a:moveTo>
                    <a:lnTo>
                      <a:pt x="564" y="71"/>
                    </a:lnTo>
                    <a:lnTo>
                      <a:pt x="423" y="212"/>
                    </a:lnTo>
                    <a:lnTo>
                      <a:pt x="211" y="424"/>
                    </a:lnTo>
                    <a:lnTo>
                      <a:pt x="141" y="565"/>
                    </a:lnTo>
                    <a:lnTo>
                      <a:pt x="0" y="776"/>
                    </a:lnTo>
                    <a:lnTo>
                      <a:pt x="0" y="1199"/>
                    </a:lnTo>
                    <a:lnTo>
                      <a:pt x="70" y="1693"/>
                    </a:lnTo>
                    <a:lnTo>
                      <a:pt x="141" y="1834"/>
                    </a:lnTo>
                    <a:lnTo>
                      <a:pt x="282" y="2045"/>
                    </a:lnTo>
                    <a:lnTo>
                      <a:pt x="423" y="2186"/>
                    </a:lnTo>
                    <a:lnTo>
                      <a:pt x="634" y="2327"/>
                    </a:lnTo>
                    <a:lnTo>
                      <a:pt x="916" y="2397"/>
                    </a:lnTo>
                    <a:lnTo>
                      <a:pt x="1198" y="2397"/>
                    </a:lnTo>
                    <a:lnTo>
                      <a:pt x="1410" y="2327"/>
                    </a:lnTo>
                    <a:lnTo>
                      <a:pt x="1692" y="2256"/>
                    </a:lnTo>
                    <a:lnTo>
                      <a:pt x="1903" y="2115"/>
                    </a:lnTo>
                    <a:lnTo>
                      <a:pt x="2044" y="1974"/>
                    </a:lnTo>
                    <a:lnTo>
                      <a:pt x="2185" y="1834"/>
                    </a:lnTo>
                    <a:lnTo>
                      <a:pt x="2255" y="1622"/>
                    </a:lnTo>
                    <a:lnTo>
                      <a:pt x="2326" y="1129"/>
                    </a:lnTo>
                    <a:lnTo>
                      <a:pt x="2185" y="706"/>
                    </a:lnTo>
                    <a:lnTo>
                      <a:pt x="2115" y="494"/>
                    </a:lnTo>
                    <a:lnTo>
                      <a:pt x="1974" y="353"/>
                    </a:lnTo>
                    <a:lnTo>
                      <a:pt x="1833" y="212"/>
                    </a:lnTo>
                    <a:lnTo>
                      <a:pt x="1621" y="71"/>
                    </a:lnTo>
                    <a:lnTo>
                      <a:pt x="1339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" name="Google Shape;133;p3"/>
              <p:cNvSpPr/>
              <p:nvPr/>
            </p:nvSpPr>
            <p:spPr>
              <a:xfrm>
                <a:off x="3764150" y="2631050"/>
                <a:ext cx="75800" cy="74050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2962" extrusionOk="0">
                    <a:moveTo>
                      <a:pt x="1199" y="1"/>
                    </a:moveTo>
                    <a:lnTo>
                      <a:pt x="917" y="71"/>
                    </a:lnTo>
                    <a:lnTo>
                      <a:pt x="635" y="212"/>
                    </a:lnTo>
                    <a:lnTo>
                      <a:pt x="424" y="424"/>
                    </a:lnTo>
                    <a:lnTo>
                      <a:pt x="212" y="706"/>
                    </a:lnTo>
                    <a:lnTo>
                      <a:pt x="71" y="988"/>
                    </a:lnTo>
                    <a:lnTo>
                      <a:pt x="1" y="1269"/>
                    </a:lnTo>
                    <a:lnTo>
                      <a:pt x="1" y="1551"/>
                    </a:lnTo>
                    <a:lnTo>
                      <a:pt x="71" y="1763"/>
                    </a:lnTo>
                    <a:lnTo>
                      <a:pt x="142" y="2045"/>
                    </a:lnTo>
                    <a:lnTo>
                      <a:pt x="353" y="2327"/>
                    </a:lnTo>
                    <a:lnTo>
                      <a:pt x="494" y="2538"/>
                    </a:lnTo>
                    <a:lnTo>
                      <a:pt x="706" y="2679"/>
                    </a:lnTo>
                    <a:lnTo>
                      <a:pt x="988" y="2820"/>
                    </a:lnTo>
                    <a:lnTo>
                      <a:pt x="1270" y="2961"/>
                    </a:lnTo>
                    <a:lnTo>
                      <a:pt x="1834" y="2961"/>
                    </a:lnTo>
                    <a:lnTo>
                      <a:pt x="2115" y="2891"/>
                    </a:lnTo>
                    <a:lnTo>
                      <a:pt x="2327" y="2750"/>
                    </a:lnTo>
                    <a:lnTo>
                      <a:pt x="2609" y="2538"/>
                    </a:lnTo>
                    <a:lnTo>
                      <a:pt x="2820" y="2256"/>
                    </a:lnTo>
                    <a:lnTo>
                      <a:pt x="2961" y="1974"/>
                    </a:lnTo>
                    <a:lnTo>
                      <a:pt x="3032" y="1763"/>
                    </a:lnTo>
                    <a:lnTo>
                      <a:pt x="3032" y="1481"/>
                    </a:lnTo>
                    <a:lnTo>
                      <a:pt x="2961" y="1199"/>
                    </a:lnTo>
                    <a:lnTo>
                      <a:pt x="2820" y="917"/>
                    </a:lnTo>
                    <a:lnTo>
                      <a:pt x="2679" y="635"/>
                    </a:lnTo>
                    <a:lnTo>
                      <a:pt x="2468" y="424"/>
                    </a:lnTo>
                    <a:lnTo>
                      <a:pt x="2256" y="283"/>
                    </a:lnTo>
                    <a:lnTo>
                      <a:pt x="2045" y="142"/>
                    </a:lnTo>
                    <a:lnTo>
                      <a:pt x="1763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" name="Google Shape;134;p3"/>
              <p:cNvSpPr/>
              <p:nvPr/>
            </p:nvSpPr>
            <p:spPr>
              <a:xfrm>
                <a:off x="3852275" y="2620475"/>
                <a:ext cx="65200" cy="68750"/>
              </a:xfrm>
              <a:custGeom>
                <a:avLst/>
                <a:gdLst/>
                <a:ahLst/>
                <a:cxnLst/>
                <a:rect l="l" t="t" r="r" b="b"/>
                <a:pathLst>
                  <a:path w="2608" h="2750" extrusionOk="0">
                    <a:moveTo>
                      <a:pt x="1128" y="1"/>
                    </a:moveTo>
                    <a:lnTo>
                      <a:pt x="705" y="142"/>
                    </a:lnTo>
                    <a:lnTo>
                      <a:pt x="493" y="283"/>
                    </a:lnTo>
                    <a:lnTo>
                      <a:pt x="353" y="424"/>
                    </a:lnTo>
                    <a:lnTo>
                      <a:pt x="212" y="635"/>
                    </a:lnTo>
                    <a:lnTo>
                      <a:pt x="71" y="847"/>
                    </a:lnTo>
                    <a:lnTo>
                      <a:pt x="0" y="1129"/>
                    </a:lnTo>
                    <a:lnTo>
                      <a:pt x="71" y="1411"/>
                    </a:lnTo>
                    <a:lnTo>
                      <a:pt x="71" y="1763"/>
                    </a:lnTo>
                    <a:lnTo>
                      <a:pt x="212" y="2045"/>
                    </a:lnTo>
                    <a:lnTo>
                      <a:pt x="353" y="2256"/>
                    </a:lnTo>
                    <a:lnTo>
                      <a:pt x="564" y="2468"/>
                    </a:lnTo>
                    <a:lnTo>
                      <a:pt x="775" y="2609"/>
                    </a:lnTo>
                    <a:lnTo>
                      <a:pt x="987" y="2679"/>
                    </a:lnTo>
                    <a:lnTo>
                      <a:pt x="1269" y="2750"/>
                    </a:lnTo>
                    <a:lnTo>
                      <a:pt x="1692" y="2750"/>
                    </a:lnTo>
                    <a:lnTo>
                      <a:pt x="1974" y="2609"/>
                    </a:lnTo>
                    <a:lnTo>
                      <a:pt x="2115" y="2538"/>
                    </a:lnTo>
                    <a:lnTo>
                      <a:pt x="2326" y="2327"/>
                    </a:lnTo>
                    <a:lnTo>
                      <a:pt x="2467" y="2115"/>
                    </a:lnTo>
                    <a:lnTo>
                      <a:pt x="2538" y="1904"/>
                    </a:lnTo>
                    <a:lnTo>
                      <a:pt x="2608" y="1552"/>
                    </a:lnTo>
                    <a:lnTo>
                      <a:pt x="2608" y="1199"/>
                    </a:lnTo>
                    <a:lnTo>
                      <a:pt x="2538" y="917"/>
                    </a:lnTo>
                    <a:lnTo>
                      <a:pt x="2397" y="635"/>
                    </a:lnTo>
                    <a:lnTo>
                      <a:pt x="2256" y="424"/>
                    </a:lnTo>
                    <a:lnTo>
                      <a:pt x="2044" y="283"/>
                    </a:lnTo>
                    <a:lnTo>
                      <a:pt x="1833" y="142"/>
                    </a:lnTo>
                    <a:lnTo>
                      <a:pt x="1621" y="71"/>
                    </a:lnTo>
                    <a:lnTo>
                      <a:pt x="1128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" name="Google Shape;135;p3"/>
              <p:cNvSpPr/>
              <p:nvPr/>
            </p:nvSpPr>
            <p:spPr>
              <a:xfrm>
                <a:off x="3883975" y="2544725"/>
                <a:ext cx="67000" cy="68725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2749" extrusionOk="0">
                    <a:moveTo>
                      <a:pt x="1270" y="0"/>
                    </a:moveTo>
                    <a:lnTo>
                      <a:pt x="917" y="71"/>
                    </a:lnTo>
                    <a:lnTo>
                      <a:pt x="706" y="211"/>
                    </a:lnTo>
                    <a:lnTo>
                      <a:pt x="424" y="352"/>
                    </a:lnTo>
                    <a:lnTo>
                      <a:pt x="283" y="564"/>
                    </a:lnTo>
                    <a:lnTo>
                      <a:pt x="142" y="846"/>
                    </a:lnTo>
                    <a:lnTo>
                      <a:pt x="71" y="1057"/>
                    </a:lnTo>
                    <a:lnTo>
                      <a:pt x="1" y="1339"/>
                    </a:lnTo>
                    <a:lnTo>
                      <a:pt x="1" y="1621"/>
                    </a:lnTo>
                    <a:lnTo>
                      <a:pt x="71" y="1833"/>
                    </a:lnTo>
                    <a:lnTo>
                      <a:pt x="142" y="2115"/>
                    </a:lnTo>
                    <a:lnTo>
                      <a:pt x="283" y="2326"/>
                    </a:lnTo>
                    <a:lnTo>
                      <a:pt x="494" y="2467"/>
                    </a:lnTo>
                    <a:lnTo>
                      <a:pt x="706" y="2608"/>
                    </a:lnTo>
                    <a:lnTo>
                      <a:pt x="917" y="2749"/>
                    </a:lnTo>
                    <a:lnTo>
                      <a:pt x="1551" y="2749"/>
                    </a:lnTo>
                    <a:lnTo>
                      <a:pt x="1833" y="2608"/>
                    </a:lnTo>
                    <a:lnTo>
                      <a:pt x="2115" y="2537"/>
                    </a:lnTo>
                    <a:lnTo>
                      <a:pt x="2327" y="2326"/>
                    </a:lnTo>
                    <a:lnTo>
                      <a:pt x="2468" y="2185"/>
                    </a:lnTo>
                    <a:lnTo>
                      <a:pt x="2538" y="1974"/>
                    </a:lnTo>
                    <a:lnTo>
                      <a:pt x="2609" y="1762"/>
                    </a:lnTo>
                    <a:lnTo>
                      <a:pt x="2679" y="1269"/>
                    </a:lnTo>
                    <a:lnTo>
                      <a:pt x="2538" y="846"/>
                    </a:lnTo>
                    <a:lnTo>
                      <a:pt x="2256" y="423"/>
                    </a:lnTo>
                    <a:lnTo>
                      <a:pt x="2045" y="282"/>
                    </a:lnTo>
                    <a:lnTo>
                      <a:pt x="1833" y="141"/>
                    </a:lnTo>
                    <a:lnTo>
                      <a:pt x="1551" y="0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" name="Google Shape;136;p3"/>
              <p:cNvSpPr/>
              <p:nvPr/>
            </p:nvSpPr>
            <p:spPr>
              <a:xfrm>
                <a:off x="3876925" y="2454850"/>
                <a:ext cx="56425" cy="61700"/>
              </a:xfrm>
              <a:custGeom>
                <a:avLst/>
                <a:gdLst/>
                <a:ahLst/>
                <a:cxnLst/>
                <a:rect l="l" t="t" r="r" b="b"/>
                <a:pathLst>
                  <a:path w="2257" h="2468" extrusionOk="0">
                    <a:moveTo>
                      <a:pt x="1481" y="0"/>
                    </a:moveTo>
                    <a:lnTo>
                      <a:pt x="1199" y="71"/>
                    </a:lnTo>
                    <a:lnTo>
                      <a:pt x="988" y="141"/>
                    </a:lnTo>
                    <a:lnTo>
                      <a:pt x="706" y="212"/>
                    </a:lnTo>
                    <a:lnTo>
                      <a:pt x="494" y="423"/>
                    </a:lnTo>
                    <a:lnTo>
                      <a:pt x="353" y="635"/>
                    </a:lnTo>
                    <a:lnTo>
                      <a:pt x="142" y="917"/>
                    </a:lnTo>
                    <a:lnTo>
                      <a:pt x="71" y="1128"/>
                    </a:lnTo>
                    <a:lnTo>
                      <a:pt x="1" y="1410"/>
                    </a:lnTo>
                    <a:lnTo>
                      <a:pt x="1" y="1692"/>
                    </a:lnTo>
                    <a:lnTo>
                      <a:pt x="71" y="1903"/>
                    </a:lnTo>
                    <a:lnTo>
                      <a:pt x="283" y="2115"/>
                    </a:lnTo>
                    <a:lnTo>
                      <a:pt x="494" y="2326"/>
                    </a:lnTo>
                    <a:lnTo>
                      <a:pt x="847" y="2397"/>
                    </a:lnTo>
                    <a:lnTo>
                      <a:pt x="1270" y="2467"/>
                    </a:lnTo>
                    <a:lnTo>
                      <a:pt x="1552" y="2326"/>
                    </a:lnTo>
                    <a:lnTo>
                      <a:pt x="1833" y="2185"/>
                    </a:lnTo>
                    <a:lnTo>
                      <a:pt x="2045" y="1903"/>
                    </a:lnTo>
                    <a:lnTo>
                      <a:pt x="2186" y="1621"/>
                    </a:lnTo>
                    <a:lnTo>
                      <a:pt x="2256" y="1269"/>
                    </a:lnTo>
                    <a:lnTo>
                      <a:pt x="2256" y="917"/>
                    </a:lnTo>
                    <a:lnTo>
                      <a:pt x="2186" y="564"/>
                    </a:lnTo>
                    <a:lnTo>
                      <a:pt x="1974" y="282"/>
                    </a:lnTo>
                    <a:lnTo>
                      <a:pt x="1692" y="141"/>
                    </a:lnTo>
                    <a:lnTo>
                      <a:pt x="1481" y="0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" name="Google Shape;137;p3"/>
              <p:cNvSpPr/>
              <p:nvPr/>
            </p:nvSpPr>
            <p:spPr>
              <a:xfrm>
                <a:off x="3674300" y="2435450"/>
                <a:ext cx="45825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1833" h="1905" extrusionOk="0">
                    <a:moveTo>
                      <a:pt x="1058" y="1"/>
                    </a:moveTo>
                    <a:lnTo>
                      <a:pt x="635" y="71"/>
                    </a:lnTo>
                    <a:lnTo>
                      <a:pt x="423" y="142"/>
                    </a:lnTo>
                    <a:lnTo>
                      <a:pt x="282" y="212"/>
                    </a:lnTo>
                    <a:lnTo>
                      <a:pt x="141" y="353"/>
                    </a:lnTo>
                    <a:lnTo>
                      <a:pt x="71" y="494"/>
                    </a:lnTo>
                    <a:lnTo>
                      <a:pt x="0" y="847"/>
                    </a:lnTo>
                    <a:lnTo>
                      <a:pt x="71" y="1199"/>
                    </a:lnTo>
                    <a:lnTo>
                      <a:pt x="212" y="1552"/>
                    </a:lnTo>
                    <a:lnTo>
                      <a:pt x="494" y="1763"/>
                    </a:lnTo>
                    <a:lnTo>
                      <a:pt x="776" y="1904"/>
                    </a:lnTo>
                    <a:lnTo>
                      <a:pt x="987" y="1904"/>
                    </a:lnTo>
                    <a:lnTo>
                      <a:pt x="1198" y="1834"/>
                    </a:lnTo>
                    <a:lnTo>
                      <a:pt x="1551" y="1622"/>
                    </a:lnTo>
                    <a:lnTo>
                      <a:pt x="1762" y="1340"/>
                    </a:lnTo>
                    <a:lnTo>
                      <a:pt x="1833" y="988"/>
                    </a:lnTo>
                    <a:lnTo>
                      <a:pt x="1762" y="635"/>
                    </a:lnTo>
                    <a:lnTo>
                      <a:pt x="1621" y="353"/>
                    </a:lnTo>
                    <a:lnTo>
                      <a:pt x="1410" y="142"/>
                    </a:lnTo>
                    <a:lnTo>
                      <a:pt x="1058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" name="Google Shape;138;p3"/>
              <p:cNvSpPr/>
              <p:nvPr/>
            </p:nvSpPr>
            <p:spPr>
              <a:xfrm>
                <a:off x="3834650" y="2060125"/>
                <a:ext cx="72275" cy="61700"/>
              </a:xfrm>
              <a:custGeom>
                <a:avLst/>
                <a:gdLst/>
                <a:ahLst/>
                <a:cxnLst/>
                <a:rect l="l" t="t" r="r" b="b"/>
                <a:pathLst>
                  <a:path w="2891" h="2468" extrusionOk="0">
                    <a:moveTo>
                      <a:pt x="846" y="1"/>
                    </a:moveTo>
                    <a:lnTo>
                      <a:pt x="564" y="71"/>
                    </a:lnTo>
                    <a:lnTo>
                      <a:pt x="282" y="353"/>
                    </a:lnTo>
                    <a:lnTo>
                      <a:pt x="141" y="776"/>
                    </a:lnTo>
                    <a:lnTo>
                      <a:pt x="0" y="1340"/>
                    </a:lnTo>
                    <a:lnTo>
                      <a:pt x="71" y="1692"/>
                    </a:lnTo>
                    <a:lnTo>
                      <a:pt x="141" y="1974"/>
                    </a:lnTo>
                    <a:lnTo>
                      <a:pt x="353" y="2186"/>
                    </a:lnTo>
                    <a:lnTo>
                      <a:pt x="564" y="2327"/>
                    </a:lnTo>
                    <a:lnTo>
                      <a:pt x="846" y="2397"/>
                    </a:lnTo>
                    <a:lnTo>
                      <a:pt x="1058" y="2468"/>
                    </a:lnTo>
                    <a:lnTo>
                      <a:pt x="1339" y="2468"/>
                    </a:lnTo>
                    <a:lnTo>
                      <a:pt x="1551" y="2397"/>
                    </a:lnTo>
                    <a:lnTo>
                      <a:pt x="2115" y="2468"/>
                    </a:lnTo>
                    <a:lnTo>
                      <a:pt x="2538" y="2397"/>
                    </a:lnTo>
                    <a:lnTo>
                      <a:pt x="2749" y="2256"/>
                    </a:lnTo>
                    <a:lnTo>
                      <a:pt x="2890" y="1974"/>
                    </a:lnTo>
                    <a:lnTo>
                      <a:pt x="2820" y="1692"/>
                    </a:lnTo>
                    <a:lnTo>
                      <a:pt x="2749" y="1340"/>
                    </a:lnTo>
                    <a:lnTo>
                      <a:pt x="2538" y="988"/>
                    </a:lnTo>
                    <a:lnTo>
                      <a:pt x="2256" y="706"/>
                    </a:lnTo>
                    <a:lnTo>
                      <a:pt x="1903" y="424"/>
                    </a:lnTo>
                    <a:lnTo>
                      <a:pt x="1551" y="212"/>
                    </a:lnTo>
                    <a:lnTo>
                      <a:pt x="1198" y="71"/>
                    </a:lnTo>
                    <a:lnTo>
                      <a:pt x="846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9" name="Google Shape;139;p3"/>
              <p:cNvSpPr/>
              <p:nvPr/>
            </p:nvSpPr>
            <p:spPr>
              <a:xfrm>
                <a:off x="3973850" y="1963225"/>
                <a:ext cx="63450" cy="66975"/>
              </a:xfrm>
              <a:custGeom>
                <a:avLst/>
                <a:gdLst/>
                <a:ahLst/>
                <a:cxnLst/>
                <a:rect l="l" t="t" r="r" b="b"/>
                <a:pathLst>
                  <a:path w="2538" h="2679" extrusionOk="0">
                    <a:moveTo>
                      <a:pt x="1340" y="0"/>
                    </a:moveTo>
                    <a:lnTo>
                      <a:pt x="1128" y="71"/>
                    </a:lnTo>
                    <a:lnTo>
                      <a:pt x="846" y="141"/>
                    </a:lnTo>
                    <a:lnTo>
                      <a:pt x="635" y="353"/>
                    </a:lnTo>
                    <a:lnTo>
                      <a:pt x="423" y="564"/>
                    </a:lnTo>
                    <a:lnTo>
                      <a:pt x="212" y="776"/>
                    </a:lnTo>
                    <a:lnTo>
                      <a:pt x="71" y="1057"/>
                    </a:lnTo>
                    <a:lnTo>
                      <a:pt x="0" y="1339"/>
                    </a:lnTo>
                    <a:lnTo>
                      <a:pt x="0" y="1621"/>
                    </a:lnTo>
                    <a:lnTo>
                      <a:pt x="0" y="1903"/>
                    </a:lnTo>
                    <a:lnTo>
                      <a:pt x="141" y="2115"/>
                    </a:lnTo>
                    <a:lnTo>
                      <a:pt x="282" y="2326"/>
                    </a:lnTo>
                    <a:lnTo>
                      <a:pt x="564" y="2538"/>
                    </a:lnTo>
                    <a:lnTo>
                      <a:pt x="776" y="2608"/>
                    </a:lnTo>
                    <a:lnTo>
                      <a:pt x="987" y="2679"/>
                    </a:lnTo>
                    <a:lnTo>
                      <a:pt x="1410" y="2608"/>
                    </a:lnTo>
                    <a:lnTo>
                      <a:pt x="1763" y="2397"/>
                    </a:lnTo>
                    <a:lnTo>
                      <a:pt x="2115" y="2115"/>
                    </a:lnTo>
                    <a:lnTo>
                      <a:pt x="2326" y="1833"/>
                    </a:lnTo>
                    <a:lnTo>
                      <a:pt x="2467" y="1410"/>
                    </a:lnTo>
                    <a:lnTo>
                      <a:pt x="2538" y="987"/>
                    </a:lnTo>
                    <a:lnTo>
                      <a:pt x="2467" y="776"/>
                    </a:lnTo>
                    <a:lnTo>
                      <a:pt x="2397" y="635"/>
                    </a:lnTo>
                    <a:lnTo>
                      <a:pt x="2185" y="282"/>
                    </a:lnTo>
                    <a:lnTo>
                      <a:pt x="1904" y="141"/>
                    </a:lnTo>
                    <a:lnTo>
                      <a:pt x="1622" y="0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0" name="Google Shape;140;p3"/>
              <p:cNvSpPr/>
              <p:nvPr/>
            </p:nvSpPr>
            <p:spPr>
              <a:xfrm>
                <a:off x="3942125" y="1933250"/>
                <a:ext cx="51125" cy="423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1693" extrusionOk="0">
                    <a:moveTo>
                      <a:pt x="847" y="1"/>
                    </a:moveTo>
                    <a:lnTo>
                      <a:pt x="635" y="71"/>
                    </a:lnTo>
                    <a:lnTo>
                      <a:pt x="353" y="212"/>
                    </a:lnTo>
                    <a:lnTo>
                      <a:pt x="142" y="283"/>
                    </a:lnTo>
                    <a:lnTo>
                      <a:pt x="1" y="494"/>
                    </a:lnTo>
                    <a:lnTo>
                      <a:pt x="1" y="706"/>
                    </a:lnTo>
                    <a:lnTo>
                      <a:pt x="1" y="917"/>
                    </a:lnTo>
                    <a:lnTo>
                      <a:pt x="142" y="1199"/>
                    </a:lnTo>
                    <a:lnTo>
                      <a:pt x="424" y="1481"/>
                    </a:lnTo>
                    <a:lnTo>
                      <a:pt x="565" y="1622"/>
                    </a:lnTo>
                    <a:lnTo>
                      <a:pt x="776" y="1693"/>
                    </a:lnTo>
                    <a:lnTo>
                      <a:pt x="1199" y="1693"/>
                    </a:lnTo>
                    <a:lnTo>
                      <a:pt x="1551" y="1481"/>
                    </a:lnTo>
                    <a:lnTo>
                      <a:pt x="1833" y="1199"/>
                    </a:lnTo>
                    <a:lnTo>
                      <a:pt x="1974" y="917"/>
                    </a:lnTo>
                    <a:lnTo>
                      <a:pt x="2045" y="635"/>
                    </a:lnTo>
                    <a:lnTo>
                      <a:pt x="1974" y="424"/>
                    </a:lnTo>
                    <a:lnTo>
                      <a:pt x="1833" y="212"/>
                    </a:lnTo>
                    <a:lnTo>
                      <a:pt x="1622" y="142"/>
                    </a:lnTo>
                    <a:lnTo>
                      <a:pt x="1410" y="71"/>
                    </a:lnTo>
                    <a:lnTo>
                      <a:pt x="1129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1" name="Google Shape;141;p3"/>
              <p:cNvSpPr/>
              <p:nvPr/>
            </p:nvSpPr>
            <p:spPr>
              <a:xfrm>
                <a:off x="3353600" y="2167625"/>
                <a:ext cx="51125" cy="511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2045" extrusionOk="0">
                    <a:moveTo>
                      <a:pt x="846" y="0"/>
                    </a:moveTo>
                    <a:lnTo>
                      <a:pt x="635" y="71"/>
                    </a:lnTo>
                    <a:lnTo>
                      <a:pt x="494" y="141"/>
                    </a:lnTo>
                    <a:lnTo>
                      <a:pt x="282" y="353"/>
                    </a:lnTo>
                    <a:lnTo>
                      <a:pt x="141" y="494"/>
                    </a:lnTo>
                    <a:lnTo>
                      <a:pt x="71" y="705"/>
                    </a:lnTo>
                    <a:lnTo>
                      <a:pt x="0" y="917"/>
                    </a:lnTo>
                    <a:lnTo>
                      <a:pt x="0" y="1058"/>
                    </a:lnTo>
                    <a:lnTo>
                      <a:pt x="141" y="1410"/>
                    </a:lnTo>
                    <a:lnTo>
                      <a:pt x="353" y="1762"/>
                    </a:lnTo>
                    <a:lnTo>
                      <a:pt x="705" y="1974"/>
                    </a:lnTo>
                    <a:lnTo>
                      <a:pt x="1058" y="2044"/>
                    </a:lnTo>
                    <a:lnTo>
                      <a:pt x="1269" y="2044"/>
                    </a:lnTo>
                    <a:lnTo>
                      <a:pt x="1410" y="1974"/>
                    </a:lnTo>
                    <a:lnTo>
                      <a:pt x="1621" y="1833"/>
                    </a:lnTo>
                    <a:lnTo>
                      <a:pt x="1762" y="1692"/>
                    </a:lnTo>
                    <a:lnTo>
                      <a:pt x="1903" y="1551"/>
                    </a:lnTo>
                    <a:lnTo>
                      <a:pt x="2044" y="1340"/>
                    </a:lnTo>
                    <a:lnTo>
                      <a:pt x="2044" y="1128"/>
                    </a:lnTo>
                    <a:lnTo>
                      <a:pt x="2044" y="987"/>
                    </a:lnTo>
                    <a:lnTo>
                      <a:pt x="1974" y="635"/>
                    </a:lnTo>
                    <a:lnTo>
                      <a:pt x="1692" y="282"/>
                    </a:lnTo>
                    <a:lnTo>
                      <a:pt x="1410" y="71"/>
                    </a:lnTo>
                    <a:lnTo>
                      <a:pt x="1058" y="0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2" name="Google Shape;142;p3"/>
              <p:cNvSpPr/>
              <p:nvPr/>
            </p:nvSpPr>
            <p:spPr>
              <a:xfrm>
                <a:off x="3411750" y="2151775"/>
                <a:ext cx="31725" cy="24675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987" extrusionOk="0">
                    <a:moveTo>
                      <a:pt x="705" y="0"/>
                    </a:moveTo>
                    <a:lnTo>
                      <a:pt x="423" y="71"/>
                    </a:lnTo>
                    <a:lnTo>
                      <a:pt x="141" y="282"/>
                    </a:lnTo>
                    <a:lnTo>
                      <a:pt x="71" y="352"/>
                    </a:lnTo>
                    <a:lnTo>
                      <a:pt x="0" y="493"/>
                    </a:lnTo>
                    <a:lnTo>
                      <a:pt x="71" y="564"/>
                    </a:lnTo>
                    <a:lnTo>
                      <a:pt x="141" y="705"/>
                    </a:lnTo>
                    <a:lnTo>
                      <a:pt x="282" y="846"/>
                    </a:lnTo>
                    <a:lnTo>
                      <a:pt x="564" y="916"/>
                    </a:lnTo>
                    <a:lnTo>
                      <a:pt x="776" y="987"/>
                    </a:lnTo>
                    <a:lnTo>
                      <a:pt x="987" y="987"/>
                    </a:lnTo>
                    <a:lnTo>
                      <a:pt x="1057" y="916"/>
                    </a:lnTo>
                    <a:lnTo>
                      <a:pt x="1128" y="775"/>
                    </a:lnTo>
                    <a:lnTo>
                      <a:pt x="1128" y="493"/>
                    </a:lnTo>
                    <a:lnTo>
                      <a:pt x="1198" y="282"/>
                    </a:lnTo>
                    <a:lnTo>
                      <a:pt x="1269" y="141"/>
                    </a:lnTo>
                    <a:lnTo>
                      <a:pt x="1198" y="71"/>
                    </a:lnTo>
                    <a:lnTo>
                      <a:pt x="1128" y="0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3" name="Google Shape;143;p3"/>
              <p:cNvSpPr/>
              <p:nvPr/>
            </p:nvSpPr>
            <p:spPr>
              <a:xfrm>
                <a:off x="3112200" y="1920925"/>
                <a:ext cx="54625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2185" h="2186" extrusionOk="0">
                    <a:moveTo>
                      <a:pt x="987" y="1"/>
                    </a:moveTo>
                    <a:lnTo>
                      <a:pt x="634" y="71"/>
                    </a:lnTo>
                    <a:lnTo>
                      <a:pt x="352" y="283"/>
                    </a:lnTo>
                    <a:lnTo>
                      <a:pt x="141" y="564"/>
                    </a:lnTo>
                    <a:lnTo>
                      <a:pt x="0" y="846"/>
                    </a:lnTo>
                    <a:lnTo>
                      <a:pt x="0" y="1199"/>
                    </a:lnTo>
                    <a:lnTo>
                      <a:pt x="70" y="1551"/>
                    </a:lnTo>
                    <a:lnTo>
                      <a:pt x="352" y="1833"/>
                    </a:lnTo>
                    <a:lnTo>
                      <a:pt x="634" y="2045"/>
                    </a:lnTo>
                    <a:lnTo>
                      <a:pt x="846" y="2115"/>
                    </a:lnTo>
                    <a:lnTo>
                      <a:pt x="1128" y="2186"/>
                    </a:lnTo>
                    <a:lnTo>
                      <a:pt x="1339" y="2115"/>
                    </a:lnTo>
                    <a:lnTo>
                      <a:pt x="1551" y="2045"/>
                    </a:lnTo>
                    <a:lnTo>
                      <a:pt x="1762" y="1904"/>
                    </a:lnTo>
                    <a:lnTo>
                      <a:pt x="1903" y="1763"/>
                    </a:lnTo>
                    <a:lnTo>
                      <a:pt x="2044" y="1551"/>
                    </a:lnTo>
                    <a:lnTo>
                      <a:pt x="2115" y="1340"/>
                    </a:lnTo>
                    <a:lnTo>
                      <a:pt x="2185" y="1128"/>
                    </a:lnTo>
                    <a:lnTo>
                      <a:pt x="2185" y="846"/>
                    </a:lnTo>
                    <a:lnTo>
                      <a:pt x="2185" y="635"/>
                    </a:lnTo>
                    <a:lnTo>
                      <a:pt x="2044" y="423"/>
                    </a:lnTo>
                    <a:lnTo>
                      <a:pt x="1903" y="283"/>
                    </a:lnTo>
                    <a:lnTo>
                      <a:pt x="1692" y="71"/>
                    </a:lnTo>
                    <a:lnTo>
                      <a:pt x="1410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4" name="Google Shape;144;p3"/>
              <p:cNvSpPr/>
              <p:nvPr/>
            </p:nvSpPr>
            <p:spPr>
              <a:xfrm>
                <a:off x="3150950" y="1836350"/>
                <a:ext cx="75800" cy="70500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2820" extrusionOk="0">
                    <a:moveTo>
                      <a:pt x="1692" y="0"/>
                    </a:moveTo>
                    <a:lnTo>
                      <a:pt x="1410" y="71"/>
                    </a:lnTo>
                    <a:lnTo>
                      <a:pt x="1128" y="141"/>
                    </a:lnTo>
                    <a:lnTo>
                      <a:pt x="705" y="353"/>
                    </a:lnTo>
                    <a:lnTo>
                      <a:pt x="283" y="705"/>
                    </a:lnTo>
                    <a:lnTo>
                      <a:pt x="142" y="917"/>
                    </a:lnTo>
                    <a:lnTo>
                      <a:pt x="71" y="1199"/>
                    </a:lnTo>
                    <a:lnTo>
                      <a:pt x="1" y="1410"/>
                    </a:lnTo>
                    <a:lnTo>
                      <a:pt x="1" y="1692"/>
                    </a:lnTo>
                    <a:lnTo>
                      <a:pt x="71" y="1974"/>
                    </a:lnTo>
                    <a:lnTo>
                      <a:pt x="212" y="2256"/>
                    </a:lnTo>
                    <a:lnTo>
                      <a:pt x="424" y="2467"/>
                    </a:lnTo>
                    <a:lnTo>
                      <a:pt x="705" y="2679"/>
                    </a:lnTo>
                    <a:lnTo>
                      <a:pt x="987" y="2749"/>
                    </a:lnTo>
                    <a:lnTo>
                      <a:pt x="1269" y="2820"/>
                    </a:lnTo>
                    <a:lnTo>
                      <a:pt x="1551" y="2749"/>
                    </a:lnTo>
                    <a:lnTo>
                      <a:pt x="1833" y="2679"/>
                    </a:lnTo>
                    <a:lnTo>
                      <a:pt x="2115" y="2608"/>
                    </a:lnTo>
                    <a:lnTo>
                      <a:pt x="2397" y="2397"/>
                    </a:lnTo>
                    <a:lnTo>
                      <a:pt x="2609" y="2256"/>
                    </a:lnTo>
                    <a:lnTo>
                      <a:pt x="2820" y="2044"/>
                    </a:lnTo>
                    <a:lnTo>
                      <a:pt x="2961" y="1762"/>
                    </a:lnTo>
                    <a:lnTo>
                      <a:pt x="3031" y="1551"/>
                    </a:lnTo>
                    <a:lnTo>
                      <a:pt x="3031" y="1269"/>
                    </a:lnTo>
                    <a:lnTo>
                      <a:pt x="2961" y="987"/>
                    </a:lnTo>
                    <a:lnTo>
                      <a:pt x="2820" y="705"/>
                    </a:lnTo>
                    <a:lnTo>
                      <a:pt x="2609" y="423"/>
                    </a:lnTo>
                    <a:lnTo>
                      <a:pt x="2397" y="282"/>
                    </a:lnTo>
                    <a:lnTo>
                      <a:pt x="2186" y="141"/>
                    </a:lnTo>
                    <a:lnTo>
                      <a:pt x="1904" y="71"/>
                    </a:lnTo>
                    <a:lnTo>
                      <a:pt x="1692" y="0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5" name="Google Shape;145;p3"/>
              <p:cNvSpPr/>
              <p:nvPr/>
            </p:nvSpPr>
            <p:spPr>
              <a:xfrm>
                <a:off x="3182675" y="1952650"/>
                <a:ext cx="40550" cy="38775"/>
              </a:xfrm>
              <a:custGeom>
                <a:avLst/>
                <a:gdLst/>
                <a:ahLst/>
                <a:cxnLst/>
                <a:rect l="l" t="t" r="r" b="b"/>
                <a:pathLst>
                  <a:path w="1622" h="1551" extrusionOk="0">
                    <a:moveTo>
                      <a:pt x="423" y="0"/>
                    </a:moveTo>
                    <a:lnTo>
                      <a:pt x="141" y="212"/>
                    </a:lnTo>
                    <a:lnTo>
                      <a:pt x="71" y="353"/>
                    </a:lnTo>
                    <a:lnTo>
                      <a:pt x="0" y="494"/>
                    </a:lnTo>
                    <a:lnTo>
                      <a:pt x="0" y="705"/>
                    </a:lnTo>
                    <a:lnTo>
                      <a:pt x="0" y="917"/>
                    </a:lnTo>
                    <a:lnTo>
                      <a:pt x="141" y="1199"/>
                    </a:lnTo>
                    <a:lnTo>
                      <a:pt x="282" y="1410"/>
                    </a:lnTo>
                    <a:lnTo>
                      <a:pt x="564" y="1480"/>
                    </a:lnTo>
                    <a:lnTo>
                      <a:pt x="776" y="1551"/>
                    </a:lnTo>
                    <a:lnTo>
                      <a:pt x="1058" y="1551"/>
                    </a:lnTo>
                    <a:lnTo>
                      <a:pt x="1269" y="1410"/>
                    </a:lnTo>
                    <a:lnTo>
                      <a:pt x="1410" y="1269"/>
                    </a:lnTo>
                    <a:lnTo>
                      <a:pt x="1551" y="987"/>
                    </a:lnTo>
                    <a:lnTo>
                      <a:pt x="1621" y="776"/>
                    </a:lnTo>
                    <a:lnTo>
                      <a:pt x="1551" y="564"/>
                    </a:lnTo>
                    <a:lnTo>
                      <a:pt x="1551" y="353"/>
                    </a:lnTo>
                    <a:lnTo>
                      <a:pt x="1410" y="212"/>
                    </a:lnTo>
                    <a:lnTo>
                      <a:pt x="1128" y="0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" name="Google Shape;146;p3"/>
              <p:cNvSpPr/>
              <p:nvPr/>
            </p:nvSpPr>
            <p:spPr>
              <a:xfrm>
                <a:off x="3709525" y="1667175"/>
                <a:ext cx="58175" cy="59950"/>
              </a:xfrm>
              <a:custGeom>
                <a:avLst/>
                <a:gdLst/>
                <a:ahLst/>
                <a:cxnLst/>
                <a:rect l="l" t="t" r="r" b="b"/>
                <a:pathLst>
                  <a:path w="2327" h="2398" extrusionOk="0">
                    <a:moveTo>
                      <a:pt x="1199" y="1"/>
                    </a:moveTo>
                    <a:lnTo>
                      <a:pt x="847" y="71"/>
                    </a:lnTo>
                    <a:lnTo>
                      <a:pt x="565" y="142"/>
                    </a:lnTo>
                    <a:lnTo>
                      <a:pt x="353" y="283"/>
                    </a:lnTo>
                    <a:lnTo>
                      <a:pt x="212" y="494"/>
                    </a:lnTo>
                    <a:lnTo>
                      <a:pt x="71" y="776"/>
                    </a:lnTo>
                    <a:lnTo>
                      <a:pt x="71" y="988"/>
                    </a:lnTo>
                    <a:lnTo>
                      <a:pt x="1" y="1270"/>
                    </a:lnTo>
                    <a:lnTo>
                      <a:pt x="71" y="1481"/>
                    </a:lnTo>
                    <a:lnTo>
                      <a:pt x="142" y="1763"/>
                    </a:lnTo>
                    <a:lnTo>
                      <a:pt x="283" y="1974"/>
                    </a:lnTo>
                    <a:lnTo>
                      <a:pt x="424" y="2186"/>
                    </a:lnTo>
                    <a:lnTo>
                      <a:pt x="635" y="2327"/>
                    </a:lnTo>
                    <a:lnTo>
                      <a:pt x="847" y="2397"/>
                    </a:lnTo>
                    <a:lnTo>
                      <a:pt x="1129" y="2397"/>
                    </a:lnTo>
                    <a:lnTo>
                      <a:pt x="1481" y="2327"/>
                    </a:lnTo>
                    <a:lnTo>
                      <a:pt x="1763" y="2186"/>
                    </a:lnTo>
                    <a:lnTo>
                      <a:pt x="2045" y="1904"/>
                    </a:lnTo>
                    <a:lnTo>
                      <a:pt x="2256" y="1551"/>
                    </a:lnTo>
                    <a:lnTo>
                      <a:pt x="2327" y="1199"/>
                    </a:lnTo>
                    <a:lnTo>
                      <a:pt x="2327" y="776"/>
                    </a:lnTo>
                    <a:lnTo>
                      <a:pt x="2256" y="494"/>
                    </a:lnTo>
                    <a:lnTo>
                      <a:pt x="1974" y="212"/>
                    </a:lnTo>
                    <a:lnTo>
                      <a:pt x="1763" y="142"/>
                    </a:lnTo>
                    <a:lnTo>
                      <a:pt x="1552" y="71"/>
                    </a:lnTo>
                    <a:lnTo>
                      <a:pt x="1199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" name="Google Shape;147;p3"/>
              <p:cNvSpPr/>
              <p:nvPr/>
            </p:nvSpPr>
            <p:spPr>
              <a:xfrm>
                <a:off x="3767675" y="1591400"/>
                <a:ext cx="52900" cy="52900"/>
              </a:xfrm>
              <a:custGeom>
                <a:avLst/>
                <a:gdLst/>
                <a:ahLst/>
                <a:cxnLst/>
                <a:rect l="l" t="t" r="r" b="b"/>
                <a:pathLst>
                  <a:path w="2116" h="2116" extrusionOk="0">
                    <a:moveTo>
                      <a:pt x="1270" y="1"/>
                    </a:moveTo>
                    <a:lnTo>
                      <a:pt x="988" y="71"/>
                    </a:lnTo>
                    <a:lnTo>
                      <a:pt x="706" y="142"/>
                    </a:lnTo>
                    <a:lnTo>
                      <a:pt x="353" y="353"/>
                    </a:lnTo>
                    <a:lnTo>
                      <a:pt x="142" y="635"/>
                    </a:lnTo>
                    <a:lnTo>
                      <a:pt x="1" y="988"/>
                    </a:lnTo>
                    <a:lnTo>
                      <a:pt x="1" y="1270"/>
                    </a:lnTo>
                    <a:lnTo>
                      <a:pt x="71" y="1622"/>
                    </a:lnTo>
                    <a:lnTo>
                      <a:pt x="283" y="1904"/>
                    </a:lnTo>
                    <a:lnTo>
                      <a:pt x="565" y="2045"/>
                    </a:lnTo>
                    <a:lnTo>
                      <a:pt x="988" y="2116"/>
                    </a:lnTo>
                    <a:lnTo>
                      <a:pt x="1270" y="2116"/>
                    </a:lnTo>
                    <a:lnTo>
                      <a:pt x="1552" y="2045"/>
                    </a:lnTo>
                    <a:lnTo>
                      <a:pt x="1763" y="1904"/>
                    </a:lnTo>
                    <a:lnTo>
                      <a:pt x="1904" y="1763"/>
                    </a:lnTo>
                    <a:lnTo>
                      <a:pt x="2045" y="1552"/>
                    </a:lnTo>
                    <a:lnTo>
                      <a:pt x="2115" y="1340"/>
                    </a:lnTo>
                    <a:lnTo>
                      <a:pt x="2115" y="917"/>
                    </a:lnTo>
                    <a:lnTo>
                      <a:pt x="2045" y="706"/>
                    </a:lnTo>
                    <a:lnTo>
                      <a:pt x="1974" y="494"/>
                    </a:lnTo>
                    <a:lnTo>
                      <a:pt x="1833" y="283"/>
                    </a:lnTo>
                    <a:lnTo>
                      <a:pt x="1693" y="142"/>
                    </a:lnTo>
                    <a:lnTo>
                      <a:pt x="1481" y="71"/>
                    </a:lnTo>
                    <a:lnTo>
                      <a:pt x="1270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" name="Google Shape;148;p3"/>
              <p:cNvSpPr/>
              <p:nvPr/>
            </p:nvSpPr>
            <p:spPr>
              <a:xfrm>
                <a:off x="3813500" y="1635475"/>
                <a:ext cx="35275" cy="40550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1622" extrusionOk="0">
                    <a:moveTo>
                      <a:pt x="564" y="0"/>
                    </a:moveTo>
                    <a:lnTo>
                      <a:pt x="423" y="71"/>
                    </a:lnTo>
                    <a:lnTo>
                      <a:pt x="212" y="353"/>
                    </a:lnTo>
                    <a:lnTo>
                      <a:pt x="71" y="775"/>
                    </a:lnTo>
                    <a:lnTo>
                      <a:pt x="0" y="1198"/>
                    </a:lnTo>
                    <a:lnTo>
                      <a:pt x="71" y="1339"/>
                    </a:lnTo>
                    <a:lnTo>
                      <a:pt x="141" y="1480"/>
                    </a:lnTo>
                    <a:lnTo>
                      <a:pt x="282" y="1551"/>
                    </a:lnTo>
                    <a:lnTo>
                      <a:pt x="494" y="1621"/>
                    </a:lnTo>
                    <a:lnTo>
                      <a:pt x="705" y="1551"/>
                    </a:lnTo>
                    <a:lnTo>
                      <a:pt x="1058" y="1410"/>
                    </a:lnTo>
                    <a:lnTo>
                      <a:pt x="1269" y="1269"/>
                    </a:lnTo>
                    <a:lnTo>
                      <a:pt x="1340" y="1128"/>
                    </a:lnTo>
                    <a:lnTo>
                      <a:pt x="1410" y="916"/>
                    </a:lnTo>
                    <a:lnTo>
                      <a:pt x="1410" y="775"/>
                    </a:lnTo>
                    <a:lnTo>
                      <a:pt x="1199" y="493"/>
                    </a:lnTo>
                    <a:lnTo>
                      <a:pt x="987" y="212"/>
                    </a:lnTo>
                    <a:lnTo>
                      <a:pt x="846" y="71"/>
                    </a:lnTo>
                    <a:lnTo>
                      <a:pt x="705" y="0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" name="Google Shape;149;p3"/>
              <p:cNvSpPr/>
              <p:nvPr/>
            </p:nvSpPr>
            <p:spPr>
              <a:xfrm>
                <a:off x="3774725" y="1668950"/>
                <a:ext cx="51125" cy="458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1833" extrusionOk="0">
                    <a:moveTo>
                      <a:pt x="776" y="0"/>
                    </a:moveTo>
                    <a:lnTo>
                      <a:pt x="424" y="141"/>
                    </a:lnTo>
                    <a:lnTo>
                      <a:pt x="283" y="212"/>
                    </a:lnTo>
                    <a:lnTo>
                      <a:pt x="142" y="353"/>
                    </a:lnTo>
                    <a:lnTo>
                      <a:pt x="71" y="564"/>
                    </a:lnTo>
                    <a:lnTo>
                      <a:pt x="1" y="705"/>
                    </a:lnTo>
                    <a:lnTo>
                      <a:pt x="1" y="987"/>
                    </a:lnTo>
                    <a:lnTo>
                      <a:pt x="71" y="1199"/>
                    </a:lnTo>
                    <a:lnTo>
                      <a:pt x="283" y="1480"/>
                    </a:lnTo>
                    <a:lnTo>
                      <a:pt x="565" y="1692"/>
                    </a:lnTo>
                    <a:lnTo>
                      <a:pt x="917" y="1833"/>
                    </a:lnTo>
                    <a:lnTo>
                      <a:pt x="1551" y="1833"/>
                    </a:lnTo>
                    <a:lnTo>
                      <a:pt x="1833" y="1621"/>
                    </a:lnTo>
                    <a:lnTo>
                      <a:pt x="1904" y="1480"/>
                    </a:lnTo>
                    <a:lnTo>
                      <a:pt x="1974" y="1340"/>
                    </a:lnTo>
                    <a:lnTo>
                      <a:pt x="2045" y="917"/>
                    </a:lnTo>
                    <a:lnTo>
                      <a:pt x="1974" y="635"/>
                    </a:lnTo>
                    <a:lnTo>
                      <a:pt x="1904" y="423"/>
                    </a:lnTo>
                    <a:lnTo>
                      <a:pt x="1763" y="282"/>
                    </a:lnTo>
                    <a:lnTo>
                      <a:pt x="1551" y="141"/>
                    </a:lnTo>
                    <a:lnTo>
                      <a:pt x="1199" y="0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50" name="Google Shape;150;p3"/>
            <p:cNvSpPr/>
            <p:nvPr/>
          </p:nvSpPr>
          <p:spPr>
            <a:xfrm>
              <a:off x="1177875" y="2516525"/>
              <a:ext cx="652000" cy="1566525"/>
            </a:xfrm>
            <a:custGeom>
              <a:avLst/>
              <a:gdLst/>
              <a:ahLst/>
              <a:cxnLst/>
              <a:rect l="l" t="t" r="r" b="b"/>
              <a:pathLst>
                <a:path w="26080" h="62661" extrusionOk="0">
                  <a:moveTo>
                    <a:pt x="19525" y="13956"/>
                  </a:moveTo>
                  <a:lnTo>
                    <a:pt x="19807" y="14027"/>
                  </a:lnTo>
                  <a:lnTo>
                    <a:pt x="20088" y="14168"/>
                  </a:lnTo>
                  <a:lnTo>
                    <a:pt x="19595" y="14168"/>
                  </a:lnTo>
                  <a:lnTo>
                    <a:pt x="19243" y="14097"/>
                  </a:lnTo>
                  <a:lnTo>
                    <a:pt x="19313" y="14027"/>
                  </a:lnTo>
                  <a:lnTo>
                    <a:pt x="19313" y="13956"/>
                  </a:lnTo>
                  <a:close/>
                  <a:moveTo>
                    <a:pt x="16353" y="15366"/>
                  </a:moveTo>
                  <a:lnTo>
                    <a:pt x="16635" y="15507"/>
                  </a:lnTo>
                  <a:lnTo>
                    <a:pt x="16776" y="15648"/>
                  </a:lnTo>
                  <a:lnTo>
                    <a:pt x="16917" y="15930"/>
                  </a:lnTo>
                  <a:lnTo>
                    <a:pt x="16917" y="16353"/>
                  </a:lnTo>
                  <a:lnTo>
                    <a:pt x="16846" y="16423"/>
                  </a:lnTo>
                  <a:lnTo>
                    <a:pt x="16776" y="16564"/>
                  </a:lnTo>
                  <a:lnTo>
                    <a:pt x="16494" y="16705"/>
                  </a:lnTo>
                  <a:lnTo>
                    <a:pt x="16141" y="16776"/>
                  </a:lnTo>
                  <a:lnTo>
                    <a:pt x="15648" y="16846"/>
                  </a:lnTo>
                  <a:lnTo>
                    <a:pt x="14802" y="16917"/>
                  </a:lnTo>
                  <a:lnTo>
                    <a:pt x="14309" y="16846"/>
                  </a:lnTo>
                  <a:lnTo>
                    <a:pt x="13956" y="16776"/>
                  </a:lnTo>
                  <a:lnTo>
                    <a:pt x="13815" y="16635"/>
                  </a:lnTo>
                  <a:lnTo>
                    <a:pt x="13745" y="16494"/>
                  </a:lnTo>
                  <a:lnTo>
                    <a:pt x="13815" y="16282"/>
                  </a:lnTo>
                  <a:lnTo>
                    <a:pt x="14027" y="16141"/>
                  </a:lnTo>
                  <a:lnTo>
                    <a:pt x="14238" y="15930"/>
                  </a:lnTo>
                  <a:lnTo>
                    <a:pt x="14943" y="15577"/>
                  </a:lnTo>
                  <a:lnTo>
                    <a:pt x="15296" y="15436"/>
                  </a:lnTo>
                  <a:lnTo>
                    <a:pt x="15648" y="15366"/>
                  </a:lnTo>
                  <a:close/>
                  <a:moveTo>
                    <a:pt x="18397" y="17269"/>
                  </a:moveTo>
                  <a:lnTo>
                    <a:pt x="18820" y="17480"/>
                  </a:lnTo>
                  <a:lnTo>
                    <a:pt x="18890" y="17692"/>
                  </a:lnTo>
                  <a:lnTo>
                    <a:pt x="18890" y="17833"/>
                  </a:lnTo>
                  <a:lnTo>
                    <a:pt x="18820" y="17974"/>
                  </a:lnTo>
                  <a:lnTo>
                    <a:pt x="18749" y="18115"/>
                  </a:lnTo>
                  <a:lnTo>
                    <a:pt x="18326" y="18890"/>
                  </a:lnTo>
                  <a:lnTo>
                    <a:pt x="18044" y="19383"/>
                  </a:lnTo>
                  <a:lnTo>
                    <a:pt x="17763" y="19665"/>
                  </a:lnTo>
                  <a:lnTo>
                    <a:pt x="17551" y="19736"/>
                  </a:lnTo>
                  <a:lnTo>
                    <a:pt x="17340" y="19736"/>
                  </a:lnTo>
                  <a:lnTo>
                    <a:pt x="17199" y="19595"/>
                  </a:lnTo>
                  <a:lnTo>
                    <a:pt x="17128" y="19313"/>
                  </a:lnTo>
                  <a:lnTo>
                    <a:pt x="17058" y="18961"/>
                  </a:lnTo>
                  <a:lnTo>
                    <a:pt x="17128" y="18608"/>
                  </a:lnTo>
                  <a:lnTo>
                    <a:pt x="17199" y="18256"/>
                  </a:lnTo>
                  <a:lnTo>
                    <a:pt x="17340" y="17903"/>
                  </a:lnTo>
                  <a:lnTo>
                    <a:pt x="17481" y="17621"/>
                  </a:lnTo>
                  <a:lnTo>
                    <a:pt x="17763" y="17410"/>
                  </a:lnTo>
                  <a:lnTo>
                    <a:pt x="18044" y="17269"/>
                  </a:lnTo>
                  <a:close/>
                  <a:moveTo>
                    <a:pt x="13886" y="20441"/>
                  </a:moveTo>
                  <a:lnTo>
                    <a:pt x="13674" y="21005"/>
                  </a:lnTo>
                  <a:lnTo>
                    <a:pt x="13604" y="21568"/>
                  </a:lnTo>
                  <a:lnTo>
                    <a:pt x="13534" y="21850"/>
                  </a:lnTo>
                  <a:lnTo>
                    <a:pt x="13252" y="22344"/>
                  </a:lnTo>
                  <a:lnTo>
                    <a:pt x="13111" y="22555"/>
                  </a:lnTo>
                  <a:lnTo>
                    <a:pt x="12970" y="22696"/>
                  </a:lnTo>
                  <a:lnTo>
                    <a:pt x="12758" y="22767"/>
                  </a:lnTo>
                  <a:lnTo>
                    <a:pt x="12617" y="22696"/>
                  </a:lnTo>
                  <a:lnTo>
                    <a:pt x="12406" y="22485"/>
                  </a:lnTo>
                  <a:lnTo>
                    <a:pt x="12335" y="22344"/>
                  </a:lnTo>
                  <a:lnTo>
                    <a:pt x="12265" y="22132"/>
                  </a:lnTo>
                  <a:lnTo>
                    <a:pt x="12265" y="21921"/>
                  </a:lnTo>
                  <a:lnTo>
                    <a:pt x="12406" y="21639"/>
                  </a:lnTo>
                  <a:lnTo>
                    <a:pt x="12617" y="21287"/>
                  </a:lnTo>
                  <a:lnTo>
                    <a:pt x="12970" y="21005"/>
                  </a:lnTo>
                  <a:lnTo>
                    <a:pt x="13322" y="20723"/>
                  </a:lnTo>
                  <a:lnTo>
                    <a:pt x="13886" y="20441"/>
                  </a:lnTo>
                  <a:close/>
                  <a:moveTo>
                    <a:pt x="6979" y="22767"/>
                  </a:moveTo>
                  <a:lnTo>
                    <a:pt x="7401" y="22837"/>
                  </a:lnTo>
                  <a:lnTo>
                    <a:pt x="7824" y="23049"/>
                  </a:lnTo>
                  <a:lnTo>
                    <a:pt x="8247" y="23190"/>
                  </a:lnTo>
                  <a:lnTo>
                    <a:pt x="8811" y="23472"/>
                  </a:lnTo>
                  <a:lnTo>
                    <a:pt x="8600" y="23683"/>
                  </a:lnTo>
                  <a:lnTo>
                    <a:pt x="8247" y="23894"/>
                  </a:lnTo>
                  <a:lnTo>
                    <a:pt x="7754" y="24035"/>
                  </a:lnTo>
                  <a:lnTo>
                    <a:pt x="7260" y="24176"/>
                  </a:lnTo>
                  <a:lnTo>
                    <a:pt x="6767" y="24176"/>
                  </a:lnTo>
                  <a:lnTo>
                    <a:pt x="6415" y="24106"/>
                  </a:lnTo>
                  <a:lnTo>
                    <a:pt x="6274" y="23965"/>
                  </a:lnTo>
                  <a:lnTo>
                    <a:pt x="6203" y="23824"/>
                  </a:lnTo>
                  <a:lnTo>
                    <a:pt x="6133" y="23683"/>
                  </a:lnTo>
                  <a:lnTo>
                    <a:pt x="6133" y="23472"/>
                  </a:lnTo>
                  <a:lnTo>
                    <a:pt x="6203" y="23190"/>
                  </a:lnTo>
                  <a:lnTo>
                    <a:pt x="6274" y="23049"/>
                  </a:lnTo>
                  <a:lnTo>
                    <a:pt x="6415" y="22908"/>
                  </a:lnTo>
                  <a:lnTo>
                    <a:pt x="6556" y="22837"/>
                  </a:lnTo>
                  <a:lnTo>
                    <a:pt x="6979" y="22767"/>
                  </a:lnTo>
                  <a:close/>
                  <a:moveTo>
                    <a:pt x="9868" y="23965"/>
                  </a:moveTo>
                  <a:lnTo>
                    <a:pt x="9868" y="24247"/>
                  </a:lnTo>
                  <a:lnTo>
                    <a:pt x="9868" y="24458"/>
                  </a:lnTo>
                  <a:lnTo>
                    <a:pt x="9727" y="24317"/>
                  </a:lnTo>
                  <a:lnTo>
                    <a:pt x="9727" y="24247"/>
                  </a:lnTo>
                  <a:lnTo>
                    <a:pt x="9727" y="24106"/>
                  </a:lnTo>
                  <a:lnTo>
                    <a:pt x="9868" y="23965"/>
                  </a:lnTo>
                  <a:close/>
                  <a:moveTo>
                    <a:pt x="9868" y="24599"/>
                  </a:moveTo>
                  <a:lnTo>
                    <a:pt x="9939" y="26079"/>
                  </a:lnTo>
                  <a:lnTo>
                    <a:pt x="9868" y="26502"/>
                  </a:lnTo>
                  <a:lnTo>
                    <a:pt x="9798" y="26925"/>
                  </a:lnTo>
                  <a:lnTo>
                    <a:pt x="9657" y="27348"/>
                  </a:lnTo>
                  <a:lnTo>
                    <a:pt x="9445" y="27701"/>
                  </a:lnTo>
                  <a:lnTo>
                    <a:pt x="9234" y="27912"/>
                  </a:lnTo>
                  <a:lnTo>
                    <a:pt x="9023" y="27912"/>
                  </a:lnTo>
                  <a:lnTo>
                    <a:pt x="8952" y="27771"/>
                  </a:lnTo>
                  <a:lnTo>
                    <a:pt x="8882" y="27630"/>
                  </a:lnTo>
                  <a:lnTo>
                    <a:pt x="8670" y="27066"/>
                  </a:lnTo>
                  <a:lnTo>
                    <a:pt x="8670" y="26502"/>
                  </a:lnTo>
                  <a:lnTo>
                    <a:pt x="8741" y="26150"/>
                  </a:lnTo>
                  <a:lnTo>
                    <a:pt x="8952" y="25798"/>
                  </a:lnTo>
                  <a:lnTo>
                    <a:pt x="9164" y="25586"/>
                  </a:lnTo>
                  <a:lnTo>
                    <a:pt x="9657" y="25163"/>
                  </a:lnTo>
                  <a:lnTo>
                    <a:pt x="9798" y="24952"/>
                  </a:lnTo>
                  <a:lnTo>
                    <a:pt x="9868" y="24599"/>
                  </a:lnTo>
                  <a:close/>
                  <a:moveTo>
                    <a:pt x="19313" y="28335"/>
                  </a:moveTo>
                  <a:lnTo>
                    <a:pt x="19243" y="28687"/>
                  </a:lnTo>
                  <a:lnTo>
                    <a:pt x="19243" y="29040"/>
                  </a:lnTo>
                  <a:lnTo>
                    <a:pt x="19313" y="29181"/>
                  </a:lnTo>
                  <a:lnTo>
                    <a:pt x="19454" y="29322"/>
                  </a:lnTo>
                  <a:lnTo>
                    <a:pt x="19595" y="29392"/>
                  </a:lnTo>
                  <a:lnTo>
                    <a:pt x="19807" y="29392"/>
                  </a:lnTo>
                  <a:lnTo>
                    <a:pt x="19313" y="30238"/>
                  </a:lnTo>
                  <a:lnTo>
                    <a:pt x="19031" y="30661"/>
                  </a:lnTo>
                  <a:lnTo>
                    <a:pt x="18679" y="31084"/>
                  </a:lnTo>
                  <a:lnTo>
                    <a:pt x="18538" y="31013"/>
                  </a:lnTo>
                  <a:lnTo>
                    <a:pt x="18397" y="30872"/>
                  </a:lnTo>
                  <a:lnTo>
                    <a:pt x="18326" y="30731"/>
                  </a:lnTo>
                  <a:lnTo>
                    <a:pt x="18256" y="30590"/>
                  </a:lnTo>
                  <a:lnTo>
                    <a:pt x="18326" y="30168"/>
                  </a:lnTo>
                  <a:lnTo>
                    <a:pt x="18467" y="29745"/>
                  </a:lnTo>
                  <a:lnTo>
                    <a:pt x="18679" y="29251"/>
                  </a:lnTo>
                  <a:lnTo>
                    <a:pt x="18961" y="28899"/>
                  </a:lnTo>
                  <a:lnTo>
                    <a:pt x="19313" y="28335"/>
                  </a:lnTo>
                  <a:close/>
                  <a:moveTo>
                    <a:pt x="21569" y="28758"/>
                  </a:moveTo>
                  <a:lnTo>
                    <a:pt x="22062" y="28969"/>
                  </a:lnTo>
                  <a:lnTo>
                    <a:pt x="22555" y="29181"/>
                  </a:lnTo>
                  <a:lnTo>
                    <a:pt x="23049" y="29533"/>
                  </a:lnTo>
                  <a:lnTo>
                    <a:pt x="23472" y="29886"/>
                  </a:lnTo>
                  <a:lnTo>
                    <a:pt x="23754" y="30238"/>
                  </a:lnTo>
                  <a:lnTo>
                    <a:pt x="23824" y="30450"/>
                  </a:lnTo>
                  <a:lnTo>
                    <a:pt x="23824" y="30661"/>
                  </a:lnTo>
                  <a:lnTo>
                    <a:pt x="23754" y="30872"/>
                  </a:lnTo>
                  <a:lnTo>
                    <a:pt x="23613" y="31013"/>
                  </a:lnTo>
                  <a:lnTo>
                    <a:pt x="23401" y="31225"/>
                  </a:lnTo>
                  <a:lnTo>
                    <a:pt x="23190" y="31366"/>
                  </a:lnTo>
                  <a:lnTo>
                    <a:pt x="22908" y="31436"/>
                  </a:lnTo>
                  <a:lnTo>
                    <a:pt x="22696" y="31366"/>
                  </a:lnTo>
                  <a:lnTo>
                    <a:pt x="22485" y="31295"/>
                  </a:lnTo>
                  <a:lnTo>
                    <a:pt x="22203" y="31154"/>
                  </a:lnTo>
                  <a:lnTo>
                    <a:pt x="21780" y="30802"/>
                  </a:lnTo>
                  <a:lnTo>
                    <a:pt x="21428" y="30309"/>
                  </a:lnTo>
                  <a:lnTo>
                    <a:pt x="21216" y="29745"/>
                  </a:lnTo>
                  <a:lnTo>
                    <a:pt x="21146" y="29251"/>
                  </a:lnTo>
                  <a:lnTo>
                    <a:pt x="21146" y="28969"/>
                  </a:lnTo>
                  <a:lnTo>
                    <a:pt x="21216" y="28758"/>
                  </a:lnTo>
                  <a:close/>
                  <a:moveTo>
                    <a:pt x="20934" y="33410"/>
                  </a:moveTo>
                  <a:lnTo>
                    <a:pt x="21075" y="33692"/>
                  </a:lnTo>
                  <a:lnTo>
                    <a:pt x="21133" y="33749"/>
                  </a:lnTo>
                  <a:lnTo>
                    <a:pt x="21005" y="34326"/>
                  </a:lnTo>
                  <a:lnTo>
                    <a:pt x="20511" y="34467"/>
                  </a:lnTo>
                  <a:lnTo>
                    <a:pt x="20018" y="34538"/>
                  </a:lnTo>
                  <a:lnTo>
                    <a:pt x="20018" y="34538"/>
                  </a:lnTo>
                  <a:lnTo>
                    <a:pt x="20159" y="34185"/>
                  </a:lnTo>
                  <a:lnTo>
                    <a:pt x="20441" y="33903"/>
                  </a:lnTo>
                  <a:lnTo>
                    <a:pt x="20934" y="33410"/>
                  </a:lnTo>
                  <a:close/>
                  <a:moveTo>
                    <a:pt x="22767" y="34115"/>
                  </a:moveTo>
                  <a:lnTo>
                    <a:pt x="23260" y="34185"/>
                  </a:lnTo>
                  <a:lnTo>
                    <a:pt x="23754" y="34256"/>
                  </a:lnTo>
                  <a:lnTo>
                    <a:pt x="24247" y="34467"/>
                  </a:lnTo>
                  <a:lnTo>
                    <a:pt x="24670" y="34749"/>
                  </a:lnTo>
                  <a:lnTo>
                    <a:pt x="24811" y="34890"/>
                  </a:lnTo>
                  <a:lnTo>
                    <a:pt x="24881" y="35031"/>
                  </a:lnTo>
                  <a:lnTo>
                    <a:pt x="24881" y="35172"/>
                  </a:lnTo>
                  <a:lnTo>
                    <a:pt x="24811" y="35313"/>
                  </a:lnTo>
                  <a:lnTo>
                    <a:pt x="24599" y="35454"/>
                  </a:lnTo>
                  <a:lnTo>
                    <a:pt x="24247" y="35524"/>
                  </a:lnTo>
                  <a:lnTo>
                    <a:pt x="23824" y="35454"/>
                  </a:lnTo>
                  <a:lnTo>
                    <a:pt x="23613" y="35383"/>
                  </a:lnTo>
                  <a:lnTo>
                    <a:pt x="23401" y="35242"/>
                  </a:lnTo>
                  <a:lnTo>
                    <a:pt x="23190" y="35031"/>
                  </a:lnTo>
                  <a:lnTo>
                    <a:pt x="23049" y="34820"/>
                  </a:lnTo>
                  <a:lnTo>
                    <a:pt x="22837" y="34467"/>
                  </a:lnTo>
                  <a:lnTo>
                    <a:pt x="22767" y="34115"/>
                  </a:lnTo>
                  <a:close/>
                  <a:moveTo>
                    <a:pt x="7260" y="35877"/>
                  </a:moveTo>
                  <a:lnTo>
                    <a:pt x="6626" y="36723"/>
                  </a:lnTo>
                  <a:lnTo>
                    <a:pt x="5851" y="37498"/>
                  </a:lnTo>
                  <a:lnTo>
                    <a:pt x="5146" y="37991"/>
                  </a:lnTo>
                  <a:lnTo>
                    <a:pt x="4441" y="38485"/>
                  </a:lnTo>
                  <a:lnTo>
                    <a:pt x="4723" y="38273"/>
                  </a:lnTo>
                  <a:lnTo>
                    <a:pt x="4935" y="37991"/>
                  </a:lnTo>
                  <a:lnTo>
                    <a:pt x="5569" y="37216"/>
                  </a:lnTo>
                  <a:lnTo>
                    <a:pt x="5921" y="36793"/>
                  </a:lnTo>
                  <a:lnTo>
                    <a:pt x="6344" y="36370"/>
                  </a:lnTo>
                  <a:lnTo>
                    <a:pt x="6767" y="36088"/>
                  </a:lnTo>
                  <a:lnTo>
                    <a:pt x="7260" y="35877"/>
                  </a:lnTo>
                  <a:close/>
                  <a:moveTo>
                    <a:pt x="21639" y="37568"/>
                  </a:moveTo>
                  <a:lnTo>
                    <a:pt x="21569" y="37921"/>
                  </a:lnTo>
                  <a:lnTo>
                    <a:pt x="21357" y="38344"/>
                  </a:lnTo>
                  <a:lnTo>
                    <a:pt x="20934" y="38978"/>
                  </a:lnTo>
                  <a:lnTo>
                    <a:pt x="20723" y="39331"/>
                  </a:lnTo>
                  <a:lnTo>
                    <a:pt x="20511" y="39612"/>
                  </a:lnTo>
                  <a:lnTo>
                    <a:pt x="20229" y="39824"/>
                  </a:lnTo>
                  <a:lnTo>
                    <a:pt x="19948" y="40035"/>
                  </a:lnTo>
                  <a:lnTo>
                    <a:pt x="19807" y="40035"/>
                  </a:lnTo>
                  <a:lnTo>
                    <a:pt x="19736" y="39894"/>
                  </a:lnTo>
                  <a:lnTo>
                    <a:pt x="19736" y="39824"/>
                  </a:lnTo>
                  <a:lnTo>
                    <a:pt x="19807" y="39612"/>
                  </a:lnTo>
                  <a:lnTo>
                    <a:pt x="20088" y="39260"/>
                  </a:lnTo>
                  <a:lnTo>
                    <a:pt x="20441" y="38767"/>
                  </a:lnTo>
                  <a:lnTo>
                    <a:pt x="21287" y="37921"/>
                  </a:lnTo>
                  <a:lnTo>
                    <a:pt x="21639" y="37568"/>
                  </a:lnTo>
                  <a:close/>
                  <a:moveTo>
                    <a:pt x="7754" y="38203"/>
                  </a:moveTo>
                  <a:lnTo>
                    <a:pt x="7824" y="38767"/>
                  </a:lnTo>
                  <a:lnTo>
                    <a:pt x="7824" y="39331"/>
                  </a:lnTo>
                  <a:lnTo>
                    <a:pt x="7824" y="39894"/>
                  </a:lnTo>
                  <a:lnTo>
                    <a:pt x="7683" y="40388"/>
                  </a:lnTo>
                  <a:lnTo>
                    <a:pt x="7613" y="40811"/>
                  </a:lnTo>
                  <a:lnTo>
                    <a:pt x="7331" y="41163"/>
                  </a:lnTo>
                  <a:lnTo>
                    <a:pt x="7260" y="41234"/>
                  </a:lnTo>
                  <a:lnTo>
                    <a:pt x="7190" y="41163"/>
                  </a:lnTo>
                  <a:lnTo>
                    <a:pt x="7120" y="40952"/>
                  </a:lnTo>
                  <a:lnTo>
                    <a:pt x="7120" y="40529"/>
                  </a:lnTo>
                  <a:lnTo>
                    <a:pt x="7260" y="39965"/>
                  </a:lnTo>
                  <a:lnTo>
                    <a:pt x="7542" y="38837"/>
                  </a:lnTo>
                  <a:lnTo>
                    <a:pt x="7754" y="38203"/>
                  </a:lnTo>
                  <a:close/>
                  <a:moveTo>
                    <a:pt x="22908" y="38203"/>
                  </a:moveTo>
                  <a:lnTo>
                    <a:pt x="23472" y="38555"/>
                  </a:lnTo>
                  <a:lnTo>
                    <a:pt x="23824" y="38908"/>
                  </a:lnTo>
                  <a:lnTo>
                    <a:pt x="24036" y="39260"/>
                  </a:lnTo>
                  <a:lnTo>
                    <a:pt x="24106" y="39612"/>
                  </a:lnTo>
                  <a:lnTo>
                    <a:pt x="24106" y="40035"/>
                  </a:lnTo>
                  <a:lnTo>
                    <a:pt x="23965" y="40317"/>
                  </a:lnTo>
                  <a:lnTo>
                    <a:pt x="23754" y="40670"/>
                  </a:lnTo>
                  <a:lnTo>
                    <a:pt x="23542" y="40952"/>
                  </a:lnTo>
                  <a:lnTo>
                    <a:pt x="23331" y="41163"/>
                  </a:lnTo>
                  <a:lnTo>
                    <a:pt x="23049" y="41304"/>
                  </a:lnTo>
                  <a:lnTo>
                    <a:pt x="22767" y="41375"/>
                  </a:lnTo>
                  <a:lnTo>
                    <a:pt x="22555" y="41375"/>
                  </a:lnTo>
                  <a:lnTo>
                    <a:pt x="22414" y="41234"/>
                  </a:lnTo>
                  <a:lnTo>
                    <a:pt x="22344" y="41022"/>
                  </a:lnTo>
                  <a:lnTo>
                    <a:pt x="22344" y="40670"/>
                  </a:lnTo>
                  <a:lnTo>
                    <a:pt x="22414" y="40247"/>
                  </a:lnTo>
                  <a:lnTo>
                    <a:pt x="22696" y="39190"/>
                  </a:lnTo>
                  <a:lnTo>
                    <a:pt x="22908" y="38203"/>
                  </a:lnTo>
                  <a:close/>
                  <a:moveTo>
                    <a:pt x="3102" y="42784"/>
                  </a:moveTo>
                  <a:lnTo>
                    <a:pt x="3172" y="42925"/>
                  </a:lnTo>
                  <a:lnTo>
                    <a:pt x="3172" y="43137"/>
                  </a:lnTo>
                  <a:lnTo>
                    <a:pt x="2961" y="43630"/>
                  </a:lnTo>
                  <a:lnTo>
                    <a:pt x="2538" y="44405"/>
                  </a:lnTo>
                  <a:lnTo>
                    <a:pt x="1904" y="44828"/>
                  </a:lnTo>
                  <a:lnTo>
                    <a:pt x="1481" y="44828"/>
                  </a:lnTo>
                  <a:lnTo>
                    <a:pt x="1481" y="44687"/>
                  </a:lnTo>
                  <a:lnTo>
                    <a:pt x="1622" y="44405"/>
                  </a:lnTo>
                  <a:lnTo>
                    <a:pt x="1904" y="43983"/>
                  </a:lnTo>
                  <a:lnTo>
                    <a:pt x="2256" y="43489"/>
                  </a:lnTo>
                  <a:lnTo>
                    <a:pt x="2679" y="43066"/>
                  </a:lnTo>
                  <a:lnTo>
                    <a:pt x="3102" y="42784"/>
                  </a:lnTo>
                  <a:close/>
                  <a:moveTo>
                    <a:pt x="4441" y="43419"/>
                  </a:moveTo>
                  <a:lnTo>
                    <a:pt x="4935" y="43771"/>
                  </a:lnTo>
                  <a:lnTo>
                    <a:pt x="5075" y="43912"/>
                  </a:lnTo>
                  <a:lnTo>
                    <a:pt x="5146" y="44194"/>
                  </a:lnTo>
                  <a:lnTo>
                    <a:pt x="5146" y="44405"/>
                  </a:lnTo>
                  <a:lnTo>
                    <a:pt x="5146" y="44617"/>
                  </a:lnTo>
                  <a:lnTo>
                    <a:pt x="5005" y="45110"/>
                  </a:lnTo>
                  <a:lnTo>
                    <a:pt x="4794" y="45392"/>
                  </a:lnTo>
                  <a:lnTo>
                    <a:pt x="4653" y="45463"/>
                  </a:lnTo>
                  <a:lnTo>
                    <a:pt x="4512" y="45463"/>
                  </a:lnTo>
                  <a:lnTo>
                    <a:pt x="4441" y="45392"/>
                  </a:lnTo>
                  <a:lnTo>
                    <a:pt x="4300" y="45251"/>
                  </a:lnTo>
                  <a:lnTo>
                    <a:pt x="4300" y="44969"/>
                  </a:lnTo>
                  <a:lnTo>
                    <a:pt x="4300" y="44617"/>
                  </a:lnTo>
                  <a:lnTo>
                    <a:pt x="4300" y="44053"/>
                  </a:lnTo>
                  <a:lnTo>
                    <a:pt x="4441" y="43419"/>
                  </a:lnTo>
                  <a:close/>
                  <a:moveTo>
                    <a:pt x="12688" y="43912"/>
                  </a:moveTo>
                  <a:lnTo>
                    <a:pt x="13322" y="44053"/>
                  </a:lnTo>
                  <a:lnTo>
                    <a:pt x="13956" y="44335"/>
                  </a:lnTo>
                  <a:lnTo>
                    <a:pt x="14450" y="44687"/>
                  </a:lnTo>
                  <a:lnTo>
                    <a:pt x="14661" y="44899"/>
                  </a:lnTo>
                  <a:lnTo>
                    <a:pt x="14873" y="45181"/>
                  </a:lnTo>
                  <a:lnTo>
                    <a:pt x="14943" y="45322"/>
                  </a:lnTo>
                  <a:lnTo>
                    <a:pt x="15014" y="45392"/>
                  </a:lnTo>
                  <a:lnTo>
                    <a:pt x="15014" y="45533"/>
                  </a:lnTo>
                  <a:lnTo>
                    <a:pt x="14873" y="45674"/>
                  </a:lnTo>
                  <a:lnTo>
                    <a:pt x="14661" y="45674"/>
                  </a:lnTo>
                  <a:lnTo>
                    <a:pt x="14379" y="45533"/>
                  </a:lnTo>
                  <a:lnTo>
                    <a:pt x="14027" y="45322"/>
                  </a:lnTo>
                  <a:lnTo>
                    <a:pt x="13674" y="45040"/>
                  </a:lnTo>
                  <a:lnTo>
                    <a:pt x="13040" y="44405"/>
                  </a:lnTo>
                  <a:lnTo>
                    <a:pt x="12688" y="43912"/>
                  </a:lnTo>
                  <a:close/>
                  <a:moveTo>
                    <a:pt x="12617" y="46168"/>
                  </a:moveTo>
                  <a:lnTo>
                    <a:pt x="12688" y="46238"/>
                  </a:lnTo>
                  <a:lnTo>
                    <a:pt x="12688" y="46520"/>
                  </a:lnTo>
                  <a:lnTo>
                    <a:pt x="12688" y="46872"/>
                  </a:lnTo>
                  <a:lnTo>
                    <a:pt x="12547" y="47859"/>
                  </a:lnTo>
                  <a:lnTo>
                    <a:pt x="12406" y="48353"/>
                  </a:lnTo>
                  <a:lnTo>
                    <a:pt x="12265" y="48705"/>
                  </a:lnTo>
                  <a:lnTo>
                    <a:pt x="12053" y="48987"/>
                  </a:lnTo>
                  <a:lnTo>
                    <a:pt x="11912" y="49057"/>
                  </a:lnTo>
                  <a:lnTo>
                    <a:pt x="11771" y="49057"/>
                  </a:lnTo>
                  <a:lnTo>
                    <a:pt x="11701" y="48987"/>
                  </a:lnTo>
                  <a:lnTo>
                    <a:pt x="11701" y="48916"/>
                  </a:lnTo>
                  <a:lnTo>
                    <a:pt x="11701" y="48494"/>
                  </a:lnTo>
                  <a:lnTo>
                    <a:pt x="11771" y="48000"/>
                  </a:lnTo>
                  <a:lnTo>
                    <a:pt x="11983" y="47436"/>
                  </a:lnTo>
                  <a:lnTo>
                    <a:pt x="12194" y="46872"/>
                  </a:lnTo>
                  <a:lnTo>
                    <a:pt x="12406" y="46449"/>
                  </a:lnTo>
                  <a:lnTo>
                    <a:pt x="12547" y="46238"/>
                  </a:lnTo>
                  <a:lnTo>
                    <a:pt x="12617" y="46168"/>
                  </a:lnTo>
                  <a:close/>
                  <a:moveTo>
                    <a:pt x="2186" y="49128"/>
                  </a:moveTo>
                  <a:lnTo>
                    <a:pt x="2256" y="49692"/>
                  </a:lnTo>
                  <a:lnTo>
                    <a:pt x="2186" y="49833"/>
                  </a:lnTo>
                  <a:lnTo>
                    <a:pt x="2115" y="49974"/>
                  </a:lnTo>
                  <a:lnTo>
                    <a:pt x="1904" y="50185"/>
                  </a:lnTo>
                  <a:lnTo>
                    <a:pt x="1622" y="50256"/>
                  </a:lnTo>
                  <a:lnTo>
                    <a:pt x="1340" y="50185"/>
                  </a:lnTo>
                  <a:lnTo>
                    <a:pt x="1128" y="49974"/>
                  </a:lnTo>
                  <a:lnTo>
                    <a:pt x="987" y="49762"/>
                  </a:lnTo>
                  <a:lnTo>
                    <a:pt x="987" y="49621"/>
                  </a:lnTo>
                  <a:lnTo>
                    <a:pt x="1058" y="49480"/>
                  </a:lnTo>
                  <a:lnTo>
                    <a:pt x="1269" y="49128"/>
                  </a:lnTo>
                  <a:lnTo>
                    <a:pt x="1481" y="49269"/>
                  </a:lnTo>
                  <a:lnTo>
                    <a:pt x="1692" y="49410"/>
                  </a:lnTo>
                  <a:lnTo>
                    <a:pt x="1904" y="49339"/>
                  </a:lnTo>
                  <a:lnTo>
                    <a:pt x="2186" y="49128"/>
                  </a:lnTo>
                  <a:close/>
                  <a:moveTo>
                    <a:pt x="14732" y="49551"/>
                  </a:moveTo>
                  <a:lnTo>
                    <a:pt x="16423" y="50185"/>
                  </a:lnTo>
                  <a:lnTo>
                    <a:pt x="16635" y="50185"/>
                  </a:lnTo>
                  <a:lnTo>
                    <a:pt x="16705" y="50256"/>
                  </a:lnTo>
                  <a:lnTo>
                    <a:pt x="16705" y="50397"/>
                  </a:lnTo>
                  <a:lnTo>
                    <a:pt x="16635" y="50538"/>
                  </a:lnTo>
                  <a:lnTo>
                    <a:pt x="16141" y="50538"/>
                  </a:lnTo>
                  <a:lnTo>
                    <a:pt x="15859" y="50467"/>
                  </a:lnTo>
                  <a:lnTo>
                    <a:pt x="15578" y="50256"/>
                  </a:lnTo>
                  <a:lnTo>
                    <a:pt x="15155" y="49903"/>
                  </a:lnTo>
                  <a:lnTo>
                    <a:pt x="14732" y="49551"/>
                  </a:lnTo>
                  <a:close/>
                  <a:moveTo>
                    <a:pt x="11208" y="42925"/>
                  </a:moveTo>
                  <a:lnTo>
                    <a:pt x="12194" y="45040"/>
                  </a:lnTo>
                  <a:lnTo>
                    <a:pt x="12194" y="45392"/>
                  </a:lnTo>
                  <a:lnTo>
                    <a:pt x="12194" y="45674"/>
                  </a:lnTo>
                  <a:lnTo>
                    <a:pt x="12265" y="46027"/>
                  </a:lnTo>
                  <a:lnTo>
                    <a:pt x="12194" y="46379"/>
                  </a:lnTo>
                  <a:lnTo>
                    <a:pt x="12124" y="46661"/>
                  </a:lnTo>
                  <a:lnTo>
                    <a:pt x="11912" y="46943"/>
                  </a:lnTo>
                  <a:lnTo>
                    <a:pt x="11419" y="47507"/>
                  </a:lnTo>
                  <a:lnTo>
                    <a:pt x="11208" y="47789"/>
                  </a:lnTo>
                  <a:lnTo>
                    <a:pt x="10996" y="48071"/>
                  </a:lnTo>
                  <a:lnTo>
                    <a:pt x="10855" y="48423"/>
                  </a:lnTo>
                  <a:lnTo>
                    <a:pt x="10785" y="48775"/>
                  </a:lnTo>
                  <a:lnTo>
                    <a:pt x="10855" y="49128"/>
                  </a:lnTo>
                  <a:lnTo>
                    <a:pt x="10926" y="49410"/>
                  </a:lnTo>
                  <a:lnTo>
                    <a:pt x="10996" y="49621"/>
                  </a:lnTo>
                  <a:lnTo>
                    <a:pt x="11137" y="49833"/>
                  </a:lnTo>
                  <a:lnTo>
                    <a:pt x="11278" y="49974"/>
                  </a:lnTo>
                  <a:lnTo>
                    <a:pt x="11419" y="50115"/>
                  </a:lnTo>
                  <a:lnTo>
                    <a:pt x="11560" y="50185"/>
                  </a:lnTo>
                  <a:lnTo>
                    <a:pt x="11771" y="50256"/>
                  </a:lnTo>
                  <a:lnTo>
                    <a:pt x="12194" y="50185"/>
                  </a:lnTo>
                  <a:lnTo>
                    <a:pt x="12617" y="49974"/>
                  </a:lnTo>
                  <a:lnTo>
                    <a:pt x="13040" y="49621"/>
                  </a:lnTo>
                  <a:lnTo>
                    <a:pt x="13322" y="49057"/>
                  </a:lnTo>
                  <a:lnTo>
                    <a:pt x="13674" y="50326"/>
                  </a:lnTo>
                  <a:lnTo>
                    <a:pt x="13815" y="51031"/>
                  </a:lnTo>
                  <a:lnTo>
                    <a:pt x="13886" y="51524"/>
                  </a:lnTo>
                  <a:lnTo>
                    <a:pt x="13745" y="51947"/>
                  </a:lnTo>
                  <a:lnTo>
                    <a:pt x="13393" y="52864"/>
                  </a:lnTo>
                  <a:lnTo>
                    <a:pt x="13252" y="53286"/>
                  </a:lnTo>
                  <a:lnTo>
                    <a:pt x="13040" y="53568"/>
                  </a:lnTo>
                  <a:lnTo>
                    <a:pt x="12899" y="53639"/>
                  </a:lnTo>
                  <a:lnTo>
                    <a:pt x="12829" y="53709"/>
                  </a:lnTo>
                  <a:lnTo>
                    <a:pt x="12758" y="53639"/>
                  </a:lnTo>
                  <a:lnTo>
                    <a:pt x="12688" y="53498"/>
                  </a:lnTo>
                  <a:lnTo>
                    <a:pt x="12617" y="53286"/>
                  </a:lnTo>
                  <a:lnTo>
                    <a:pt x="12688" y="52934"/>
                  </a:lnTo>
                  <a:lnTo>
                    <a:pt x="12899" y="52159"/>
                  </a:lnTo>
                  <a:lnTo>
                    <a:pt x="13181" y="51454"/>
                  </a:lnTo>
                  <a:lnTo>
                    <a:pt x="13393" y="51101"/>
                  </a:lnTo>
                  <a:lnTo>
                    <a:pt x="13040" y="51383"/>
                  </a:lnTo>
                  <a:lnTo>
                    <a:pt x="12688" y="51665"/>
                  </a:lnTo>
                  <a:lnTo>
                    <a:pt x="12335" y="52018"/>
                  </a:lnTo>
                  <a:lnTo>
                    <a:pt x="12053" y="52441"/>
                  </a:lnTo>
                  <a:lnTo>
                    <a:pt x="11912" y="52229"/>
                  </a:lnTo>
                  <a:lnTo>
                    <a:pt x="11701" y="52088"/>
                  </a:lnTo>
                  <a:lnTo>
                    <a:pt x="11278" y="51736"/>
                  </a:lnTo>
                  <a:lnTo>
                    <a:pt x="10855" y="51454"/>
                  </a:lnTo>
                  <a:lnTo>
                    <a:pt x="10714" y="51242"/>
                  </a:lnTo>
                  <a:lnTo>
                    <a:pt x="10573" y="51101"/>
                  </a:lnTo>
                  <a:lnTo>
                    <a:pt x="10503" y="50820"/>
                  </a:lnTo>
                  <a:lnTo>
                    <a:pt x="10432" y="50397"/>
                  </a:lnTo>
                  <a:lnTo>
                    <a:pt x="10432" y="49480"/>
                  </a:lnTo>
                  <a:lnTo>
                    <a:pt x="10644" y="47859"/>
                  </a:lnTo>
                  <a:lnTo>
                    <a:pt x="10855" y="45392"/>
                  </a:lnTo>
                  <a:lnTo>
                    <a:pt x="10996" y="44194"/>
                  </a:lnTo>
                  <a:lnTo>
                    <a:pt x="11208" y="42925"/>
                  </a:lnTo>
                  <a:close/>
                  <a:moveTo>
                    <a:pt x="10573" y="52441"/>
                  </a:moveTo>
                  <a:lnTo>
                    <a:pt x="11067" y="52934"/>
                  </a:lnTo>
                  <a:lnTo>
                    <a:pt x="11349" y="53498"/>
                  </a:lnTo>
                  <a:lnTo>
                    <a:pt x="11630" y="54062"/>
                  </a:lnTo>
                  <a:lnTo>
                    <a:pt x="11701" y="54696"/>
                  </a:lnTo>
                  <a:lnTo>
                    <a:pt x="10644" y="54273"/>
                  </a:lnTo>
                  <a:lnTo>
                    <a:pt x="10573" y="52441"/>
                  </a:lnTo>
                  <a:close/>
                  <a:moveTo>
                    <a:pt x="8655" y="54760"/>
                  </a:moveTo>
                  <a:lnTo>
                    <a:pt x="8600" y="55260"/>
                  </a:lnTo>
                  <a:lnTo>
                    <a:pt x="8388" y="56106"/>
                  </a:lnTo>
                  <a:lnTo>
                    <a:pt x="8177" y="56811"/>
                  </a:lnTo>
                  <a:lnTo>
                    <a:pt x="7965" y="57375"/>
                  </a:lnTo>
                  <a:lnTo>
                    <a:pt x="7824" y="57586"/>
                  </a:lnTo>
                  <a:lnTo>
                    <a:pt x="7683" y="57727"/>
                  </a:lnTo>
                  <a:lnTo>
                    <a:pt x="7472" y="57797"/>
                  </a:lnTo>
                  <a:lnTo>
                    <a:pt x="7331" y="57868"/>
                  </a:lnTo>
                  <a:lnTo>
                    <a:pt x="7120" y="57868"/>
                  </a:lnTo>
                  <a:lnTo>
                    <a:pt x="6908" y="57727"/>
                  </a:lnTo>
                  <a:lnTo>
                    <a:pt x="6838" y="57656"/>
                  </a:lnTo>
                  <a:lnTo>
                    <a:pt x="6908" y="57516"/>
                  </a:lnTo>
                  <a:lnTo>
                    <a:pt x="7049" y="57163"/>
                  </a:lnTo>
                  <a:lnTo>
                    <a:pt x="7683" y="56035"/>
                  </a:lnTo>
                  <a:lnTo>
                    <a:pt x="8655" y="54760"/>
                  </a:lnTo>
                  <a:close/>
                  <a:moveTo>
                    <a:pt x="10714" y="58361"/>
                  </a:moveTo>
                  <a:lnTo>
                    <a:pt x="10926" y="59066"/>
                  </a:lnTo>
                  <a:lnTo>
                    <a:pt x="10926" y="59771"/>
                  </a:lnTo>
                  <a:lnTo>
                    <a:pt x="10785" y="60476"/>
                  </a:lnTo>
                  <a:lnTo>
                    <a:pt x="10714" y="60828"/>
                  </a:lnTo>
                  <a:lnTo>
                    <a:pt x="10503" y="61181"/>
                  </a:lnTo>
                  <a:lnTo>
                    <a:pt x="10221" y="61533"/>
                  </a:lnTo>
                  <a:lnTo>
                    <a:pt x="10080" y="61604"/>
                  </a:lnTo>
                  <a:lnTo>
                    <a:pt x="10009" y="61674"/>
                  </a:lnTo>
                  <a:lnTo>
                    <a:pt x="9868" y="61674"/>
                  </a:lnTo>
                  <a:lnTo>
                    <a:pt x="9798" y="61604"/>
                  </a:lnTo>
                  <a:lnTo>
                    <a:pt x="9586" y="61392"/>
                  </a:lnTo>
                  <a:lnTo>
                    <a:pt x="9445" y="61040"/>
                  </a:lnTo>
                  <a:lnTo>
                    <a:pt x="9304" y="60687"/>
                  </a:lnTo>
                  <a:lnTo>
                    <a:pt x="9234" y="60053"/>
                  </a:lnTo>
                  <a:lnTo>
                    <a:pt x="9304" y="59419"/>
                  </a:lnTo>
                  <a:lnTo>
                    <a:pt x="9375" y="59066"/>
                  </a:lnTo>
                  <a:lnTo>
                    <a:pt x="9516" y="58855"/>
                  </a:lnTo>
                  <a:lnTo>
                    <a:pt x="9727" y="58784"/>
                  </a:lnTo>
                  <a:lnTo>
                    <a:pt x="10221" y="58714"/>
                  </a:lnTo>
                  <a:lnTo>
                    <a:pt x="10432" y="58643"/>
                  </a:lnTo>
                  <a:lnTo>
                    <a:pt x="10714" y="58361"/>
                  </a:lnTo>
                  <a:close/>
                  <a:moveTo>
                    <a:pt x="24458" y="0"/>
                  </a:moveTo>
                  <a:lnTo>
                    <a:pt x="24599" y="3736"/>
                  </a:lnTo>
                  <a:lnTo>
                    <a:pt x="24670" y="6485"/>
                  </a:lnTo>
                  <a:lnTo>
                    <a:pt x="24599" y="7965"/>
                  </a:lnTo>
                  <a:lnTo>
                    <a:pt x="24247" y="9727"/>
                  </a:lnTo>
                  <a:lnTo>
                    <a:pt x="24036" y="10573"/>
                  </a:lnTo>
                  <a:lnTo>
                    <a:pt x="23754" y="11278"/>
                  </a:lnTo>
                  <a:lnTo>
                    <a:pt x="23401" y="11983"/>
                  </a:lnTo>
                  <a:lnTo>
                    <a:pt x="22978" y="12617"/>
                  </a:lnTo>
                  <a:lnTo>
                    <a:pt x="22414" y="13251"/>
                  </a:lnTo>
                  <a:lnTo>
                    <a:pt x="21780" y="13886"/>
                  </a:lnTo>
                  <a:lnTo>
                    <a:pt x="21639" y="13674"/>
                  </a:lnTo>
                  <a:lnTo>
                    <a:pt x="21498" y="13463"/>
                  </a:lnTo>
                  <a:lnTo>
                    <a:pt x="21005" y="13110"/>
                  </a:lnTo>
                  <a:lnTo>
                    <a:pt x="20441" y="12899"/>
                  </a:lnTo>
                  <a:lnTo>
                    <a:pt x="19807" y="12758"/>
                  </a:lnTo>
                  <a:lnTo>
                    <a:pt x="19243" y="12758"/>
                  </a:lnTo>
                  <a:lnTo>
                    <a:pt x="18961" y="12828"/>
                  </a:lnTo>
                  <a:lnTo>
                    <a:pt x="18749" y="12969"/>
                  </a:lnTo>
                  <a:lnTo>
                    <a:pt x="18538" y="13110"/>
                  </a:lnTo>
                  <a:lnTo>
                    <a:pt x="18397" y="13322"/>
                  </a:lnTo>
                  <a:lnTo>
                    <a:pt x="18326" y="13533"/>
                  </a:lnTo>
                  <a:lnTo>
                    <a:pt x="18256" y="13886"/>
                  </a:lnTo>
                  <a:lnTo>
                    <a:pt x="18256" y="14027"/>
                  </a:lnTo>
                  <a:lnTo>
                    <a:pt x="18326" y="14238"/>
                  </a:lnTo>
                  <a:lnTo>
                    <a:pt x="18608" y="14450"/>
                  </a:lnTo>
                  <a:lnTo>
                    <a:pt x="18890" y="14661"/>
                  </a:lnTo>
                  <a:lnTo>
                    <a:pt x="19313" y="14802"/>
                  </a:lnTo>
                  <a:lnTo>
                    <a:pt x="20088" y="14802"/>
                  </a:lnTo>
                  <a:lnTo>
                    <a:pt x="20441" y="14732"/>
                  </a:lnTo>
                  <a:lnTo>
                    <a:pt x="20723" y="14520"/>
                  </a:lnTo>
                  <a:lnTo>
                    <a:pt x="20652" y="14661"/>
                  </a:lnTo>
                  <a:lnTo>
                    <a:pt x="20441" y="14872"/>
                  </a:lnTo>
                  <a:lnTo>
                    <a:pt x="19595" y="15436"/>
                  </a:lnTo>
                  <a:lnTo>
                    <a:pt x="18115" y="16141"/>
                  </a:lnTo>
                  <a:lnTo>
                    <a:pt x="18044" y="15718"/>
                  </a:lnTo>
                  <a:lnTo>
                    <a:pt x="17903" y="15436"/>
                  </a:lnTo>
                  <a:lnTo>
                    <a:pt x="17692" y="15084"/>
                  </a:lnTo>
                  <a:lnTo>
                    <a:pt x="17481" y="14872"/>
                  </a:lnTo>
                  <a:lnTo>
                    <a:pt x="17269" y="14732"/>
                  </a:lnTo>
                  <a:lnTo>
                    <a:pt x="16987" y="14591"/>
                  </a:lnTo>
                  <a:lnTo>
                    <a:pt x="16705" y="14450"/>
                  </a:lnTo>
                  <a:lnTo>
                    <a:pt x="15789" y="14450"/>
                  </a:lnTo>
                  <a:lnTo>
                    <a:pt x="15155" y="14591"/>
                  </a:lnTo>
                  <a:lnTo>
                    <a:pt x="14520" y="14872"/>
                  </a:lnTo>
                  <a:lnTo>
                    <a:pt x="13886" y="15225"/>
                  </a:lnTo>
                  <a:lnTo>
                    <a:pt x="13393" y="15648"/>
                  </a:lnTo>
                  <a:lnTo>
                    <a:pt x="12970" y="16071"/>
                  </a:lnTo>
                  <a:lnTo>
                    <a:pt x="12758" y="16494"/>
                  </a:lnTo>
                  <a:lnTo>
                    <a:pt x="12688" y="16776"/>
                  </a:lnTo>
                  <a:lnTo>
                    <a:pt x="12617" y="16987"/>
                  </a:lnTo>
                  <a:lnTo>
                    <a:pt x="12688" y="17198"/>
                  </a:lnTo>
                  <a:lnTo>
                    <a:pt x="12758" y="17339"/>
                  </a:lnTo>
                  <a:lnTo>
                    <a:pt x="12899" y="17551"/>
                  </a:lnTo>
                  <a:lnTo>
                    <a:pt x="13111" y="17692"/>
                  </a:lnTo>
                  <a:lnTo>
                    <a:pt x="13393" y="17833"/>
                  </a:lnTo>
                  <a:lnTo>
                    <a:pt x="13745" y="17974"/>
                  </a:lnTo>
                  <a:lnTo>
                    <a:pt x="14168" y="18044"/>
                  </a:lnTo>
                  <a:lnTo>
                    <a:pt x="14661" y="18115"/>
                  </a:lnTo>
                  <a:lnTo>
                    <a:pt x="14027" y="18467"/>
                  </a:lnTo>
                  <a:lnTo>
                    <a:pt x="13393" y="18820"/>
                  </a:lnTo>
                  <a:lnTo>
                    <a:pt x="12617" y="19172"/>
                  </a:lnTo>
                  <a:lnTo>
                    <a:pt x="11842" y="19454"/>
                  </a:lnTo>
                  <a:lnTo>
                    <a:pt x="11067" y="19665"/>
                  </a:lnTo>
                  <a:lnTo>
                    <a:pt x="10291" y="19806"/>
                  </a:lnTo>
                  <a:lnTo>
                    <a:pt x="9516" y="19877"/>
                  </a:lnTo>
                  <a:lnTo>
                    <a:pt x="8811" y="19736"/>
                  </a:lnTo>
                  <a:lnTo>
                    <a:pt x="9023" y="19383"/>
                  </a:lnTo>
                  <a:lnTo>
                    <a:pt x="9445" y="19031"/>
                  </a:lnTo>
                  <a:lnTo>
                    <a:pt x="9939" y="18679"/>
                  </a:lnTo>
                  <a:lnTo>
                    <a:pt x="10503" y="18397"/>
                  </a:lnTo>
                  <a:lnTo>
                    <a:pt x="11067" y="18256"/>
                  </a:lnTo>
                  <a:lnTo>
                    <a:pt x="11630" y="18115"/>
                  </a:lnTo>
                  <a:lnTo>
                    <a:pt x="11912" y="18185"/>
                  </a:lnTo>
                  <a:lnTo>
                    <a:pt x="12124" y="18185"/>
                  </a:lnTo>
                  <a:lnTo>
                    <a:pt x="12335" y="18326"/>
                  </a:lnTo>
                  <a:lnTo>
                    <a:pt x="12547" y="18467"/>
                  </a:lnTo>
                  <a:lnTo>
                    <a:pt x="12265" y="18185"/>
                  </a:lnTo>
                  <a:lnTo>
                    <a:pt x="11912" y="17974"/>
                  </a:lnTo>
                  <a:lnTo>
                    <a:pt x="11560" y="17833"/>
                  </a:lnTo>
                  <a:lnTo>
                    <a:pt x="11278" y="17692"/>
                  </a:lnTo>
                  <a:lnTo>
                    <a:pt x="10644" y="17621"/>
                  </a:lnTo>
                  <a:lnTo>
                    <a:pt x="10009" y="17692"/>
                  </a:lnTo>
                  <a:lnTo>
                    <a:pt x="9445" y="17903"/>
                  </a:lnTo>
                  <a:lnTo>
                    <a:pt x="8952" y="18185"/>
                  </a:lnTo>
                  <a:lnTo>
                    <a:pt x="8529" y="18538"/>
                  </a:lnTo>
                  <a:lnTo>
                    <a:pt x="8177" y="18961"/>
                  </a:lnTo>
                  <a:lnTo>
                    <a:pt x="7965" y="19383"/>
                  </a:lnTo>
                  <a:lnTo>
                    <a:pt x="7895" y="19877"/>
                  </a:lnTo>
                  <a:lnTo>
                    <a:pt x="7895" y="20229"/>
                  </a:lnTo>
                  <a:lnTo>
                    <a:pt x="8036" y="20441"/>
                  </a:lnTo>
                  <a:lnTo>
                    <a:pt x="8177" y="20582"/>
                  </a:lnTo>
                  <a:lnTo>
                    <a:pt x="8318" y="20793"/>
                  </a:lnTo>
                  <a:lnTo>
                    <a:pt x="8529" y="20864"/>
                  </a:lnTo>
                  <a:lnTo>
                    <a:pt x="8811" y="21005"/>
                  </a:lnTo>
                  <a:lnTo>
                    <a:pt x="9164" y="21075"/>
                  </a:lnTo>
                  <a:lnTo>
                    <a:pt x="10009" y="21075"/>
                  </a:lnTo>
                  <a:lnTo>
                    <a:pt x="11067" y="21005"/>
                  </a:lnTo>
                  <a:lnTo>
                    <a:pt x="10009" y="22062"/>
                  </a:lnTo>
                  <a:lnTo>
                    <a:pt x="9023" y="23260"/>
                  </a:lnTo>
                  <a:lnTo>
                    <a:pt x="8882" y="22908"/>
                  </a:lnTo>
                  <a:lnTo>
                    <a:pt x="8670" y="22626"/>
                  </a:lnTo>
                  <a:lnTo>
                    <a:pt x="8529" y="22414"/>
                  </a:lnTo>
                  <a:lnTo>
                    <a:pt x="8318" y="22203"/>
                  </a:lnTo>
                  <a:lnTo>
                    <a:pt x="8106" y="22062"/>
                  </a:lnTo>
                  <a:lnTo>
                    <a:pt x="7824" y="21991"/>
                  </a:lnTo>
                  <a:lnTo>
                    <a:pt x="7401" y="21921"/>
                  </a:lnTo>
                  <a:lnTo>
                    <a:pt x="6908" y="21991"/>
                  </a:lnTo>
                  <a:lnTo>
                    <a:pt x="6415" y="22132"/>
                  </a:lnTo>
                  <a:lnTo>
                    <a:pt x="5992" y="22414"/>
                  </a:lnTo>
                  <a:lnTo>
                    <a:pt x="5639" y="22767"/>
                  </a:lnTo>
                  <a:lnTo>
                    <a:pt x="5357" y="23119"/>
                  </a:lnTo>
                  <a:lnTo>
                    <a:pt x="5146" y="23542"/>
                  </a:lnTo>
                  <a:lnTo>
                    <a:pt x="5075" y="23965"/>
                  </a:lnTo>
                  <a:lnTo>
                    <a:pt x="5146" y="24388"/>
                  </a:lnTo>
                  <a:lnTo>
                    <a:pt x="5287" y="24599"/>
                  </a:lnTo>
                  <a:lnTo>
                    <a:pt x="5428" y="24811"/>
                  </a:lnTo>
                  <a:lnTo>
                    <a:pt x="5639" y="24952"/>
                  </a:lnTo>
                  <a:lnTo>
                    <a:pt x="5851" y="25093"/>
                  </a:lnTo>
                  <a:lnTo>
                    <a:pt x="6556" y="25375"/>
                  </a:lnTo>
                  <a:lnTo>
                    <a:pt x="7472" y="25516"/>
                  </a:lnTo>
                  <a:lnTo>
                    <a:pt x="7260" y="25868"/>
                  </a:lnTo>
                  <a:lnTo>
                    <a:pt x="7190" y="26291"/>
                  </a:lnTo>
                  <a:lnTo>
                    <a:pt x="7120" y="26643"/>
                  </a:lnTo>
                  <a:lnTo>
                    <a:pt x="7120" y="27066"/>
                  </a:lnTo>
                  <a:lnTo>
                    <a:pt x="7190" y="27278"/>
                  </a:lnTo>
                  <a:lnTo>
                    <a:pt x="7260" y="27348"/>
                  </a:lnTo>
                  <a:lnTo>
                    <a:pt x="7331" y="27419"/>
                  </a:lnTo>
                  <a:lnTo>
                    <a:pt x="7472" y="27419"/>
                  </a:lnTo>
                  <a:lnTo>
                    <a:pt x="7542" y="27278"/>
                  </a:lnTo>
                  <a:lnTo>
                    <a:pt x="7824" y="26996"/>
                  </a:lnTo>
                  <a:lnTo>
                    <a:pt x="7824" y="27419"/>
                  </a:lnTo>
                  <a:lnTo>
                    <a:pt x="7895" y="27771"/>
                  </a:lnTo>
                  <a:lnTo>
                    <a:pt x="7965" y="28124"/>
                  </a:lnTo>
                  <a:lnTo>
                    <a:pt x="8106" y="28405"/>
                  </a:lnTo>
                  <a:lnTo>
                    <a:pt x="8247" y="28617"/>
                  </a:lnTo>
                  <a:lnTo>
                    <a:pt x="8459" y="28828"/>
                  </a:lnTo>
                  <a:lnTo>
                    <a:pt x="8670" y="28899"/>
                  </a:lnTo>
                  <a:lnTo>
                    <a:pt x="8952" y="29040"/>
                  </a:lnTo>
                  <a:lnTo>
                    <a:pt x="9445" y="29040"/>
                  </a:lnTo>
                  <a:lnTo>
                    <a:pt x="9657" y="28969"/>
                  </a:lnTo>
                  <a:lnTo>
                    <a:pt x="9939" y="28828"/>
                  </a:lnTo>
                  <a:lnTo>
                    <a:pt x="10221" y="28687"/>
                  </a:lnTo>
                  <a:lnTo>
                    <a:pt x="10432" y="28476"/>
                  </a:lnTo>
                  <a:lnTo>
                    <a:pt x="10644" y="28194"/>
                  </a:lnTo>
                  <a:lnTo>
                    <a:pt x="10855" y="27842"/>
                  </a:lnTo>
                  <a:lnTo>
                    <a:pt x="10926" y="27489"/>
                  </a:lnTo>
                  <a:lnTo>
                    <a:pt x="10996" y="26855"/>
                  </a:lnTo>
                  <a:lnTo>
                    <a:pt x="10996" y="26079"/>
                  </a:lnTo>
                  <a:lnTo>
                    <a:pt x="10926" y="25304"/>
                  </a:lnTo>
                  <a:lnTo>
                    <a:pt x="10855" y="24599"/>
                  </a:lnTo>
                  <a:lnTo>
                    <a:pt x="10644" y="24035"/>
                  </a:lnTo>
                  <a:lnTo>
                    <a:pt x="10503" y="23824"/>
                  </a:lnTo>
                  <a:lnTo>
                    <a:pt x="10362" y="23754"/>
                  </a:lnTo>
                  <a:lnTo>
                    <a:pt x="10221" y="23754"/>
                  </a:lnTo>
                  <a:lnTo>
                    <a:pt x="10009" y="23824"/>
                  </a:lnTo>
                  <a:lnTo>
                    <a:pt x="10785" y="22978"/>
                  </a:lnTo>
                  <a:lnTo>
                    <a:pt x="11560" y="22132"/>
                  </a:lnTo>
                  <a:lnTo>
                    <a:pt x="11489" y="22555"/>
                  </a:lnTo>
                  <a:lnTo>
                    <a:pt x="11560" y="22908"/>
                  </a:lnTo>
                  <a:lnTo>
                    <a:pt x="11630" y="23190"/>
                  </a:lnTo>
                  <a:lnTo>
                    <a:pt x="11701" y="23472"/>
                  </a:lnTo>
                  <a:lnTo>
                    <a:pt x="11912" y="23613"/>
                  </a:lnTo>
                  <a:lnTo>
                    <a:pt x="12053" y="23754"/>
                  </a:lnTo>
                  <a:lnTo>
                    <a:pt x="12335" y="23894"/>
                  </a:lnTo>
                  <a:lnTo>
                    <a:pt x="12829" y="23894"/>
                  </a:lnTo>
                  <a:lnTo>
                    <a:pt x="13111" y="23824"/>
                  </a:lnTo>
                  <a:lnTo>
                    <a:pt x="13674" y="23613"/>
                  </a:lnTo>
                  <a:lnTo>
                    <a:pt x="14238" y="23260"/>
                  </a:lnTo>
                  <a:lnTo>
                    <a:pt x="14661" y="22767"/>
                  </a:lnTo>
                  <a:lnTo>
                    <a:pt x="14873" y="22344"/>
                  </a:lnTo>
                  <a:lnTo>
                    <a:pt x="15014" y="21991"/>
                  </a:lnTo>
                  <a:lnTo>
                    <a:pt x="15155" y="21639"/>
                  </a:lnTo>
                  <a:lnTo>
                    <a:pt x="15155" y="21357"/>
                  </a:lnTo>
                  <a:lnTo>
                    <a:pt x="15155" y="20793"/>
                  </a:lnTo>
                  <a:lnTo>
                    <a:pt x="15084" y="20300"/>
                  </a:lnTo>
                  <a:lnTo>
                    <a:pt x="15084" y="19806"/>
                  </a:lnTo>
                  <a:lnTo>
                    <a:pt x="15084" y="19595"/>
                  </a:lnTo>
                  <a:lnTo>
                    <a:pt x="15155" y="19383"/>
                  </a:lnTo>
                  <a:lnTo>
                    <a:pt x="15296" y="19172"/>
                  </a:lnTo>
                  <a:lnTo>
                    <a:pt x="15578" y="18890"/>
                  </a:lnTo>
                  <a:lnTo>
                    <a:pt x="15859" y="18608"/>
                  </a:lnTo>
                  <a:lnTo>
                    <a:pt x="16282" y="18397"/>
                  </a:lnTo>
                  <a:lnTo>
                    <a:pt x="16000" y="19243"/>
                  </a:lnTo>
                  <a:lnTo>
                    <a:pt x="15930" y="19524"/>
                  </a:lnTo>
                  <a:lnTo>
                    <a:pt x="15930" y="19877"/>
                  </a:lnTo>
                  <a:lnTo>
                    <a:pt x="15930" y="20088"/>
                  </a:lnTo>
                  <a:lnTo>
                    <a:pt x="16000" y="20300"/>
                  </a:lnTo>
                  <a:lnTo>
                    <a:pt x="16141" y="20441"/>
                  </a:lnTo>
                  <a:lnTo>
                    <a:pt x="16282" y="20511"/>
                  </a:lnTo>
                  <a:lnTo>
                    <a:pt x="16494" y="20582"/>
                  </a:lnTo>
                  <a:lnTo>
                    <a:pt x="17199" y="20582"/>
                  </a:lnTo>
                  <a:lnTo>
                    <a:pt x="17763" y="20370"/>
                  </a:lnTo>
                  <a:lnTo>
                    <a:pt x="18326" y="20088"/>
                  </a:lnTo>
                  <a:lnTo>
                    <a:pt x="18890" y="19736"/>
                  </a:lnTo>
                  <a:lnTo>
                    <a:pt x="19384" y="19313"/>
                  </a:lnTo>
                  <a:lnTo>
                    <a:pt x="19807" y="18820"/>
                  </a:lnTo>
                  <a:lnTo>
                    <a:pt x="20159" y="18326"/>
                  </a:lnTo>
                  <a:lnTo>
                    <a:pt x="20300" y="17833"/>
                  </a:lnTo>
                  <a:lnTo>
                    <a:pt x="20300" y="17621"/>
                  </a:lnTo>
                  <a:lnTo>
                    <a:pt x="20229" y="17410"/>
                  </a:lnTo>
                  <a:lnTo>
                    <a:pt x="20159" y="17128"/>
                  </a:lnTo>
                  <a:lnTo>
                    <a:pt x="20018" y="16917"/>
                  </a:lnTo>
                  <a:lnTo>
                    <a:pt x="19736" y="16705"/>
                  </a:lnTo>
                  <a:lnTo>
                    <a:pt x="19454" y="16564"/>
                  </a:lnTo>
                  <a:lnTo>
                    <a:pt x="20582" y="15930"/>
                  </a:lnTo>
                  <a:lnTo>
                    <a:pt x="21357" y="15436"/>
                  </a:lnTo>
                  <a:lnTo>
                    <a:pt x="21639" y="15154"/>
                  </a:lnTo>
                  <a:lnTo>
                    <a:pt x="21992" y="14802"/>
                  </a:lnTo>
                  <a:lnTo>
                    <a:pt x="22837" y="13745"/>
                  </a:lnTo>
                  <a:lnTo>
                    <a:pt x="22133" y="15366"/>
                  </a:lnTo>
                  <a:lnTo>
                    <a:pt x="21357" y="16987"/>
                  </a:lnTo>
                  <a:lnTo>
                    <a:pt x="19666" y="20088"/>
                  </a:lnTo>
                  <a:lnTo>
                    <a:pt x="16212" y="26220"/>
                  </a:lnTo>
                  <a:lnTo>
                    <a:pt x="15507" y="27630"/>
                  </a:lnTo>
                  <a:lnTo>
                    <a:pt x="14873" y="29040"/>
                  </a:lnTo>
                  <a:lnTo>
                    <a:pt x="14168" y="30450"/>
                  </a:lnTo>
                  <a:lnTo>
                    <a:pt x="13745" y="31154"/>
                  </a:lnTo>
                  <a:lnTo>
                    <a:pt x="13322" y="31789"/>
                  </a:lnTo>
                  <a:lnTo>
                    <a:pt x="12758" y="32494"/>
                  </a:lnTo>
                  <a:lnTo>
                    <a:pt x="12053" y="33128"/>
                  </a:lnTo>
                  <a:lnTo>
                    <a:pt x="11278" y="33833"/>
                  </a:lnTo>
                  <a:lnTo>
                    <a:pt x="10432" y="34467"/>
                  </a:lnTo>
                  <a:lnTo>
                    <a:pt x="9657" y="34961"/>
                  </a:lnTo>
                  <a:lnTo>
                    <a:pt x="9023" y="35313"/>
                  </a:lnTo>
                  <a:lnTo>
                    <a:pt x="8600" y="35524"/>
                  </a:lnTo>
                  <a:lnTo>
                    <a:pt x="8388" y="35524"/>
                  </a:lnTo>
                  <a:lnTo>
                    <a:pt x="8388" y="35383"/>
                  </a:lnTo>
                  <a:lnTo>
                    <a:pt x="8247" y="35313"/>
                  </a:lnTo>
                  <a:lnTo>
                    <a:pt x="7754" y="35383"/>
                  </a:lnTo>
                  <a:lnTo>
                    <a:pt x="6979" y="35524"/>
                  </a:lnTo>
                  <a:lnTo>
                    <a:pt x="6062" y="35877"/>
                  </a:lnTo>
                  <a:lnTo>
                    <a:pt x="5146" y="36300"/>
                  </a:lnTo>
                  <a:lnTo>
                    <a:pt x="4300" y="36793"/>
                  </a:lnTo>
                  <a:lnTo>
                    <a:pt x="3948" y="37005"/>
                  </a:lnTo>
                  <a:lnTo>
                    <a:pt x="3666" y="37287"/>
                  </a:lnTo>
                  <a:lnTo>
                    <a:pt x="3454" y="37568"/>
                  </a:lnTo>
                  <a:lnTo>
                    <a:pt x="3313" y="37780"/>
                  </a:lnTo>
                  <a:lnTo>
                    <a:pt x="3243" y="38203"/>
                  </a:lnTo>
                  <a:lnTo>
                    <a:pt x="3172" y="38555"/>
                  </a:lnTo>
                  <a:lnTo>
                    <a:pt x="3172" y="38837"/>
                  </a:lnTo>
                  <a:lnTo>
                    <a:pt x="3243" y="39049"/>
                  </a:lnTo>
                  <a:lnTo>
                    <a:pt x="3313" y="39260"/>
                  </a:lnTo>
                  <a:lnTo>
                    <a:pt x="3454" y="39401"/>
                  </a:lnTo>
                  <a:lnTo>
                    <a:pt x="3666" y="39472"/>
                  </a:lnTo>
                  <a:lnTo>
                    <a:pt x="3877" y="39542"/>
                  </a:lnTo>
                  <a:lnTo>
                    <a:pt x="4300" y="39612"/>
                  </a:lnTo>
                  <a:lnTo>
                    <a:pt x="4864" y="39472"/>
                  </a:lnTo>
                  <a:lnTo>
                    <a:pt x="5428" y="39260"/>
                  </a:lnTo>
                  <a:lnTo>
                    <a:pt x="5992" y="38978"/>
                  </a:lnTo>
                  <a:lnTo>
                    <a:pt x="4935" y="40176"/>
                  </a:lnTo>
                  <a:lnTo>
                    <a:pt x="4089" y="41093"/>
                  </a:lnTo>
                  <a:lnTo>
                    <a:pt x="3172" y="41868"/>
                  </a:lnTo>
                  <a:lnTo>
                    <a:pt x="1974" y="42714"/>
                  </a:lnTo>
                  <a:lnTo>
                    <a:pt x="1551" y="43066"/>
                  </a:lnTo>
                  <a:lnTo>
                    <a:pt x="1058" y="43630"/>
                  </a:lnTo>
                  <a:lnTo>
                    <a:pt x="705" y="44194"/>
                  </a:lnTo>
                  <a:lnTo>
                    <a:pt x="424" y="44758"/>
                  </a:lnTo>
                  <a:lnTo>
                    <a:pt x="353" y="45040"/>
                  </a:lnTo>
                  <a:lnTo>
                    <a:pt x="353" y="45322"/>
                  </a:lnTo>
                  <a:lnTo>
                    <a:pt x="424" y="45533"/>
                  </a:lnTo>
                  <a:lnTo>
                    <a:pt x="494" y="45745"/>
                  </a:lnTo>
                  <a:lnTo>
                    <a:pt x="705" y="45886"/>
                  </a:lnTo>
                  <a:lnTo>
                    <a:pt x="1058" y="45956"/>
                  </a:lnTo>
                  <a:lnTo>
                    <a:pt x="1410" y="45956"/>
                  </a:lnTo>
                  <a:lnTo>
                    <a:pt x="1974" y="45886"/>
                  </a:lnTo>
                  <a:lnTo>
                    <a:pt x="1622" y="47013"/>
                  </a:lnTo>
                  <a:lnTo>
                    <a:pt x="1340" y="48141"/>
                  </a:lnTo>
                  <a:lnTo>
                    <a:pt x="987" y="48282"/>
                  </a:lnTo>
                  <a:lnTo>
                    <a:pt x="705" y="48494"/>
                  </a:lnTo>
                  <a:lnTo>
                    <a:pt x="424" y="48705"/>
                  </a:lnTo>
                  <a:lnTo>
                    <a:pt x="212" y="48987"/>
                  </a:lnTo>
                  <a:lnTo>
                    <a:pt x="1" y="49833"/>
                  </a:lnTo>
                  <a:lnTo>
                    <a:pt x="1" y="50256"/>
                  </a:lnTo>
                  <a:lnTo>
                    <a:pt x="71" y="50679"/>
                  </a:lnTo>
                  <a:lnTo>
                    <a:pt x="212" y="51031"/>
                  </a:lnTo>
                  <a:lnTo>
                    <a:pt x="494" y="51313"/>
                  </a:lnTo>
                  <a:lnTo>
                    <a:pt x="917" y="51524"/>
                  </a:lnTo>
                  <a:lnTo>
                    <a:pt x="1481" y="51595"/>
                  </a:lnTo>
                  <a:lnTo>
                    <a:pt x="2045" y="51524"/>
                  </a:lnTo>
                  <a:lnTo>
                    <a:pt x="2468" y="51383"/>
                  </a:lnTo>
                  <a:lnTo>
                    <a:pt x="2820" y="51172"/>
                  </a:lnTo>
                  <a:lnTo>
                    <a:pt x="3031" y="50820"/>
                  </a:lnTo>
                  <a:lnTo>
                    <a:pt x="3243" y="50397"/>
                  </a:lnTo>
                  <a:lnTo>
                    <a:pt x="3384" y="49974"/>
                  </a:lnTo>
                  <a:lnTo>
                    <a:pt x="3454" y="49057"/>
                  </a:lnTo>
                  <a:lnTo>
                    <a:pt x="3313" y="48634"/>
                  </a:lnTo>
                  <a:lnTo>
                    <a:pt x="3102" y="48282"/>
                  </a:lnTo>
                  <a:lnTo>
                    <a:pt x="2820" y="48000"/>
                  </a:lnTo>
                  <a:lnTo>
                    <a:pt x="2468" y="47789"/>
                  </a:lnTo>
                  <a:lnTo>
                    <a:pt x="2750" y="46731"/>
                  </a:lnTo>
                  <a:lnTo>
                    <a:pt x="3102" y="45745"/>
                  </a:lnTo>
                  <a:lnTo>
                    <a:pt x="3243" y="46027"/>
                  </a:lnTo>
                  <a:lnTo>
                    <a:pt x="3454" y="46309"/>
                  </a:lnTo>
                  <a:lnTo>
                    <a:pt x="3666" y="46520"/>
                  </a:lnTo>
                  <a:lnTo>
                    <a:pt x="3877" y="46661"/>
                  </a:lnTo>
                  <a:lnTo>
                    <a:pt x="4159" y="46802"/>
                  </a:lnTo>
                  <a:lnTo>
                    <a:pt x="5005" y="46802"/>
                  </a:lnTo>
                  <a:lnTo>
                    <a:pt x="5569" y="46590"/>
                  </a:lnTo>
                  <a:lnTo>
                    <a:pt x="6062" y="46168"/>
                  </a:lnTo>
                  <a:lnTo>
                    <a:pt x="6274" y="45956"/>
                  </a:lnTo>
                  <a:lnTo>
                    <a:pt x="6485" y="45674"/>
                  </a:lnTo>
                  <a:lnTo>
                    <a:pt x="6556" y="45392"/>
                  </a:lnTo>
                  <a:lnTo>
                    <a:pt x="6626" y="45110"/>
                  </a:lnTo>
                  <a:lnTo>
                    <a:pt x="6697" y="44758"/>
                  </a:lnTo>
                  <a:lnTo>
                    <a:pt x="6626" y="44405"/>
                  </a:lnTo>
                  <a:lnTo>
                    <a:pt x="6485" y="44123"/>
                  </a:lnTo>
                  <a:lnTo>
                    <a:pt x="6274" y="43842"/>
                  </a:lnTo>
                  <a:lnTo>
                    <a:pt x="5851" y="43278"/>
                  </a:lnTo>
                  <a:lnTo>
                    <a:pt x="5710" y="43066"/>
                  </a:lnTo>
                  <a:lnTo>
                    <a:pt x="5569" y="42714"/>
                  </a:lnTo>
                  <a:lnTo>
                    <a:pt x="4864" y="42220"/>
                  </a:lnTo>
                  <a:lnTo>
                    <a:pt x="5569" y="41093"/>
                  </a:lnTo>
                  <a:lnTo>
                    <a:pt x="6344" y="40035"/>
                  </a:lnTo>
                  <a:lnTo>
                    <a:pt x="6203" y="40458"/>
                  </a:lnTo>
                  <a:lnTo>
                    <a:pt x="6133" y="40881"/>
                  </a:lnTo>
                  <a:lnTo>
                    <a:pt x="6133" y="41304"/>
                  </a:lnTo>
                  <a:lnTo>
                    <a:pt x="6133" y="41586"/>
                  </a:lnTo>
                  <a:lnTo>
                    <a:pt x="6274" y="41868"/>
                  </a:lnTo>
                  <a:lnTo>
                    <a:pt x="6415" y="42150"/>
                  </a:lnTo>
                  <a:lnTo>
                    <a:pt x="6556" y="42291"/>
                  </a:lnTo>
                  <a:lnTo>
                    <a:pt x="6767" y="42432"/>
                  </a:lnTo>
                  <a:lnTo>
                    <a:pt x="6979" y="42502"/>
                  </a:lnTo>
                  <a:lnTo>
                    <a:pt x="7190" y="42502"/>
                  </a:lnTo>
                  <a:lnTo>
                    <a:pt x="7472" y="42432"/>
                  </a:lnTo>
                  <a:lnTo>
                    <a:pt x="7683" y="42291"/>
                  </a:lnTo>
                  <a:lnTo>
                    <a:pt x="7965" y="42150"/>
                  </a:lnTo>
                  <a:lnTo>
                    <a:pt x="8177" y="41868"/>
                  </a:lnTo>
                  <a:lnTo>
                    <a:pt x="8459" y="41445"/>
                  </a:lnTo>
                  <a:lnTo>
                    <a:pt x="8670" y="41022"/>
                  </a:lnTo>
                  <a:lnTo>
                    <a:pt x="8811" y="40529"/>
                  </a:lnTo>
                  <a:lnTo>
                    <a:pt x="8811" y="40035"/>
                  </a:lnTo>
                  <a:lnTo>
                    <a:pt x="8811" y="39542"/>
                  </a:lnTo>
                  <a:lnTo>
                    <a:pt x="8741" y="39049"/>
                  </a:lnTo>
                  <a:lnTo>
                    <a:pt x="8600" y="38062"/>
                  </a:lnTo>
                  <a:lnTo>
                    <a:pt x="8600" y="37568"/>
                  </a:lnTo>
                  <a:lnTo>
                    <a:pt x="8670" y="37146"/>
                  </a:lnTo>
                  <a:lnTo>
                    <a:pt x="8952" y="36582"/>
                  </a:lnTo>
                  <a:lnTo>
                    <a:pt x="9375" y="36018"/>
                  </a:lnTo>
                  <a:lnTo>
                    <a:pt x="9939" y="35454"/>
                  </a:lnTo>
                  <a:lnTo>
                    <a:pt x="10573" y="34890"/>
                  </a:lnTo>
                  <a:lnTo>
                    <a:pt x="11842" y="33762"/>
                  </a:lnTo>
                  <a:lnTo>
                    <a:pt x="12829" y="32776"/>
                  </a:lnTo>
                  <a:lnTo>
                    <a:pt x="12124" y="34608"/>
                  </a:lnTo>
                  <a:lnTo>
                    <a:pt x="11419" y="36370"/>
                  </a:lnTo>
                  <a:lnTo>
                    <a:pt x="10785" y="38203"/>
                  </a:lnTo>
                  <a:lnTo>
                    <a:pt x="10221" y="40035"/>
                  </a:lnTo>
                  <a:lnTo>
                    <a:pt x="9798" y="41868"/>
                  </a:lnTo>
                  <a:lnTo>
                    <a:pt x="9445" y="43771"/>
                  </a:lnTo>
                  <a:lnTo>
                    <a:pt x="9164" y="45674"/>
                  </a:lnTo>
                  <a:lnTo>
                    <a:pt x="9023" y="47577"/>
                  </a:lnTo>
                  <a:lnTo>
                    <a:pt x="9023" y="49551"/>
                  </a:lnTo>
                  <a:lnTo>
                    <a:pt x="8952" y="51383"/>
                  </a:lnTo>
                  <a:lnTo>
                    <a:pt x="8811" y="53357"/>
                  </a:lnTo>
                  <a:lnTo>
                    <a:pt x="8685" y="54492"/>
                  </a:lnTo>
                  <a:lnTo>
                    <a:pt x="8670" y="54485"/>
                  </a:lnTo>
                  <a:lnTo>
                    <a:pt x="8529" y="54485"/>
                  </a:lnTo>
                  <a:lnTo>
                    <a:pt x="8318" y="54555"/>
                  </a:lnTo>
                  <a:lnTo>
                    <a:pt x="8106" y="54696"/>
                  </a:lnTo>
                  <a:lnTo>
                    <a:pt x="7683" y="55119"/>
                  </a:lnTo>
                  <a:lnTo>
                    <a:pt x="7190" y="55683"/>
                  </a:lnTo>
                  <a:lnTo>
                    <a:pt x="6697" y="56317"/>
                  </a:lnTo>
                  <a:lnTo>
                    <a:pt x="6344" y="56952"/>
                  </a:lnTo>
                  <a:lnTo>
                    <a:pt x="6133" y="57445"/>
                  </a:lnTo>
                  <a:lnTo>
                    <a:pt x="6062" y="57656"/>
                  </a:lnTo>
                  <a:lnTo>
                    <a:pt x="6062" y="57797"/>
                  </a:lnTo>
                  <a:lnTo>
                    <a:pt x="6133" y="58150"/>
                  </a:lnTo>
                  <a:lnTo>
                    <a:pt x="6274" y="58432"/>
                  </a:lnTo>
                  <a:lnTo>
                    <a:pt x="6415" y="58573"/>
                  </a:lnTo>
                  <a:lnTo>
                    <a:pt x="6556" y="58714"/>
                  </a:lnTo>
                  <a:lnTo>
                    <a:pt x="6767" y="58784"/>
                  </a:lnTo>
                  <a:lnTo>
                    <a:pt x="6979" y="58855"/>
                  </a:lnTo>
                  <a:lnTo>
                    <a:pt x="7472" y="58714"/>
                  </a:lnTo>
                  <a:lnTo>
                    <a:pt x="7965" y="58502"/>
                  </a:lnTo>
                  <a:lnTo>
                    <a:pt x="8459" y="58150"/>
                  </a:lnTo>
                  <a:lnTo>
                    <a:pt x="8882" y="57727"/>
                  </a:lnTo>
                  <a:lnTo>
                    <a:pt x="9234" y="57304"/>
                  </a:lnTo>
                  <a:lnTo>
                    <a:pt x="9164" y="57938"/>
                  </a:lnTo>
                  <a:lnTo>
                    <a:pt x="9023" y="58784"/>
                  </a:lnTo>
                  <a:lnTo>
                    <a:pt x="8811" y="59771"/>
                  </a:lnTo>
                  <a:lnTo>
                    <a:pt x="8670" y="60758"/>
                  </a:lnTo>
                  <a:lnTo>
                    <a:pt x="8670" y="61251"/>
                  </a:lnTo>
                  <a:lnTo>
                    <a:pt x="8741" y="61674"/>
                  </a:lnTo>
                  <a:lnTo>
                    <a:pt x="8811" y="62027"/>
                  </a:lnTo>
                  <a:lnTo>
                    <a:pt x="8952" y="62379"/>
                  </a:lnTo>
                  <a:lnTo>
                    <a:pt x="9234" y="62590"/>
                  </a:lnTo>
                  <a:lnTo>
                    <a:pt x="9586" y="62661"/>
                  </a:lnTo>
                  <a:lnTo>
                    <a:pt x="10009" y="62661"/>
                  </a:lnTo>
                  <a:lnTo>
                    <a:pt x="10573" y="62520"/>
                  </a:lnTo>
                  <a:lnTo>
                    <a:pt x="11067" y="62308"/>
                  </a:lnTo>
                  <a:lnTo>
                    <a:pt x="11489" y="61956"/>
                  </a:lnTo>
                  <a:lnTo>
                    <a:pt x="11771" y="61604"/>
                  </a:lnTo>
                  <a:lnTo>
                    <a:pt x="11912" y="61181"/>
                  </a:lnTo>
                  <a:lnTo>
                    <a:pt x="12053" y="60687"/>
                  </a:lnTo>
                  <a:lnTo>
                    <a:pt x="12053" y="60194"/>
                  </a:lnTo>
                  <a:lnTo>
                    <a:pt x="11983" y="59630"/>
                  </a:lnTo>
                  <a:lnTo>
                    <a:pt x="11842" y="59066"/>
                  </a:lnTo>
                  <a:lnTo>
                    <a:pt x="11560" y="57938"/>
                  </a:lnTo>
                  <a:lnTo>
                    <a:pt x="11208" y="56881"/>
                  </a:lnTo>
                  <a:lnTo>
                    <a:pt x="10855" y="55965"/>
                  </a:lnTo>
                  <a:lnTo>
                    <a:pt x="10785" y="55542"/>
                  </a:lnTo>
                  <a:lnTo>
                    <a:pt x="10714" y="55190"/>
                  </a:lnTo>
                  <a:lnTo>
                    <a:pt x="10714" y="55190"/>
                  </a:lnTo>
                  <a:lnTo>
                    <a:pt x="10996" y="55331"/>
                  </a:lnTo>
                  <a:lnTo>
                    <a:pt x="11349" y="55471"/>
                  </a:lnTo>
                  <a:lnTo>
                    <a:pt x="12335" y="55471"/>
                  </a:lnTo>
                  <a:lnTo>
                    <a:pt x="12617" y="55401"/>
                  </a:lnTo>
                  <a:lnTo>
                    <a:pt x="13252" y="55119"/>
                  </a:lnTo>
                  <a:lnTo>
                    <a:pt x="13815" y="54696"/>
                  </a:lnTo>
                  <a:lnTo>
                    <a:pt x="14309" y="54203"/>
                  </a:lnTo>
                  <a:lnTo>
                    <a:pt x="14732" y="53639"/>
                  </a:lnTo>
                  <a:lnTo>
                    <a:pt x="15084" y="53005"/>
                  </a:lnTo>
                  <a:lnTo>
                    <a:pt x="15296" y="53357"/>
                  </a:lnTo>
                  <a:lnTo>
                    <a:pt x="15437" y="53568"/>
                  </a:lnTo>
                  <a:lnTo>
                    <a:pt x="15648" y="53709"/>
                  </a:lnTo>
                  <a:lnTo>
                    <a:pt x="15789" y="53709"/>
                  </a:lnTo>
                  <a:lnTo>
                    <a:pt x="15930" y="53639"/>
                  </a:lnTo>
                  <a:lnTo>
                    <a:pt x="16000" y="53498"/>
                  </a:lnTo>
                  <a:lnTo>
                    <a:pt x="16071" y="53145"/>
                  </a:lnTo>
                  <a:lnTo>
                    <a:pt x="16141" y="52652"/>
                  </a:lnTo>
                  <a:lnTo>
                    <a:pt x="16071" y="52229"/>
                  </a:lnTo>
                  <a:lnTo>
                    <a:pt x="16000" y="52159"/>
                  </a:lnTo>
                  <a:lnTo>
                    <a:pt x="15859" y="52088"/>
                  </a:lnTo>
                  <a:lnTo>
                    <a:pt x="15718" y="52159"/>
                  </a:lnTo>
                  <a:lnTo>
                    <a:pt x="15578" y="52300"/>
                  </a:lnTo>
                  <a:lnTo>
                    <a:pt x="15507" y="52018"/>
                  </a:lnTo>
                  <a:lnTo>
                    <a:pt x="15366" y="51665"/>
                  </a:lnTo>
                  <a:lnTo>
                    <a:pt x="15789" y="51806"/>
                  </a:lnTo>
                  <a:lnTo>
                    <a:pt x="16635" y="51806"/>
                  </a:lnTo>
                  <a:lnTo>
                    <a:pt x="17058" y="51665"/>
                  </a:lnTo>
                  <a:lnTo>
                    <a:pt x="17481" y="51454"/>
                  </a:lnTo>
                  <a:lnTo>
                    <a:pt x="17763" y="51172"/>
                  </a:lnTo>
                  <a:lnTo>
                    <a:pt x="17833" y="51031"/>
                  </a:lnTo>
                  <a:lnTo>
                    <a:pt x="17903" y="50820"/>
                  </a:lnTo>
                  <a:lnTo>
                    <a:pt x="17903" y="50538"/>
                  </a:lnTo>
                  <a:lnTo>
                    <a:pt x="17903" y="50326"/>
                  </a:lnTo>
                  <a:lnTo>
                    <a:pt x="17833" y="50115"/>
                  </a:lnTo>
                  <a:lnTo>
                    <a:pt x="17692" y="49903"/>
                  </a:lnTo>
                  <a:lnTo>
                    <a:pt x="17551" y="49762"/>
                  </a:lnTo>
                  <a:lnTo>
                    <a:pt x="17340" y="49621"/>
                  </a:lnTo>
                  <a:lnTo>
                    <a:pt x="16776" y="49480"/>
                  </a:lnTo>
                  <a:lnTo>
                    <a:pt x="16212" y="49410"/>
                  </a:lnTo>
                  <a:lnTo>
                    <a:pt x="15155" y="49480"/>
                  </a:lnTo>
                  <a:lnTo>
                    <a:pt x="14661" y="49551"/>
                  </a:lnTo>
                  <a:lnTo>
                    <a:pt x="14520" y="49410"/>
                  </a:lnTo>
                  <a:lnTo>
                    <a:pt x="14450" y="49057"/>
                  </a:lnTo>
                  <a:lnTo>
                    <a:pt x="14238" y="48212"/>
                  </a:lnTo>
                  <a:lnTo>
                    <a:pt x="13956" y="46943"/>
                  </a:lnTo>
                  <a:lnTo>
                    <a:pt x="14450" y="47084"/>
                  </a:lnTo>
                  <a:lnTo>
                    <a:pt x="14873" y="47154"/>
                  </a:lnTo>
                  <a:lnTo>
                    <a:pt x="15225" y="47154"/>
                  </a:lnTo>
                  <a:lnTo>
                    <a:pt x="15578" y="47013"/>
                  </a:lnTo>
                  <a:lnTo>
                    <a:pt x="15789" y="46872"/>
                  </a:lnTo>
                  <a:lnTo>
                    <a:pt x="16000" y="46590"/>
                  </a:lnTo>
                  <a:lnTo>
                    <a:pt x="16141" y="46309"/>
                  </a:lnTo>
                  <a:lnTo>
                    <a:pt x="16212" y="46027"/>
                  </a:lnTo>
                  <a:lnTo>
                    <a:pt x="16212" y="45674"/>
                  </a:lnTo>
                  <a:lnTo>
                    <a:pt x="16141" y="45322"/>
                  </a:lnTo>
                  <a:lnTo>
                    <a:pt x="16071" y="44969"/>
                  </a:lnTo>
                  <a:lnTo>
                    <a:pt x="15859" y="44617"/>
                  </a:lnTo>
                  <a:lnTo>
                    <a:pt x="15648" y="44264"/>
                  </a:lnTo>
                  <a:lnTo>
                    <a:pt x="15366" y="43912"/>
                  </a:lnTo>
                  <a:lnTo>
                    <a:pt x="15084" y="43630"/>
                  </a:lnTo>
                  <a:lnTo>
                    <a:pt x="14661" y="43419"/>
                  </a:lnTo>
                  <a:lnTo>
                    <a:pt x="14238" y="43278"/>
                  </a:lnTo>
                  <a:lnTo>
                    <a:pt x="13886" y="43207"/>
                  </a:lnTo>
                  <a:lnTo>
                    <a:pt x="13111" y="43207"/>
                  </a:lnTo>
                  <a:lnTo>
                    <a:pt x="12829" y="43137"/>
                  </a:lnTo>
                  <a:lnTo>
                    <a:pt x="12476" y="43066"/>
                  </a:lnTo>
                  <a:lnTo>
                    <a:pt x="12194" y="42855"/>
                  </a:lnTo>
                  <a:lnTo>
                    <a:pt x="11912" y="42502"/>
                  </a:lnTo>
                  <a:lnTo>
                    <a:pt x="11701" y="42150"/>
                  </a:lnTo>
                  <a:lnTo>
                    <a:pt x="11630" y="41727"/>
                  </a:lnTo>
                  <a:lnTo>
                    <a:pt x="11560" y="41375"/>
                  </a:lnTo>
                  <a:lnTo>
                    <a:pt x="11630" y="40952"/>
                  </a:lnTo>
                  <a:lnTo>
                    <a:pt x="11842" y="40176"/>
                  </a:lnTo>
                  <a:lnTo>
                    <a:pt x="12124" y="39331"/>
                  </a:lnTo>
                  <a:lnTo>
                    <a:pt x="12829" y="37146"/>
                  </a:lnTo>
                  <a:lnTo>
                    <a:pt x="13674" y="35031"/>
                  </a:lnTo>
                  <a:lnTo>
                    <a:pt x="14591" y="32987"/>
                  </a:lnTo>
                  <a:lnTo>
                    <a:pt x="15648" y="30943"/>
                  </a:lnTo>
                  <a:lnTo>
                    <a:pt x="16705" y="28899"/>
                  </a:lnTo>
                  <a:lnTo>
                    <a:pt x="17763" y="26925"/>
                  </a:lnTo>
                  <a:lnTo>
                    <a:pt x="20018" y="22908"/>
                  </a:lnTo>
                  <a:lnTo>
                    <a:pt x="19877" y="23542"/>
                  </a:lnTo>
                  <a:lnTo>
                    <a:pt x="19807" y="24247"/>
                  </a:lnTo>
                  <a:lnTo>
                    <a:pt x="19736" y="25657"/>
                  </a:lnTo>
                  <a:lnTo>
                    <a:pt x="19736" y="26361"/>
                  </a:lnTo>
                  <a:lnTo>
                    <a:pt x="19595" y="26996"/>
                  </a:lnTo>
                  <a:lnTo>
                    <a:pt x="19525" y="27560"/>
                  </a:lnTo>
                  <a:lnTo>
                    <a:pt x="19313" y="28053"/>
                  </a:lnTo>
                  <a:lnTo>
                    <a:pt x="19031" y="28405"/>
                  </a:lnTo>
                  <a:lnTo>
                    <a:pt x="18608" y="28828"/>
                  </a:lnTo>
                  <a:lnTo>
                    <a:pt x="18256" y="29181"/>
                  </a:lnTo>
                  <a:lnTo>
                    <a:pt x="17833" y="29533"/>
                  </a:lnTo>
                  <a:lnTo>
                    <a:pt x="17481" y="29956"/>
                  </a:lnTo>
                  <a:lnTo>
                    <a:pt x="17410" y="30238"/>
                  </a:lnTo>
                  <a:lnTo>
                    <a:pt x="17340" y="30450"/>
                  </a:lnTo>
                  <a:lnTo>
                    <a:pt x="17340" y="30731"/>
                  </a:lnTo>
                  <a:lnTo>
                    <a:pt x="17340" y="31013"/>
                  </a:lnTo>
                  <a:lnTo>
                    <a:pt x="17481" y="31295"/>
                  </a:lnTo>
                  <a:lnTo>
                    <a:pt x="17622" y="31577"/>
                  </a:lnTo>
                  <a:lnTo>
                    <a:pt x="17833" y="31789"/>
                  </a:lnTo>
                  <a:lnTo>
                    <a:pt x="17974" y="32000"/>
                  </a:lnTo>
                  <a:lnTo>
                    <a:pt x="18185" y="32071"/>
                  </a:lnTo>
                  <a:lnTo>
                    <a:pt x="18397" y="32141"/>
                  </a:lnTo>
                  <a:lnTo>
                    <a:pt x="18608" y="32141"/>
                  </a:lnTo>
                  <a:lnTo>
                    <a:pt x="18749" y="32071"/>
                  </a:lnTo>
                  <a:lnTo>
                    <a:pt x="19172" y="31859"/>
                  </a:lnTo>
                  <a:lnTo>
                    <a:pt x="19525" y="31577"/>
                  </a:lnTo>
                  <a:lnTo>
                    <a:pt x="19807" y="31225"/>
                  </a:lnTo>
                  <a:lnTo>
                    <a:pt x="20370" y="30450"/>
                  </a:lnTo>
                  <a:lnTo>
                    <a:pt x="21146" y="32564"/>
                  </a:lnTo>
                  <a:lnTo>
                    <a:pt x="20511" y="32705"/>
                  </a:lnTo>
                  <a:lnTo>
                    <a:pt x="20088" y="32916"/>
                  </a:lnTo>
                  <a:lnTo>
                    <a:pt x="19666" y="33198"/>
                  </a:lnTo>
                  <a:lnTo>
                    <a:pt x="19384" y="33551"/>
                  </a:lnTo>
                  <a:lnTo>
                    <a:pt x="19172" y="33903"/>
                  </a:lnTo>
                  <a:lnTo>
                    <a:pt x="19031" y="34256"/>
                  </a:lnTo>
                  <a:lnTo>
                    <a:pt x="19031" y="34608"/>
                  </a:lnTo>
                  <a:lnTo>
                    <a:pt x="19102" y="34961"/>
                  </a:lnTo>
                  <a:lnTo>
                    <a:pt x="19172" y="35242"/>
                  </a:lnTo>
                  <a:lnTo>
                    <a:pt x="19384" y="35454"/>
                  </a:lnTo>
                  <a:lnTo>
                    <a:pt x="19595" y="35665"/>
                  </a:lnTo>
                  <a:lnTo>
                    <a:pt x="19948" y="35806"/>
                  </a:lnTo>
                  <a:lnTo>
                    <a:pt x="20300" y="35806"/>
                  </a:lnTo>
                  <a:lnTo>
                    <a:pt x="20723" y="35736"/>
                  </a:lnTo>
                  <a:lnTo>
                    <a:pt x="21216" y="35595"/>
                  </a:lnTo>
                  <a:lnTo>
                    <a:pt x="21780" y="35242"/>
                  </a:lnTo>
                  <a:lnTo>
                    <a:pt x="21780" y="35736"/>
                  </a:lnTo>
                  <a:lnTo>
                    <a:pt x="21780" y="36159"/>
                  </a:lnTo>
                  <a:lnTo>
                    <a:pt x="21639" y="36441"/>
                  </a:lnTo>
                  <a:lnTo>
                    <a:pt x="21498" y="36723"/>
                  </a:lnTo>
                  <a:lnTo>
                    <a:pt x="21287" y="36934"/>
                  </a:lnTo>
                  <a:lnTo>
                    <a:pt x="21075" y="37075"/>
                  </a:lnTo>
                  <a:lnTo>
                    <a:pt x="20511" y="37427"/>
                  </a:lnTo>
                  <a:lnTo>
                    <a:pt x="19877" y="37709"/>
                  </a:lnTo>
                  <a:lnTo>
                    <a:pt x="19595" y="37850"/>
                  </a:lnTo>
                  <a:lnTo>
                    <a:pt x="19384" y="38062"/>
                  </a:lnTo>
                  <a:lnTo>
                    <a:pt x="19172" y="38344"/>
                  </a:lnTo>
                  <a:lnTo>
                    <a:pt x="18961" y="38626"/>
                  </a:lnTo>
                  <a:lnTo>
                    <a:pt x="18890" y="39049"/>
                  </a:lnTo>
                  <a:lnTo>
                    <a:pt x="18820" y="39542"/>
                  </a:lnTo>
                  <a:lnTo>
                    <a:pt x="18820" y="40106"/>
                  </a:lnTo>
                  <a:lnTo>
                    <a:pt x="18890" y="40388"/>
                  </a:lnTo>
                  <a:lnTo>
                    <a:pt x="19031" y="40599"/>
                  </a:lnTo>
                  <a:lnTo>
                    <a:pt x="19172" y="40740"/>
                  </a:lnTo>
                  <a:lnTo>
                    <a:pt x="19313" y="40881"/>
                  </a:lnTo>
                  <a:lnTo>
                    <a:pt x="19666" y="41022"/>
                  </a:lnTo>
                  <a:lnTo>
                    <a:pt x="20088" y="41022"/>
                  </a:lnTo>
                  <a:lnTo>
                    <a:pt x="20511" y="40881"/>
                  </a:lnTo>
                  <a:lnTo>
                    <a:pt x="20934" y="40599"/>
                  </a:lnTo>
                  <a:lnTo>
                    <a:pt x="21357" y="40176"/>
                  </a:lnTo>
                  <a:lnTo>
                    <a:pt x="21428" y="40599"/>
                  </a:lnTo>
                  <a:lnTo>
                    <a:pt x="21569" y="41022"/>
                  </a:lnTo>
                  <a:lnTo>
                    <a:pt x="21710" y="41375"/>
                  </a:lnTo>
                  <a:lnTo>
                    <a:pt x="21851" y="41657"/>
                  </a:lnTo>
                  <a:lnTo>
                    <a:pt x="22062" y="41938"/>
                  </a:lnTo>
                  <a:lnTo>
                    <a:pt x="22344" y="42220"/>
                  </a:lnTo>
                  <a:lnTo>
                    <a:pt x="22626" y="42361"/>
                  </a:lnTo>
                  <a:lnTo>
                    <a:pt x="22908" y="42502"/>
                  </a:lnTo>
                  <a:lnTo>
                    <a:pt x="23190" y="42573"/>
                  </a:lnTo>
                  <a:lnTo>
                    <a:pt x="23472" y="42643"/>
                  </a:lnTo>
                  <a:lnTo>
                    <a:pt x="23754" y="42573"/>
                  </a:lnTo>
                  <a:lnTo>
                    <a:pt x="24036" y="42432"/>
                  </a:lnTo>
                  <a:lnTo>
                    <a:pt x="24317" y="42220"/>
                  </a:lnTo>
                  <a:lnTo>
                    <a:pt x="24529" y="41938"/>
                  </a:lnTo>
                  <a:lnTo>
                    <a:pt x="24811" y="41586"/>
                  </a:lnTo>
                  <a:lnTo>
                    <a:pt x="25022" y="41163"/>
                  </a:lnTo>
                  <a:lnTo>
                    <a:pt x="25163" y="40670"/>
                  </a:lnTo>
                  <a:lnTo>
                    <a:pt x="25234" y="40317"/>
                  </a:lnTo>
                  <a:lnTo>
                    <a:pt x="25163" y="39894"/>
                  </a:lnTo>
                  <a:lnTo>
                    <a:pt x="25093" y="39542"/>
                  </a:lnTo>
                  <a:lnTo>
                    <a:pt x="25022" y="39190"/>
                  </a:lnTo>
                  <a:lnTo>
                    <a:pt x="24811" y="38837"/>
                  </a:lnTo>
                  <a:lnTo>
                    <a:pt x="24388" y="38203"/>
                  </a:lnTo>
                  <a:lnTo>
                    <a:pt x="23542" y="37005"/>
                  </a:lnTo>
                  <a:lnTo>
                    <a:pt x="23190" y="36370"/>
                  </a:lnTo>
                  <a:lnTo>
                    <a:pt x="23049" y="36088"/>
                  </a:lnTo>
                  <a:lnTo>
                    <a:pt x="22978" y="35736"/>
                  </a:lnTo>
                  <a:lnTo>
                    <a:pt x="23260" y="35947"/>
                  </a:lnTo>
                  <a:lnTo>
                    <a:pt x="23542" y="36159"/>
                  </a:lnTo>
                  <a:lnTo>
                    <a:pt x="23824" y="36300"/>
                  </a:lnTo>
                  <a:lnTo>
                    <a:pt x="24177" y="36370"/>
                  </a:lnTo>
                  <a:lnTo>
                    <a:pt x="24811" y="36441"/>
                  </a:lnTo>
                  <a:lnTo>
                    <a:pt x="25093" y="36370"/>
                  </a:lnTo>
                  <a:lnTo>
                    <a:pt x="25375" y="36300"/>
                  </a:lnTo>
                  <a:lnTo>
                    <a:pt x="25586" y="36229"/>
                  </a:lnTo>
                  <a:lnTo>
                    <a:pt x="25798" y="36088"/>
                  </a:lnTo>
                  <a:lnTo>
                    <a:pt x="25939" y="35877"/>
                  </a:lnTo>
                  <a:lnTo>
                    <a:pt x="26080" y="35665"/>
                  </a:lnTo>
                  <a:lnTo>
                    <a:pt x="26080" y="35383"/>
                  </a:lnTo>
                  <a:lnTo>
                    <a:pt x="26080" y="35101"/>
                  </a:lnTo>
                  <a:lnTo>
                    <a:pt x="26009" y="34749"/>
                  </a:lnTo>
                  <a:lnTo>
                    <a:pt x="25798" y="34326"/>
                  </a:lnTo>
                  <a:lnTo>
                    <a:pt x="25586" y="34044"/>
                  </a:lnTo>
                  <a:lnTo>
                    <a:pt x="25375" y="33762"/>
                  </a:lnTo>
                  <a:lnTo>
                    <a:pt x="25163" y="33551"/>
                  </a:lnTo>
                  <a:lnTo>
                    <a:pt x="24881" y="33410"/>
                  </a:lnTo>
                  <a:lnTo>
                    <a:pt x="24388" y="33198"/>
                  </a:lnTo>
                  <a:lnTo>
                    <a:pt x="23824" y="33057"/>
                  </a:lnTo>
                  <a:lnTo>
                    <a:pt x="23260" y="32916"/>
                  </a:lnTo>
                  <a:lnTo>
                    <a:pt x="22767" y="32705"/>
                  </a:lnTo>
                  <a:lnTo>
                    <a:pt x="22555" y="32564"/>
                  </a:lnTo>
                  <a:lnTo>
                    <a:pt x="22344" y="32353"/>
                  </a:lnTo>
                  <a:lnTo>
                    <a:pt x="22133" y="32141"/>
                  </a:lnTo>
                  <a:lnTo>
                    <a:pt x="21992" y="31789"/>
                  </a:lnTo>
                  <a:lnTo>
                    <a:pt x="22273" y="32000"/>
                  </a:lnTo>
                  <a:lnTo>
                    <a:pt x="22626" y="32141"/>
                  </a:lnTo>
                  <a:lnTo>
                    <a:pt x="22908" y="32212"/>
                  </a:lnTo>
                  <a:lnTo>
                    <a:pt x="23190" y="32282"/>
                  </a:lnTo>
                  <a:lnTo>
                    <a:pt x="23472" y="32212"/>
                  </a:lnTo>
                  <a:lnTo>
                    <a:pt x="23754" y="32141"/>
                  </a:lnTo>
                  <a:lnTo>
                    <a:pt x="24036" y="32071"/>
                  </a:lnTo>
                  <a:lnTo>
                    <a:pt x="24247" y="31859"/>
                  </a:lnTo>
                  <a:lnTo>
                    <a:pt x="24458" y="31718"/>
                  </a:lnTo>
                  <a:lnTo>
                    <a:pt x="24599" y="31507"/>
                  </a:lnTo>
                  <a:lnTo>
                    <a:pt x="24740" y="31225"/>
                  </a:lnTo>
                  <a:lnTo>
                    <a:pt x="24881" y="30943"/>
                  </a:lnTo>
                  <a:lnTo>
                    <a:pt x="24881" y="30661"/>
                  </a:lnTo>
                  <a:lnTo>
                    <a:pt x="24881" y="30309"/>
                  </a:lnTo>
                  <a:lnTo>
                    <a:pt x="24881" y="30027"/>
                  </a:lnTo>
                  <a:lnTo>
                    <a:pt x="24811" y="29674"/>
                  </a:lnTo>
                  <a:lnTo>
                    <a:pt x="24529" y="29110"/>
                  </a:lnTo>
                  <a:lnTo>
                    <a:pt x="24106" y="28687"/>
                  </a:lnTo>
                  <a:lnTo>
                    <a:pt x="23542" y="28265"/>
                  </a:lnTo>
                  <a:lnTo>
                    <a:pt x="22978" y="27912"/>
                  </a:lnTo>
                  <a:lnTo>
                    <a:pt x="22344" y="27630"/>
                  </a:lnTo>
                  <a:lnTo>
                    <a:pt x="21710" y="27489"/>
                  </a:lnTo>
                  <a:lnTo>
                    <a:pt x="21075" y="27419"/>
                  </a:lnTo>
                  <a:lnTo>
                    <a:pt x="20511" y="27489"/>
                  </a:lnTo>
                  <a:lnTo>
                    <a:pt x="20229" y="25727"/>
                  </a:lnTo>
                  <a:lnTo>
                    <a:pt x="20229" y="24881"/>
                  </a:lnTo>
                  <a:lnTo>
                    <a:pt x="20229" y="24035"/>
                  </a:lnTo>
                  <a:lnTo>
                    <a:pt x="20300" y="23260"/>
                  </a:lnTo>
                  <a:lnTo>
                    <a:pt x="20441" y="22485"/>
                  </a:lnTo>
                  <a:lnTo>
                    <a:pt x="20723" y="21709"/>
                  </a:lnTo>
                  <a:lnTo>
                    <a:pt x="21075" y="20934"/>
                  </a:lnTo>
                  <a:lnTo>
                    <a:pt x="21992" y="19172"/>
                  </a:lnTo>
                  <a:lnTo>
                    <a:pt x="22908" y="17410"/>
                  </a:lnTo>
                  <a:lnTo>
                    <a:pt x="23683" y="15648"/>
                  </a:lnTo>
                  <a:lnTo>
                    <a:pt x="24458" y="13815"/>
                  </a:lnTo>
                  <a:lnTo>
                    <a:pt x="25022" y="12124"/>
                  </a:lnTo>
                  <a:lnTo>
                    <a:pt x="25516" y="10432"/>
                  </a:lnTo>
                  <a:lnTo>
                    <a:pt x="25868" y="8670"/>
                  </a:lnTo>
                  <a:lnTo>
                    <a:pt x="26009" y="7824"/>
                  </a:lnTo>
                  <a:lnTo>
                    <a:pt x="26080" y="6908"/>
                  </a:lnTo>
                  <a:lnTo>
                    <a:pt x="26009" y="5498"/>
                  </a:lnTo>
                  <a:lnTo>
                    <a:pt x="25868" y="4300"/>
                  </a:lnTo>
                  <a:lnTo>
                    <a:pt x="25727" y="3031"/>
                  </a:lnTo>
                  <a:lnTo>
                    <a:pt x="25516" y="1762"/>
                  </a:lnTo>
                  <a:lnTo>
                    <a:pt x="25234" y="776"/>
                  </a:lnTo>
                  <a:lnTo>
                    <a:pt x="25022" y="423"/>
                  </a:lnTo>
                  <a:lnTo>
                    <a:pt x="24881" y="141"/>
                  </a:lnTo>
                  <a:lnTo>
                    <a:pt x="24670" y="0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51" name="Google Shape;151;p3"/>
            <p:cNvGrpSpPr/>
            <p:nvPr/>
          </p:nvGrpSpPr>
          <p:grpSpPr>
            <a:xfrm>
              <a:off x="1583150" y="1350000"/>
              <a:ext cx="216775" cy="269625"/>
              <a:chOff x="3876925" y="1350000"/>
              <a:chExt cx="216775" cy="269625"/>
            </a:xfrm>
          </p:grpSpPr>
          <p:sp>
            <p:nvSpPr>
              <p:cNvPr id="152" name="Google Shape;152;p3"/>
              <p:cNvSpPr/>
              <p:nvPr/>
            </p:nvSpPr>
            <p:spPr>
              <a:xfrm>
                <a:off x="3876925" y="1350000"/>
                <a:ext cx="216775" cy="269625"/>
              </a:xfrm>
              <a:custGeom>
                <a:avLst/>
                <a:gdLst/>
                <a:ahLst/>
                <a:cxnLst/>
                <a:rect l="l" t="t" r="r" b="b"/>
                <a:pathLst>
                  <a:path w="8671" h="10785" extrusionOk="0">
                    <a:moveTo>
                      <a:pt x="6908" y="1622"/>
                    </a:moveTo>
                    <a:lnTo>
                      <a:pt x="7120" y="1763"/>
                    </a:lnTo>
                    <a:lnTo>
                      <a:pt x="7190" y="1904"/>
                    </a:lnTo>
                    <a:lnTo>
                      <a:pt x="7190" y="2045"/>
                    </a:lnTo>
                    <a:lnTo>
                      <a:pt x="7120" y="2256"/>
                    </a:lnTo>
                    <a:lnTo>
                      <a:pt x="6908" y="2679"/>
                    </a:lnTo>
                    <a:lnTo>
                      <a:pt x="6556" y="3172"/>
                    </a:lnTo>
                    <a:lnTo>
                      <a:pt x="5781" y="4089"/>
                    </a:lnTo>
                    <a:lnTo>
                      <a:pt x="5287" y="4512"/>
                    </a:lnTo>
                    <a:lnTo>
                      <a:pt x="5287" y="4018"/>
                    </a:lnTo>
                    <a:lnTo>
                      <a:pt x="5358" y="3525"/>
                    </a:lnTo>
                    <a:lnTo>
                      <a:pt x="5499" y="3031"/>
                    </a:lnTo>
                    <a:lnTo>
                      <a:pt x="5710" y="2538"/>
                    </a:lnTo>
                    <a:lnTo>
                      <a:pt x="5922" y="2327"/>
                    </a:lnTo>
                    <a:lnTo>
                      <a:pt x="6274" y="1974"/>
                    </a:lnTo>
                    <a:lnTo>
                      <a:pt x="6626" y="1692"/>
                    </a:lnTo>
                    <a:lnTo>
                      <a:pt x="6767" y="1622"/>
                    </a:lnTo>
                    <a:close/>
                    <a:moveTo>
                      <a:pt x="3596" y="2186"/>
                    </a:moveTo>
                    <a:lnTo>
                      <a:pt x="3666" y="2256"/>
                    </a:lnTo>
                    <a:lnTo>
                      <a:pt x="3807" y="2538"/>
                    </a:lnTo>
                    <a:lnTo>
                      <a:pt x="3877" y="2890"/>
                    </a:lnTo>
                    <a:lnTo>
                      <a:pt x="3948" y="3313"/>
                    </a:lnTo>
                    <a:lnTo>
                      <a:pt x="4018" y="4230"/>
                    </a:lnTo>
                    <a:lnTo>
                      <a:pt x="4018" y="4794"/>
                    </a:lnTo>
                    <a:lnTo>
                      <a:pt x="3737" y="4441"/>
                    </a:lnTo>
                    <a:lnTo>
                      <a:pt x="3525" y="4018"/>
                    </a:lnTo>
                    <a:lnTo>
                      <a:pt x="3314" y="3595"/>
                    </a:lnTo>
                    <a:lnTo>
                      <a:pt x="3102" y="3172"/>
                    </a:lnTo>
                    <a:lnTo>
                      <a:pt x="3102" y="2750"/>
                    </a:lnTo>
                    <a:lnTo>
                      <a:pt x="3102" y="2538"/>
                    </a:lnTo>
                    <a:lnTo>
                      <a:pt x="3173" y="2397"/>
                    </a:lnTo>
                    <a:lnTo>
                      <a:pt x="3314" y="2256"/>
                    </a:lnTo>
                    <a:lnTo>
                      <a:pt x="3455" y="2186"/>
                    </a:lnTo>
                    <a:close/>
                    <a:moveTo>
                      <a:pt x="1199" y="4512"/>
                    </a:moveTo>
                    <a:lnTo>
                      <a:pt x="1622" y="4653"/>
                    </a:lnTo>
                    <a:lnTo>
                      <a:pt x="2115" y="4794"/>
                    </a:lnTo>
                    <a:lnTo>
                      <a:pt x="2538" y="5076"/>
                    </a:lnTo>
                    <a:lnTo>
                      <a:pt x="3173" y="5428"/>
                    </a:lnTo>
                    <a:lnTo>
                      <a:pt x="2679" y="5639"/>
                    </a:lnTo>
                    <a:lnTo>
                      <a:pt x="2186" y="5710"/>
                    </a:lnTo>
                    <a:lnTo>
                      <a:pt x="1904" y="5639"/>
                    </a:lnTo>
                    <a:lnTo>
                      <a:pt x="1622" y="5569"/>
                    </a:lnTo>
                    <a:lnTo>
                      <a:pt x="1411" y="5428"/>
                    </a:lnTo>
                    <a:lnTo>
                      <a:pt x="1199" y="5216"/>
                    </a:lnTo>
                    <a:lnTo>
                      <a:pt x="917" y="4794"/>
                    </a:lnTo>
                    <a:lnTo>
                      <a:pt x="917" y="4653"/>
                    </a:lnTo>
                    <a:lnTo>
                      <a:pt x="988" y="4582"/>
                    </a:lnTo>
                    <a:lnTo>
                      <a:pt x="1058" y="4512"/>
                    </a:lnTo>
                    <a:close/>
                    <a:moveTo>
                      <a:pt x="3666" y="6485"/>
                    </a:moveTo>
                    <a:lnTo>
                      <a:pt x="3807" y="7120"/>
                    </a:lnTo>
                    <a:lnTo>
                      <a:pt x="3807" y="7754"/>
                    </a:lnTo>
                    <a:lnTo>
                      <a:pt x="3807" y="8388"/>
                    </a:lnTo>
                    <a:lnTo>
                      <a:pt x="3666" y="9093"/>
                    </a:lnTo>
                    <a:lnTo>
                      <a:pt x="3525" y="9305"/>
                    </a:lnTo>
                    <a:lnTo>
                      <a:pt x="3314" y="9516"/>
                    </a:lnTo>
                    <a:lnTo>
                      <a:pt x="2961" y="9516"/>
                    </a:lnTo>
                    <a:lnTo>
                      <a:pt x="2820" y="9375"/>
                    </a:lnTo>
                    <a:lnTo>
                      <a:pt x="2750" y="9234"/>
                    </a:lnTo>
                    <a:lnTo>
                      <a:pt x="2538" y="8670"/>
                    </a:lnTo>
                    <a:lnTo>
                      <a:pt x="2538" y="8036"/>
                    </a:lnTo>
                    <a:lnTo>
                      <a:pt x="2609" y="7754"/>
                    </a:lnTo>
                    <a:lnTo>
                      <a:pt x="2679" y="7401"/>
                    </a:lnTo>
                    <a:lnTo>
                      <a:pt x="2891" y="7120"/>
                    </a:lnTo>
                    <a:lnTo>
                      <a:pt x="3102" y="6838"/>
                    </a:lnTo>
                    <a:lnTo>
                      <a:pt x="3384" y="6626"/>
                    </a:lnTo>
                    <a:lnTo>
                      <a:pt x="3666" y="6485"/>
                    </a:lnTo>
                    <a:close/>
                    <a:moveTo>
                      <a:pt x="7261" y="1"/>
                    </a:moveTo>
                    <a:lnTo>
                      <a:pt x="6767" y="71"/>
                    </a:lnTo>
                    <a:lnTo>
                      <a:pt x="6274" y="283"/>
                    </a:lnTo>
                    <a:lnTo>
                      <a:pt x="5781" y="565"/>
                    </a:lnTo>
                    <a:lnTo>
                      <a:pt x="5358" y="917"/>
                    </a:lnTo>
                    <a:lnTo>
                      <a:pt x="5005" y="1269"/>
                    </a:lnTo>
                    <a:lnTo>
                      <a:pt x="4723" y="1692"/>
                    </a:lnTo>
                    <a:lnTo>
                      <a:pt x="4582" y="1340"/>
                    </a:lnTo>
                    <a:lnTo>
                      <a:pt x="4441" y="1128"/>
                    </a:lnTo>
                    <a:lnTo>
                      <a:pt x="4230" y="917"/>
                    </a:lnTo>
                    <a:lnTo>
                      <a:pt x="4018" y="846"/>
                    </a:lnTo>
                    <a:lnTo>
                      <a:pt x="3525" y="846"/>
                    </a:lnTo>
                    <a:lnTo>
                      <a:pt x="3314" y="987"/>
                    </a:lnTo>
                    <a:lnTo>
                      <a:pt x="3102" y="1128"/>
                    </a:lnTo>
                    <a:lnTo>
                      <a:pt x="2679" y="1551"/>
                    </a:lnTo>
                    <a:lnTo>
                      <a:pt x="2327" y="2045"/>
                    </a:lnTo>
                    <a:lnTo>
                      <a:pt x="2115" y="2609"/>
                    </a:lnTo>
                    <a:lnTo>
                      <a:pt x="2045" y="2890"/>
                    </a:lnTo>
                    <a:lnTo>
                      <a:pt x="2045" y="3172"/>
                    </a:lnTo>
                    <a:lnTo>
                      <a:pt x="1199" y="3172"/>
                    </a:lnTo>
                    <a:lnTo>
                      <a:pt x="847" y="3313"/>
                    </a:lnTo>
                    <a:lnTo>
                      <a:pt x="565" y="3454"/>
                    </a:lnTo>
                    <a:lnTo>
                      <a:pt x="353" y="3736"/>
                    </a:lnTo>
                    <a:lnTo>
                      <a:pt x="142" y="4018"/>
                    </a:lnTo>
                    <a:lnTo>
                      <a:pt x="71" y="4371"/>
                    </a:lnTo>
                    <a:lnTo>
                      <a:pt x="1" y="4653"/>
                    </a:lnTo>
                    <a:lnTo>
                      <a:pt x="71" y="5005"/>
                    </a:lnTo>
                    <a:lnTo>
                      <a:pt x="142" y="5357"/>
                    </a:lnTo>
                    <a:lnTo>
                      <a:pt x="283" y="5710"/>
                    </a:lnTo>
                    <a:lnTo>
                      <a:pt x="494" y="6062"/>
                    </a:lnTo>
                    <a:lnTo>
                      <a:pt x="776" y="6274"/>
                    </a:lnTo>
                    <a:lnTo>
                      <a:pt x="1129" y="6556"/>
                    </a:lnTo>
                    <a:lnTo>
                      <a:pt x="1481" y="6697"/>
                    </a:lnTo>
                    <a:lnTo>
                      <a:pt x="1974" y="6767"/>
                    </a:lnTo>
                    <a:lnTo>
                      <a:pt x="1552" y="7542"/>
                    </a:lnTo>
                    <a:lnTo>
                      <a:pt x="1481" y="8036"/>
                    </a:lnTo>
                    <a:lnTo>
                      <a:pt x="1411" y="8459"/>
                    </a:lnTo>
                    <a:lnTo>
                      <a:pt x="1340" y="8882"/>
                    </a:lnTo>
                    <a:lnTo>
                      <a:pt x="1411" y="9375"/>
                    </a:lnTo>
                    <a:lnTo>
                      <a:pt x="1552" y="9798"/>
                    </a:lnTo>
                    <a:lnTo>
                      <a:pt x="1763" y="10150"/>
                    </a:lnTo>
                    <a:lnTo>
                      <a:pt x="2045" y="10432"/>
                    </a:lnTo>
                    <a:lnTo>
                      <a:pt x="2327" y="10644"/>
                    </a:lnTo>
                    <a:lnTo>
                      <a:pt x="2609" y="10714"/>
                    </a:lnTo>
                    <a:lnTo>
                      <a:pt x="2891" y="10785"/>
                    </a:lnTo>
                    <a:lnTo>
                      <a:pt x="3173" y="10714"/>
                    </a:lnTo>
                    <a:lnTo>
                      <a:pt x="3455" y="10644"/>
                    </a:lnTo>
                    <a:lnTo>
                      <a:pt x="3666" y="10432"/>
                    </a:lnTo>
                    <a:lnTo>
                      <a:pt x="3877" y="10221"/>
                    </a:lnTo>
                    <a:lnTo>
                      <a:pt x="4300" y="9727"/>
                    </a:lnTo>
                    <a:lnTo>
                      <a:pt x="4582" y="9164"/>
                    </a:lnTo>
                    <a:lnTo>
                      <a:pt x="4794" y="8529"/>
                    </a:lnTo>
                    <a:lnTo>
                      <a:pt x="4794" y="7965"/>
                    </a:lnTo>
                    <a:lnTo>
                      <a:pt x="5287" y="8318"/>
                    </a:lnTo>
                    <a:lnTo>
                      <a:pt x="5710" y="8529"/>
                    </a:lnTo>
                    <a:lnTo>
                      <a:pt x="6203" y="8670"/>
                    </a:lnTo>
                    <a:lnTo>
                      <a:pt x="6626" y="8600"/>
                    </a:lnTo>
                    <a:lnTo>
                      <a:pt x="7049" y="8529"/>
                    </a:lnTo>
                    <a:lnTo>
                      <a:pt x="7472" y="8318"/>
                    </a:lnTo>
                    <a:lnTo>
                      <a:pt x="7754" y="8036"/>
                    </a:lnTo>
                    <a:lnTo>
                      <a:pt x="8036" y="7683"/>
                    </a:lnTo>
                    <a:lnTo>
                      <a:pt x="8247" y="7331"/>
                    </a:lnTo>
                    <a:lnTo>
                      <a:pt x="8388" y="6979"/>
                    </a:lnTo>
                    <a:lnTo>
                      <a:pt x="8459" y="6556"/>
                    </a:lnTo>
                    <a:lnTo>
                      <a:pt x="8388" y="6133"/>
                    </a:lnTo>
                    <a:lnTo>
                      <a:pt x="8247" y="5780"/>
                    </a:lnTo>
                    <a:lnTo>
                      <a:pt x="8036" y="5428"/>
                    </a:lnTo>
                    <a:lnTo>
                      <a:pt x="7684" y="5146"/>
                    </a:lnTo>
                    <a:lnTo>
                      <a:pt x="7190" y="4935"/>
                    </a:lnTo>
                    <a:lnTo>
                      <a:pt x="7472" y="4512"/>
                    </a:lnTo>
                    <a:lnTo>
                      <a:pt x="7825" y="3948"/>
                    </a:lnTo>
                    <a:lnTo>
                      <a:pt x="8177" y="3384"/>
                    </a:lnTo>
                    <a:lnTo>
                      <a:pt x="8459" y="2750"/>
                    </a:lnTo>
                    <a:lnTo>
                      <a:pt x="8670" y="2115"/>
                    </a:lnTo>
                    <a:lnTo>
                      <a:pt x="8670" y="1481"/>
                    </a:lnTo>
                    <a:lnTo>
                      <a:pt x="8600" y="1199"/>
                    </a:lnTo>
                    <a:lnTo>
                      <a:pt x="8529" y="917"/>
                    </a:lnTo>
                    <a:lnTo>
                      <a:pt x="8388" y="635"/>
                    </a:lnTo>
                    <a:lnTo>
                      <a:pt x="8177" y="424"/>
                    </a:lnTo>
                    <a:lnTo>
                      <a:pt x="7966" y="283"/>
                    </a:lnTo>
                    <a:lnTo>
                      <a:pt x="7754" y="142"/>
                    </a:lnTo>
                    <a:lnTo>
                      <a:pt x="7472" y="71"/>
                    </a:lnTo>
                    <a:lnTo>
                      <a:pt x="7261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" name="Google Shape;153;p3"/>
              <p:cNvSpPr/>
              <p:nvPr/>
            </p:nvSpPr>
            <p:spPr>
              <a:xfrm>
                <a:off x="3876925" y="1350000"/>
                <a:ext cx="216775" cy="269625"/>
              </a:xfrm>
              <a:custGeom>
                <a:avLst/>
                <a:gdLst/>
                <a:ahLst/>
                <a:cxnLst/>
                <a:rect l="l" t="t" r="r" b="b"/>
                <a:pathLst>
                  <a:path w="8671" h="10785" fill="none" extrusionOk="0">
                    <a:moveTo>
                      <a:pt x="1763" y="10150"/>
                    </a:moveTo>
                    <a:lnTo>
                      <a:pt x="1763" y="10150"/>
                    </a:lnTo>
                    <a:lnTo>
                      <a:pt x="2045" y="10432"/>
                    </a:lnTo>
                    <a:lnTo>
                      <a:pt x="2327" y="10644"/>
                    </a:lnTo>
                    <a:lnTo>
                      <a:pt x="2609" y="10714"/>
                    </a:lnTo>
                    <a:lnTo>
                      <a:pt x="2891" y="10785"/>
                    </a:lnTo>
                    <a:lnTo>
                      <a:pt x="3173" y="10714"/>
                    </a:lnTo>
                    <a:lnTo>
                      <a:pt x="3455" y="10644"/>
                    </a:lnTo>
                    <a:lnTo>
                      <a:pt x="3666" y="10432"/>
                    </a:lnTo>
                    <a:lnTo>
                      <a:pt x="3877" y="10221"/>
                    </a:lnTo>
                    <a:lnTo>
                      <a:pt x="4300" y="9727"/>
                    </a:lnTo>
                    <a:lnTo>
                      <a:pt x="4582" y="9164"/>
                    </a:lnTo>
                    <a:lnTo>
                      <a:pt x="4794" y="8529"/>
                    </a:lnTo>
                    <a:lnTo>
                      <a:pt x="4794" y="7965"/>
                    </a:lnTo>
                    <a:lnTo>
                      <a:pt x="4794" y="7965"/>
                    </a:lnTo>
                    <a:lnTo>
                      <a:pt x="5287" y="8318"/>
                    </a:lnTo>
                    <a:lnTo>
                      <a:pt x="5710" y="8529"/>
                    </a:lnTo>
                    <a:lnTo>
                      <a:pt x="6203" y="8670"/>
                    </a:lnTo>
                    <a:lnTo>
                      <a:pt x="6626" y="8600"/>
                    </a:lnTo>
                    <a:lnTo>
                      <a:pt x="7049" y="8529"/>
                    </a:lnTo>
                    <a:lnTo>
                      <a:pt x="7472" y="8318"/>
                    </a:lnTo>
                    <a:lnTo>
                      <a:pt x="7754" y="8036"/>
                    </a:lnTo>
                    <a:lnTo>
                      <a:pt x="8036" y="7683"/>
                    </a:lnTo>
                    <a:lnTo>
                      <a:pt x="8247" y="7331"/>
                    </a:lnTo>
                    <a:lnTo>
                      <a:pt x="8388" y="6979"/>
                    </a:lnTo>
                    <a:lnTo>
                      <a:pt x="8459" y="6556"/>
                    </a:lnTo>
                    <a:lnTo>
                      <a:pt x="8388" y="6133"/>
                    </a:lnTo>
                    <a:lnTo>
                      <a:pt x="8247" y="5780"/>
                    </a:lnTo>
                    <a:lnTo>
                      <a:pt x="8036" y="5428"/>
                    </a:lnTo>
                    <a:lnTo>
                      <a:pt x="7684" y="5146"/>
                    </a:lnTo>
                    <a:lnTo>
                      <a:pt x="7190" y="4935"/>
                    </a:lnTo>
                    <a:lnTo>
                      <a:pt x="7190" y="4935"/>
                    </a:lnTo>
                    <a:lnTo>
                      <a:pt x="7472" y="4512"/>
                    </a:lnTo>
                    <a:lnTo>
                      <a:pt x="7825" y="3948"/>
                    </a:lnTo>
                    <a:lnTo>
                      <a:pt x="8177" y="3384"/>
                    </a:lnTo>
                    <a:lnTo>
                      <a:pt x="8459" y="2750"/>
                    </a:lnTo>
                    <a:lnTo>
                      <a:pt x="8670" y="2115"/>
                    </a:lnTo>
                    <a:lnTo>
                      <a:pt x="8670" y="1481"/>
                    </a:lnTo>
                    <a:lnTo>
                      <a:pt x="8600" y="1199"/>
                    </a:lnTo>
                    <a:lnTo>
                      <a:pt x="8529" y="917"/>
                    </a:lnTo>
                    <a:lnTo>
                      <a:pt x="8388" y="635"/>
                    </a:lnTo>
                    <a:lnTo>
                      <a:pt x="8177" y="424"/>
                    </a:lnTo>
                    <a:lnTo>
                      <a:pt x="8177" y="424"/>
                    </a:lnTo>
                    <a:lnTo>
                      <a:pt x="7966" y="283"/>
                    </a:lnTo>
                    <a:lnTo>
                      <a:pt x="7754" y="142"/>
                    </a:lnTo>
                    <a:lnTo>
                      <a:pt x="7472" y="71"/>
                    </a:lnTo>
                    <a:lnTo>
                      <a:pt x="7261" y="1"/>
                    </a:lnTo>
                    <a:lnTo>
                      <a:pt x="6767" y="71"/>
                    </a:lnTo>
                    <a:lnTo>
                      <a:pt x="6274" y="283"/>
                    </a:lnTo>
                    <a:lnTo>
                      <a:pt x="5781" y="565"/>
                    </a:lnTo>
                    <a:lnTo>
                      <a:pt x="5358" y="917"/>
                    </a:lnTo>
                    <a:lnTo>
                      <a:pt x="5005" y="1269"/>
                    </a:lnTo>
                    <a:lnTo>
                      <a:pt x="4723" y="1692"/>
                    </a:lnTo>
                    <a:lnTo>
                      <a:pt x="4723" y="1692"/>
                    </a:lnTo>
                    <a:lnTo>
                      <a:pt x="4582" y="1340"/>
                    </a:lnTo>
                    <a:lnTo>
                      <a:pt x="4441" y="1128"/>
                    </a:lnTo>
                    <a:lnTo>
                      <a:pt x="4230" y="917"/>
                    </a:lnTo>
                    <a:lnTo>
                      <a:pt x="4018" y="846"/>
                    </a:lnTo>
                    <a:lnTo>
                      <a:pt x="3807" y="846"/>
                    </a:lnTo>
                    <a:lnTo>
                      <a:pt x="3525" y="846"/>
                    </a:lnTo>
                    <a:lnTo>
                      <a:pt x="3314" y="987"/>
                    </a:lnTo>
                    <a:lnTo>
                      <a:pt x="3102" y="1128"/>
                    </a:lnTo>
                    <a:lnTo>
                      <a:pt x="2679" y="1551"/>
                    </a:lnTo>
                    <a:lnTo>
                      <a:pt x="2327" y="2045"/>
                    </a:lnTo>
                    <a:lnTo>
                      <a:pt x="2115" y="2609"/>
                    </a:lnTo>
                    <a:lnTo>
                      <a:pt x="2045" y="2890"/>
                    </a:lnTo>
                    <a:lnTo>
                      <a:pt x="2045" y="3172"/>
                    </a:lnTo>
                    <a:lnTo>
                      <a:pt x="2045" y="3172"/>
                    </a:lnTo>
                    <a:lnTo>
                      <a:pt x="1622" y="3172"/>
                    </a:lnTo>
                    <a:lnTo>
                      <a:pt x="1199" y="3172"/>
                    </a:lnTo>
                    <a:lnTo>
                      <a:pt x="847" y="3313"/>
                    </a:lnTo>
                    <a:lnTo>
                      <a:pt x="565" y="3454"/>
                    </a:lnTo>
                    <a:lnTo>
                      <a:pt x="353" y="3736"/>
                    </a:lnTo>
                    <a:lnTo>
                      <a:pt x="142" y="4018"/>
                    </a:lnTo>
                    <a:lnTo>
                      <a:pt x="71" y="4371"/>
                    </a:lnTo>
                    <a:lnTo>
                      <a:pt x="1" y="4653"/>
                    </a:lnTo>
                    <a:lnTo>
                      <a:pt x="71" y="5005"/>
                    </a:lnTo>
                    <a:lnTo>
                      <a:pt x="142" y="5357"/>
                    </a:lnTo>
                    <a:lnTo>
                      <a:pt x="283" y="5710"/>
                    </a:lnTo>
                    <a:lnTo>
                      <a:pt x="494" y="6062"/>
                    </a:lnTo>
                    <a:lnTo>
                      <a:pt x="776" y="6274"/>
                    </a:lnTo>
                    <a:lnTo>
                      <a:pt x="1129" y="6556"/>
                    </a:lnTo>
                    <a:lnTo>
                      <a:pt x="1481" y="6697"/>
                    </a:lnTo>
                    <a:lnTo>
                      <a:pt x="1974" y="6767"/>
                    </a:lnTo>
                    <a:lnTo>
                      <a:pt x="1974" y="6767"/>
                    </a:lnTo>
                    <a:lnTo>
                      <a:pt x="1552" y="7542"/>
                    </a:lnTo>
                    <a:lnTo>
                      <a:pt x="1481" y="8036"/>
                    </a:lnTo>
                    <a:lnTo>
                      <a:pt x="1411" y="8459"/>
                    </a:lnTo>
                    <a:lnTo>
                      <a:pt x="1340" y="8882"/>
                    </a:lnTo>
                    <a:lnTo>
                      <a:pt x="1411" y="9375"/>
                    </a:lnTo>
                    <a:lnTo>
                      <a:pt x="1552" y="9798"/>
                    </a:lnTo>
                    <a:lnTo>
                      <a:pt x="1763" y="10150"/>
                    </a:lnTo>
                    <a:lnTo>
                      <a:pt x="1763" y="10150"/>
                    </a:lnTo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" name="Google Shape;154;p3"/>
              <p:cNvSpPr/>
              <p:nvPr/>
            </p:nvSpPr>
            <p:spPr>
              <a:xfrm>
                <a:off x="3940375" y="1512125"/>
                <a:ext cx="31725" cy="75800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3032" fill="none" extrusionOk="0">
                    <a:moveTo>
                      <a:pt x="1128" y="2608"/>
                    </a:moveTo>
                    <a:lnTo>
                      <a:pt x="1128" y="2608"/>
                    </a:lnTo>
                    <a:lnTo>
                      <a:pt x="987" y="2820"/>
                    </a:lnTo>
                    <a:lnTo>
                      <a:pt x="776" y="3031"/>
                    </a:lnTo>
                    <a:lnTo>
                      <a:pt x="635" y="3031"/>
                    </a:lnTo>
                    <a:lnTo>
                      <a:pt x="423" y="3031"/>
                    </a:lnTo>
                    <a:lnTo>
                      <a:pt x="282" y="2890"/>
                    </a:lnTo>
                    <a:lnTo>
                      <a:pt x="212" y="2749"/>
                    </a:lnTo>
                    <a:lnTo>
                      <a:pt x="0" y="2185"/>
                    </a:lnTo>
                    <a:lnTo>
                      <a:pt x="0" y="1551"/>
                    </a:lnTo>
                    <a:lnTo>
                      <a:pt x="71" y="1269"/>
                    </a:lnTo>
                    <a:lnTo>
                      <a:pt x="141" y="916"/>
                    </a:lnTo>
                    <a:lnTo>
                      <a:pt x="353" y="635"/>
                    </a:lnTo>
                    <a:lnTo>
                      <a:pt x="564" y="353"/>
                    </a:lnTo>
                    <a:lnTo>
                      <a:pt x="846" y="141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269" y="635"/>
                    </a:lnTo>
                    <a:lnTo>
                      <a:pt x="1269" y="1269"/>
                    </a:lnTo>
                    <a:lnTo>
                      <a:pt x="1269" y="1903"/>
                    </a:lnTo>
                    <a:lnTo>
                      <a:pt x="1128" y="2608"/>
                    </a:lnTo>
                    <a:lnTo>
                      <a:pt x="1128" y="2608"/>
                    </a:lnTo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" name="Google Shape;155;p3"/>
              <p:cNvSpPr/>
              <p:nvPr/>
            </p:nvSpPr>
            <p:spPr>
              <a:xfrm>
                <a:off x="3954475" y="1404625"/>
                <a:ext cx="22925" cy="65225"/>
              </a:xfrm>
              <a:custGeom>
                <a:avLst/>
                <a:gdLst/>
                <a:ahLst/>
                <a:cxnLst/>
                <a:rect l="l" t="t" r="r" b="b"/>
                <a:pathLst>
                  <a:path w="917" h="2609" fill="none" extrusionOk="0">
                    <a:moveTo>
                      <a:pt x="353" y="1"/>
                    </a:moveTo>
                    <a:lnTo>
                      <a:pt x="353" y="1"/>
                    </a:lnTo>
                    <a:lnTo>
                      <a:pt x="494" y="1"/>
                    </a:lnTo>
                    <a:lnTo>
                      <a:pt x="564" y="71"/>
                    </a:lnTo>
                    <a:lnTo>
                      <a:pt x="705" y="353"/>
                    </a:lnTo>
                    <a:lnTo>
                      <a:pt x="775" y="705"/>
                    </a:lnTo>
                    <a:lnTo>
                      <a:pt x="846" y="1128"/>
                    </a:lnTo>
                    <a:lnTo>
                      <a:pt x="916" y="2045"/>
                    </a:lnTo>
                    <a:lnTo>
                      <a:pt x="916" y="2609"/>
                    </a:lnTo>
                    <a:lnTo>
                      <a:pt x="916" y="2609"/>
                    </a:lnTo>
                    <a:lnTo>
                      <a:pt x="635" y="2256"/>
                    </a:lnTo>
                    <a:lnTo>
                      <a:pt x="423" y="1833"/>
                    </a:lnTo>
                    <a:lnTo>
                      <a:pt x="212" y="1410"/>
                    </a:lnTo>
                    <a:lnTo>
                      <a:pt x="0" y="987"/>
                    </a:lnTo>
                    <a:lnTo>
                      <a:pt x="0" y="565"/>
                    </a:lnTo>
                    <a:lnTo>
                      <a:pt x="0" y="353"/>
                    </a:lnTo>
                    <a:lnTo>
                      <a:pt x="71" y="212"/>
                    </a:lnTo>
                    <a:lnTo>
                      <a:pt x="212" y="71"/>
                    </a:lnTo>
                    <a:lnTo>
                      <a:pt x="353" y="1"/>
                    </a:lnTo>
                    <a:lnTo>
                      <a:pt x="353" y="1"/>
                    </a:lnTo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" name="Google Shape;156;p3"/>
              <p:cNvSpPr/>
              <p:nvPr/>
            </p:nvSpPr>
            <p:spPr>
              <a:xfrm>
                <a:off x="3899850" y="1462775"/>
                <a:ext cx="56400" cy="29975"/>
              </a:xfrm>
              <a:custGeom>
                <a:avLst/>
                <a:gdLst/>
                <a:ahLst/>
                <a:cxnLst/>
                <a:rect l="l" t="t" r="r" b="b"/>
                <a:pathLst>
                  <a:path w="2256" h="1199" fill="none" extrusionOk="0">
                    <a:moveTo>
                      <a:pt x="282" y="705"/>
                    </a:moveTo>
                    <a:lnTo>
                      <a:pt x="282" y="705"/>
                    </a:lnTo>
                    <a:lnTo>
                      <a:pt x="0" y="283"/>
                    </a:lnTo>
                    <a:lnTo>
                      <a:pt x="0" y="142"/>
                    </a:lnTo>
                    <a:lnTo>
                      <a:pt x="71" y="71"/>
                    </a:lnTo>
                    <a:lnTo>
                      <a:pt x="141" y="1"/>
                    </a:lnTo>
                    <a:lnTo>
                      <a:pt x="282" y="1"/>
                    </a:lnTo>
                    <a:lnTo>
                      <a:pt x="705" y="142"/>
                    </a:lnTo>
                    <a:lnTo>
                      <a:pt x="1198" y="283"/>
                    </a:lnTo>
                    <a:lnTo>
                      <a:pt x="1621" y="565"/>
                    </a:lnTo>
                    <a:lnTo>
                      <a:pt x="2256" y="917"/>
                    </a:lnTo>
                    <a:lnTo>
                      <a:pt x="2256" y="917"/>
                    </a:lnTo>
                    <a:lnTo>
                      <a:pt x="1762" y="1128"/>
                    </a:lnTo>
                    <a:lnTo>
                      <a:pt x="1269" y="1199"/>
                    </a:lnTo>
                    <a:lnTo>
                      <a:pt x="987" y="1128"/>
                    </a:lnTo>
                    <a:lnTo>
                      <a:pt x="705" y="1058"/>
                    </a:lnTo>
                    <a:lnTo>
                      <a:pt x="494" y="917"/>
                    </a:lnTo>
                    <a:lnTo>
                      <a:pt x="282" y="705"/>
                    </a:lnTo>
                    <a:lnTo>
                      <a:pt x="282" y="705"/>
                    </a:lnTo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57" name="Google Shape;157;p3"/>
            <p:cNvSpPr/>
            <p:nvPr/>
          </p:nvSpPr>
          <p:spPr>
            <a:xfrm>
              <a:off x="1086250" y="2701550"/>
              <a:ext cx="237900" cy="313675"/>
            </a:xfrm>
            <a:custGeom>
              <a:avLst/>
              <a:gdLst/>
              <a:ahLst/>
              <a:cxnLst/>
              <a:rect l="l" t="t" r="r" b="b"/>
              <a:pathLst>
                <a:path w="9516" h="12547" extrusionOk="0">
                  <a:moveTo>
                    <a:pt x="9516" y="0"/>
                  </a:moveTo>
                  <a:lnTo>
                    <a:pt x="9420" y="385"/>
                  </a:lnTo>
                  <a:lnTo>
                    <a:pt x="9445" y="353"/>
                  </a:lnTo>
                  <a:lnTo>
                    <a:pt x="9516" y="0"/>
                  </a:lnTo>
                  <a:close/>
                  <a:moveTo>
                    <a:pt x="5357" y="3947"/>
                  </a:moveTo>
                  <a:lnTo>
                    <a:pt x="4793" y="4582"/>
                  </a:lnTo>
                  <a:lnTo>
                    <a:pt x="3595" y="5921"/>
                  </a:lnTo>
                  <a:lnTo>
                    <a:pt x="2256" y="7471"/>
                  </a:lnTo>
                  <a:lnTo>
                    <a:pt x="1763" y="8106"/>
                  </a:lnTo>
                  <a:lnTo>
                    <a:pt x="1410" y="8599"/>
                  </a:lnTo>
                  <a:lnTo>
                    <a:pt x="1692" y="7894"/>
                  </a:lnTo>
                  <a:lnTo>
                    <a:pt x="2045" y="7190"/>
                  </a:lnTo>
                  <a:lnTo>
                    <a:pt x="2467" y="6485"/>
                  </a:lnTo>
                  <a:lnTo>
                    <a:pt x="2961" y="5921"/>
                  </a:lnTo>
                  <a:lnTo>
                    <a:pt x="3525" y="5357"/>
                  </a:lnTo>
                  <a:lnTo>
                    <a:pt x="4089" y="4864"/>
                  </a:lnTo>
                  <a:lnTo>
                    <a:pt x="4723" y="4370"/>
                  </a:lnTo>
                  <a:lnTo>
                    <a:pt x="5357" y="3947"/>
                  </a:lnTo>
                  <a:close/>
                  <a:moveTo>
                    <a:pt x="6696" y="3242"/>
                  </a:moveTo>
                  <a:lnTo>
                    <a:pt x="6626" y="3806"/>
                  </a:lnTo>
                  <a:lnTo>
                    <a:pt x="6626" y="4300"/>
                  </a:lnTo>
                  <a:lnTo>
                    <a:pt x="6555" y="5357"/>
                  </a:lnTo>
                  <a:lnTo>
                    <a:pt x="6485" y="5850"/>
                  </a:lnTo>
                  <a:lnTo>
                    <a:pt x="6415" y="6344"/>
                  </a:lnTo>
                  <a:lnTo>
                    <a:pt x="6203" y="6837"/>
                  </a:lnTo>
                  <a:lnTo>
                    <a:pt x="5921" y="7331"/>
                  </a:lnTo>
                  <a:lnTo>
                    <a:pt x="5569" y="7753"/>
                  </a:lnTo>
                  <a:lnTo>
                    <a:pt x="5075" y="8176"/>
                  </a:lnTo>
                  <a:lnTo>
                    <a:pt x="4652" y="8529"/>
                  </a:lnTo>
                  <a:lnTo>
                    <a:pt x="4089" y="8811"/>
                  </a:lnTo>
                  <a:lnTo>
                    <a:pt x="3031" y="9375"/>
                  </a:lnTo>
                  <a:lnTo>
                    <a:pt x="2045" y="10009"/>
                  </a:lnTo>
                  <a:lnTo>
                    <a:pt x="2256" y="9445"/>
                  </a:lnTo>
                  <a:lnTo>
                    <a:pt x="2538" y="9022"/>
                  </a:lnTo>
                  <a:lnTo>
                    <a:pt x="3243" y="8106"/>
                  </a:lnTo>
                  <a:lnTo>
                    <a:pt x="3948" y="7260"/>
                  </a:lnTo>
                  <a:lnTo>
                    <a:pt x="4723" y="6414"/>
                  </a:lnTo>
                  <a:lnTo>
                    <a:pt x="4934" y="6062"/>
                  </a:lnTo>
                  <a:lnTo>
                    <a:pt x="5216" y="5639"/>
                  </a:lnTo>
                  <a:lnTo>
                    <a:pt x="5639" y="4652"/>
                  </a:lnTo>
                  <a:lnTo>
                    <a:pt x="6203" y="3806"/>
                  </a:lnTo>
                  <a:lnTo>
                    <a:pt x="6415" y="3454"/>
                  </a:lnTo>
                  <a:lnTo>
                    <a:pt x="6696" y="3242"/>
                  </a:lnTo>
                  <a:close/>
                  <a:moveTo>
                    <a:pt x="9420" y="385"/>
                  </a:moveTo>
                  <a:lnTo>
                    <a:pt x="9163" y="705"/>
                  </a:lnTo>
                  <a:lnTo>
                    <a:pt x="8811" y="1057"/>
                  </a:lnTo>
                  <a:lnTo>
                    <a:pt x="8388" y="1410"/>
                  </a:lnTo>
                  <a:lnTo>
                    <a:pt x="7260" y="2115"/>
                  </a:lnTo>
                  <a:lnTo>
                    <a:pt x="5992" y="2820"/>
                  </a:lnTo>
                  <a:lnTo>
                    <a:pt x="4652" y="3595"/>
                  </a:lnTo>
                  <a:lnTo>
                    <a:pt x="3384" y="4300"/>
                  </a:lnTo>
                  <a:lnTo>
                    <a:pt x="2326" y="5005"/>
                  </a:lnTo>
                  <a:lnTo>
                    <a:pt x="1904" y="5357"/>
                  </a:lnTo>
                  <a:lnTo>
                    <a:pt x="1622" y="5709"/>
                  </a:lnTo>
                  <a:lnTo>
                    <a:pt x="1269" y="6203"/>
                  </a:lnTo>
                  <a:lnTo>
                    <a:pt x="917" y="6696"/>
                  </a:lnTo>
                  <a:lnTo>
                    <a:pt x="705" y="7190"/>
                  </a:lnTo>
                  <a:lnTo>
                    <a:pt x="494" y="7683"/>
                  </a:lnTo>
                  <a:lnTo>
                    <a:pt x="212" y="8811"/>
                  </a:lnTo>
                  <a:lnTo>
                    <a:pt x="1" y="9938"/>
                  </a:lnTo>
                  <a:lnTo>
                    <a:pt x="1" y="10502"/>
                  </a:lnTo>
                  <a:lnTo>
                    <a:pt x="71" y="11560"/>
                  </a:lnTo>
                  <a:lnTo>
                    <a:pt x="141" y="12053"/>
                  </a:lnTo>
                  <a:lnTo>
                    <a:pt x="282" y="12405"/>
                  </a:lnTo>
                  <a:lnTo>
                    <a:pt x="353" y="12476"/>
                  </a:lnTo>
                  <a:lnTo>
                    <a:pt x="423" y="12546"/>
                  </a:lnTo>
                  <a:lnTo>
                    <a:pt x="564" y="12476"/>
                  </a:lnTo>
                  <a:lnTo>
                    <a:pt x="705" y="12405"/>
                  </a:lnTo>
                  <a:lnTo>
                    <a:pt x="987" y="11982"/>
                  </a:lnTo>
                  <a:lnTo>
                    <a:pt x="1410" y="11630"/>
                  </a:lnTo>
                  <a:lnTo>
                    <a:pt x="2256" y="10996"/>
                  </a:lnTo>
                  <a:lnTo>
                    <a:pt x="3172" y="10432"/>
                  </a:lnTo>
                  <a:lnTo>
                    <a:pt x="4159" y="9938"/>
                  </a:lnTo>
                  <a:lnTo>
                    <a:pt x="5075" y="9445"/>
                  </a:lnTo>
                  <a:lnTo>
                    <a:pt x="5921" y="8811"/>
                  </a:lnTo>
                  <a:lnTo>
                    <a:pt x="6344" y="8458"/>
                  </a:lnTo>
                  <a:lnTo>
                    <a:pt x="6696" y="8106"/>
                  </a:lnTo>
                  <a:lnTo>
                    <a:pt x="6978" y="7683"/>
                  </a:lnTo>
                  <a:lnTo>
                    <a:pt x="7260" y="7190"/>
                  </a:lnTo>
                  <a:lnTo>
                    <a:pt x="7401" y="6696"/>
                  </a:lnTo>
                  <a:lnTo>
                    <a:pt x="7472" y="6203"/>
                  </a:lnTo>
                  <a:lnTo>
                    <a:pt x="7472" y="5709"/>
                  </a:lnTo>
                  <a:lnTo>
                    <a:pt x="7401" y="5216"/>
                  </a:lnTo>
                  <a:lnTo>
                    <a:pt x="7331" y="4300"/>
                  </a:lnTo>
                  <a:lnTo>
                    <a:pt x="7331" y="3806"/>
                  </a:lnTo>
                  <a:lnTo>
                    <a:pt x="7401" y="3313"/>
                  </a:lnTo>
                  <a:lnTo>
                    <a:pt x="7542" y="2890"/>
                  </a:lnTo>
                  <a:lnTo>
                    <a:pt x="7824" y="2538"/>
                  </a:lnTo>
                  <a:lnTo>
                    <a:pt x="8459" y="1762"/>
                  </a:lnTo>
                  <a:lnTo>
                    <a:pt x="8811" y="1410"/>
                  </a:lnTo>
                  <a:lnTo>
                    <a:pt x="9163" y="987"/>
                  </a:lnTo>
                  <a:lnTo>
                    <a:pt x="9375" y="564"/>
                  </a:lnTo>
                  <a:lnTo>
                    <a:pt x="9420" y="385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3"/>
            <p:cNvSpPr/>
            <p:nvPr/>
          </p:nvSpPr>
          <p:spPr>
            <a:xfrm>
              <a:off x="924150" y="1106825"/>
              <a:ext cx="244950" cy="345400"/>
            </a:xfrm>
            <a:custGeom>
              <a:avLst/>
              <a:gdLst/>
              <a:ahLst/>
              <a:cxnLst/>
              <a:rect l="l" t="t" r="r" b="b"/>
              <a:pathLst>
                <a:path w="9798" h="13816" extrusionOk="0">
                  <a:moveTo>
                    <a:pt x="6203" y="4159"/>
                  </a:moveTo>
                  <a:lnTo>
                    <a:pt x="6414" y="4230"/>
                  </a:lnTo>
                  <a:lnTo>
                    <a:pt x="6485" y="4371"/>
                  </a:lnTo>
                  <a:lnTo>
                    <a:pt x="6485" y="4512"/>
                  </a:lnTo>
                  <a:lnTo>
                    <a:pt x="6414" y="4582"/>
                  </a:lnTo>
                  <a:lnTo>
                    <a:pt x="6273" y="4582"/>
                  </a:lnTo>
                  <a:lnTo>
                    <a:pt x="5921" y="4512"/>
                  </a:lnTo>
                  <a:lnTo>
                    <a:pt x="5850" y="4441"/>
                  </a:lnTo>
                  <a:lnTo>
                    <a:pt x="5850" y="4371"/>
                  </a:lnTo>
                  <a:lnTo>
                    <a:pt x="5921" y="4230"/>
                  </a:lnTo>
                  <a:lnTo>
                    <a:pt x="6062" y="4159"/>
                  </a:lnTo>
                  <a:close/>
                  <a:moveTo>
                    <a:pt x="5709" y="5569"/>
                  </a:moveTo>
                  <a:lnTo>
                    <a:pt x="5004" y="6697"/>
                  </a:lnTo>
                  <a:lnTo>
                    <a:pt x="4088" y="7684"/>
                  </a:lnTo>
                  <a:lnTo>
                    <a:pt x="4440" y="7049"/>
                  </a:lnTo>
                  <a:lnTo>
                    <a:pt x="4793" y="6485"/>
                  </a:lnTo>
                  <a:lnTo>
                    <a:pt x="5216" y="5992"/>
                  </a:lnTo>
                  <a:lnTo>
                    <a:pt x="5709" y="5569"/>
                  </a:lnTo>
                  <a:close/>
                  <a:moveTo>
                    <a:pt x="6414" y="5992"/>
                  </a:moveTo>
                  <a:lnTo>
                    <a:pt x="6837" y="6274"/>
                  </a:lnTo>
                  <a:lnTo>
                    <a:pt x="6766" y="6838"/>
                  </a:lnTo>
                  <a:lnTo>
                    <a:pt x="6625" y="7402"/>
                  </a:lnTo>
                  <a:lnTo>
                    <a:pt x="6344" y="7895"/>
                  </a:lnTo>
                  <a:lnTo>
                    <a:pt x="6062" y="8388"/>
                  </a:lnTo>
                  <a:lnTo>
                    <a:pt x="6062" y="7825"/>
                  </a:lnTo>
                  <a:lnTo>
                    <a:pt x="6132" y="7190"/>
                  </a:lnTo>
                  <a:lnTo>
                    <a:pt x="6203" y="6556"/>
                  </a:lnTo>
                  <a:lnTo>
                    <a:pt x="6414" y="5992"/>
                  </a:lnTo>
                  <a:close/>
                  <a:moveTo>
                    <a:pt x="5568" y="5076"/>
                  </a:moveTo>
                  <a:lnTo>
                    <a:pt x="5075" y="5287"/>
                  </a:lnTo>
                  <a:lnTo>
                    <a:pt x="4652" y="5569"/>
                  </a:lnTo>
                  <a:lnTo>
                    <a:pt x="4229" y="5921"/>
                  </a:lnTo>
                  <a:lnTo>
                    <a:pt x="3947" y="6344"/>
                  </a:lnTo>
                  <a:lnTo>
                    <a:pt x="3383" y="7190"/>
                  </a:lnTo>
                  <a:lnTo>
                    <a:pt x="2819" y="8036"/>
                  </a:lnTo>
                  <a:lnTo>
                    <a:pt x="2678" y="8600"/>
                  </a:lnTo>
                  <a:lnTo>
                    <a:pt x="2608" y="8811"/>
                  </a:lnTo>
                  <a:lnTo>
                    <a:pt x="2467" y="8952"/>
                  </a:lnTo>
                  <a:lnTo>
                    <a:pt x="2326" y="9093"/>
                  </a:lnTo>
                  <a:lnTo>
                    <a:pt x="2115" y="9234"/>
                  </a:lnTo>
                  <a:lnTo>
                    <a:pt x="1551" y="9305"/>
                  </a:lnTo>
                  <a:lnTo>
                    <a:pt x="1269" y="9305"/>
                  </a:lnTo>
                  <a:lnTo>
                    <a:pt x="1057" y="9234"/>
                  </a:lnTo>
                  <a:lnTo>
                    <a:pt x="916" y="9093"/>
                  </a:lnTo>
                  <a:lnTo>
                    <a:pt x="775" y="8952"/>
                  </a:lnTo>
                  <a:lnTo>
                    <a:pt x="705" y="8741"/>
                  </a:lnTo>
                  <a:lnTo>
                    <a:pt x="705" y="8529"/>
                  </a:lnTo>
                  <a:lnTo>
                    <a:pt x="705" y="8247"/>
                  </a:lnTo>
                  <a:lnTo>
                    <a:pt x="846" y="7966"/>
                  </a:lnTo>
                  <a:lnTo>
                    <a:pt x="1128" y="7402"/>
                  </a:lnTo>
                  <a:lnTo>
                    <a:pt x="1551" y="6767"/>
                  </a:lnTo>
                  <a:lnTo>
                    <a:pt x="2115" y="6274"/>
                  </a:lnTo>
                  <a:lnTo>
                    <a:pt x="2749" y="5851"/>
                  </a:lnTo>
                  <a:lnTo>
                    <a:pt x="3454" y="5499"/>
                  </a:lnTo>
                  <a:lnTo>
                    <a:pt x="4159" y="5217"/>
                  </a:lnTo>
                  <a:lnTo>
                    <a:pt x="4863" y="5076"/>
                  </a:lnTo>
                  <a:close/>
                  <a:moveTo>
                    <a:pt x="5709" y="7120"/>
                  </a:moveTo>
                  <a:lnTo>
                    <a:pt x="5427" y="8247"/>
                  </a:lnTo>
                  <a:lnTo>
                    <a:pt x="5286" y="9446"/>
                  </a:lnTo>
                  <a:lnTo>
                    <a:pt x="4863" y="9869"/>
                  </a:lnTo>
                  <a:lnTo>
                    <a:pt x="4511" y="10080"/>
                  </a:lnTo>
                  <a:lnTo>
                    <a:pt x="4229" y="10292"/>
                  </a:lnTo>
                  <a:lnTo>
                    <a:pt x="3947" y="10362"/>
                  </a:lnTo>
                  <a:lnTo>
                    <a:pt x="3665" y="10362"/>
                  </a:lnTo>
                  <a:lnTo>
                    <a:pt x="3595" y="10292"/>
                  </a:lnTo>
                  <a:lnTo>
                    <a:pt x="3524" y="10151"/>
                  </a:lnTo>
                  <a:lnTo>
                    <a:pt x="3383" y="9798"/>
                  </a:lnTo>
                  <a:lnTo>
                    <a:pt x="3454" y="9516"/>
                  </a:lnTo>
                  <a:lnTo>
                    <a:pt x="3665" y="9164"/>
                  </a:lnTo>
                  <a:lnTo>
                    <a:pt x="4370" y="8388"/>
                  </a:lnTo>
                  <a:lnTo>
                    <a:pt x="5216" y="7684"/>
                  </a:lnTo>
                  <a:lnTo>
                    <a:pt x="5709" y="7120"/>
                  </a:lnTo>
                  <a:close/>
                  <a:moveTo>
                    <a:pt x="7894" y="6274"/>
                  </a:moveTo>
                  <a:lnTo>
                    <a:pt x="8388" y="7613"/>
                  </a:lnTo>
                  <a:lnTo>
                    <a:pt x="8670" y="8459"/>
                  </a:lnTo>
                  <a:lnTo>
                    <a:pt x="8810" y="9375"/>
                  </a:lnTo>
                  <a:lnTo>
                    <a:pt x="8881" y="9798"/>
                  </a:lnTo>
                  <a:lnTo>
                    <a:pt x="8881" y="10151"/>
                  </a:lnTo>
                  <a:lnTo>
                    <a:pt x="8810" y="10503"/>
                  </a:lnTo>
                  <a:lnTo>
                    <a:pt x="8670" y="10855"/>
                  </a:lnTo>
                  <a:lnTo>
                    <a:pt x="8529" y="11067"/>
                  </a:lnTo>
                  <a:lnTo>
                    <a:pt x="8247" y="11278"/>
                  </a:lnTo>
                  <a:lnTo>
                    <a:pt x="7894" y="11349"/>
                  </a:lnTo>
                  <a:lnTo>
                    <a:pt x="7471" y="11349"/>
                  </a:lnTo>
                  <a:lnTo>
                    <a:pt x="6978" y="11278"/>
                  </a:lnTo>
                  <a:lnTo>
                    <a:pt x="6625" y="11067"/>
                  </a:lnTo>
                  <a:lnTo>
                    <a:pt x="6414" y="10855"/>
                  </a:lnTo>
                  <a:lnTo>
                    <a:pt x="6344" y="10644"/>
                  </a:lnTo>
                  <a:lnTo>
                    <a:pt x="6273" y="10292"/>
                  </a:lnTo>
                  <a:lnTo>
                    <a:pt x="6344" y="10010"/>
                  </a:lnTo>
                  <a:lnTo>
                    <a:pt x="6625" y="9234"/>
                  </a:lnTo>
                  <a:lnTo>
                    <a:pt x="6978" y="8459"/>
                  </a:lnTo>
                  <a:lnTo>
                    <a:pt x="7401" y="7613"/>
                  </a:lnTo>
                  <a:lnTo>
                    <a:pt x="7753" y="6908"/>
                  </a:lnTo>
                  <a:lnTo>
                    <a:pt x="7894" y="6556"/>
                  </a:lnTo>
                  <a:lnTo>
                    <a:pt x="7894" y="6274"/>
                  </a:lnTo>
                  <a:close/>
                  <a:moveTo>
                    <a:pt x="7189" y="1"/>
                  </a:moveTo>
                  <a:lnTo>
                    <a:pt x="6978" y="71"/>
                  </a:lnTo>
                  <a:lnTo>
                    <a:pt x="6696" y="353"/>
                  </a:lnTo>
                  <a:lnTo>
                    <a:pt x="6485" y="494"/>
                  </a:lnTo>
                  <a:lnTo>
                    <a:pt x="6344" y="706"/>
                  </a:lnTo>
                  <a:lnTo>
                    <a:pt x="6203" y="1199"/>
                  </a:lnTo>
                  <a:lnTo>
                    <a:pt x="6132" y="1692"/>
                  </a:lnTo>
                  <a:lnTo>
                    <a:pt x="6062" y="2256"/>
                  </a:lnTo>
                  <a:lnTo>
                    <a:pt x="5921" y="2891"/>
                  </a:lnTo>
                  <a:lnTo>
                    <a:pt x="5780" y="3384"/>
                  </a:lnTo>
                  <a:lnTo>
                    <a:pt x="5568" y="3877"/>
                  </a:lnTo>
                  <a:lnTo>
                    <a:pt x="5357" y="4089"/>
                  </a:lnTo>
                  <a:lnTo>
                    <a:pt x="5145" y="4300"/>
                  </a:lnTo>
                  <a:lnTo>
                    <a:pt x="4581" y="4582"/>
                  </a:lnTo>
                  <a:lnTo>
                    <a:pt x="4018" y="4864"/>
                  </a:lnTo>
                  <a:lnTo>
                    <a:pt x="2819" y="5217"/>
                  </a:lnTo>
                  <a:lnTo>
                    <a:pt x="2255" y="5428"/>
                  </a:lnTo>
                  <a:lnTo>
                    <a:pt x="1692" y="5710"/>
                  </a:lnTo>
                  <a:lnTo>
                    <a:pt x="1128" y="6062"/>
                  </a:lnTo>
                  <a:lnTo>
                    <a:pt x="634" y="6626"/>
                  </a:lnTo>
                  <a:lnTo>
                    <a:pt x="282" y="7190"/>
                  </a:lnTo>
                  <a:lnTo>
                    <a:pt x="71" y="7825"/>
                  </a:lnTo>
                  <a:lnTo>
                    <a:pt x="0" y="8459"/>
                  </a:lnTo>
                  <a:lnTo>
                    <a:pt x="0" y="9093"/>
                  </a:lnTo>
                  <a:lnTo>
                    <a:pt x="71" y="9375"/>
                  </a:lnTo>
                  <a:lnTo>
                    <a:pt x="211" y="9587"/>
                  </a:lnTo>
                  <a:lnTo>
                    <a:pt x="352" y="9869"/>
                  </a:lnTo>
                  <a:lnTo>
                    <a:pt x="564" y="10010"/>
                  </a:lnTo>
                  <a:lnTo>
                    <a:pt x="846" y="10151"/>
                  </a:lnTo>
                  <a:lnTo>
                    <a:pt x="1128" y="10221"/>
                  </a:lnTo>
                  <a:lnTo>
                    <a:pt x="1903" y="10221"/>
                  </a:lnTo>
                  <a:lnTo>
                    <a:pt x="1339" y="10644"/>
                  </a:lnTo>
                  <a:lnTo>
                    <a:pt x="916" y="10926"/>
                  </a:lnTo>
                  <a:lnTo>
                    <a:pt x="564" y="11278"/>
                  </a:lnTo>
                  <a:lnTo>
                    <a:pt x="282" y="11701"/>
                  </a:lnTo>
                  <a:lnTo>
                    <a:pt x="141" y="12054"/>
                  </a:lnTo>
                  <a:lnTo>
                    <a:pt x="141" y="12195"/>
                  </a:lnTo>
                  <a:lnTo>
                    <a:pt x="211" y="12406"/>
                  </a:lnTo>
                  <a:lnTo>
                    <a:pt x="282" y="12547"/>
                  </a:lnTo>
                  <a:lnTo>
                    <a:pt x="493" y="12758"/>
                  </a:lnTo>
                  <a:lnTo>
                    <a:pt x="775" y="12899"/>
                  </a:lnTo>
                  <a:lnTo>
                    <a:pt x="1057" y="12970"/>
                  </a:lnTo>
                  <a:lnTo>
                    <a:pt x="1269" y="12899"/>
                  </a:lnTo>
                  <a:lnTo>
                    <a:pt x="1410" y="12829"/>
                  </a:lnTo>
                  <a:lnTo>
                    <a:pt x="1551" y="12688"/>
                  </a:lnTo>
                  <a:lnTo>
                    <a:pt x="1692" y="12547"/>
                  </a:lnTo>
                  <a:lnTo>
                    <a:pt x="1903" y="12054"/>
                  </a:lnTo>
                  <a:lnTo>
                    <a:pt x="2044" y="11560"/>
                  </a:lnTo>
                  <a:lnTo>
                    <a:pt x="2115" y="10996"/>
                  </a:lnTo>
                  <a:lnTo>
                    <a:pt x="2185" y="10573"/>
                  </a:lnTo>
                  <a:lnTo>
                    <a:pt x="2326" y="10292"/>
                  </a:lnTo>
                  <a:lnTo>
                    <a:pt x="2467" y="10714"/>
                  </a:lnTo>
                  <a:lnTo>
                    <a:pt x="2678" y="11067"/>
                  </a:lnTo>
                  <a:lnTo>
                    <a:pt x="3031" y="11278"/>
                  </a:lnTo>
                  <a:lnTo>
                    <a:pt x="3313" y="11490"/>
                  </a:lnTo>
                  <a:lnTo>
                    <a:pt x="4088" y="11490"/>
                  </a:lnTo>
                  <a:lnTo>
                    <a:pt x="4511" y="11419"/>
                  </a:lnTo>
                  <a:lnTo>
                    <a:pt x="4863" y="11208"/>
                  </a:lnTo>
                  <a:lnTo>
                    <a:pt x="4581" y="11772"/>
                  </a:lnTo>
                  <a:lnTo>
                    <a:pt x="4300" y="12265"/>
                  </a:lnTo>
                  <a:lnTo>
                    <a:pt x="4018" y="12829"/>
                  </a:lnTo>
                  <a:lnTo>
                    <a:pt x="3947" y="13393"/>
                  </a:lnTo>
                  <a:lnTo>
                    <a:pt x="3947" y="13534"/>
                  </a:lnTo>
                  <a:lnTo>
                    <a:pt x="4018" y="13675"/>
                  </a:lnTo>
                  <a:lnTo>
                    <a:pt x="4159" y="13816"/>
                  </a:lnTo>
                  <a:lnTo>
                    <a:pt x="4370" y="13816"/>
                  </a:lnTo>
                  <a:lnTo>
                    <a:pt x="4722" y="13675"/>
                  </a:lnTo>
                  <a:lnTo>
                    <a:pt x="5145" y="13534"/>
                  </a:lnTo>
                  <a:lnTo>
                    <a:pt x="5357" y="13322"/>
                  </a:lnTo>
                  <a:lnTo>
                    <a:pt x="5498" y="13040"/>
                  </a:lnTo>
                  <a:lnTo>
                    <a:pt x="5568" y="12688"/>
                  </a:lnTo>
                  <a:lnTo>
                    <a:pt x="5568" y="12336"/>
                  </a:lnTo>
                  <a:lnTo>
                    <a:pt x="5427" y="11631"/>
                  </a:lnTo>
                  <a:lnTo>
                    <a:pt x="5427" y="11278"/>
                  </a:lnTo>
                  <a:lnTo>
                    <a:pt x="5498" y="10996"/>
                  </a:lnTo>
                  <a:lnTo>
                    <a:pt x="5709" y="11419"/>
                  </a:lnTo>
                  <a:lnTo>
                    <a:pt x="6062" y="11772"/>
                  </a:lnTo>
                  <a:lnTo>
                    <a:pt x="6485" y="12054"/>
                  </a:lnTo>
                  <a:lnTo>
                    <a:pt x="6978" y="12265"/>
                  </a:lnTo>
                  <a:lnTo>
                    <a:pt x="7471" y="12336"/>
                  </a:lnTo>
                  <a:lnTo>
                    <a:pt x="8035" y="12336"/>
                  </a:lnTo>
                  <a:lnTo>
                    <a:pt x="8529" y="12265"/>
                  </a:lnTo>
                  <a:lnTo>
                    <a:pt x="8951" y="12054"/>
                  </a:lnTo>
                  <a:lnTo>
                    <a:pt x="9374" y="11701"/>
                  </a:lnTo>
                  <a:lnTo>
                    <a:pt x="9656" y="11278"/>
                  </a:lnTo>
                  <a:lnTo>
                    <a:pt x="9797" y="10855"/>
                  </a:lnTo>
                  <a:lnTo>
                    <a:pt x="9797" y="10362"/>
                  </a:lnTo>
                  <a:lnTo>
                    <a:pt x="9797" y="9869"/>
                  </a:lnTo>
                  <a:lnTo>
                    <a:pt x="9656" y="9375"/>
                  </a:lnTo>
                  <a:lnTo>
                    <a:pt x="9445" y="8318"/>
                  </a:lnTo>
                  <a:lnTo>
                    <a:pt x="9092" y="6979"/>
                  </a:lnTo>
                  <a:lnTo>
                    <a:pt x="8881" y="6274"/>
                  </a:lnTo>
                  <a:lnTo>
                    <a:pt x="8599" y="5499"/>
                  </a:lnTo>
                  <a:lnTo>
                    <a:pt x="8247" y="4794"/>
                  </a:lnTo>
                  <a:lnTo>
                    <a:pt x="7894" y="4159"/>
                  </a:lnTo>
                  <a:lnTo>
                    <a:pt x="7401" y="3595"/>
                  </a:lnTo>
                  <a:lnTo>
                    <a:pt x="7119" y="3384"/>
                  </a:lnTo>
                  <a:lnTo>
                    <a:pt x="6837" y="3243"/>
                  </a:lnTo>
                  <a:lnTo>
                    <a:pt x="7119" y="2820"/>
                  </a:lnTo>
                  <a:lnTo>
                    <a:pt x="7330" y="2256"/>
                  </a:lnTo>
                  <a:lnTo>
                    <a:pt x="7542" y="1622"/>
                  </a:lnTo>
                  <a:lnTo>
                    <a:pt x="7612" y="988"/>
                  </a:lnTo>
                  <a:lnTo>
                    <a:pt x="7612" y="424"/>
                  </a:lnTo>
                  <a:lnTo>
                    <a:pt x="7612" y="212"/>
                  </a:lnTo>
                  <a:lnTo>
                    <a:pt x="7471" y="71"/>
                  </a:lnTo>
                  <a:lnTo>
                    <a:pt x="7330" y="1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3"/>
            <p:cNvSpPr/>
            <p:nvPr/>
          </p:nvSpPr>
          <p:spPr>
            <a:xfrm>
              <a:off x="1750550" y="2135900"/>
              <a:ext cx="260825" cy="227350"/>
            </a:xfrm>
            <a:custGeom>
              <a:avLst/>
              <a:gdLst/>
              <a:ahLst/>
              <a:cxnLst/>
              <a:rect l="l" t="t" r="r" b="b"/>
              <a:pathLst>
                <a:path w="10433" h="9094" extrusionOk="0">
                  <a:moveTo>
                    <a:pt x="7049" y="1199"/>
                  </a:moveTo>
                  <a:lnTo>
                    <a:pt x="7472" y="1340"/>
                  </a:lnTo>
                  <a:lnTo>
                    <a:pt x="7895" y="1481"/>
                  </a:lnTo>
                  <a:lnTo>
                    <a:pt x="8247" y="1692"/>
                  </a:lnTo>
                  <a:lnTo>
                    <a:pt x="8529" y="2045"/>
                  </a:lnTo>
                  <a:lnTo>
                    <a:pt x="8670" y="2397"/>
                  </a:lnTo>
                  <a:lnTo>
                    <a:pt x="8811" y="2820"/>
                  </a:lnTo>
                  <a:lnTo>
                    <a:pt x="8600" y="2397"/>
                  </a:lnTo>
                  <a:lnTo>
                    <a:pt x="8318" y="2115"/>
                  </a:lnTo>
                  <a:lnTo>
                    <a:pt x="8106" y="1904"/>
                  </a:lnTo>
                  <a:lnTo>
                    <a:pt x="7895" y="1833"/>
                  </a:lnTo>
                  <a:lnTo>
                    <a:pt x="7684" y="1833"/>
                  </a:lnTo>
                  <a:lnTo>
                    <a:pt x="7402" y="1904"/>
                  </a:lnTo>
                  <a:lnTo>
                    <a:pt x="6908" y="1904"/>
                  </a:lnTo>
                  <a:lnTo>
                    <a:pt x="6767" y="1974"/>
                  </a:lnTo>
                  <a:lnTo>
                    <a:pt x="6062" y="2186"/>
                  </a:lnTo>
                  <a:lnTo>
                    <a:pt x="5287" y="2397"/>
                  </a:lnTo>
                  <a:lnTo>
                    <a:pt x="4794" y="2538"/>
                  </a:lnTo>
                  <a:lnTo>
                    <a:pt x="4512" y="2468"/>
                  </a:lnTo>
                  <a:lnTo>
                    <a:pt x="4441" y="2397"/>
                  </a:lnTo>
                  <a:lnTo>
                    <a:pt x="4441" y="2327"/>
                  </a:lnTo>
                  <a:lnTo>
                    <a:pt x="4653" y="2115"/>
                  </a:lnTo>
                  <a:lnTo>
                    <a:pt x="4935" y="1904"/>
                  </a:lnTo>
                  <a:lnTo>
                    <a:pt x="5640" y="1481"/>
                  </a:lnTo>
                  <a:lnTo>
                    <a:pt x="6203" y="1199"/>
                  </a:lnTo>
                  <a:close/>
                  <a:moveTo>
                    <a:pt x="6485" y="3525"/>
                  </a:moveTo>
                  <a:lnTo>
                    <a:pt x="6626" y="3666"/>
                  </a:lnTo>
                  <a:lnTo>
                    <a:pt x="6697" y="3877"/>
                  </a:lnTo>
                  <a:lnTo>
                    <a:pt x="6697" y="4018"/>
                  </a:lnTo>
                  <a:lnTo>
                    <a:pt x="6697" y="4159"/>
                  </a:lnTo>
                  <a:lnTo>
                    <a:pt x="6556" y="4582"/>
                  </a:lnTo>
                  <a:lnTo>
                    <a:pt x="6274" y="4864"/>
                  </a:lnTo>
                  <a:lnTo>
                    <a:pt x="5992" y="5146"/>
                  </a:lnTo>
                  <a:lnTo>
                    <a:pt x="5710" y="5357"/>
                  </a:lnTo>
                  <a:lnTo>
                    <a:pt x="5428" y="5428"/>
                  </a:lnTo>
                  <a:lnTo>
                    <a:pt x="5287" y="5357"/>
                  </a:lnTo>
                  <a:lnTo>
                    <a:pt x="5146" y="5287"/>
                  </a:lnTo>
                  <a:lnTo>
                    <a:pt x="5076" y="5005"/>
                  </a:lnTo>
                  <a:lnTo>
                    <a:pt x="5076" y="4723"/>
                  </a:lnTo>
                  <a:lnTo>
                    <a:pt x="5287" y="4512"/>
                  </a:lnTo>
                  <a:lnTo>
                    <a:pt x="5499" y="4300"/>
                  </a:lnTo>
                  <a:lnTo>
                    <a:pt x="5358" y="4512"/>
                  </a:lnTo>
                  <a:lnTo>
                    <a:pt x="5217" y="4794"/>
                  </a:lnTo>
                  <a:lnTo>
                    <a:pt x="5287" y="5005"/>
                  </a:lnTo>
                  <a:lnTo>
                    <a:pt x="5358" y="5217"/>
                  </a:lnTo>
                  <a:lnTo>
                    <a:pt x="5569" y="5217"/>
                  </a:lnTo>
                  <a:lnTo>
                    <a:pt x="5710" y="5076"/>
                  </a:lnTo>
                  <a:lnTo>
                    <a:pt x="6062" y="4512"/>
                  </a:lnTo>
                  <a:lnTo>
                    <a:pt x="6344" y="3948"/>
                  </a:lnTo>
                  <a:lnTo>
                    <a:pt x="6485" y="3525"/>
                  </a:lnTo>
                  <a:close/>
                  <a:moveTo>
                    <a:pt x="9164" y="5076"/>
                  </a:moveTo>
                  <a:lnTo>
                    <a:pt x="9093" y="5569"/>
                  </a:lnTo>
                  <a:lnTo>
                    <a:pt x="8952" y="5992"/>
                  </a:lnTo>
                  <a:lnTo>
                    <a:pt x="8741" y="6415"/>
                  </a:lnTo>
                  <a:lnTo>
                    <a:pt x="8459" y="6767"/>
                  </a:lnTo>
                  <a:lnTo>
                    <a:pt x="7965" y="7190"/>
                  </a:lnTo>
                  <a:lnTo>
                    <a:pt x="7402" y="7542"/>
                  </a:lnTo>
                  <a:lnTo>
                    <a:pt x="6838" y="7683"/>
                  </a:lnTo>
                  <a:lnTo>
                    <a:pt x="6485" y="7754"/>
                  </a:lnTo>
                  <a:lnTo>
                    <a:pt x="6203" y="7683"/>
                  </a:lnTo>
                  <a:lnTo>
                    <a:pt x="6838" y="6979"/>
                  </a:lnTo>
                  <a:lnTo>
                    <a:pt x="7543" y="6274"/>
                  </a:lnTo>
                  <a:lnTo>
                    <a:pt x="8388" y="5639"/>
                  </a:lnTo>
                  <a:lnTo>
                    <a:pt x="9164" y="5076"/>
                  </a:lnTo>
                  <a:close/>
                  <a:moveTo>
                    <a:pt x="4089" y="3031"/>
                  </a:moveTo>
                  <a:lnTo>
                    <a:pt x="4089" y="3313"/>
                  </a:lnTo>
                  <a:lnTo>
                    <a:pt x="4018" y="3595"/>
                  </a:lnTo>
                  <a:lnTo>
                    <a:pt x="3736" y="4230"/>
                  </a:lnTo>
                  <a:lnTo>
                    <a:pt x="3384" y="4935"/>
                  </a:lnTo>
                  <a:lnTo>
                    <a:pt x="2961" y="5710"/>
                  </a:lnTo>
                  <a:lnTo>
                    <a:pt x="2891" y="6062"/>
                  </a:lnTo>
                  <a:lnTo>
                    <a:pt x="2750" y="6415"/>
                  </a:lnTo>
                  <a:lnTo>
                    <a:pt x="2820" y="6697"/>
                  </a:lnTo>
                  <a:lnTo>
                    <a:pt x="2891" y="6979"/>
                  </a:lnTo>
                  <a:lnTo>
                    <a:pt x="3102" y="7190"/>
                  </a:lnTo>
                  <a:lnTo>
                    <a:pt x="3455" y="7331"/>
                  </a:lnTo>
                  <a:lnTo>
                    <a:pt x="3948" y="7402"/>
                  </a:lnTo>
                  <a:lnTo>
                    <a:pt x="4653" y="7472"/>
                  </a:lnTo>
                  <a:lnTo>
                    <a:pt x="3877" y="7895"/>
                  </a:lnTo>
                  <a:lnTo>
                    <a:pt x="3243" y="8036"/>
                  </a:lnTo>
                  <a:lnTo>
                    <a:pt x="2679" y="8106"/>
                  </a:lnTo>
                  <a:lnTo>
                    <a:pt x="2256" y="8036"/>
                  </a:lnTo>
                  <a:lnTo>
                    <a:pt x="1904" y="7824"/>
                  </a:lnTo>
                  <a:lnTo>
                    <a:pt x="1692" y="7542"/>
                  </a:lnTo>
                  <a:lnTo>
                    <a:pt x="1551" y="7190"/>
                  </a:lnTo>
                  <a:lnTo>
                    <a:pt x="1481" y="6767"/>
                  </a:lnTo>
                  <a:lnTo>
                    <a:pt x="1551" y="6344"/>
                  </a:lnTo>
                  <a:lnTo>
                    <a:pt x="1692" y="5851"/>
                  </a:lnTo>
                  <a:lnTo>
                    <a:pt x="1833" y="5357"/>
                  </a:lnTo>
                  <a:lnTo>
                    <a:pt x="2115" y="4864"/>
                  </a:lnTo>
                  <a:lnTo>
                    <a:pt x="2397" y="4441"/>
                  </a:lnTo>
                  <a:lnTo>
                    <a:pt x="2750" y="4018"/>
                  </a:lnTo>
                  <a:lnTo>
                    <a:pt x="3173" y="3595"/>
                  </a:lnTo>
                  <a:lnTo>
                    <a:pt x="3595" y="3313"/>
                  </a:lnTo>
                  <a:lnTo>
                    <a:pt x="4089" y="3031"/>
                  </a:lnTo>
                  <a:close/>
                  <a:moveTo>
                    <a:pt x="6697" y="1"/>
                  </a:moveTo>
                  <a:lnTo>
                    <a:pt x="6203" y="71"/>
                  </a:lnTo>
                  <a:lnTo>
                    <a:pt x="5780" y="142"/>
                  </a:lnTo>
                  <a:lnTo>
                    <a:pt x="5358" y="353"/>
                  </a:lnTo>
                  <a:lnTo>
                    <a:pt x="4935" y="635"/>
                  </a:lnTo>
                  <a:lnTo>
                    <a:pt x="4723" y="776"/>
                  </a:lnTo>
                  <a:lnTo>
                    <a:pt x="4582" y="987"/>
                  </a:lnTo>
                  <a:lnTo>
                    <a:pt x="4371" y="1410"/>
                  </a:lnTo>
                  <a:lnTo>
                    <a:pt x="4159" y="1833"/>
                  </a:lnTo>
                  <a:lnTo>
                    <a:pt x="4089" y="2045"/>
                  </a:lnTo>
                  <a:lnTo>
                    <a:pt x="3948" y="2186"/>
                  </a:lnTo>
                  <a:lnTo>
                    <a:pt x="3595" y="2468"/>
                  </a:lnTo>
                  <a:lnTo>
                    <a:pt x="3173" y="2679"/>
                  </a:lnTo>
                  <a:lnTo>
                    <a:pt x="2679" y="2820"/>
                  </a:lnTo>
                  <a:lnTo>
                    <a:pt x="2186" y="3172"/>
                  </a:lnTo>
                  <a:lnTo>
                    <a:pt x="1410" y="3807"/>
                  </a:lnTo>
                  <a:lnTo>
                    <a:pt x="988" y="4230"/>
                  </a:lnTo>
                  <a:lnTo>
                    <a:pt x="706" y="4582"/>
                  </a:lnTo>
                  <a:lnTo>
                    <a:pt x="424" y="5076"/>
                  </a:lnTo>
                  <a:lnTo>
                    <a:pt x="212" y="5498"/>
                  </a:lnTo>
                  <a:lnTo>
                    <a:pt x="71" y="5992"/>
                  </a:lnTo>
                  <a:lnTo>
                    <a:pt x="1" y="6556"/>
                  </a:lnTo>
                  <a:lnTo>
                    <a:pt x="71" y="7261"/>
                  </a:lnTo>
                  <a:lnTo>
                    <a:pt x="212" y="7754"/>
                  </a:lnTo>
                  <a:lnTo>
                    <a:pt x="424" y="8177"/>
                  </a:lnTo>
                  <a:lnTo>
                    <a:pt x="635" y="8529"/>
                  </a:lnTo>
                  <a:lnTo>
                    <a:pt x="917" y="8811"/>
                  </a:lnTo>
                  <a:lnTo>
                    <a:pt x="1270" y="8952"/>
                  </a:lnTo>
                  <a:lnTo>
                    <a:pt x="1692" y="9023"/>
                  </a:lnTo>
                  <a:lnTo>
                    <a:pt x="2045" y="9093"/>
                  </a:lnTo>
                  <a:lnTo>
                    <a:pt x="2961" y="9023"/>
                  </a:lnTo>
                  <a:lnTo>
                    <a:pt x="3877" y="8811"/>
                  </a:lnTo>
                  <a:lnTo>
                    <a:pt x="5640" y="8388"/>
                  </a:lnTo>
                  <a:lnTo>
                    <a:pt x="6485" y="8388"/>
                  </a:lnTo>
                  <a:lnTo>
                    <a:pt x="7261" y="8459"/>
                  </a:lnTo>
                  <a:lnTo>
                    <a:pt x="7613" y="8529"/>
                  </a:lnTo>
                  <a:lnTo>
                    <a:pt x="8036" y="8459"/>
                  </a:lnTo>
                  <a:lnTo>
                    <a:pt x="8529" y="8247"/>
                  </a:lnTo>
                  <a:lnTo>
                    <a:pt x="9023" y="7965"/>
                  </a:lnTo>
                  <a:lnTo>
                    <a:pt x="9446" y="7472"/>
                  </a:lnTo>
                  <a:lnTo>
                    <a:pt x="9798" y="6979"/>
                  </a:lnTo>
                  <a:lnTo>
                    <a:pt x="10150" y="6415"/>
                  </a:lnTo>
                  <a:lnTo>
                    <a:pt x="10362" y="5851"/>
                  </a:lnTo>
                  <a:lnTo>
                    <a:pt x="10432" y="5217"/>
                  </a:lnTo>
                  <a:lnTo>
                    <a:pt x="10432" y="4582"/>
                  </a:lnTo>
                  <a:lnTo>
                    <a:pt x="10362" y="4018"/>
                  </a:lnTo>
                  <a:lnTo>
                    <a:pt x="10080" y="3384"/>
                  </a:lnTo>
                  <a:lnTo>
                    <a:pt x="10150" y="2891"/>
                  </a:lnTo>
                  <a:lnTo>
                    <a:pt x="10080" y="2468"/>
                  </a:lnTo>
                  <a:lnTo>
                    <a:pt x="10009" y="1974"/>
                  </a:lnTo>
                  <a:lnTo>
                    <a:pt x="9798" y="1622"/>
                  </a:lnTo>
                  <a:lnTo>
                    <a:pt x="9516" y="1199"/>
                  </a:lnTo>
                  <a:lnTo>
                    <a:pt x="9234" y="917"/>
                  </a:lnTo>
                  <a:lnTo>
                    <a:pt x="8882" y="635"/>
                  </a:lnTo>
                  <a:lnTo>
                    <a:pt x="8459" y="424"/>
                  </a:lnTo>
                  <a:lnTo>
                    <a:pt x="8036" y="212"/>
                  </a:lnTo>
                  <a:lnTo>
                    <a:pt x="7613" y="71"/>
                  </a:lnTo>
                  <a:lnTo>
                    <a:pt x="7120" y="1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3"/>
            <p:cNvSpPr/>
            <p:nvPr/>
          </p:nvSpPr>
          <p:spPr>
            <a:xfrm>
              <a:off x="1133825" y="238125"/>
              <a:ext cx="246725" cy="246700"/>
            </a:xfrm>
            <a:custGeom>
              <a:avLst/>
              <a:gdLst/>
              <a:ahLst/>
              <a:cxnLst/>
              <a:rect l="l" t="t" r="r" b="b"/>
              <a:pathLst>
                <a:path w="9869" h="9868" extrusionOk="0">
                  <a:moveTo>
                    <a:pt x="4652" y="564"/>
                  </a:moveTo>
                  <a:lnTo>
                    <a:pt x="4934" y="634"/>
                  </a:lnTo>
                  <a:lnTo>
                    <a:pt x="5216" y="775"/>
                  </a:lnTo>
                  <a:lnTo>
                    <a:pt x="5428" y="987"/>
                  </a:lnTo>
                  <a:lnTo>
                    <a:pt x="5569" y="1198"/>
                  </a:lnTo>
                  <a:lnTo>
                    <a:pt x="5639" y="1480"/>
                  </a:lnTo>
                  <a:lnTo>
                    <a:pt x="5639" y="1762"/>
                  </a:lnTo>
                  <a:lnTo>
                    <a:pt x="5639" y="2044"/>
                  </a:lnTo>
                  <a:lnTo>
                    <a:pt x="5428" y="2608"/>
                  </a:lnTo>
                  <a:lnTo>
                    <a:pt x="4934" y="3736"/>
                  </a:lnTo>
                  <a:lnTo>
                    <a:pt x="4793" y="4229"/>
                  </a:lnTo>
                  <a:lnTo>
                    <a:pt x="4723" y="4370"/>
                  </a:lnTo>
                  <a:lnTo>
                    <a:pt x="4793" y="4511"/>
                  </a:lnTo>
                  <a:lnTo>
                    <a:pt x="3807" y="3877"/>
                  </a:lnTo>
                  <a:lnTo>
                    <a:pt x="2961" y="3172"/>
                  </a:lnTo>
                  <a:lnTo>
                    <a:pt x="2749" y="2960"/>
                  </a:lnTo>
                  <a:lnTo>
                    <a:pt x="2608" y="2749"/>
                  </a:lnTo>
                  <a:lnTo>
                    <a:pt x="2538" y="2467"/>
                  </a:lnTo>
                  <a:lnTo>
                    <a:pt x="2538" y="2255"/>
                  </a:lnTo>
                  <a:lnTo>
                    <a:pt x="2608" y="1974"/>
                  </a:lnTo>
                  <a:lnTo>
                    <a:pt x="2679" y="1762"/>
                  </a:lnTo>
                  <a:lnTo>
                    <a:pt x="2961" y="1339"/>
                  </a:lnTo>
                  <a:lnTo>
                    <a:pt x="3384" y="916"/>
                  </a:lnTo>
                  <a:lnTo>
                    <a:pt x="3877" y="705"/>
                  </a:lnTo>
                  <a:lnTo>
                    <a:pt x="4371" y="564"/>
                  </a:lnTo>
                  <a:close/>
                  <a:moveTo>
                    <a:pt x="8106" y="2749"/>
                  </a:moveTo>
                  <a:lnTo>
                    <a:pt x="8318" y="2819"/>
                  </a:lnTo>
                  <a:lnTo>
                    <a:pt x="8529" y="2890"/>
                  </a:lnTo>
                  <a:lnTo>
                    <a:pt x="8670" y="2960"/>
                  </a:lnTo>
                  <a:lnTo>
                    <a:pt x="8811" y="3172"/>
                  </a:lnTo>
                  <a:lnTo>
                    <a:pt x="8952" y="3454"/>
                  </a:lnTo>
                  <a:lnTo>
                    <a:pt x="9022" y="3806"/>
                  </a:lnTo>
                  <a:lnTo>
                    <a:pt x="9093" y="4300"/>
                  </a:lnTo>
                  <a:lnTo>
                    <a:pt x="9022" y="4652"/>
                  </a:lnTo>
                  <a:lnTo>
                    <a:pt x="8882" y="5004"/>
                  </a:lnTo>
                  <a:lnTo>
                    <a:pt x="8741" y="5216"/>
                  </a:lnTo>
                  <a:lnTo>
                    <a:pt x="8459" y="5357"/>
                  </a:lnTo>
                  <a:lnTo>
                    <a:pt x="8177" y="5498"/>
                  </a:lnTo>
                  <a:lnTo>
                    <a:pt x="7190" y="5498"/>
                  </a:lnTo>
                  <a:lnTo>
                    <a:pt x="6837" y="5357"/>
                  </a:lnTo>
                  <a:lnTo>
                    <a:pt x="6556" y="5286"/>
                  </a:lnTo>
                  <a:lnTo>
                    <a:pt x="6274" y="5075"/>
                  </a:lnTo>
                  <a:lnTo>
                    <a:pt x="6133" y="4863"/>
                  </a:lnTo>
                  <a:lnTo>
                    <a:pt x="5992" y="4652"/>
                  </a:lnTo>
                  <a:lnTo>
                    <a:pt x="5921" y="4441"/>
                  </a:lnTo>
                  <a:lnTo>
                    <a:pt x="5992" y="4159"/>
                  </a:lnTo>
                  <a:lnTo>
                    <a:pt x="6767" y="3454"/>
                  </a:lnTo>
                  <a:lnTo>
                    <a:pt x="7260" y="3101"/>
                  </a:lnTo>
                  <a:lnTo>
                    <a:pt x="7683" y="2890"/>
                  </a:lnTo>
                  <a:lnTo>
                    <a:pt x="8106" y="2749"/>
                  </a:lnTo>
                  <a:close/>
                  <a:moveTo>
                    <a:pt x="3384" y="5357"/>
                  </a:moveTo>
                  <a:lnTo>
                    <a:pt x="4300" y="5427"/>
                  </a:lnTo>
                  <a:lnTo>
                    <a:pt x="4089" y="6273"/>
                  </a:lnTo>
                  <a:lnTo>
                    <a:pt x="3948" y="6837"/>
                  </a:lnTo>
                  <a:lnTo>
                    <a:pt x="3736" y="7401"/>
                  </a:lnTo>
                  <a:lnTo>
                    <a:pt x="3454" y="7965"/>
                  </a:lnTo>
                  <a:lnTo>
                    <a:pt x="3102" y="8388"/>
                  </a:lnTo>
                  <a:lnTo>
                    <a:pt x="2961" y="8599"/>
                  </a:lnTo>
                  <a:lnTo>
                    <a:pt x="2749" y="8740"/>
                  </a:lnTo>
                  <a:lnTo>
                    <a:pt x="2538" y="8811"/>
                  </a:lnTo>
                  <a:lnTo>
                    <a:pt x="2327" y="8811"/>
                  </a:lnTo>
                  <a:lnTo>
                    <a:pt x="1904" y="8740"/>
                  </a:lnTo>
                  <a:lnTo>
                    <a:pt x="1551" y="8599"/>
                  </a:lnTo>
                  <a:lnTo>
                    <a:pt x="1340" y="8317"/>
                  </a:lnTo>
                  <a:lnTo>
                    <a:pt x="1128" y="8035"/>
                  </a:lnTo>
                  <a:lnTo>
                    <a:pt x="1058" y="7683"/>
                  </a:lnTo>
                  <a:lnTo>
                    <a:pt x="987" y="7260"/>
                  </a:lnTo>
                  <a:lnTo>
                    <a:pt x="987" y="6907"/>
                  </a:lnTo>
                  <a:lnTo>
                    <a:pt x="1058" y="6485"/>
                  </a:lnTo>
                  <a:lnTo>
                    <a:pt x="1128" y="6203"/>
                  </a:lnTo>
                  <a:lnTo>
                    <a:pt x="1269" y="6062"/>
                  </a:lnTo>
                  <a:lnTo>
                    <a:pt x="1410" y="5850"/>
                  </a:lnTo>
                  <a:lnTo>
                    <a:pt x="1551" y="5709"/>
                  </a:lnTo>
                  <a:lnTo>
                    <a:pt x="1974" y="5498"/>
                  </a:lnTo>
                  <a:lnTo>
                    <a:pt x="2397" y="5427"/>
                  </a:lnTo>
                  <a:lnTo>
                    <a:pt x="2890" y="5357"/>
                  </a:lnTo>
                  <a:close/>
                  <a:moveTo>
                    <a:pt x="5992" y="5780"/>
                  </a:moveTo>
                  <a:lnTo>
                    <a:pt x="6203" y="5850"/>
                  </a:lnTo>
                  <a:lnTo>
                    <a:pt x="6485" y="5991"/>
                  </a:lnTo>
                  <a:lnTo>
                    <a:pt x="7331" y="6414"/>
                  </a:lnTo>
                  <a:lnTo>
                    <a:pt x="8036" y="6907"/>
                  </a:lnTo>
                  <a:lnTo>
                    <a:pt x="8318" y="7119"/>
                  </a:lnTo>
                  <a:lnTo>
                    <a:pt x="8388" y="7330"/>
                  </a:lnTo>
                  <a:lnTo>
                    <a:pt x="8388" y="7471"/>
                  </a:lnTo>
                  <a:lnTo>
                    <a:pt x="8318" y="7683"/>
                  </a:lnTo>
                  <a:lnTo>
                    <a:pt x="8106" y="7965"/>
                  </a:lnTo>
                  <a:lnTo>
                    <a:pt x="7895" y="8176"/>
                  </a:lnTo>
                  <a:lnTo>
                    <a:pt x="7260" y="8599"/>
                  </a:lnTo>
                  <a:lnTo>
                    <a:pt x="6908" y="8740"/>
                  </a:lnTo>
                  <a:lnTo>
                    <a:pt x="6556" y="8881"/>
                  </a:lnTo>
                  <a:lnTo>
                    <a:pt x="6203" y="8952"/>
                  </a:lnTo>
                  <a:lnTo>
                    <a:pt x="5498" y="8952"/>
                  </a:lnTo>
                  <a:lnTo>
                    <a:pt x="5216" y="8811"/>
                  </a:lnTo>
                  <a:lnTo>
                    <a:pt x="5005" y="8529"/>
                  </a:lnTo>
                  <a:lnTo>
                    <a:pt x="4864" y="8247"/>
                  </a:lnTo>
                  <a:lnTo>
                    <a:pt x="4793" y="7753"/>
                  </a:lnTo>
                  <a:lnTo>
                    <a:pt x="4723" y="7189"/>
                  </a:lnTo>
                  <a:lnTo>
                    <a:pt x="4864" y="6696"/>
                  </a:lnTo>
                  <a:lnTo>
                    <a:pt x="4934" y="6344"/>
                  </a:lnTo>
                  <a:lnTo>
                    <a:pt x="5005" y="5991"/>
                  </a:lnTo>
                  <a:lnTo>
                    <a:pt x="5075" y="5850"/>
                  </a:lnTo>
                  <a:lnTo>
                    <a:pt x="5287" y="5780"/>
                  </a:lnTo>
                  <a:close/>
                  <a:moveTo>
                    <a:pt x="4723" y="0"/>
                  </a:moveTo>
                  <a:lnTo>
                    <a:pt x="4089" y="70"/>
                  </a:lnTo>
                  <a:lnTo>
                    <a:pt x="3384" y="352"/>
                  </a:lnTo>
                  <a:lnTo>
                    <a:pt x="2820" y="705"/>
                  </a:lnTo>
                  <a:lnTo>
                    <a:pt x="2256" y="1198"/>
                  </a:lnTo>
                  <a:lnTo>
                    <a:pt x="1904" y="1762"/>
                  </a:lnTo>
                  <a:lnTo>
                    <a:pt x="1763" y="2044"/>
                  </a:lnTo>
                  <a:lnTo>
                    <a:pt x="1622" y="2326"/>
                  </a:lnTo>
                  <a:lnTo>
                    <a:pt x="1622" y="2678"/>
                  </a:lnTo>
                  <a:lnTo>
                    <a:pt x="1622" y="2960"/>
                  </a:lnTo>
                  <a:lnTo>
                    <a:pt x="1763" y="3242"/>
                  </a:lnTo>
                  <a:lnTo>
                    <a:pt x="1904" y="3524"/>
                  </a:lnTo>
                  <a:lnTo>
                    <a:pt x="2115" y="3806"/>
                  </a:lnTo>
                  <a:lnTo>
                    <a:pt x="2467" y="4088"/>
                  </a:lnTo>
                  <a:lnTo>
                    <a:pt x="2890" y="4300"/>
                  </a:lnTo>
                  <a:lnTo>
                    <a:pt x="3384" y="4511"/>
                  </a:lnTo>
                  <a:lnTo>
                    <a:pt x="4018" y="4722"/>
                  </a:lnTo>
                  <a:lnTo>
                    <a:pt x="4723" y="4863"/>
                  </a:lnTo>
                  <a:lnTo>
                    <a:pt x="4582" y="5004"/>
                  </a:lnTo>
                  <a:lnTo>
                    <a:pt x="4371" y="5075"/>
                  </a:lnTo>
                  <a:lnTo>
                    <a:pt x="3877" y="5075"/>
                  </a:lnTo>
                  <a:lnTo>
                    <a:pt x="2538" y="4863"/>
                  </a:lnTo>
                  <a:lnTo>
                    <a:pt x="1833" y="4793"/>
                  </a:lnTo>
                  <a:lnTo>
                    <a:pt x="1481" y="4863"/>
                  </a:lnTo>
                  <a:lnTo>
                    <a:pt x="1128" y="5004"/>
                  </a:lnTo>
                  <a:lnTo>
                    <a:pt x="846" y="5145"/>
                  </a:lnTo>
                  <a:lnTo>
                    <a:pt x="564" y="5427"/>
                  </a:lnTo>
                  <a:lnTo>
                    <a:pt x="283" y="5780"/>
                  </a:lnTo>
                  <a:lnTo>
                    <a:pt x="142" y="6273"/>
                  </a:lnTo>
                  <a:lnTo>
                    <a:pt x="71" y="6626"/>
                  </a:lnTo>
                  <a:lnTo>
                    <a:pt x="1" y="7048"/>
                  </a:lnTo>
                  <a:lnTo>
                    <a:pt x="71" y="7401"/>
                  </a:lnTo>
                  <a:lnTo>
                    <a:pt x="142" y="7753"/>
                  </a:lnTo>
                  <a:lnTo>
                    <a:pt x="212" y="8176"/>
                  </a:lnTo>
                  <a:lnTo>
                    <a:pt x="423" y="8529"/>
                  </a:lnTo>
                  <a:lnTo>
                    <a:pt x="564" y="8811"/>
                  </a:lnTo>
                  <a:lnTo>
                    <a:pt x="846" y="9163"/>
                  </a:lnTo>
                  <a:lnTo>
                    <a:pt x="1058" y="9374"/>
                  </a:lnTo>
                  <a:lnTo>
                    <a:pt x="1340" y="9586"/>
                  </a:lnTo>
                  <a:lnTo>
                    <a:pt x="1692" y="9727"/>
                  </a:lnTo>
                  <a:lnTo>
                    <a:pt x="1974" y="9868"/>
                  </a:lnTo>
                  <a:lnTo>
                    <a:pt x="2327" y="9868"/>
                  </a:lnTo>
                  <a:lnTo>
                    <a:pt x="2679" y="9797"/>
                  </a:lnTo>
                  <a:lnTo>
                    <a:pt x="3102" y="9656"/>
                  </a:lnTo>
                  <a:lnTo>
                    <a:pt x="3454" y="9374"/>
                  </a:lnTo>
                  <a:lnTo>
                    <a:pt x="4089" y="8670"/>
                  </a:lnTo>
                  <a:lnTo>
                    <a:pt x="4089" y="8952"/>
                  </a:lnTo>
                  <a:lnTo>
                    <a:pt x="4159" y="9163"/>
                  </a:lnTo>
                  <a:lnTo>
                    <a:pt x="4300" y="9304"/>
                  </a:lnTo>
                  <a:lnTo>
                    <a:pt x="4371" y="9445"/>
                  </a:lnTo>
                  <a:lnTo>
                    <a:pt x="4793" y="9656"/>
                  </a:lnTo>
                  <a:lnTo>
                    <a:pt x="5216" y="9797"/>
                  </a:lnTo>
                  <a:lnTo>
                    <a:pt x="5780" y="9797"/>
                  </a:lnTo>
                  <a:lnTo>
                    <a:pt x="6344" y="9656"/>
                  </a:lnTo>
                  <a:lnTo>
                    <a:pt x="6908" y="9515"/>
                  </a:lnTo>
                  <a:lnTo>
                    <a:pt x="7472" y="9304"/>
                  </a:lnTo>
                  <a:lnTo>
                    <a:pt x="8036" y="9022"/>
                  </a:lnTo>
                  <a:lnTo>
                    <a:pt x="8529" y="8670"/>
                  </a:lnTo>
                  <a:lnTo>
                    <a:pt x="8882" y="8317"/>
                  </a:lnTo>
                  <a:lnTo>
                    <a:pt x="9163" y="7894"/>
                  </a:lnTo>
                  <a:lnTo>
                    <a:pt x="9304" y="7542"/>
                  </a:lnTo>
                  <a:lnTo>
                    <a:pt x="9304" y="7330"/>
                  </a:lnTo>
                  <a:lnTo>
                    <a:pt x="9234" y="7119"/>
                  </a:lnTo>
                  <a:lnTo>
                    <a:pt x="9163" y="6907"/>
                  </a:lnTo>
                  <a:lnTo>
                    <a:pt x="9022" y="6696"/>
                  </a:lnTo>
                  <a:lnTo>
                    <a:pt x="8811" y="6485"/>
                  </a:lnTo>
                  <a:lnTo>
                    <a:pt x="8529" y="6344"/>
                  </a:lnTo>
                  <a:lnTo>
                    <a:pt x="9022" y="6132"/>
                  </a:lnTo>
                  <a:lnTo>
                    <a:pt x="9375" y="5780"/>
                  </a:lnTo>
                  <a:lnTo>
                    <a:pt x="9586" y="5427"/>
                  </a:lnTo>
                  <a:lnTo>
                    <a:pt x="9798" y="5004"/>
                  </a:lnTo>
                  <a:lnTo>
                    <a:pt x="9868" y="4511"/>
                  </a:lnTo>
                  <a:lnTo>
                    <a:pt x="9868" y="4018"/>
                  </a:lnTo>
                  <a:lnTo>
                    <a:pt x="9727" y="3595"/>
                  </a:lnTo>
                  <a:lnTo>
                    <a:pt x="9586" y="3101"/>
                  </a:lnTo>
                  <a:lnTo>
                    <a:pt x="9375" y="2678"/>
                  </a:lnTo>
                  <a:lnTo>
                    <a:pt x="9093" y="2396"/>
                  </a:lnTo>
                  <a:lnTo>
                    <a:pt x="8741" y="2115"/>
                  </a:lnTo>
                  <a:lnTo>
                    <a:pt x="8318" y="1974"/>
                  </a:lnTo>
                  <a:lnTo>
                    <a:pt x="7895" y="1903"/>
                  </a:lnTo>
                  <a:lnTo>
                    <a:pt x="7401" y="2044"/>
                  </a:lnTo>
                  <a:lnTo>
                    <a:pt x="6908" y="2255"/>
                  </a:lnTo>
                  <a:lnTo>
                    <a:pt x="6344" y="2749"/>
                  </a:lnTo>
                  <a:lnTo>
                    <a:pt x="6415" y="2115"/>
                  </a:lnTo>
                  <a:lnTo>
                    <a:pt x="6415" y="1621"/>
                  </a:lnTo>
                  <a:lnTo>
                    <a:pt x="6344" y="1198"/>
                  </a:lnTo>
                  <a:lnTo>
                    <a:pt x="6203" y="846"/>
                  </a:lnTo>
                  <a:lnTo>
                    <a:pt x="6062" y="564"/>
                  </a:lnTo>
                  <a:lnTo>
                    <a:pt x="5851" y="352"/>
                  </a:lnTo>
                  <a:lnTo>
                    <a:pt x="5569" y="141"/>
                  </a:lnTo>
                  <a:lnTo>
                    <a:pt x="5357" y="70"/>
                  </a:lnTo>
                  <a:lnTo>
                    <a:pt x="5005" y="0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61" name="Google Shape;161;p3"/>
            <p:cNvGrpSpPr/>
            <p:nvPr/>
          </p:nvGrpSpPr>
          <p:grpSpPr>
            <a:xfrm>
              <a:off x="1863325" y="2900650"/>
              <a:ext cx="206200" cy="244975"/>
              <a:chOff x="4157100" y="2900650"/>
              <a:chExt cx="206200" cy="244975"/>
            </a:xfrm>
          </p:grpSpPr>
          <p:sp>
            <p:nvSpPr>
              <p:cNvPr id="162" name="Google Shape;162;p3"/>
              <p:cNvSpPr/>
              <p:nvPr/>
            </p:nvSpPr>
            <p:spPr>
              <a:xfrm>
                <a:off x="4157100" y="3031050"/>
                <a:ext cx="51125" cy="11457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4583" extrusionOk="0">
                    <a:moveTo>
                      <a:pt x="776" y="1622"/>
                    </a:moveTo>
                    <a:lnTo>
                      <a:pt x="917" y="2045"/>
                    </a:lnTo>
                    <a:lnTo>
                      <a:pt x="988" y="2538"/>
                    </a:lnTo>
                    <a:lnTo>
                      <a:pt x="988" y="2961"/>
                    </a:lnTo>
                    <a:lnTo>
                      <a:pt x="988" y="3454"/>
                    </a:lnTo>
                    <a:lnTo>
                      <a:pt x="776" y="3032"/>
                    </a:lnTo>
                    <a:lnTo>
                      <a:pt x="706" y="2609"/>
                    </a:lnTo>
                    <a:lnTo>
                      <a:pt x="706" y="2115"/>
                    </a:lnTo>
                    <a:lnTo>
                      <a:pt x="776" y="1622"/>
                    </a:lnTo>
                    <a:close/>
                    <a:moveTo>
                      <a:pt x="706" y="1"/>
                    </a:moveTo>
                    <a:lnTo>
                      <a:pt x="565" y="71"/>
                    </a:lnTo>
                    <a:lnTo>
                      <a:pt x="353" y="424"/>
                    </a:lnTo>
                    <a:lnTo>
                      <a:pt x="212" y="917"/>
                    </a:lnTo>
                    <a:lnTo>
                      <a:pt x="71" y="1481"/>
                    </a:lnTo>
                    <a:lnTo>
                      <a:pt x="1" y="2679"/>
                    </a:lnTo>
                    <a:lnTo>
                      <a:pt x="1" y="3102"/>
                    </a:lnTo>
                    <a:lnTo>
                      <a:pt x="71" y="3384"/>
                    </a:lnTo>
                    <a:lnTo>
                      <a:pt x="142" y="3595"/>
                    </a:lnTo>
                    <a:lnTo>
                      <a:pt x="424" y="3877"/>
                    </a:lnTo>
                    <a:lnTo>
                      <a:pt x="706" y="4159"/>
                    </a:lnTo>
                    <a:lnTo>
                      <a:pt x="988" y="4371"/>
                    </a:lnTo>
                    <a:lnTo>
                      <a:pt x="1340" y="4512"/>
                    </a:lnTo>
                    <a:lnTo>
                      <a:pt x="1622" y="4582"/>
                    </a:lnTo>
                    <a:lnTo>
                      <a:pt x="1763" y="4512"/>
                    </a:lnTo>
                    <a:lnTo>
                      <a:pt x="1833" y="4441"/>
                    </a:lnTo>
                    <a:lnTo>
                      <a:pt x="1974" y="4300"/>
                    </a:lnTo>
                    <a:lnTo>
                      <a:pt x="1974" y="4159"/>
                    </a:lnTo>
                    <a:lnTo>
                      <a:pt x="2045" y="3736"/>
                    </a:lnTo>
                    <a:lnTo>
                      <a:pt x="2045" y="3173"/>
                    </a:lnTo>
                    <a:lnTo>
                      <a:pt x="1974" y="2538"/>
                    </a:lnTo>
                    <a:lnTo>
                      <a:pt x="1833" y="1833"/>
                    </a:lnTo>
                    <a:lnTo>
                      <a:pt x="1622" y="1199"/>
                    </a:lnTo>
                    <a:lnTo>
                      <a:pt x="1410" y="635"/>
                    </a:lnTo>
                    <a:lnTo>
                      <a:pt x="1129" y="212"/>
                    </a:lnTo>
                    <a:lnTo>
                      <a:pt x="988" y="71"/>
                    </a:lnTo>
                    <a:lnTo>
                      <a:pt x="847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" name="Google Shape;163;p3"/>
              <p:cNvSpPr/>
              <p:nvPr/>
            </p:nvSpPr>
            <p:spPr>
              <a:xfrm>
                <a:off x="4169450" y="2900650"/>
                <a:ext cx="8812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4160" extrusionOk="0">
                    <a:moveTo>
                      <a:pt x="3031" y="1"/>
                    </a:moveTo>
                    <a:lnTo>
                      <a:pt x="2960" y="142"/>
                    </a:lnTo>
                    <a:lnTo>
                      <a:pt x="2749" y="494"/>
                    </a:lnTo>
                    <a:lnTo>
                      <a:pt x="2326" y="1692"/>
                    </a:lnTo>
                    <a:lnTo>
                      <a:pt x="2044" y="2327"/>
                    </a:lnTo>
                    <a:lnTo>
                      <a:pt x="1692" y="2891"/>
                    </a:lnTo>
                    <a:lnTo>
                      <a:pt x="1339" y="3314"/>
                    </a:lnTo>
                    <a:lnTo>
                      <a:pt x="1128" y="3455"/>
                    </a:lnTo>
                    <a:lnTo>
                      <a:pt x="846" y="3596"/>
                    </a:lnTo>
                    <a:lnTo>
                      <a:pt x="1128" y="2679"/>
                    </a:lnTo>
                    <a:lnTo>
                      <a:pt x="1410" y="1974"/>
                    </a:lnTo>
                    <a:lnTo>
                      <a:pt x="1903" y="1270"/>
                    </a:lnTo>
                    <a:lnTo>
                      <a:pt x="2538" y="565"/>
                    </a:lnTo>
                    <a:lnTo>
                      <a:pt x="2538" y="494"/>
                    </a:lnTo>
                    <a:lnTo>
                      <a:pt x="2467" y="565"/>
                    </a:lnTo>
                    <a:lnTo>
                      <a:pt x="1833" y="847"/>
                    </a:lnTo>
                    <a:lnTo>
                      <a:pt x="1128" y="1270"/>
                    </a:lnTo>
                    <a:lnTo>
                      <a:pt x="846" y="1481"/>
                    </a:lnTo>
                    <a:lnTo>
                      <a:pt x="705" y="1692"/>
                    </a:lnTo>
                    <a:lnTo>
                      <a:pt x="353" y="2256"/>
                    </a:lnTo>
                    <a:lnTo>
                      <a:pt x="71" y="2891"/>
                    </a:lnTo>
                    <a:lnTo>
                      <a:pt x="0" y="3243"/>
                    </a:lnTo>
                    <a:lnTo>
                      <a:pt x="0" y="3596"/>
                    </a:lnTo>
                    <a:lnTo>
                      <a:pt x="141" y="3878"/>
                    </a:lnTo>
                    <a:lnTo>
                      <a:pt x="353" y="4089"/>
                    </a:lnTo>
                    <a:lnTo>
                      <a:pt x="635" y="4159"/>
                    </a:lnTo>
                    <a:lnTo>
                      <a:pt x="916" y="4159"/>
                    </a:lnTo>
                    <a:lnTo>
                      <a:pt x="1269" y="4018"/>
                    </a:lnTo>
                    <a:lnTo>
                      <a:pt x="1551" y="3878"/>
                    </a:lnTo>
                    <a:lnTo>
                      <a:pt x="1903" y="3596"/>
                    </a:lnTo>
                    <a:lnTo>
                      <a:pt x="2185" y="3243"/>
                    </a:lnTo>
                    <a:lnTo>
                      <a:pt x="2820" y="2468"/>
                    </a:lnTo>
                    <a:lnTo>
                      <a:pt x="3242" y="1622"/>
                    </a:lnTo>
                    <a:lnTo>
                      <a:pt x="3383" y="1199"/>
                    </a:lnTo>
                    <a:lnTo>
                      <a:pt x="3454" y="847"/>
                    </a:lnTo>
                    <a:lnTo>
                      <a:pt x="3524" y="494"/>
                    </a:lnTo>
                    <a:lnTo>
                      <a:pt x="3454" y="283"/>
                    </a:lnTo>
                    <a:lnTo>
                      <a:pt x="3313" y="71"/>
                    </a:lnTo>
                    <a:lnTo>
                      <a:pt x="3101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" name="Google Shape;164;p3"/>
              <p:cNvSpPr/>
              <p:nvPr/>
            </p:nvSpPr>
            <p:spPr>
              <a:xfrm>
                <a:off x="4217025" y="3024000"/>
                <a:ext cx="14627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4160" extrusionOk="0">
                    <a:moveTo>
                      <a:pt x="987" y="1"/>
                    </a:moveTo>
                    <a:lnTo>
                      <a:pt x="635" y="71"/>
                    </a:lnTo>
                    <a:lnTo>
                      <a:pt x="494" y="142"/>
                    </a:lnTo>
                    <a:lnTo>
                      <a:pt x="705" y="142"/>
                    </a:lnTo>
                    <a:lnTo>
                      <a:pt x="917" y="212"/>
                    </a:lnTo>
                    <a:lnTo>
                      <a:pt x="1198" y="283"/>
                    </a:lnTo>
                    <a:lnTo>
                      <a:pt x="1833" y="635"/>
                    </a:lnTo>
                    <a:lnTo>
                      <a:pt x="2467" y="1129"/>
                    </a:lnTo>
                    <a:lnTo>
                      <a:pt x="3665" y="2186"/>
                    </a:lnTo>
                    <a:lnTo>
                      <a:pt x="4441" y="2961"/>
                    </a:lnTo>
                    <a:lnTo>
                      <a:pt x="3947" y="2961"/>
                    </a:lnTo>
                    <a:lnTo>
                      <a:pt x="3242" y="2820"/>
                    </a:lnTo>
                    <a:lnTo>
                      <a:pt x="2467" y="2609"/>
                    </a:lnTo>
                    <a:lnTo>
                      <a:pt x="1692" y="2327"/>
                    </a:lnTo>
                    <a:lnTo>
                      <a:pt x="987" y="1904"/>
                    </a:lnTo>
                    <a:lnTo>
                      <a:pt x="423" y="1481"/>
                    </a:lnTo>
                    <a:lnTo>
                      <a:pt x="212" y="1269"/>
                    </a:lnTo>
                    <a:lnTo>
                      <a:pt x="71" y="988"/>
                    </a:lnTo>
                    <a:lnTo>
                      <a:pt x="0" y="706"/>
                    </a:lnTo>
                    <a:lnTo>
                      <a:pt x="0" y="988"/>
                    </a:lnTo>
                    <a:lnTo>
                      <a:pt x="71" y="1481"/>
                    </a:lnTo>
                    <a:lnTo>
                      <a:pt x="282" y="1974"/>
                    </a:lnTo>
                    <a:lnTo>
                      <a:pt x="635" y="2468"/>
                    </a:lnTo>
                    <a:lnTo>
                      <a:pt x="1057" y="2891"/>
                    </a:lnTo>
                    <a:lnTo>
                      <a:pt x="1480" y="3243"/>
                    </a:lnTo>
                    <a:lnTo>
                      <a:pt x="2044" y="3525"/>
                    </a:lnTo>
                    <a:lnTo>
                      <a:pt x="2538" y="3807"/>
                    </a:lnTo>
                    <a:lnTo>
                      <a:pt x="3101" y="4018"/>
                    </a:lnTo>
                    <a:lnTo>
                      <a:pt x="3665" y="4089"/>
                    </a:lnTo>
                    <a:lnTo>
                      <a:pt x="4229" y="4159"/>
                    </a:lnTo>
                    <a:lnTo>
                      <a:pt x="4723" y="4159"/>
                    </a:lnTo>
                    <a:lnTo>
                      <a:pt x="5146" y="4018"/>
                    </a:lnTo>
                    <a:lnTo>
                      <a:pt x="5498" y="3807"/>
                    </a:lnTo>
                    <a:lnTo>
                      <a:pt x="5709" y="3455"/>
                    </a:lnTo>
                    <a:lnTo>
                      <a:pt x="5850" y="3032"/>
                    </a:lnTo>
                    <a:lnTo>
                      <a:pt x="5850" y="2750"/>
                    </a:lnTo>
                    <a:lnTo>
                      <a:pt x="5780" y="2397"/>
                    </a:lnTo>
                    <a:lnTo>
                      <a:pt x="5568" y="2115"/>
                    </a:lnTo>
                    <a:lnTo>
                      <a:pt x="5286" y="1763"/>
                    </a:lnTo>
                    <a:lnTo>
                      <a:pt x="5005" y="1481"/>
                    </a:lnTo>
                    <a:lnTo>
                      <a:pt x="4582" y="1199"/>
                    </a:lnTo>
                    <a:lnTo>
                      <a:pt x="3736" y="635"/>
                    </a:lnTo>
                    <a:lnTo>
                      <a:pt x="2749" y="283"/>
                    </a:lnTo>
                    <a:lnTo>
                      <a:pt x="1762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65" name="Google Shape;165;p3"/>
            <p:cNvGrpSpPr/>
            <p:nvPr/>
          </p:nvGrpSpPr>
          <p:grpSpPr>
            <a:xfrm>
              <a:off x="1923250" y="773800"/>
              <a:ext cx="290750" cy="361250"/>
              <a:chOff x="4217025" y="773800"/>
              <a:chExt cx="290750" cy="361250"/>
            </a:xfrm>
          </p:grpSpPr>
          <p:sp>
            <p:nvSpPr>
              <p:cNvPr id="166" name="Google Shape;166;p3"/>
              <p:cNvSpPr/>
              <p:nvPr/>
            </p:nvSpPr>
            <p:spPr>
              <a:xfrm>
                <a:off x="4231125" y="773800"/>
                <a:ext cx="56400" cy="135700"/>
              </a:xfrm>
              <a:custGeom>
                <a:avLst/>
                <a:gdLst/>
                <a:ahLst/>
                <a:cxnLst/>
                <a:rect l="l" t="t" r="r" b="b"/>
                <a:pathLst>
                  <a:path w="2256" h="5428" extrusionOk="0">
                    <a:moveTo>
                      <a:pt x="423" y="1128"/>
                    </a:moveTo>
                    <a:lnTo>
                      <a:pt x="846" y="1762"/>
                    </a:lnTo>
                    <a:lnTo>
                      <a:pt x="1057" y="2397"/>
                    </a:lnTo>
                    <a:lnTo>
                      <a:pt x="1198" y="3102"/>
                    </a:lnTo>
                    <a:lnTo>
                      <a:pt x="1198" y="3806"/>
                    </a:lnTo>
                    <a:lnTo>
                      <a:pt x="987" y="3524"/>
                    </a:lnTo>
                    <a:lnTo>
                      <a:pt x="775" y="3243"/>
                    </a:lnTo>
                    <a:lnTo>
                      <a:pt x="634" y="2961"/>
                    </a:lnTo>
                    <a:lnTo>
                      <a:pt x="493" y="2608"/>
                    </a:lnTo>
                    <a:lnTo>
                      <a:pt x="423" y="1903"/>
                    </a:lnTo>
                    <a:lnTo>
                      <a:pt x="423" y="1128"/>
                    </a:lnTo>
                    <a:close/>
                    <a:moveTo>
                      <a:pt x="0" y="0"/>
                    </a:moveTo>
                    <a:lnTo>
                      <a:pt x="0" y="776"/>
                    </a:lnTo>
                    <a:lnTo>
                      <a:pt x="71" y="2467"/>
                    </a:lnTo>
                    <a:lnTo>
                      <a:pt x="212" y="3454"/>
                    </a:lnTo>
                    <a:lnTo>
                      <a:pt x="353" y="4300"/>
                    </a:lnTo>
                    <a:lnTo>
                      <a:pt x="493" y="4652"/>
                    </a:lnTo>
                    <a:lnTo>
                      <a:pt x="705" y="5005"/>
                    </a:lnTo>
                    <a:lnTo>
                      <a:pt x="916" y="5216"/>
                    </a:lnTo>
                    <a:lnTo>
                      <a:pt x="1128" y="5357"/>
                    </a:lnTo>
                    <a:lnTo>
                      <a:pt x="1480" y="5428"/>
                    </a:lnTo>
                    <a:lnTo>
                      <a:pt x="1762" y="5357"/>
                    </a:lnTo>
                    <a:lnTo>
                      <a:pt x="1974" y="5216"/>
                    </a:lnTo>
                    <a:lnTo>
                      <a:pt x="2115" y="4934"/>
                    </a:lnTo>
                    <a:lnTo>
                      <a:pt x="2185" y="4582"/>
                    </a:lnTo>
                    <a:lnTo>
                      <a:pt x="2256" y="4229"/>
                    </a:lnTo>
                    <a:lnTo>
                      <a:pt x="2185" y="3736"/>
                    </a:lnTo>
                    <a:lnTo>
                      <a:pt x="2115" y="3243"/>
                    </a:lnTo>
                    <a:lnTo>
                      <a:pt x="1974" y="2749"/>
                    </a:lnTo>
                    <a:lnTo>
                      <a:pt x="1833" y="2185"/>
                    </a:lnTo>
                    <a:lnTo>
                      <a:pt x="1621" y="1692"/>
                    </a:lnTo>
                    <a:lnTo>
                      <a:pt x="1339" y="1269"/>
                    </a:lnTo>
                    <a:lnTo>
                      <a:pt x="1057" y="846"/>
                    </a:lnTo>
                    <a:lnTo>
                      <a:pt x="705" y="423"/>
                    </a:lnTo>
                    <a:lnTo>
                      <a:pt x="353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" name="Google Shape;167;p3"/>
              <p:cNvSpPr/>
              <p:nvPr/>
            </p:nvSpPr>
            <p:spPr>
              <a:xfrm>
                <a:off x="4291025" y="858375"/>
                <a:ext cx="216750" cy="109275"/>
              </a:xfrm>
              <a:custGeom>
                <a:avLst/>
                <a:gdLst/>
                <a:ahLst/>
                <a:cxnLst/>
                <a:rect l="l" t="t" r="r" b="b"/>
                <a:pathLst>
                  <a:path w="8670" h="4371" extrusionOk="0">
                    <a:moveTo>
                      <a:pt x="5851" y="1904"/>
                    </a:moveTo>
                    <a:lnTo>
                      <a:pt x="5075" y="2397"/>
                    </a:lnTo>
                    <a:lnTo>
                      <a:pt x="4300" y="2820"/>
                    </a:lnTo>
                    <a:lnTo>
                      <a:pt x="3525" y="3102"/>
                    </a:lnTo>
                    <a:lnTo>
                      <a:pt x="2749" y="3313"/>
                    </a:lnTo>
                    <a:lnTo>
                      <a:pt x="1199" y="3595"/>
                    </a:lnTo>
                    <a:lnTo>
                      <a:pt x="2326" y="3031"/>
                    </a:lnTo>
                    <a:lnTo>
                      <a:pt x="3454" y="2608"/>
                    </a:lnTo>
                    <a:lnTo>
                      <a:pt x="4652" y="2186"/>
                    </a:lnTo>
                    <a:lnTo>
                      <a:pt x="5851" y="1904"/>
                    </a:lnTo>
                    <a:close/>
                    <a:moveTo>
                      <a:pt x="8388" y="0"/>
                    </a:moveTo>
                    <a:lnTo>
                      <a:pt x="8177" y="141"/>
                    </a:lnTo>
                    <a:lnTo>
                      <a:pt x="7472" y="423"/>
                    </a:lnTo>
                    <a:lnTo>
                      <a:pt x="6344" y="776"/>
                    </a:lnTo>
                    <a:lnTo>
                      <a:pt x="3454" y="1833"/>
                    </a:lnTo>
                    <a:lnTo>
                      <a:pt x="2045" y="2397"/>
                    </a:lnTo>
                    <a:lnTo>
                      <a:pt x="1410" y="2679"/>
                    </a:lnTo>
                    <a:lnTo>
                      <a:pt x="846" y="2961"/>
                    </a:lnTo>
                    <a:lnTo>
                      <a:pt x="423" y="3243"/>
                    </a:lnTo>
                    <a:lnTo>
                      <a:pt x="141" y="3595"/>
                    </a:lnTo>
                    <a:lnTo>
                      <a:pt x="1" y="3877"/>
                    </a:lnTo>
                    <a:lnTo>
                      <a:pt x="1" y="4018"/>
                    </a:lnTo>
                    <a:lnTo>
                      <a:pt x="1" y="4159"/>
                    </a:lnTo>
                    <a:lnTo>
                      <a:pt x="71" y="4230"/>
                    </a:lnTo>
                    <a:lnTo>
                      <a:pt x="282" y="4300"/>
                    </a:lnTo>
                    <a:lnTo>
                      <a:pt x="776" y="4371"/>
                    </a:lnTo>
                    <a:lnTo>
                      <a:pt x="1481" y="4300"/>
                    </a:lnTo>
                    <a:lnTo>
                      <a:pt x="2256" y="4230"/>
                    </a:lnTo>
                    <a:lnTo>
                      <a:pt x="3807" y="3877"/>
                    </a:lnTo>
                    <a:lnTo>
                      <a:pt x="4793" y="3525"/>
                    </a:lnTo>
                    <a:lnTo>
                      <a:pt x="5498" y="3313"/>
                    </a:lnTo>
                    <a:lnTo>
                      <a:pt x="6203" y="2961"/>
                    </a:lnTo>
                    <a:lnTo>
                      <a:pt x="6908" y="2608"/>
                    </a:lnTo>
                    <a:lnTo>
                      <a:pt x="7542" y="2186"/>
                    </a:lnTo>
                    <a:lnTo>
                      <a:pt x="7895" y="1692"/>
                    </a:lnTo>
                    <a:lnTo>
                      <a:pt x="8459" y="776"/>
                    </a:lnTo>
                    <a:lnTo>
                      <a:pt x="8600" y="423"/>
                    </a:lnTo>
                    <a:lnTo>
                      <a:pt x="8670" y="141"/>
                    </a:lnTo>
                    <a:lnTo>
                      <a:pt x="8600" y="0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" name="Google Shape;168;p3"/>
              <p:cNvSpPr/>
              <p:nvPr/>
            </p:nvSpPr>
            <p:spPr>
              <a:xfrm>
                <a:off x="4217025" y="1004625"/>
                <a:ext cx="68750" cy="130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5217" extrusionOk="0">
                    <a:moveTo>
                      <a:pt x="1974" y="1"/>
                    </a:moveTo>
                    <a:lnTo>
                      <a:pt x="2115" y="142"/>
                    </a:lnTo>
                    <a:lnTo>
                      <a:pt x="2044" y="565"/>
                    </a:lnTo>
                    <a:lnTo>
                      <a:pt x="1833" y="1551"/>
                    </a:lnTo>
                    <a:lnTo>
                      <a:pt x="1480" y="2679"/>
                    </a:lnTo>
                    <a:lnTo>
                      <a:pt x="1269" y="3172"/>
                    </a:lnTo>
                    <a:lnTo>
                      <a:pt x="1057" y="3525"/>
                    </a:lnTo>
                    <a:lnTo>
                      <a:pt x="987" y="2891"/>
                    </a:lnTo>
                    <a:lnTo>
                      <a:pt x="1057" y="1833"/>
                    </a:lnTo>
                    <a:lnTo>
                      <a:pt x="1128" y="1340"/>
                    </a:lnTo>
                    <a:lnTo>
                      <a:pt x="1269" y="847"/>
                    </a:lnTo>
                    <a:lnTo>
                      <a:pt x="1410" y="494"/>
                    </a:lnTo>
                    <a:lnTo>
                      <a:pt x="1551" y="424"/>
                    </a:lnTo>
                    <a:lnTo>
                      <a:pt x="1621" y="353"/>
                    </a:lnTo>
                    <a:lnTo>
                      <a:pt x="1621" y="353"/>
                    </a:lnTo>
                    <a:lnTo>
                      <a:pt x="1410" y="424"/>
                    </a:lnTo>
                    <a:lnTo>
                      <a:pt x="1198" y="565"/>
                    </a:lnTo>
                    <a:lnTo>
                      <a:pt x="987" y="847"/>
                    </a:lnTo>
                    <a:lnTo>
                      <a:pt x="776" y="1128"/>
                    </a:lnTo>
                    <a:lnTo>
                      <a:pt x="423" y="1763"/>
                    </a:lnTo>
                    <a:lnTo>
                      <a:pt x="141" y="2538"/>
                    </a:lnTo>
                    <a:lnTo>
                      <a:pt x="0" y="3313"/>
                    </a:lnTo>
                    <a:lnTo>
                      <a:pt x="0" y="4018"/>
                    </a:lnTo>
                    <a:lnTo>
                      <a:pt x="0" y="4371"/>
                    </a:lnTo>
                    <a:lnTo>
                      <a:pt x="71" y="4653"/>
                    </a:lnTo>
                    <a:lnTo>
                      <a:pt x="212" y="4864"/>
                    </a:lnTo>
                    <a:lnTo>
                      <a:pt x="353" y="5005"/>
                    </a:lnTo>
                    <a:lnTo>
                      <a:pt x="705" y="5146"/>
                    </a:lnTo>
                    <a:lnTo>
                      <a:pt x="987" y="5217"/>
                    </a:lnTo>
                    <a:lnTo>
                      <a:pt x="1269" y="5076"/>
                    </a:lnTo>
                    <a:lnTo>
                      <a:pt x="1551" y="4935"/>
                    </a:lnTo>
                    <a:lnTo>
                      <a:pt x="1833" y="4653"/>
                    </a:lnTo>
                    <a:lnTo>
                      <a:pt x="2044" y="4300"/>
                    </a:lnTo>
                    <a:lnTo>
                      <a:pt x="2326" y="3877"/>
                    </a:lnTo>
                    <a:lnTo>
                      <a:pt x="2467" y="3454"/>
                    </a:lnTo>
                    <a:lnTo>
                      <a:pt x="2608" y="2961"/>
                    </a:lnTo>
                    <a:lnTo>
                      <a:pt x="2749" y="2468"/>
                    </a:lnTo>
                    <a:lnTo>
                      <a:pt x="2749" y="1974"/>
                    </a:lnTo>
                    <a:lnTo>
                      <a:pt x="2749" y="1481"/>
                    </a:lnTo>
                    <a:lnTo>
                      <a:pt x="2679" y="1058"/>
                    </a:lnTo>
                    <a:lnTo>
                      <a:pt x="2538" y="635"/>
                    </a:lnTo>
                    <a:lnTo>
                      <a:pt x="2326" y="283"/>
                    </a:lnTo>
                    <a:lnTo>
                      <a:pt x="1974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69" name="Google Shape;169;p3"/>
            <p:cNvGrpSpPr/>
            <p:nvPr/>
          </p:nvGrpSpPr>
          <p:grpSpPr>
            <a:xfrm>
              <a:off x="959375" y="2320925"/>
              <a:ext cx="149800" cy="299575"/>
              <a:chOff x="3253150" y="2320925"/>
              <a:chExt cx="149800" cy="299575"/>
            </a:xfrm>
          </p:grpSpPr>
          <p:sp>
            <p:nvSpPr>
              <p:cNvPr id="170" name="Google Shape;170;p3"/>
              <p:cNvSpPr/>
              <p:nvPr/>
            </p:nvSpPr>
            <p:spPr>
              <a:xfrm>
                <a:off x="3290150" y="2476000"/>
                <a:ext cx="112800" cy="144500"/>
              </a:xfrm>
              <a:custGeom>
                <a:avLst/>
                <a:gdLst/>
                <a:ahLst/>
                <a:cxnLst/>
                <a:rect l="l" t="t" r="r" b="b"/>
                <a:pathLst>
                  <a:path w="4512" h="5780" extrusionOk="0">
                    <a:moveTo>
                      <a:pt x="2397" y="1480"/>
                    </a:moveTo>
                    <a:lnTo>
                      <a:pt x="1622" y="2467"/>
                    </a:lnTo>
                    <a:lnTo>
                      <a:pt x="1199" y="3101"/>
                    </a:lnTo>
                    <a:lnTo>
                      <a:pt x="917" y="3665"/>
                    </a:lnTo>
                    <a:lnTo>
                      <a:pt x="1270" y="2749"/>
                    </a:lnTo>
                    <a:lnTo>
                      <a:pt x="1481" y="2397"/>
                    </a:lnTo>
                    <a:lnTo>
                      <a:pt x="1763" y="2044"/>
                    </a:lnTo>
                    <a:lnTo>
                      <a:pt x="2045" y="1762"/>
                    </a:lnTo>
                    <a:lnTo>
                      <a:pt x="2397" y="1480"/>
                    </a:lnTo>
                    <a:close/>
                    <a:moveTo>
                      <a:pt x="3455" y="1762"/>
                    </a:moveTo>
                    <a:lnTo>
                      <a:pt x="3384" y="2115"/>
                    </a:lnTo>
                    <a:lnTo>
                      <a:pt x="3173" y="2608"/>
                    </a:lnTo>
                    <a:lnTo>
                      <a:pt x="2820" y="3172"/>
                    </a:lnTo>
                    <a:lnTo>
                      <a:pt x="2468" y="3806"/>
                    </a:lnTo>
                    <a:lnTo>
                      <a:pt x="2045" y="4370"/>
                    </a:lnTo>
                    <a:lnTo>
                      <a:pt x="1833" y="4511"/>
                    </a:lnTo>
                    <a:lnTo>
                      <a:pt x="1622" y="4723"/>
                    </a:lnTo>
                    <a:lnTo>
                      <a:pt x="1411" y="4793"/>
                    </a:lnTo>
                    <a:lnTo>
                      <a:pt x="1199" y="4793"/>
                    </a:lnTo>
                    <a:lnTo>
                      <a:pt x="1058" y="4652"/>
                    </a:lnTo>
                    <a:lnTo>
                      <a:pt x="917" y="4511"/>
                    </a:lnTo>
                    <a:lnTo>
                      <a:pt x="1270" y="4229"/>
                    </a:lnTo>
                    <a:lnTo>
                      <a:pt x="1622" y="3877"/>
                    </a:lnTo>
                    <a:lnTo>
                      <a:pt x="1904" y="3524"/>
                    </a:lnTo>
                    <a:lnTo>
                      <a:pt x="2186" y="3101"/>
                    </a:lnTo>
                    <a:lnTo>
                      <a:pt x="3455" y="1762"/>
                    </a:lnTo>
                    <a:close/>
                    <a:moveTo>
                      <a:pt x="2609" y="0"/>
                    </a:moveTo>
                    <a:lnTo>
                      <a:pt x="2397" y="71"/>
                    </a:lnTo>
                    <a:lnTo>
                      <a:pt x="2186" y="212"/>
                    </a:lnTo>
                    <a:lnTo>
                      <a:pt x="2045" y="423"/>
                    </a:lnTo>
                    <a:lnTo>
                      <a:pt x="1833" y="705"/>
                    </a:lnTo>
                    <a:lnTo>
                      <a:pt x="1763" y="987"/>
                    </a:lnTo>
                    <a:lnTo>
                      <a:pt x="1763" y="1057"/>
                    </a:lnTo>
                    <a:lnTo>
                      <a:pt x="1833" y="1057"/>
                    </a:lnTo>
                    <a:lnTo>
                      <a:pt x="2045" y="1128"/>
                    </a:lnTo>
                    <a:lnTo>
                      <a:pt x="2256" y="1057"/>
                    </a:lnTo>
                    <a:lnTo>
                      <a:pt x="2820" y="916"/>
                    </a:lnTo>
                    <a:lnTo>
                      <a:pt x="3032" y="846"/>
                    </a:lnTo>
                    <a:lnTo>
                      <a:pt x="2609" y="1198"/>
                    </a:lnTo>
                    <a:lnTo>
                      <a:pt x="2115" y="1410"/>
                    </a:lnTo>
                    <a:lnTo>
                      <a:pt x="1199" y="1974"/>
                    </a:lnTo>
                    <a:lnTo>
                      <a:pt x="847" y="2256"/>
                    </a:lnTo>
                    <a:lnTo>
                      <a:pt x="494" y="2608"/>
                    </a:lnTo>
                    <a:lnTo>
                      <a:pt x="212" y="3101"/>
                    </a:lnTo>
                    <a:lnTo>
                      <a:pt x="1" y="3665"/>
                    </a:lnTo>
                    <a:lnTo>
                      <a:pt x="1" y="4229"/>
                    </a:lnTo>
                    <a:lnTo>
                      <a:pt x="71" y="4723"/>
                    </a:lnTo>
                    <a:lnTo>
                      <a:pt x="212" y="5145"/>
                    </a:lnTo>
                    <a:lnTo>
                      <a:pt x="494" y="5498"/>
                    </a:lnTo>
                    <a:lnTo>
                      <a:pt x="847" y="5709"/>
                    </a:lnTo>
                    <a:lnTo>
                      <a:pt x="1340" y="5780"/>
                    </a:lnTo>
                    <a:lnTo>
                      <a:pt x="1833" y="5709"/>
                    </a:lnTo>
                    <a:lnTo>
                      <a:pt x="2397" y="5427"/>
                    </a:lnTo>
                    <a:lnTo>
                      <a:pt x="2891" y="5005"/>
                    </a:lnTo>
                    <a:lnTo>
                      <a:pt x="3455" y="4441"/>
                    </a:lnTo>
                    <a:lnTo>
                      <a:pt x="3877" y="3736"/>
                    </a:lnTo>
                    <a:lnTo>
                      <a:pt x="4230" y="2960"/>
                    </a:lnTo>
                    <a:lnTo>
                      <a:pt x="4371" y="2608"/>
                    </a:lnTo>
                    <a:lnTo>
                      <a:pt x="4441" y="2185"/>
                    </a:lnTo>
                    <a:lnTo>
                      <a:pt x="4512" y="1833"/>
                    </a:lnTo>
                    <a:lnTo>
                      <a:pt x="4441" y="1480"/>
                    </a:lnTo>
                    <a:lnTo>
                      <a:pt x="4371" y="1128"/>
                    </a:lnTo>
                    <a:lnTo>
                      <a:pt x="4230" y="775"/>
                    </a:lnTo>
                    <a:lnTo>
                      <a:pt x="4018" y="494"/>
                    </a:lnTo>
                    <a:lnTo>
                      <a:pt x="3666" y="282"/>
                    </a:lnTo>
                    <a:lnTo>
                      <a:pt x="3384" y="141"/>
                    </a:lnTo>
                    <a:lnTo>
                      <a:pt x="3102" y="0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" name="Google Shape;171;p3"/>
              <p:cNvSpPr/>
              <p:nvPr/>
            </p:nvSpPr>
            <p:spPr>
              <a:xfrm>
                <a:off x="3253150" y="2320925"/>
                <a:ext cx="100475" cy="130425"/>
              </a:xfrm>
              <a:custGeom>
                <a:avLst/>
                <a:gdLst/>
                <a:ahLst/>
                <a:cxnLst/>
                <a:rect l="l" t="t" r="r" b="b"/>
                <a:pathLst>
                  <a:path w="4019" h="5217" extrusionOk="0">
                    <a:moveTo>
                      <a:pt x="2045" y="1128"/>
                    </a:moveTo>
                    <a:lnTo>
                      <a:pt x="2186" y="1199"/>
                    </a:lnTo>
                    <a:lnTo>
                      <a:pt x="2397" y="1410"/>
                    </a:lnTo>
                    <a:lnTo>
                      <a:pt x="2609" y="1763"/>
                    </a:lnTo>
                    <a:lnTo>
                      <a:pt x="2750" y="2256"/>
                    </a:lnTo>
                    <a:lnTo>
                      <a:pt x="2820" y="2749"/>
                    </a:lnTo>
                    <a:lnTo>
                      <a:pt x="2750" y="3243"/>
                    </a:lnTo>
                    <a:lnTo>
                      <a:pt x="2679" y="3525"/>
                    </a:lnTo>
                    <a:lnTo>
                      <a:pt x="2609" y="3736"/>
                    </a:lnTo>
                    <a:lnTo>
                      <a:pt x="2256" y="3243"/>
                    </a:lnTo>
                    <a:lnTo>
                      <a:pt x="1904" y="2608"/>
                    </a:lnTo>
                    <a:lnTo>
                      <a:pt x="1763" y="2327"/>
                    </a:lnTo>
                    <a:lnTo>
                      <a:pt x="1622" y="1974"/>
                    </a:lnTo>
                    <a:lnTo>
                      <a:pt x="1622" y="1692"/>
                    </a:lnTo>
                    <a:lnTo>
                      <a:pt x="1692" y="1410"/>
                    </a:lnTo>
                    <a:lnTo>
                      <a:pt x="1833" y="1269"/>
                    </a:lnTo>
                    <a:lnTo>
                      <a:pt x="1904" y="1128"/>
                    </a:lnTo>
                    <a:close/>
                    <a:moveTo>
                      <a:pt x="846" y="1481"/>
                    </a:moveTo>
                    <a:lnTo>
                      <a:pt x="987" y="1692"/>
                    </a:lnTo>
                    <a:lnTo>
                      <a:pt x="1128" y="2045"/>
                    </a:lnTo>
                    <a:lnTo>
                      <a:pt x="1199" y="2679"/>
                    </a:lnTo>
                    <a:lnTo>
                      <a:pt x="1340" y="3454"/>
                    </a:lnTo>
                    <a:lnTo>
                      <a:pt x="1481" y="3807"/>
                    </a:lnTo>
                    <a:lnTo>
                      <a:pt x="1622" y="4089"/>
                    </a:lnTo>
                    <a:lnTo>
                      <a:pt x="776" y="3454"/>
                    </a:lnTo>
                    <a:lnTo>
                      <a:pt x="706" y="3243"/>
                    </a:lnTo>
                    <a:lnTo>
                      <a:pt x="635" y="2961"/>
                    </a:lnTo>
                    <a:lnTo>
                      <a:pt x="635" y="2467"/>
                    </a:lnTo>
                    <a:lnTo>
                      <a:pt x="706" y="1974"/>
                    </a:lnTo>
                    <a:lnTo>
                      <a:pt x="846" y="1481"/>
                    </a:lnTo>
                    <a:close/>
                    <a:moveTo>
                      <a:pt x="2397" y="1"/>
                    </a:moveTo>
                    <a:lnTo>
                      <a:pt x="1974" y="71"/>
                    </a:lnTo>
                    <a:lnTo>
                      <a:pt x="1481" y="141"/>
                    </a:lnTo>
                    <a:lnTo>
                      <a:pt x="1058" y="423"/>
                    </a:lnTo>
                    <a:lnTo>
                      <a:pt x="706" y="705"/>
                    </a:lnTo>
                    <a:lnTo>
                      <a:pt x="424" y="1128"/>
                    </a:lnTo>
                    <a:lnTo>
                      <a:pt x="212" y="1551"/>
                    </a:lnTo>
                    <a:lnTo>
                      <a:pt x="71" y="2045"/>
                    </a:lnTo>
                    <a:lnTo>
                      <a:pt x="1" y="2538"/>
                    </a:lnTo>
                    <a:lnTo>
                      <a:pt x="1" y="3102"/>
                    </a:lnTo>
                    <a:lnTo>
                      <a:pt x="71" y="3595"/>
                    </a:lnTo>
                    <a:lnTo>
                      <a:pt x="212" y="4018"/>
                    </a:lnTo>
                    <a:lnTo>
                      <a:pt x="424" y="4441"/>
                    </a:lnTo>
                    <a:lnTo>
                      <a:pt x="706" y="4793"/>
                    </a:lnTo>
                    <a:lnTo>
                      <a:pt x="1058" y="5005"/>
                    </a:lnTo>
                    <a:lnTo>
                      <a:pt x="1481" y="5146"/>
                    </a:lnTo>
                    <a:lnTo>
                      <a:pt x="1974" y="5216"/>
                    </a:lnTo>
                    <a:lnTo>
                      <a:pt x="2468" y="5075"/>
                    </a:lnTo>
                    <a:lnTo>
                      <a:pt x="2891" y="4934"/>
                    </a:lnTo>
                    <a:lnTo>
                      <a:pt x="3172" y="4652"/>
                    </a:lnTo>
                    <a:lnTo>
                      <a:pt x="3454" y="4300"/>
                    </a:lnTo>
                    <a:lnTo>
                      <a:pt x="3736" y="3948"/>
                    </a:lnTo>
                    <a:lnTo>
                      <a:pt x="3877" y="3525"/>
                    </a:lnTo>
                    <a:lnTo>
                      <a:pt x="4018" y="3102"/>
                    </a:lnTo>
                    <a:lnTo>
                      <a:pt x="4018" y="2608"/>
                    </a:lnTo>
                    <a:lnTo>
                      <a:pt x="4018" y="2186"/>
                    </a:lnTo>
                    <a:lnTo>
                      <a:pt x="4018" y="1692"/>
                    </a:lnTo>
                    <a:lnTo>
                      <a:pt x="3877" y="1269"/>
                    </a:lnTo>
                    <a:lnTo>
                      <a:pt x="3666" y="917"/>
                    </a:lnTo>
                    <a:lnTo>
                      <a:pt x="3454" y="564"/>
                    </a:lnTo>
                    <a:lnTo>
                      <a:pt x="3172" y="282"/>
                    </a:lnTo>
                    <a:lnTo>
                      <a:pt x="2820" y="141"/>
                    </a:lnTo>
                    <a:lnTo>
                      <a:pt x="2397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72" name="Google Shape;172;p3"/>
            <p:cNvGrpSpPr/>
            <p:nvPr/>
          </p:nvGrpSpPr>
          <p:grpSpPr>
            <a:xfrm>
              <a:off x="1193750" y="3986125"/>
              <a:ext cx="766525" cy="1452000"/>
              <a:chOff x="3487525" y="3986125"/>
              <a:chExt cx="766525" cy="1452000"/>
            </a:xfrm>
          </p:grpSpPr>
          <p:sp>
            <p:nvSpPr>
              <p:cNvPr id="173" name="Google Shape;173;p3"/>
              <p:cNvSpPr/>
              <p:nvPr/>
            </p:nvSpPr>
            <p:spPr>
              <a:xfrm>
                <a:off x="3506900" y="3986125"/>
                <a:ext cx="747150" cy="1452000"/>
              </a:xfrm>
              <a:custGeom>
                <a:avLst/>
                <a:gdLst/>
                <a:ahLst/>
                <a:cxnLst/>
                <a:rect l="l" t="t" r="r" b="b"/>
                <a:pathLst>
                  <a:path w="29886" h="58080" extrusionOk="0">
                    <a:moveTo>
                      <a:pt x="20441" y="33974"/>
                    </a:moveTo>
                    <a:lnTo>
                      <a:pt x="21568" y="34608"/>
                    </a:lnTo>
                    <a:lnTo>
                      <a:pt x="23189" y="35665"/>
                    </a:lnTo>
                    <a:lnTo>
                      <a:pt x="24035" y="36229"/>
                    </a:lnTo>
                    <a:lnTo>
                      <a:pt x="24670" y="36793"/>
                    </a:lnTo>
                    <a:lnTo>
                      <a:pt x="25092" y="37216"/>
                    </a:lnTo>
                    <a:lnTo>
                      <a:pt x="25233" y="37427"/>
                    </a:lnTo>
                    <a:lnTo>
                      <a:pt x="25233" y="37568"/>
                    </a:lnTo>
                    <a:lnTo>
                      <a:pt x="23048" y="35947"/>
                    </a:lnTo>
                    <a:lnTo>
                      <a:pt x="20441" y="33974"/>
                    </a:lnTo>
                    <a:close/>
                    <a:moveTo>
                      <a:pt x="917" y="0"/>
                    </a:moveTo>
                    <a:lnTo>
                      <a:pt x="776" y="141"/>
                    </a:lnTo>
                    <a:lnTo>
                      <a:pt x="635" y="282"/>
                    </a:lnTo>
                    <a:lnTo>
                      <a:pt x="564" y="564"/>
                    </a:lnTo>
                    <a:lnTo>
                      <a:pt x="353" y="1198"/>
                    </a:lnTo>
                    <a:lnTo>
                      <a:pt x="212" y="2044"/>
                    </a:lnTo>
                    <a:lnTo>
                      <a:pt x="0" y="3595"/>
                    </a:lnTo>
                    <a:lnTo>
                      <a:pt x="0" y="4511"/>
                    </a:lnTo>
                    <a:lnTo>
                      <a:pt x="71" y="5216"/>
                    </a:lnTo>
                    <a:lnTo>
                      <a:pt x="141" y="5921"/>
                    </a:lnTo>
                    <a:lnTo>
                      <a:pt x="494" y="7331"/>
                    </a:lnTo>
                    <a:lnTo>
                      <a:pt x="987" y="8740"/>
                    </a:lnTo>
                    <a:lnTo>
                      <a:pt x="1551" y="10009"/>
                    </a:lnTo>
                    <a:lnTo>
                      <a:pt x="2326" y="11419"/>
                    </a:lnTo>
                    <a:lnTo>
                      <a:pt x="3243" y="12758"/>
                    </a:lnTo>
                    <a:lnTo>
                      <a:pt x="4159" y="14097"/>
                    </a:lnTo>
                    <a:lnTo>
                      <a:pt x="5216" y="15366"/>
                    </a:lnTo>
                    <a:lnTo>
                      <a:pt x="5710" y="15930"/>
                    </a:lnTo>
                    <a:lnTo>
                      <a:pt x="6344" y="16635"/>
                    </a:lnTo>
                    <a:lnTo>
                      <a:pt x="7683" y="18115"/>
                    </a:lnTo>
                    <a:lnTo>
                      <a:pt x="8388" y="18890"/>
                    </a:lnTo>
                    <a:lnTo>
                      <a:pt x="8952" y="19665"/>
                    </a:lnTo>
                    <a:lnTo>
                      <a:pt x="9375" y="20370"/>
                    </a:lnTo>
                    <a:lnTo>
                      <a:pt x="9586" y="20723"/>
                    </a:lnTo>
                    <a:lnTo>
                      <a:pt x="9657" y="21146"/>
                    </a:lnTo>
                    <a:lnTo>
                      <a:pt x="9727" y="21568"/>
                    </a:lnTo>
                    <a:lnTo>
                      <a:pt x="9657" y="21991"/>
                    </a:lnTo>
                    <a:lnTo>
                      <a:pt x="9586" y="22485"/>
                    </a:lnTo>
                    <a:lnTo>
                      <a:pt x="9375" y="22978"/>
                    </a:lnTo>
                    <a:lnTo>
                      <a:pt x="9022" y="24035"/>
                    </a:lnTo>
                    <a:lnTo>
                      <a:pt x="8811" y="24599"/>
                    </a:lnTo>
                    <a:lnTo>
                      <a:pt x="8670" y="25163"/>
                    </a:lnTo>
                    <a:lnTo>
                      <a:pt x="8599" y="25798"/>
                    </a:lnTo>
                    <a:lnTo>
                      <a:pt x="8599" y="26432"/>
                    </a:lnTo>
                    <a:lnTo>
                      <a:pt x="8599" y="27912"/>
                    </a:lnTo>
                    <a:lnTo>
                      <a:pt x="8599" y="29251"/>
                    </a:lnTo>
                    <a:lnTo>
                      <a:pt x="8529" y="29886"/>
                    </a:lnTo>
                    <a:lnTo>
                      <a:pt x="8317" y="30449"/>
                    </a:lnTo>
                    <a:lnTo>
                      <a:pt x="8247" y="30590"/>
                    </a:lnTo>
                    <a:lnTo>
                      <a:pt x="8106" y="30802"/>
                    </a:lnTo>
                    <a:lnTo>
                      <a:pt x="7683" y="31084"/>
                    </a:lnTo>
                    <a:lnTo>
                      <a:pt x="6626" y="31859"/>
                    </a:lnTo>
                    <a:lnTo>
                      <a:pt x="6132" y="32212"/>
                    </a:lnTo>
                    <a:lnTo>
                      <a:pt x="5780" y="32634"/>
                    </a:lnTo>
                    <a:lnTo>
                      <a:pt x="5639" y="32846"/>
                    </a:lnTo>
                    <a:lnTo>
                      <a:pt x="5639" y="33128"/>
                    </a:lnTo>
                    <a:lnTo>
                      <a:pt x="5639" y="33339"/>
                    </a:lnTo>
                    <a:lnTo>
                      <a:pt x="5710" y="33621"/>
                    </a:lnTo>
                    <a:lnTo>
                      <a:pt x="5850" y="33762"/>
                    </a:lnTo>
                    <a:lnTo>
                      <a:pt x="6132" y="33762"/>
                    </a:lnTo>
                    <a:lnTo>
                      <a:pt x="6344" y="33692"/>
                    </a:lnTo>
                    <a:lnTo>
                      <a:pt x="6696" y="33480"/>
                    </a:lnTo>
                    <a:lnTo>
                      <a:pt x="7119" y="33057"/>
                    </a:lnTo>
                    <a:lnTo>
                      <a:pt x="7894" y="32141"/>
                    </a:lnTo>
                    <a:lnTo>
                      <a:pt x="8388" y="31507"/>
                    </a:lnTo>
                    <a:lnTo>
                      <a:pt x="8388" y="31859"/>
                    </a:lnTo>
                    <a:lnTo>
                      <a:pt x="8176" y="32353"/>
                    </a:lnTo>
                    <a:lnTo>
                      <a:pt x="7754" y="33480"/>
                    </a:lnTo>
                    <a:lnTo>
                      <a:pt x="7542" y="34115"/>
                    </a:lnTo>
                    <a:lnTo>
                      <a:pt x="7401" y="34608"/>
                    </a:lnTo>
                    <a:lnTo>
                      <a:pt x="7401" y="34820"/>
                    </a:lnTo>
                    <a:lnTo>
                      <a:pt x="7401" y="35031"/>
                    </a:lnTo>
                    <a:lnTo>
                      <a:pt x="7472" y="35172"/>
                    </a:lnTo>
                    <a:lnTo>
                      <a:pt x="7613" y="35242"/>
                    </a:lnTo>
                    <a:lnTo>
                      <a:pt x="7965" y="35242"/>
                    </a:lnTo>
                    <a:lnTo>
                      <a:pt x="8106" y="35172"/>
                    </a:lnTo>
                    <a:lnTo>
                      <a:pt x="8176" y="35031"/>
                    </a:lnTo>
                    <a:lnTo>
                      <a:pt x="8388" y="34749"/>
                    </a:lnTo>
                    <a:lnTo>
                      <a:pt x="8458" y="34326"/>
                    </a:lnTo>
                    <a:lnTo>
                      <a:pt x="8529" y="33410"/>
                    </a:lnTo>
                    <a:lnTo>
                      <a:pt x="8599" y="32705"/>
                    </a:lnTo>
                    <a:lnTo>
                      <a:pt x="8740" y="33410"/>
                    </a:lnTo>
                    <a:lnTo>
                      <a:pt x="8952" y="33903"/>
                    </a:lnTo>
                    <a:lnTo>
                      <a:pt x="9163" y="34256"/>
                    </a:lnTo>
                    <a:lnTo>
                      <a:pt x="9375" y="34397"/>
                    </a:lnTo>
                    <a:lnTo>
                      <a:pt x="9516" y="34397"/>
                    </a:lnTo>
                    <a:lnTo>
                      <a:pt x="9586" y="34326"/>
                    </a:lnTo>
                    <a:lnTo>
                      <a:pt x="9657" y="34256"/>
                    </a:lnTo>
                    <a:lnTo>
                      <a:pt x="9727" y="34044"/>
                    </a:lnTo>
                    <a:lnTo>
                      <a:pt x="9798" y="33551"/>
                    </a:lnTo>
                    <a:lnTo>
                      <a:pt x="9657" y="32775"/>
                    </a:lnTo>
                    <a:lnTo>
                      <a:pt x="10079" y="33410"/>
                    </a:lnTo>
                    <a:lnTo>
                      <a:pt x="10643" y="34256"/>
                    </a:lnTo>
                    <a:lnTo>
                      <a:pt x="10925" y="34608"/>
                    </a:lnTo>
                    <a:lnTo>
                      <a:pt x="11207" y="34890"/>
                    </a:lnTo>
                    <a:lnTo>
                      <a:pt x="11419" y="34960"/>
                    </a:lnTo>
                    <a:lnTo>
                      <a:pt x="11701" y="34960"/>
                    </a:lnTo>
                    <a:lnTo>
                      <a:pt x="11842" y="34890"/>
                    </a:lnTo>
                    <a:lnTo>
                      <a:pt x="11912" y="34749"/>
                    </a:lnTo>
                    <a:lnTo>
                      <a:pt x="11983" y="34538"/>
                    </a:lnTo>
                    <a:lnTo>
                      <a:pt x="11983" y="34397"/>
                    </a:lnTo>
                    <a:lnTo>
                      <a:pt x="11842" y="34185"/>
                    </a:lnTo>
                    <a:lnTo>
                      <a:pt x="11560" y="33762"/>
                    </a:lnTo>
                    <a:lnTo>
                      <a:pt x="11207" y="33269"/>
                    </a:lnTo>
                    <a:lnTo>
                      <a:pt x="10291" y="32494"/>
                    </a:lnTo>
                    <a:lnTo>
                      <a:pt x="9657" y="31930"/>
                    </a:lnTo>
                    <a:lnTo>
                      <a:pt x="10643" y="32494"/>
                    </a:lnTo>
                    <a:lnTo>
                      <a:pt x="11771" y="33198"/>
                    </a:lnTo>
                    <a:lnTo>
                      <a:pt x="12194" y="33339"/>
                    </a:lnTo>
                    <a:lnTo>
                      <a:pt x="12335" y="33339"/>
                    </a:lnTo>
                    <a:lnTo>
                      <a:pt x="12335" y="33269"/>
                    </a:lnTo>
                    <a:lnTo>
                      <a:pt x="12335" y="33128"/>
                    </a:lnTo>
                    <a:lnTo>
                      <a:pt x="12124" y="32916"/>
                    </a:lnTo>
                    <a:lnTo>
                      <a:pt x="11489" y="32141"/>
                    </a:lnTo>
                    <a:lnTo>
                      <a:pt x="11137" y="31789"/>
                    </a:lnTo>
                    <a:lnTo>
                      <a:pt x="10784" y="31577"/>
                    </a:lnTo>
                    <a:lnTo>
                      <a:pt x="10220" y="31295"/>
                    </a:lnTo>
                    <a:lnTo>
                      <a:pt x="10009" y="31154"/>
                    </a:lnTo>
                    <a:lnTo>
                      <a:pt x="9727" y="30943"/>
                    </a:lnTo>
                    <a:lnTo>
                      <a:pt x="9516" y="30590"/>
                    </a:lnTo>
                    <a:lnTo>
                      <a:pt x="9304" y="30027"/>
                    </a:lnTo>
                    <a:lnTo>
                      <a:pt x="9234" y="29604"/>
                    </a:lnTo>
                    <a:lnTo>
                      <a:pt x="9163" y="29181"/>
                    </a:lnTo>
                    <a:lnTo>
                      <a:pt x="9234" y="28123"/>
                    </a:lnTo>
                    <a:lnTo>
                      <a:pt x="9445" y="26291"/>
                    </a:lnTo>
                    <a:lnTo>
                      <a:pt x="10079" y="27348"/>
                    </a:lnTo>
                    <a:lnTo>
                      <a:pt x="10573" y="28123"/>
                    </a:lnTo>
                    <a:lnTo>
                      <a:pt x="11066" y="28899"/>
                    </a:lnTo>
                    <a:lnTo>
                      <a:pt x="11560" y="29392"/>
                    </a:lnTo>
                    <a:lnTo>
                      <a:pt x="11771" y="29533"/>
                    </a:lnTo>
                    <a:lnTo>
                      <a:pt x="11983" y="29604"/>
                    </a:lnTo>
                    <a:lnTo>
                      <a:pt x="12194" y="29533"/>
                    </a:lnTo>
                    <a:lnTo>
                      <a:pt x="12335" y="29322"/>
                    </a:lnTo>
                    <a:lnTo>
                      <a:pt x="12405" y="28969"/>
                    </a:lnTo>
                    <a:lnTo>
                      <a:pt x="12405" y="28476"/>
                    </a:lnTo>
                    <a:lnTo>
                      <a:pt x="12335" y="28194"/>
                    </a:lnTo>
                    <a:lnTo>
                      <a:pt x="12194" y="27842"/>
                    </a:lnTo>
                    <a:lnTo>
                      <a:pt x="11560" y="27066"/>
                    </a:lnTo>
                    <a:lnTo>
                      <a:pt x="10855" y="26361"/>
                    </a:lnTo>
                    <a:lnTo>
                      <a:pt x="10573" y="26009"/>
                    </a:lnTo>
                    <a:lnTo>
                      <a:pt x="10361" y="25798"/>
                    </a:lnTo>
                    <a:lnTo>
                      <a:pt x="9939" y="25586"/>
                    </a:lnTo>
                    <a:lnTo>
                      <a:pt x="9727" y="25516"/>
                    </a:lnTo>
                    <a:lnTo>
                      <a:pt x="9657" y="25375"/>
                    </a:lnTo>
                    <a:lnTo>
                      <a:pt x="9586" y="25234"/>
                    </a:lnTo>
                    <a:lnTo>
                      <a:pt x="9516" y="25022"/>
                    </a:lnTo>
                    <a:lnTo>
                      <a:pt x="9657" y="24670"/>
                    </a:lnTo>
                    <a:lnTo>
                      <a:pt x="9939" y="23260"/>
                    </a:lnTo>
                    <a:lnTo>
                      <a:pt x="10150" y="21850"/>
                    </a:lnTo>
                    <a:lnTo>
                      <a:pt x="11842" y="24388"/>
                    </a:lnTo>
                    <a:lnTo>
                      <a:pt x="12899" y="25938"/>
                    </a:lnTo>
                    <a:lnTo>
                      <a:pt x="13886" y="27630"/>
                    </a:lnTo>
                    <a:lnTo>
                      <a:pt x="14731" y="29322"/>
                    </a:lnTo>
                    <a:lnTo>
                      <a:pt x="15154" y="30168"/>
                    </a:lnTo>
                    <a:lnTo>
                      <a:pt x="15436" y="30943"/>
                    </a:lnTo>
                    <a:lnTo>
                      <a:pt x="15648" y="31718"/>
                    </a:lnTo>
                    <a:lnTo>
                      <a:pt x="15718" y="32353"/>
                    </a:lnTo>
                    <a:lnTo>
                      <a:pt x="15718" y="32987"/>
                    </a:lnTo>
                    <a:lnTo>
                      <a:pt x="15577" y="33551"/>
                    </a:lnTo>
                    <a:lnTo>
                      <a:pt x="15507" y="33762"/>
                    </a:lnTo>
                    <a:lnTo>
                      <a:pt x="15225" y="33974"/>
                    </a:lnTo>
                    <a:lnTo>
                      <a:pt x="14520" y="34679"/>
                    </a:lnTo>
                    <a:lnTo>
                      <a:pt x="12405" y="36229"/>
                    </a:lnTo>
                    <a:lnTo>
                      <a:pt x="11348" y="37075"/>
                    </a:lnTo>
                    <a:lnTo>
                      <a:pt x="10502" y="37780"/>
                    </a:lnTo>
                    <a:lnTo>
                      <a:pt x="10220" y="38132"/>
                    </a:lnTo>
                    <a:lnTo>
                      <a:pt x="9939" y="38414"/>
                    </a:lnTo>
                    <a:lnTo>
                      <a:pt x="9868" y="38626"/>
                    </a:lnTo>
                    <a:lnTo>
                      <a:pt x="9868" y="38767"/>
                    </a:lnTo>
                    <a:lnTo>
                      <a:pt x="9939" y="38837"/>
                    </a:lnTo>
                    <a:lnTo>
                      <a:pt x="10079" y="38908"/>
                    </a:lnTo>
                    <a:lnTo>
                      <a:pt x="10432" y="38837"/>
                    </a:lnTo>
                    <a:lnTo>
                      <a:pt x="10855" y="38696"/>
                    </a:lnTo>
                    <a:lnTo>
                      <a:pt x="11278" y="38485"/>
                    </a:lnTo>
                    <a:lnTo>
                      <a:pt x="12687" y="37709"/>
                    </a:lnTo>
                    <a:lnTo>
                      <a:pt x="12687" y="37709"/>
                    </a:lnTo>
                    <a:lnTo>
                      <a:pt x="12264" y="38767"/>
                    </a:lnTo>
                    <a:lnTo>
                      <a:pt x="11912" y="39542"/>
                    </a:lnTo>
                    <a:lnTo>
                      <a:pt x="11560" y="40247"/>
                    </a:lnTo>
                    <a:lnTo>
                      <a:pt x="10996" y="41163"/>
                    </a:lnTo>
                    <a:lnTo>
                      <a:pt x="10643" y="41586"/>
                    </a:lnTo>
                    <a:lnTo>
                      <a:pt x="10291" y="41938"/>
                    </a:lnTo>
                    <a:lnTo>
                      <a:pt x="10150" y="42150"/>
                    </a:lnTo>
                    <a:lnTo>
                      <a:pt x="10009" y="42361"/>
                    </a:lnTo>
                    <a:lnTo>
                      <a:pt x="10009" y="42573"/>
                    </a:lnTo>
                    <a:lnTo>
                      <a:pt x="10150" y="42855"/>
                    </a:lnTo>
                    <a:lnTo>
                      <a:pt x="10291" y="43066"/>
                    </a:lnTo>
                    <a:lnTo>
                      <a:pt x="10502" y="43137"/>
                    </a:lnTo>
                    <a:lnTo>
                      <a:pt x="10643" y="43207"/>
                    </a:lnTo>
                    <a:lnTo>
                      <a:pt x="10784" y="43137"/>
                    </a:lnTo>
                    <a:lnTo>
                      <a:pt x="11066" y="42925"/>
                    </a:lnTo>
                    <a:lnTo>
                      <a:pt x="11348" y="42502"/>
                    </a:lnTo>
                    <a:lnTo>
                      <a:pt x="11912" y="41656"/>
                    </a:lnTo>
                    <a:lnTo>
                      <a:pt x="12124" y="41445"/>
                    </a:lnTo>
                    <a:lnTo>
                      <a:pt x="12194" y="41375"/>
                    </a:lnTo>
                    <a:lnTo>
                      <a:pt x="12264" y="41375"/>
                    </a:lnTo>
                    <a:lnTo>
                      <a:pt x="12124" y="41656"/>
                    </a:lnTo>
                    <a:lnTo>
                      <a:pt x="12053" y="42079"/>
                    </a:lnTo>
                    <a:lnTo>
                      <a:pt x="12053" y="42432"/>
                    </a:lnTo>
                    <a:lnTo>
                      <a:pt x="12124" y="42855"/>
                    </a:lnTo>
                    <a:lnTo>
                      <a:pt x="12194" y="43137"/>
                    </a:lnTo>
                    <a:lnTo>
                      <a:pt x="12335" y="43348"/>
                    </a:lnTo>
                    <a:lnTo>
                      <a:pt x="12476" y="43419"/>
                    </a:lnTo>
                    <a:lnTo>
                      <a:pt x="12546" y="43348"/>
                    </a:lnTo>
                    <a:lnTo>
                      <a:pt x="12617" y="43137"/>
                    </a:lnTo>
                    <a:lnTo>
                      <a:pt x="12617" y="42855"/>
                    </a:lnTo>
                    <a:lnTo>
                      <a:pt x="12617" y="42220"/>
                    </a:lnTo>
                    <a:lnTo>
                      <a:pt x="12617" y="41656"/>
                    </a:lnTo>
                    <a:lnTo>
                      <a:pt x="12687" y="41445"/>
                    </a:lnTo>
                    <a:lnTo>
                      <a:pt x="12758" y="41375"/>
                    </a:lnTo>
                    <a:lnTo>
                      <a:pt x="12969" y="41938"/>
                    </a:lnTo>
                    <a:lnTo>
                      <a:pt x="13322" y="42573"/>
                    </a:lnTo>
                    <a:lnTo>
                      <a:pt x="13463" y="42855"/>
                    </a:lnTo>
                    <a:lnTo>
                      <a:pt x="13745" y="43066"/>
                    </a:lnTo>
                    <a:lnTo>
                      <a:pt x="14027" y="43137"/>
                    </a:lnTo>
                    <a:lnTo>
                      <a:pt x="14379" y="43066"/>
                    </a:lnTo>
                    <a:lnTo>
                      <a:pt x="14661" y="42855"/>
                    </a:lnTo>
                    <a:lnTo>
                      <a:pt x="14802" y="42714"/>
                    </a:lnTo>
                    <a:lnTo>
                      <a:pt x="14802" y="42502"/>
                    </a:lnTo>
                    <a:lnTo>
                      <a:pt x="14731" y="42361"/>
                    </a:lnTo>
                    <a:lnTo>
                      <a:pt x="14308" y="41938"/>
                    </a:lnTo>
                    <a:lnTo>
                      <a:pt x="14168" y="41797"/>
                    </a:lnTo>
                    <a:lnTo>
                      <a:pt x="14097" y="41656"/>
                    </a:lnTo>
                    <a:lnTo>
                      <a:pt x="13674" y="40529"/>
                    </a:lnTo>
                    <a:lnTo>
                      <a:pt x="13392" y="39824"/>
                    </a:lnTo>
                    <a:lnTo>
                      <a:pt x="13251" y="39119"/>
                    </a:lnTo>
                    <a:lnTo>
                      <a:pt x="13181" y="38837"/>
                    </a:lnTo>
                    <a:lnTo>
                      <a:pt x="13181" y="38485"/>
                    </a:lnTo>
                    <a:lnTo>
                      <a:pt x="13251" y="38203"/>
                    </a:lnTo>
                    <a:lnTo>
                      <a:pt x="13322" y="37921"/>
                    </a:lnTo>
                    <a:lnTo>
                      <a:pt x="13533" y="37639"/>
                    </a:lnTo>
                    <a:lnTo>
                      <a:pt x="13745" y="37427"/>
                    </a:lnTo>
                    <a:lnTo>
                      <a:pt x="14097" y="37216"/>
                    </a:lnTo>
                    <a:lnTo>
                      <a:pt x="14520" y="37075"/>
                    </a:lnTo>
                    <a:lnTo>
                      <a:pt x="14872" y="38273"/>
                    </a:lnTo>
                    <a:lnTo>
                      <a:pt x="15154" y="39049"/>
                    </a:lnTo>
                    <a:lnTo>
                      <a:pt x="15436" y="39824"/>
                    </a:lnTo>
                    <a:lnTo>
                      <a:pt x="15789" y="40458"/>
                    </a:lnTo>
                    <a:lnTo>
                      <a:pt x="16000" y="40599"/>
                    </a:lnTo>
                    <a:lnTo>
                      <a:pt x="16141" y="40670"/>
                    </a:lnTo>
                    <a:lnTo>
                      <a:pt x="16353" y="40599"/>
                    </a:lnTo>
                    <a:lnTo>
                      <a:pt x="16493" y="40458"/>
                    </a:lnTo>
                    <a:lnTo>
                      <a:pt x="16705" y="40106"/>
                    </a:lnTo>
                    <a:lnTo>
                      <a:pt x="16846" y="39612"/>
                    </a:lnTo>
                    <a:lnTo>
                      <a:pt x="16846" y="39260"/>
                    </a:lnTo>
                    <a:lnTo>
                      <a:pt x="16705" y="38908"/>
                    </a:lnTo>
                    <a:lnTo>
                      <a:pt x="16493" y="38414"/>
                    </a:lnTo>
                    <a:lnTo>
                      <a:pt x="16282" y="37991"/>
                    </a:lnTo>
                    <a:lnTo>
                      <a:pt x="15718" y="37075"/>
                    </a:lnTo>
                    <a:lnTo>
                      <a:pt x="15507" y="36723"/>
                    </a:lnTo>
                    <a:lnTo>
                      <a:pt x="15366" y="36370"/>
                    </a:lnTo>
                    <a:lnTo>
                      <a:pt x="15154" y="35454"/>
                    </a:lnTo>
                    <a:lnTo>
                      <a:pt x="15154" y="35172"/>
                    </a:lnTo>
                    <a:lnTo>
                      <a:pt x="15154" y="34890"/>
                    </a:lnTo>
                    <a:lnTo>
                      <a:pt x="15295" y="34608"/>
                    </a:lnTo>
                    <a:lnTo>
                      <a:pt x="15436" y="34256"/>
                    </a:lnTo>
                    <a:lnTo>
                      <a:pt x="16071" y="33269"/>
                    </a:lnTo>
                    <a:lnTo>
                      <a:pt x="16775" y="35031"/>
                    </a:lnTo>
                    <a:lnTo>
                      <a:pt x="17410" y="36793"/>
                    </a:lnTo>
                    <a:lnTo>
                      <a:pt x="17903" y="38626"/>
                    </a:lnTo>
                    <a:lnTo>
                      <a:pt x="18115" y="39542"/>
                    </a:lnTo>
                    <a:lnTo>
                      <a:pt x="18256" y="40458"/>
                    </a:lnTo>
                    <a:lnTo>
                      <a:pt x="18326" y="41445"/>
                    </a:lnTo>
                    <a:lnTo>
                      <a:pt x="18326" y="41656"/>
                    </a:lnTo>
                    <a:lnTo>
                      <a:pt x="18326" y="41868"/>
                    </a:lnTo>
                    <a:lnTo>
                      <a:pt x="18185" y="41938"/>
                    </a:lnTo>
                    <a:lnTo>
                      <a:pt x="18044" y="42079"/>
                    </a:lnTo>
                    <a:lnTo>
                      <a:pt x="17551" y="42643"/>
                    </a:lnTo>
                    <a:lnTo>
                      <a:pt x="17198" y="42996"/>
                    </a:lnTo>
                    <a:lnTo>
                      <a:pt x="16634" y="43419"/>
                    </a:lnTo>
                    <a:lnTo>
                      <a:pt x="16071" y="43842"/>
                    </a:lnTo>
                    <a:lnTo>
                      <a:pt x="15648" y="44123"/>
                    </a:lnTo>
                    <a:lnTo>
                      <a:pt x="15225" y="44194"/>
                    </a:lnTo>
                    <a:lnTo>
                      <a:pt x="14661" y="44335"/>
                    </a:lnTo>
                    <a:lnTo>
                      <a:pt x="13322" y="44687"/>
                    </a:lnTo>
                    <a:lnTo>
                      <a:pt x="12687" y="44899"/>
                    </a:lnTo>
                    <a:lnTo>
                      <a:pt x="12124" y="45181"/>
                    </a:lnTo>
                    <a:lnTo>
                      <a:pt x="11912" y="45392"/>
                    </a:lnTo>
                    <a:lnTo>
                      <a:pt x="11771" y="45604"/>
                    </a:lnTo>
                    <a:lnTo>
                      <a:pt x="11630" y="45815"/>
                    </a:lnTo>
                    <a:lnTo>
                      <a:pt x="11630" y="46097"/>
                    </a:lnTo>
                    <a:lnTo>
                      <a:pt x="11630" y="46238"/>
                    </a:lnTo>
                    <a:lnTo>
                      <a:pt x="11701" y="46308"/>
                    </a:lnTo>
                    <a:lnTo>
                      <a:pt x="12053" y="46308"/>
                    </a:lnTo>
                    <a:lnTo>
                      <a:pt x="12476" y="46238"/>
                    </a:lnTo>
                    <a:lnTo>
                      <a:pt x="12969" y="46097"/>
                    </a:lnTo>
                    <a:lnTo>
                      <a:pt x="14027" y="45745"/>
                    </a:lnTo>
                    <a:lnTo>
                      <a:pt x="14661" y="45533"/>
                    </a:lnTo>
                    <a:lnTo>
                      <a:pt x="14379" y="46097"/>
                    </a:lnTo>
                    <a:lnTo>
                      <a:pt x="14027" y="46802"/>
                    </a:lnTo>
                    <a:lnTo>
                      <a:pt x="13674" y="47436"/>
                    </a:lnTo>
                    <a:lnTo>
                      <a:pt x="13463" y="47718"/>
                    </a:lnTo>
                    <a:lnTo>
                      <a:pt x="13251" y="47930"/>
                    </a:lnTo>
                    <a:lnTo>
                      <a:pt x="13040" y="48141"/>
                    </a:lnTo>
                    <a:lnTo>
                      <a:pt x="12758" y="48212"/>
                    </a:lnTo>
                    <a:lnTo>
                      <a:pt x="12194" y="48353"/>
                    </a:lnTo>
                    <a:lnTo>
                      <a:pt x="11912" y="48493"/>
                    </a:lnTo>
                    <a:lnTo>
                      <a:pt x="11701" y="48634"/>
                    </a:lnTo>
                    <a:lnTo>
                      <a:pt x="11489" y="48846"/>
                    </a:lnTo>
                    <a:lnTo>
                      <a:pt x="11348" y="49128"/>
                    </a:lnTo>
                    <a:lnTo>
                      <a:pt x="11278" y="49692"/>
                    </a:lnTo>
                    <a:lnTo>
                      <a:pt x="11278" y="49903"/>
                    </a:lnTo>
                    <a:lnTo>
                      <a:pt x="11348" y="49974"/>
                    </a:lnTo>
                    <a:lnTo>
                      <a:pt x="11419" y="50044"/>
                    </a:lnTo>
                    <a:lnTo>
                      <a:pt x="11560" y="50044"/>
                    </a:lnTo>
                    <a:lnTo>
                      <a:pt x="11842" y="49974"/>
                    </a:lnTo>
                    <a:lnTo>
                      <a:pt x="12124" y="49762"/>
                    </a:lnTo>
                    <a:lnTo>
                      <a:pt x="12476" y="49480"/>
                    </a:lnTo>
                    <a:lnTo>
                      <a:pt x="12969" y="48916"/>
                    </a:lnTo>
                    <a:lnTo>
                      <a:pt x="12969" y="49551"/>
                    </a:lnTo>
                    <a:lnTo>
                      <a:pt x="13040" y="49903"/>
                    </a:lnTo>
                    <a:lnTo>
                      <a:pt x="13181" y="50185"/>
                    </a:lnTo>
                    <a:lnTo>
                      <a:pt x="13322" y="50467"/>
                    </a:lnTo>
                    <a:lnTo>
                      <a:pt x="13533" y="50608"/>
                    </a:lnTo>
                    <a:lnTo>
                      <a:pt x="13815" y="50608"/>
                    </a:lnTo>
                    <a:lnTo>
                      <a:pt x="14097" y="50397"/>
                    </a:lnTo>
                    <a:lnTo>
                      <a:pt x="14238" y="50256"/>
                    </a:lnTo>
                    <a:lnTo>
                      <a:pt x="14308" y="50044"/>
                    </a:lnTo>
                    <a:lnTo>
                      <a:pt x="14308" y="49480"/>
                    </a:lnTo>
                    <a:lnTo>
                      <a:pt x="14238" y="48916"/>
                    </a:lnTo>
                    <a:lnTo>
                      <a:pt x="14238" y="48634"/>
                    </a:lnTo>
                    <a:lnTo>
                      <a:pt x="14308" y="48423"/>
                    </a:lnTo>
                    <a:lnTo>
                      <a:pt x="14520" y="48987"/>
                    </a:lnTo>
                    <a:lnTo>
                      <a:pt x="14872" y="49833"/>
                    </a:lnTo>
                    <a:lnTo>
                      <a:pt x="15084" y="50256"/>
                    </a:lnTo>
                    <a:lnTo>
                      <a:pt x="15366" y="50608"/>
                    </a:lnTo>
                    <a:lnTo>
                      <a:pt x="15648" y="50890"/>
                    </a:lnTo>
                    <a:lnTo>
                      <a:pt x="15930" y="50890"/>
                    </a:lnTo>
                    <a:lnTo>
                      <a:pt x="16141" y="50819"/>
                    </a:lnTo>
                    <a:lnTo>
                      <a:pt x="16282" y="50749"/>
                    </a:lnTo>
                    <a:lnTo>
                      <a:pt x="16423" y="50608"/>
                    </a:lnTo>
                    <a:lnTo>
                      <a:pt x="16423" y="50467"/>
                    </a:lnTo>
                    <a:lnTo>
                      <a:pt x="16423" y="50115"/>
                    </a:lnTo>
                    <a:lnTo>
                      <a:pt x="16212" y="49762"/>
                    </a:lnTo>
                    <a:lnTo>
                      <a:pt x="15718" y="49128"/>
                    </a:lnTo>
                    <a:lnTo>
                      <a:pt x="15436" y="48705"/>
                    </a:lnTo>
                    <a:lnTo>
                      <a:pt x="15084" y="47789"/>
                    </a:lnTo>
                    <a:lnTo>
                      <a:pt x="15013" y="47436"/>
                    </a:lnTo>
                    <a:lnTo>
                      <a:pt x="14943" y="47084"/>
                    </a:lnTo>
                    <a:lnTo>
                      <a:pt x="14943" y="46731"/>
                    </a:lnTo>
                    <a:lnTo>
                      <a:pt x="15084" y="46379"/>
                    </a:lnTo>
                    <a:lnTo>
                      <a:pt x="15295" y="45956"/>
                    </a:lnTo>
                    <a:lnTo>
                      <a:pt x="15648" y="45392"/>
                    </a:lnTo>
                    <a:lnTo>
                      <a:pt x="16071" y="44758"/>
                    </a:lnTo>
                    <a:lnTo>
                      <a:pt x="16634" y="44123"/>
                    </a:lnTo>
                    <a:lnTo>
                      <a:pt x="16634" y="44123"/>
                    </a:lnTo>
                    <a:lnTo>
                      <a:pt x="16282" y="45745"/>
                    </a:lnTo>
                    <a:lnTo>
                      <a:pt x="16212" y="46520"/>
                    </a:lnTo>
                    <a:lnTo>
                      <a:pt x="16141" y="47366"/>
                    </a:lnTo>
                    <a:lnTo>
                      <a:pt x="16212" y="46943"/>
                    </a:lnTo>
                    <a:lnTo>
                      <a:pt x="16423" y="46379"/>
                    </a:lnTo>
                    <a:lnTo>
                      <a:pt x="17128" y="44899"/>
                    </a:lnTo>
                    <a:lnTo>
                      <a:pt x="17551" y="44123"/>
                    </a:lnTo>
                    <a:lnTo>
                      <a:pt x="17974" y="43419"/>
                    </a:lnTo>
                    <a:lnTo>
                      <a:pt x="18326" y="42925"/>
                    </a:lnTo>
                    <a:lnTo>
                      <a:pt x="18678" y="42643"/>
                    </a:lnTo>
                    <a:lnTo>
                      <a:pt x="18960" y="44123"/>
                    </a:lnTo>
                    <a:lnTo>
                      <a:pt x="19172" y="45745"/>
                    </a:lnTo>
                    <a:lnTo>
                      <a:pt x="19313" y="46520"/>
                    </a:lnTo>
                    <a:lnTo>
                      <a:pt x="19313" y="47295"/>
                    </a:lnTo>
                    <a:lnTo>
                      <a:pt x="19242" y="48000"/>
                    </a:lnTo>
                    <a:lnTo>
                      <a:pt x="19031" y="48634"/>
                    </a:lnTo>
                    <a:lnTo>
                      <a:pt x="18256" y="50185"/>
                    </a:lnTo>
                    <a:lnTo>
                      <a:pt x="17762" y="51101"/>
                    </a:lnTo>
                    <a:lnTo>
                      <a:pt x="17621" y="51383"/>
                    </a:lnTo>
                    <a:lnTo>
                      <a:pt x="17621" y="51454"/>
                    </a:lnTo>
                    <a:lnTo>
                      <a:pt x="18044" y="51031"/>
                    </a:lnTo>
                    <a:lnTo>
                      <a:pt x="18538" y="50538"/>
                    </a:lnTo>
                    <a:lnTo>
                      <a:pt x="18960" y="50115"/>
                    </a:lnTo>
                    <a:lnTo>
                      <a:pt x="19383" y="49621"/>
                    </a:lnTo>
                    <a:lnTo>
                      <a:pt x="19383" y="50890"/>
                    </a:lnTo>
                    <a:lnTo>
                      <a:pt x="19313" y="51313"/>
                    </a:lnTo>
                    <a:lnTo>
                      <a:pt x="19172" y="51524"/>
                    </a:lnTo>
                    <a:lnTo>
                      <a:pt x="19031" y="51736"/>
                    </a:lnTo>
                    <a:lnTo>
                      <a:pt x="18749" y="52018"/>
                    </a:lnTo>
                    <a:lnTo>
                      <a:pt x="18397" y="52300"/>
                    </a:lnTo>
                    <a:lnTo>
                      <a:pt x="17974" y="52793"/>
                    </a:lnTo>
                    <a:lnTo>
                      <a:pt x="17480" y="53286"/>
                    </a:lnTo>
                    <a:lnTo>
                      <a:pt x="16846" y="53780"/>
                    </a:lnTo>
                    <a:lnTo>
                      <a:pt x="16564" y="54062"/>
                    </a:lnTo>
                    <a:lnTo>
                      <a:pt x="16423" y="54344"/>
                    </a:lnTo>
                    <a:lnTo>
                      <a:pt x="16282" y="54696"/>
                    </a:lnTo>
                    <a:lnTo>
                      <a:pt x="16282" y="55119"/>
                    </a:lnTo>
                    <a:lnTo>
                      <a:pt x="16705" y="54837"/>
                    </a:lnTo>
                    <a:lnTo>
                      <a:pt x="17692" y="54273"/>
                    </a:lnTo>
                    <a:lnTo>
                      <a:pt x="19172" y="53498"/>
                    </a:lnTo>
                    <a:lnTo>
                      <a:pt x="18678" y="54203"/>
                    </a:lnTo>
                    <a:lnTo>
                      <a:pt x="18044" y="55260"/>
                    </a:lnTo>
                    <a:lnTo>
                      <a:pt x="17762" y="55824"/>
                    </a:lnTo>
                    <a:lnTo>
                      <a:pt x="17692" y="56317"/>
                    </a:lnTo>
                    <a:lnTo>
                      <a:pt x="17621" y="56529"/>
                    </a:lnTo>
                    <a:lnTo>
                      <a:pt x="17692" y="56670"/>
                    </a:lnTo>
                    <a:lnTo>
                      <a:pt x="17762" y="56881"/>
                    </a:lnTo>
                    <a:lnTo>
                      <a:pt x="17903" y="56952"/>
                    </a:lnTo>
                    <a:lnTo>
                      <a:pt x="18044" y="57022"/>
                    </a:lnTo>
                    <a:lnTo>
                      <a:pt x="18185" y="56952"/>
                    </a:lnTo>
                    <a:lnTo>
                      <a:pt x="18397" y="56670"/>
                    </a:lnTo>
                    <a:lnTo>
                      <a:pt x="18608" y="56247"/>
                    </a:lnTo>
                    <a:lnTo>
                      <a:pt x="18819" y="55683"/>
                    </a:lnTo>
                    <a:lnTo>
                      <a:pt x="19172" y="54485"/>
                    </a:lnTo>
                    <a:lnTo>
                      <a:pt x="19313" y="53991"/>
                    </a:lnTo>
                    <a:lnTo>
                      <a:pt x="19454" y="53709"/>
                    </a:lnTo>
                    <a:lnTo>
                      <a:pt x="19383" y="54696"/>
                    </a:lnTo>
                    <a:lnTo>
                      <a:pt x="19313" y="55965"/>
                    </a:lnTo>
                    <a:lnTo>
                      <a:pt x="19383" y="56529"/>
                    </a:lnTo>
                    <a:lnTo>
                      <a:pt x="19524" y="57022"/>
                    </a:lnTo>
                    <a:lnTo>
                      <a:pt x="19665" y="57234"/>
                    </a:lnTo>
                    <a:lnTo>
                      <a:pt x="19806" y="57375"/>
                    </a:lnTo>
                    <a:lnTo>
                      <a:pt x="20018" y="57445"/>
                    </a:lnTo>
                    <a:lnTo>
                      <a:pt x="20229" y="57515"/>
                    </a:lnTo>
                    <a:lnTo>
                      <a:pt x="20441" y="57515"/>
                    </a:lnTo>
                    <a:lnTo>
                      <a:pt x="20582" y="57445"/>
                    </a:lnTo>
                    <a:lnTo>
                      <a:pt x="20723" y="57304"/>
                    </a:lnTo>
                    <a:lnTo>
                      <a:pt x="20793" y="57093"/>
                    </a:lnTo>
                    <a:lnTo>
                      <a:pt x="20863" y="56670"/>
                    </a:lnTo>
                    <a:lnTo>
                      <a:pt x="20793" y="56106"/>
                    </a:lnTo>
                    <a:lnTo>
                      <a:pt x="20652" y="55542"/>
                    </a:lnTo>
                    <a:lnTo>
                      <a:pt x="20793" y="55965"/>
                    </a:lnTo>
                    <a:lnTo>
                      <a:pt x="21075" y="56670"/>
                    </a:lnTo>
                    <a:lnTo>
                      <a:pt x="21427" y="57304"/>
                    </a:lnTo>
                    <a:lnTo>
                      <a:pt x="21780" y="57797"/>
                    </a:lnTo>
                    <a:lnTo>
                      <a:pt x="21921" y="57938"/>
                    </a:lnTo>
                    <a:lnTo>
                      <a:pt x="22132" y="58009"/>
                    </a:lnTo>
                    <a:lnTo>
                      <a:pt x="22344" y="58079"/>
                    </a:lnTo>
                    <a:lnTo>
                      <a:pt x="22626" y="58009"/>
                    </a:lnTo>
                    <a:lnTo>
                      <a:pt x="22767" y="57868"/>
                    </a:lnTo>
                    <a:lnTo>
                      <a:pt x="22907" y="57727"/>
                    </a:lnTo>
                    <a:lnTo>
                      <a:pt x="22978" y="57515"/>
                    </a:lnTo>
                    <a:lnTo>
                      <a:pt x="22978" y="57304"/>
                    </a:lnTo>
                    <a:lnTo>
                      <a:pt x="22907" y="56811"/>
                    </a:lnTo>
                    <a:lnTo>
                      <a:pt x="22696" y="56247"/>
                    </a:lnTo>
                    <a:lnTo>
                      <a:pt x="22414" y="55683"/>
                    </a:lnTo>
                    <a:lnTo>
                      <a:pt x="22062" y="55189"/>
                    </a:lnTo>
                    <a:lnTo>
                      <a:pt x="21568" y="54344"/>
                    </a:lnTo>
                    <a:lnTo>
                      <a:pt x="22626" y="54837"/>
                    </a:lnTo>
                    <a:lnTo>
                      <a:pt x="23330" y="55049"/>
                    </a:lnTo>
                    <a:lnTo>
                      <a:pt x="23894" y="55049"/>
                    </a:lnTo>
                    <a:lnTo>
                      <a:pt x="23894" y="54908"/>
                    </a:lnTo>
                    <a:lnTo>
                      <a:pt x="23894" y="54767"/>
                    </a:lnTo>
                    <a:lnTo>
                      <a:pt x="23824" y="54626"/>
                    </a:lnTo>
                    <a:lnTo>
                      <a:pt x="23471" y="54132"/>
                    </a:lnTo>
                    <a:lnTo>
                      <a:pt x="22907" y="53568"/>
                    </a:lnTo>
                    <a:lnTo>
                      <a:pt x="22132" y="52864"/>
                    </a:lnTo>
                    <a:lnTo>
                      <a:pt x="21639" y="52370"/>
                    </a:lnTo>
                    <a:lnTo>
                      <a:pt x="21286" y="51947"/>
                    </a:lnTo>
                    <a:lnTo>
                      <a:pt x="21075" y="51454"/>
                    </a:lnTo>
                    <a:lnTo>
                      <a:pt x="20934" y="51031"/>
                    </a:lnTo>
                    <a:lnTo>
                      <a:pt x="20934" y="50538"/>
                    </a:lnTo>
                    <a:lnTo>
                      <a:pt x="20863" y="49974"/>
                    </a:lnTo>
                    <a:lnTo>
                      <a:pt x="20863" y="48564"/>
                    </a:lnTo>
                    <a:lnTo>
                      <a:pt x="20793" y="47013"/>
                    </a:lnTo>
                    <a:lnTo>
                      <a:pt x="20652" y="45463"/>
                    </a:lnTo>
                    <a:lnTo>
                      <a:pt x="20441" y="43912"/>
                    </a:lnTo>
                    <a:lnTo>
                      <a:pt x="20159" y="42361"/>
                    </a:lnTo>
                    <a:lnTo>
                      <a:pt x="20159" y="42361"/>
                    </a:lnTo>
                    <a:lnTo>
                      <a:pt x="20652" y="42502"/>
                    </a:lnTo>
                    <a:lnTo>
                      <a:pt x="21004" y="42714"/>
                    </a:lnTo>
                    <a:lnTo>
                      <a:pt x="21216" y="42925"/>
                    </a:lnTo>
                    <a:lnTo>
                      <a:pt x="21357" y="43137"/>
                    </a:lnTo>
                    <a:lnTo>
                      <a:pt x="21568" y="43348"/>
                    </a:lnTo>
                    <a:lnTo>
                      <a:pt x="21780" y="43489"/>
                    </a:lnTo>
                    <a:lnTo>
                      <a:pt x="22132" y="43630"/>
                    </a:lnTo>
                    <a:lnTo>
                      <a:pt x="22626" y="43701"/>
                    </a:lnTo>
                    <a:lnTo>
                      <a:pt x="22414" y="45181"/>
                    </a:lnTo>
                    <a:lnTo>
                      <a:pt x="22344" y="45886"/>
                    </a:lnTo>
                    <a:lnTo>
                      <a:pt x="22344" y="46308"/>
                    </a:lnTo>
                    <a:lnTo>
                      <a:pt x="22414" y="46661"/>
                    </a:lnTo>
                    <a:lnTo>
                      <a:pt x="23048" y="45604"/>
                    </a:lnTo>
                    <a:lnTo>
                      <a:pt x="23683" y="44335"/>
                    </a:lnTo>
                    <a:lnTo>
                      <a:pt x="24176" y="44828"/>
                    </a:lnTo>
                    <a:lnTo>
                      <a:pt x="24599" y="45392"/>
                    </a:lnTo>
                    <a:lnTo>
                      <a:pt x="25022" y="45956"/>
                    </a:lnTo>
                    <a:lnTo>
                      <a:pt x="25445" y="46520"/>
                    </a:lnTo>
                    <a:lnTo>
                      <a:pt x="25092" y="46520"/>
                    </a:lnTo>
                    <a:lnTo>
                      <a:pt x="24881" y="46590"/>
                    </a:lnTo>
                    <a:lnTo>
                      <a:pt x="24740" y="46731"/>
                    </a:lnTo>
                    <a:lnTo>
                      <a:pt x="24458" y="47084"/>
                    </a:lnTo>
                    <a:lnTo>
                      <a:pt x="24176" y="47577"/>
                    </a:lnTo>
                    <a:lnTo>
                      <a:pt x="23965" y="48071"/>
                    </a:lnTo>
                    <a:lnTo>
                      <a:pt x="23965" y="48493"/>
                    </a:lnTo>
                    <a:lnTo>
                      <a:pt x="23965" y="48634"/>
                    </a:lnTo>
                    <a:lnTo>
                      <a:pt x="24035" y="48705"/>
                    </a:lnTo>
                    <a:lnTo>
                      <a:pt x="24106" y="48775"/>
                    </a:lnTo>
                    <a:lnTo>
                      <a:pt x="24247" y="48775"/>
                    </a:lnTo>
                    <a:lnTo>
                      <a:pt x="24458" y="48705"/>
                    </a:lnTo>
                    <a:lnTo>
                      <a:pt x="24599" y="48493"/>
                    </a:lnTo>
                    <a:lnTo>
                      <a:pt x="25022" y="47930"/>
                    </a:lnTo>
                    <a:lnTo>
                      <a:pt x="25374" y="47295"/>
                    </a:lnTo>
                    <a:lnTo>
                      <a:pt x="25515" y="46802"/>
                    </a:lnTo>
                    <a:lnTo>
                      <a:pt x="25656" y="47013"/>
                    </a:lnTo>
                    <a:lnTo>
                      <a:pt x="25656" y="47225"/>
                    </a:lnTo>
                    <a:lnTo>
                      <a:pt x="25656" y="47648"/>
                    </a:lnTo>
                    <a:lnTo>
                      <a:pt x="25586" y="48071"/>
                    </a:lnTo>
                    <a:lnTo>
                      <a:pt x="25374" y="48493"/>
                    </a:lnTo>
                    <a:lnTo>
                      <a:pt x="25304" y="48916"/>
                    </a:lnTo>
                    <a:lnTo>
                      <a:pt x="25233" y="49269"/>
                    </a:lnTo>
                    <a:lnTo>
                      <a:pt x="25233" y="49621"/>
                    </a:lnTo>
                    <a:lnTo>
                      <a:pt x="25374" y="49833"/>
                    </a:lnTo>
                    <a:lnTo>
                      <a:pt x="25515" y="49974"/>
                    </a:lnTo>
                    <a:lnTo>
                      <a:pt x="25656" y="50044"/>
                    </a:lnTo>
                    <a:lnTo>
                      <a:pt x="25868" y="50115"/>
                    </a:lnTo>
                    <a:lnTo>
                      <a:pt x="25938" y="50115"/>
                    </a:lnTo>
                    <a:lnTo>
                      <a:pt x="26079" y="50044"/>
                    </a:lnTo>
                    <a:lnTo>
                      <a:pt x="26291" y="49833"/>
                    </a:lnTo>
                    <a:lnTo>
                      <a:pt x="26432" y="49410"/>
                    </a:lnTo>
                    <a:lnTo>
                      <a:pt x="26643" y="48564"/>
                    </a:lnTo>
                    <a:lnTo>
                      <a:pt x="26784" y="48212"/>
                    </a:lnTo>
                    <a:lnTo>
                      <a:pt x="26925" y="48071"/>
                    </a:lnTo>
                    <a:lnTo>
                      <a:pt x="27137" y="48775"/>
                    </a:lnTo>
                    <a:lnTo>
                      <a:pt x="27559" y="49903"/>
                    </a:lnTo>
                    <a:lnTo>
                      <a:pt x="27771" y="50326"/>
                    </a:lnTo>
                    <a:lnTo>
                      <a:pt x="27912" y="50467"/>
                    </a:lnTo>
                    <a:lnTo>
                      <a:pt x="28053" y="50608"/>
                    </a:lnTo>
                    <a:lnTo>
                      <a:pt x="28123" y="50608"/>
                    </a:lnTo>
                    <a:lnTo>
                      <a:pt x="28264" y="50538"/>
                    </a:lnTo>
                    <a:lnTo>
                      <a:pt x="28335" y="50326"/>
                    </a:lnTo>
                    <a:lnTo>
                      <a:pt x="28476" y="50044"/>
                    </a:lnTo>
                    <a:lnTo>
                      <a:pt x="28476" y="49692"/>
                    </a:lnTo>
                    <a:lnTo>
                      <a:pt x="28335" y="49410"/>
                    </a:lnTo>
                    <a:lnTo>
                      <a:pt x="28123" y="48987"/>
                    </a:lnTo>
                    <a:lnTo>
                      <a:pt x="27912" y="48634"/>
                    </a:lnTo>
                    <a:lnTo>
                      <a:pt x="27348" y="47930"/>
                    </a:lnTo>
                    <a:lnTo>
                      <a:pt x="27137" y="47577"/>
                    </a:lnTo>
                    <a:lnTo>
                      <a:pt x="26996" y="47295"/>
                    </a:lnTo>
                    <a:lnTo>
                      <a:pt x="26996" y="47295"/>
                    </a:lnTo>
                    <a:lnTo>
                      <a:pt x="27841" y="48071"/>
                    </a:lnTo>
                    <a:lnTo>
                      <a:pt x="28335" y="48493"/>
                    </a:lnTo>
                    <a:lnTo>
                      <a:pt x="28828" y="48916"/>
                    </a:lnTo>
                    <a:lnTo>
                      <a:pt x="29251" y="49198"/>
                    </a:lnTo>
                    <a:lnTo>
                      <a:pt x="29533" y="49198"/>
                    </a:lnTo>
                    <a:lnTo>
                      <a:pt x="29533" y="48987"/>
                    </a:lnTo>
                    <a:lnTo>
                      <a:pt x="29533" y="48775"/>
                    </a:lnTo>
                    <a:lnTo>
                      <a:pt x="29251" y="47859"/>
                    </a:lnTo>
                    <a:lnTo>
                      <a:pt x="29040" y="47507"/>
                    </a:lnTo>
                    <a:lnTo>
                      <a:pt x="28828" y="47295"/>
                    </a:lnTo>
                    <a:lnTo>
                      <a:pt x="28546" y="47084"/>
                    </a:lnTo>
                    <a:lnTo>
                      <a:pt x="28194" y="46872"/>
                    </a:lnTo>
                    <a:lnTo>
                      <a:pt x="27559" y="46590"/>
                    </a:lnTo>
                    <a:lnTo>
                      <a:pt x="27207" y="46449"/>
                    </a:lnTo>
                    <a:lnTo>
                      <a:pt x="26925" y="46308"/>
                    </a:lnTo>
                    <a:lnTo>
                      <a:pt x="26361" y="45745"/>
                    </a:lnTo>
                    <a:lnTo>
                      <a:pt x="25797" y="45040"/>
                    </a:lnTo>
                    <a:lnTo>
                      <a:pt x="25233" y="44335"/>
                    </a:lnTo>
                    <a:lnTo>
                      <a:pt x="24599" y="43701"/>
                    </a:lnTo>
                    <a:lnTo>
                      <a:pt x="25586" y="43842"/>
                    </a:lnTo>
                    <a:lnTo>
                      <a:pt x="26996" y="44053"/>
                    </a:lnTo>
                    <a:lnTo>
                      <a:pt x="28264" y="44053"/>
                    </a:lnTo>
                    <a:lnTo>
                      <a:pt x="28687" y="43982"/>
                    </a:lnTo>
                    <a:lnTo>
                      <a:pt x="28828" y="43912"/>
                    </a:lnTo>
                    <a:lnTo>
                      <a:pt x="28899" y="43771"/>
                    </a:lnTo>
                    <a:lnTo>
                      <a:pt x="28899" y="43630"/>
                    </a:lnTo>
                    <a:lnTo>
                      <a:pt x="28828" y="43489"/>
                    </a:lnTo>
                    <a:lnTo>
                      <a:pt x="28617" y="43278"/>
                    </a:lnTo>
                    <a:lnTo>
                      <a:pt x="28405" y="43137"/>
                    </a:lnTo>
                    <a:lnTo>
                      <a:pt x="27700" y="42925"/>
                    </a:lnTo>
                    <a:lnTo>
                      <a:pt x="26996" y="42714"/>
                    </a:lnTo>
                    <a:lnTo>
                      <a:pt x="25374" y="42432"/>
                    </a:lnTo>
                    <a:lnTo>
                      <a:pt x="24388" y="42361"/>
                    </a:lnTo>
                    <a:lnTo>
                      <a:pt x="23048" y="42220"/>
                    </a:lnTo>
                    <a:lnTo>
                      <a:pt x="22414" y="42150"/>
                    </a:lnTo>
                    <a:lnTo>
                      <a:pt x="21850" y="42079"/>
                    </a:lnTo>
                    <a:lnTo>
                      <a:pt x="21216" y="41938"/>
                    </a:lnTo>
                    <a:lnTo>
                      <a:pt x="20723" y="41727"/>
                    </a:lnTo>
                    <a:lnTo>
                      <a:pt x="20300" y="41375"/>
                    </a:lnTo>
                    <a:lnTo>
                      <a:pt x="19877" y="40952"/>
                    </a:lnTo>
                    <a:lnTo>
                      <a:pt x="19524" y="40176"/>
                    </a:lnTo>
                    <a:lnTo>
                      <a:pt x="19172" y="39260"/>
                    </a:lnTo>
                    <a:lnTo>
                      <a:pt x="18890" y="38273"/>
                    </a:lnTo>
                    <a:lnTo>
                      <a:pt x="18678" y="37216"/>
                    </a:lnTo>
                    <a:lnTo>
                      <a:pt x="18185" y="35172"/>
                    </a:lnTo>
                    <a:lnTo>
                      <a:pt x="17974" y="34185"/>
                    </a:lnTo>
                    <a:lnTo>
                      <a:pt x="17692" y="33339"/>
                    </a:lnTo>
                    <a:lnTo>
                      <a:pt x="18185" y="33410"/>
                    </a:lnTo>
                    <a:lnTo>
                      <a:pt x="18678" y="33621"/>
                    </a:lnTo>
                    <a:lnTo>
                      <a:pt x="19101" y="33903"/>
                    </a:lnTo>
                    <a:lnTo>
                      <a:pt x="19454" y="34256"/>
                    </a:lnTo>
                    <a:lnTo>
                      <a:pt x="20229" y="35101"/>
                    </a:lnTo>
                    <a:lnTo>
                      <a:pt x="20582" y="35524"/>
                    </a:lnTo>
                    <a:lnTo>
                      <a:pt x="21004" y="35947"/>
                    </a:lnTo>
                    <a:lnTo>
                      <a:pt x="21780" y="36723"/>
                    </a:lnTo>
                    <a:lnTo>
                      <a:pt x="22344" y="37286"/>
                    </a:lnTo>
                    <a:lnTo>
                      <a:pt x="22978" y="37780"/>
                    </a:lnTo>
                    <a:lnTo>
                      <a:pt x="23542" y="38203"/>
                    </a:lnTo>
                    <a:lnTo>
                      <a:pt x="24176" y="38485"/>
                    </a:lnTo>
                    <a:lnTo>
                      <a:pt x="24388" y="38555"/>
                    </a:lnTo>
                    <a:lnTo>
                      <a:pt x="24670" y="38555"/>
                    </a:lnTo>
                    <a:lnTo>
                      <a:pt x="24881" y="38485"/>
                    </a:lnTo>
                    <a:lnTo>
                      <a:pt x="25092" y="38344"/>
                    </a:lnTo>
                    <a:lnTo>
                      <a:pt x="25022" y="38767"/>
                    </a:lnTo>
                    <a:lnTo>
                      <a:pt x="25092" y="39119"/>
                    </a:lnTo>
                    <a:lnTo>
                      <a:pt x="25304" y="39260"/>
                    </a:lnTo>
                    <a:lnTo>
                      <a:pt x="25515" y="39331"/>
                    </a:lnTo>
                    <a:lnTo>
                      <a:pt x="25727" y="39260"/>
                    </a:lnTo>
                    <a:lnTo>
                      <a:pt x="25868" y="38978"/>
                    </a:lnTo>
                    <a:lnTo>
                      <a:pt x="26009" y="38555"/>
                    </a:lnTo>
                    <a:lnTo>
                      <a:pt x="26009" y="37921"/>
                    </a:lnTo>
                    <a:lnTo>
                      <a:pt x="26291" y="38344"/>
                    </a:lnTo>
                    <a:lnTo>
                      <a:pt x="26855" y="38978"/>
                    </a:lnTo>
                    <a:lnTo>
                      <a:pt x="27137" y="39260"/>
                    </a:lnTo>
                    <a:lnTo>
                      <a:pt x="27418" y="39401"/>
                    </a:lnTo>
                    <a:lnTo>
                      <a:pt x="27559" y="39401"/>
                    </a:lnTo>
                    <a:lnTo>
                      <a:pt x="27630" y="39331"/>
                    </a:lnTo>
                    <a:lnTo>
                      <a:pt x="27700" y="39260"/>
                    </a:lnTo>
                    <a:lnTo>
                      <a:pt x="27771" y="39049"/>
                    </a:lnTo>
                    <a:lnTo>
                      <a:pt x="27771" y="38837"/>
                    </a:lnTo>
                    <a:lnTo>
                      <a:pt x="27771" y="38696"/>
                    </a:lnTo>
                    <a:lnTo>
                      <a:pt x="27630" y="38414"/>
                    </a:lnTo>
                    <a:lnTo>
                      <a:pt x="27348" y="38132"/>
                    </a:lnTo>
                    <a:lnTo>
                      <a:pt x="27066" y="37921"/>
                    </a:lnTo>
                    <a:lnTo>
                      <a:pt x="26784" y="37709"/>
                    </a:lnTo>
                    <a:lnTo>
                      <a:pt x="26502" y="37498"/>
                    </a:lnTo>
                    <a:lnTo>
                      <a:pt x="26432" y="37216"/>
                    </a:lnTo>
                    <a:lnTo>
                      <a:pt x="26361" y="37075"/>
                    </a:lnTo>
                    <a:lnTo>
                      <a:pt x="26432" y="36864"/>
                    </a:lnTo>
                    <a:lnTo>
                      <a:pt x="26996" y="37286"/>
                    </a:lnTo>
                    <a:lnTo>
                      <a:pt x="27489" y="37568"/>
                    </a:lnTo>
                    <a:lnTo>
                      <a:pt x="27982" y="37780"/>
                    </a:lnTo>
                    <a:lnTo>
                      <a:pt x="28476" y="37921"/>
                    </a:lnTo>
                    <a:lnTo>
                      <a:pt x="28899" y="37991"/>
                    </a:lnTo>
                    <a:lnTo>
                      <a:pt x="29110" y="37991"/>
                    </a:lnTo>
                    <a:lnTo>
                      <a:pt x="29322" y="37921"/>
                    </a:lnTo>
                    <a:lnTo>
                      <a:pt x="29462" y="37850"/>
                    </a:lnTo>
                    <a:lnTo>
                      <a:pt x="29603" y="37709"/>
                    </a:lnTo>
                    <a:lnTo>
                      <a:pt x="29674" y="37498"/>
                    </a:lnTo>
                    <a:lnTo>
                      <a:pt x="29674" y="37357"/>
                    </a:lnTo>
                    <a:lnTo>
                      <a:pt x="29603" y="37216"/>
                    </a:lnTo>
                    <a:lnTo>
                      <a:pt x="29462" y="37075"/>
                    </a:lnTo>
                    <a:lnTo>
                      <a:pt x="29110" y="36793"/>
                    </a:lnTo>
                    <a:lnTo>
                      <a:pt x="28617" y="36652"/>
                    </a:lnTo>
                    <a:lnTo>
                      <a:pt x="27489" y="36441"/>
                    </a:lnTo>
                    <a:lnTo>
                      <a:pt x="26714" y="36229"/>
                    </a:lnTo>
                    <a:lnTo>
                      <a:pt x="27277" y="36229"/>
                    </a:lnTo>
                    <a:lnTo>
                      <a:pt x="28194" y="36159"/>
                    </a:lnTo>
                    <a:lnTo>
                      <a:pt x="29040" y="36018"/>
                    </a:lnTo>
                    <a:lnTo>
                      <a:pt x="29322" y="35877"/>
                    </a:lnTo>
                    <a:lnTo>
                      <a:pt x="29533" y="35736"/>
                    </a:lnTo>
                    <a:lnTo>
                      <a:pt x="29744" y="35313"/>
                    </a:lnTo>
                    <a:lnTo>
                      <a:pt x="29815" y="35031"/>
                    </a:lnTo>
                    <a:lnTo>
                      <a:pt x="29885" y="34820"/>
                    </a:lnTo>
                    <a:lnTo>
                      <a:pt x="29815" y="34608"/>
                    </a:lnTo>
                    <a:lnTo>
                      <a:pt x="29744" y="34467"/>
                    </a:lnTo>
                    <a:lnTo>
                      <a:pt x="29462" y="34397"/>
                    </a:lnTo>
                    <a:lnTo>
                      <a:pt x="29110" y="34397"/>
                    </a:lnTo>
                    <a:lnTo>
                      <a:pt x="28335" y="34679"/>
                    </a:lnTo>
                    <a:lnTo>
                      <a:pt x="27066" y="35101"/>
                    </a:lnTo>
                    <a:lnTo>
                      <a:pt x="26432" y="35383"/>
                    </a:lnTo>
                    <a:lnTo>
                      <a:pt x="26009" y="35665"/>
                    </a:lnTo>
                    <a:lnTo>
                      <a:pt x="25868" y="35806"/>
                    </a:lnTo>
                    <a:lnTo>
                      <a:pt x="25797" y="35877"/>
                    </a:lnTo>
                    <a:lnTo>
                      <a:pt x="25797" y="36008"/>
                    </a:lnTo>
                    <a:lnTo>
                      <a:pt x="25797" y="36008"/>
                    </a:lnTo>
                    <a:lnTo>
                      <a:pt x="24952" y="35524"/>
                    </a:lnTo>
                    <a:lnTo>
                      <a:pt x="23965" y="34890"/>
                    </a:lnTo>
                    <a:lnTo>
                      <a:pt x="22978" y="34185"/>
                    </a:lnTo>
                    <a:lnTo>
                      <a:pt x="21991" y="33621"/>
                    </a:lnTo>
                    <a:lnTo>
                      <a:pt x="23260" y="33621"/>
                    </a:lnTo>
                    <a:lnTo>
                      <a:pt x="24106" y="33692"/>
                    </a:lnTo>
                    <a:lnTo>
                      <a:pt x="24952" y="33692"/>
                    </a:lnTo>
                    <a:lnTo>
                      <a:pt x="25727" y="33621"/>
                    </a:lnTo>
                    <a:lnTo>
                      <a:pt x="26079" y="33551"/>
                    </a:lnTo>
                    <a:lnTo>
                      <a:pt x="26432" y="33480"/>
                    </a:lnTo>
                    <a:lnTo>
                      <a:pt x="26643" y="33339"/>
                    </a:lnTo>
                    <a:lnTo>
                      <a:pt x="26855" y="33198"/>
                    </a:lnTo>
                    <a:lnTo>
                      <a:pt x="26996" y="32916"/>
                    </a:lnTo>
                    <a:lnTo>
                      <a:pt x="26996" y="32705"/>
                    </a:lnTo>
                    <a:lnTo>
                      <a:pt x="26925" y="32423"/>
                    </a:lnTo>
                    <a:lnTo>
                      <a:pt x="26784" y="32282"/>
                    </a:lnTo>
                    <a:lnTo>
                      <a:pt x="26502" y="32141"/>
                    </a:lnTo>
                    <a:lnTo>
                      <a:pt x="25233" y="32141"/>
                    </a:lnTo>
                    <a:lnTo>
                      <a:pt x="24247" y="32353"/>
                    </a:lnTo>
                    <a:lnTo>
                      <a:pt x="22203" y="32775"/>
                    </a:lnTo>
                    <a:lnTo>
                      <a:pt x="21427" y="32987"/>
                    </a:lnTo>
                    <a:lnTo>
                      <a:pt x="20934" y="33057"/>
                    </a:lnTo>
                    <a:lnTo>
                      <a:pt x="19172" y="32775"/>
                    </a:lnTo>
                    <a:lnTo>
                      <a:pt x="17903" y="32634"/>
                    </a:lnTo>
                    <a:lnTo>
                      <a:pt x="17480" y="32564"/>
                    </a:lnTo>
                    <a:lnTo>
                      <a:pt x="17410" y="32564"/>
                    </a:lnTo>
                    <a:lnTo>
                      <a:pt x="17410" y="32634"/>
                    </a:lnTo>
                    <a:lnTo>
                      <a:pt x="17269" y="32423"/>
                    </a:lnTo>
                    <a:lnTo>
                      <a:pt x="17057" y="32141"/>
                    </a:lnTo>
                    <a:lnTo>
                      <a:pt x="16775" y="31295"/>
                    </a:lnTo>
                    <a:lnTo>
                      <a:pt x="16493" y="30449"/>
                    </a:lnTo>
                    <a:lnTo>
                      <a:pt x="16212" y="29745"/>
                    </a:lnTo>
                    <a:lnTo>
                      <a:pt x="15225" y="27630"/>
                    </a:lnTo>
                    <a:lnTo>
                      <a:pt x="14097" y="25586"/>
                    </a:lnTo>
                    <a:lnTo>
                      <a:pt x="12899" y="23542"/>
                    </a:lnTo>
                    <a:lnTo>
                      <a:pt x="11630" y="21568"/>
                    </a:lnTo>
                    <a:lnTo>
                      <a:pt x="14379" y="21568"/>
                    </a:lnTo>
                    <a:lnTo>
                      <a:pt x="14802" y="21639"/>
                    </a:lnTo>
                    <a:lnTo>
                      <a:pt x="15154" y="21850"/>
                    </a:lnTo>
                    <a:lnTo>
                      <a:pt x="15366" y="21991"/>
                    </a:lnTo>
                    <a:lnTo>
                      <a:pt x="15577" y="22203"/>
                    </a:lnTo>
                    <a:lnTo>
                      <a:pt x="15930" y="22767"/>
                    </a:lnTo>
                    <a:lnTo>
                      <a:pt x="16282" y="23472"/>
                    </a:lnTo>
                    <a:lnTo>
                      <a:pt x="16564" y="24176"/>
                    </a:lnTo>
                    <a:lnTo>
                      <a:pt x="16846" y="24952"/>
                    </a:lnTo>
                    <a:lnTo>
                      <a:pt x="17198" y="25586"/>
                    </a:lnTo>
                    <a:lnTo>
                      <a:pt x="17551" y="26079"/>
                    </a:lnTo>
                    <a:lnTo>
                      <a:pt x="17762" y="26291"/>
                    </a:lnTo>
                    <a:lnTo>
                      <a:pt x="17974" y="26432"/>
                    </a:lnTo>
                    <a:lnTo>
                      <a:pt x="18397" y="26502"/>
                    </a:lnTo>
                    <a:lnTo>
                      <a:pt x="18608" y="26502"/>
                    </a:lnTo>
                    <a:lnTo>
                      <a:pt x="18749" y="26432"/>
                    </a:lnTo>
                    <a:lnTo>
                      <a:pt x="18819" y="26220"/>
                    </a:lnTo>
                    <a:lnTo>
                      <a:pt x="18749" y="25938"/>
                    </a:lnTo>
                    <a:lnTo>
                      <a:pt x="18608" y="25586"/>
                    </a:lnTo>
                    <a:lnTo>
                      <a:pt x="18115" y="24740"/>
                    </a:lnTo>
                    <a:lnTo>
                      <a:pt x="17480" y="23894"/>
                    </a:lnTo>
                    <a:lnTo>
                      <a:pt x="16775" y="23049"/>
                    </a:lnTo>
                    <a:lnTo>
                      <a:pt x="16141" y="22344"/>
                    </a:lnTo>
                    <a:lnTo>
                      <a:pt x="15789" y="21991"/>
                    </a:lnTo>
                    <a:lnTo>
                      <a:pt x="16634" y="22203"/>
                    </a:lnTo>
                    <a:lnTo>
                      <a:pt x="17551" y="22485"/>
                    </a:lnTo>
                    <a:lnTo>
                      <a:pt x="18467" y="22908"/>
                    </a:lnTo>
                    <a:lnTo>
                      <a:pt x="18819" y="23190"/>
                    </a:lnTo>
                    <a:lnTo>
                      <a:pt x="19172" y="23401"/>
                    </a:lnTo>
                    <a:lnTo>
                      <a:pt x="19665" y="23965"/>
                    </a:lnTo>
                    <a:lnTo>
                      <a:pt x="19806" y="24176"/>
                    </a:lnTo>
                    <a:lnTo>
                      <a:pt x="19806" y="24388"/>
                    </a:lnTo>
                    <a:lnTo>
                      <a:pt x="19877" y="24599"/>
                    </a:lnTo>
                    <a:lnTo>
                      <a:pt x="20018" y="24881"/>
                    </a:lnTo>
                    <a:lnTo>
                      <a:pt x="20088" y="25375"/>
                    </a:lnTo>
                    <a:lnTo>
                      <a:pt x="20229" y="25938"/>
                    </a:lnTo>
                    <a:lnTo>
                      <a:pt x="20300" y="26220"/>
                    </a:lnTo>
                    <a:lnTo>
                      <a:pt x="20370" y="26502"/>
                    </a:lnTo>
                    <a:lnTo>
                      <a:pt x="20582" y="26643"/>
                    </a:lnTo>
                    <a:lnTo>
                      <a:pt x="20863" y="26784"/>
                    </a:lnTo>
                    <a:lnTo>
                      <a:pt x="21004" y="26714"/>
                    </a:lnTo>
                    <a:lnTo>
                      <a:pt x="21145" y="26714"/>
                    </a:lnTo>
                    <a:lnTo>
                      <a:pt x="21286" y="26573"/>
                    </a:lnTo>
                    <a:lnTo>
                      <a:pt x="21357" y="26502"/>
                    </a:lnTo>
                    <a:lnTo>
                      <a:pt x="21357" y="26220"/>
                    </a:lnTo>
                    <a:lnTo>
                      <a:pt x="21357" y="25868"/>
                    </a:lnTo>
                    <a:lnTo>
                      <a:pt x="21075" y="25163"/>
                    </a:lnTo>
                    <a:lnTo>
                      <a:pt x="20863" y="24670"/>
                    </a:lnTo>
                    <a:lnTo>
                      <a:pt x="21004" y="24811"/>
                    </a:lnTo>
                    <a:lnTo>
                      <a:pt x="21216" y="25022"/>
                    </a:lnTo>
                    <a:lnTo>
                      <a:pt x="21568" y="25657"/>
                    </a:lnTo>
                    <a:lnTo>
                      <a:pt x="21850" y="25938"/>
                    </a:lnTo>
                    <a:lnTo>
                      <a:pt x="22062" y="26079"/>
                    </a:lnTo>
                    <a:lnTo>
                      <a:pt x="22344" y="26220"/>
                    </a:lnTo>
                    <a:lnTo>
                      <a:pt x="22485" y="26150"/>
                    </a:lnTo>
                    <a:lnTo>
                      <a:pt x="22555" y="26079"/>
                    </a:lnTo>
                    <a:lnTo>
                      <a:pt x="22696" y="25938"/>
                    </a:lnTo>
                    <a:lnTo>
                      <a:pt x="22767" y="25868"/>
                    </a:lnTo>
                    <a:lnTo>
                      <a:pt x="22767" y="25727"/>
                    </a:lnTo>
                    <a:lnTo>
                      <a:pt x="22696" y="25657"/>
                    </a:lnTo>
                    <a:lnTo>
                      <a:pt x="22555" y="25445"/>
                    </a:lnTo>
                    <a:lnTo>
                      <a:pt x="22273" y="25234"/>
                    </a:lnTo>
                    <a:lnTo>
                      <a:pt x="21709" y="24811"/>
                    </a:lnTo>
                    <a:lnTo>
                      <a:pt x="21568" y="24599"/>
                    </a:lnTo>
                    <a:lnTo>
                      <a:pt x="21568" y="24529"/>
                    </a:lnTo>
                    <a:lnTo>
                      <a:pt x="21568" y="24388"/>
                    </a:lnTo>
                    <a:lnTo>
                      <a:pt x="21991" y="24670"/>
                    </a:lnTo>
                    <a:lnTo>
                      <a:pt x="22837" y="25093"/>
                    </a:lnTo>
                    <a:lnTo>
                      <a:pt x="23189" y="25234"/>
                    </a:lnTo>
                    <a:lnTo>
                      <a:pt x="23542" y="25234"/>
                    </a:lnTo>
                    <a:lnTo>
                      <a:pt x="23612" y="25163"/>
                    </a:lnTo>
                    <a:lnTo>
                      <a:pt x="23683" y="25093"/>
                    </a:lnTo>
                    <a:lnTo>
                      <a:pt x="23683" y="24881"/>
                    </a:lnTo>
                    <a:lnTo>
                      <a:pt x="23683" y="24670"/>
                    </a:lnTo>
                    <a:lnTo>
                      <a:pt x="23471" y="24317"/>
                    </a:lnTo>
                    <a:lnTo>
                      <a:pt x="23260" y="24106"/>
                    </a:lnTo>
                    <a:lnTo>
                      <a:pt x="22907" y="24035"/>
                    </a:lnTo>
                    <a:lnTo>
                      <a:pt x="22555" y="23965"/>
                    </a:lnTo>
                    <a:lnTo>
                      <a:pt x="21780" y="23965"/>
                    </a:lnTo>
                    <a:lnTo>
                      <a:pt x="21498" y="23894"/>
                    </a:lnTo>
                    <a:lnTo>
                      <a:pt x="21216" y="23753"/>
                    </a:lnTo>
                    <a:lnTo>
                      <a:pt x="22203" y="23472"/>
                    </a:lnTo>
                    <a:lnTo>
                      <a:pt x="22907" y="23260"/>
                    </a:lnTo>
                    <a:lnTo>
                      <a:pt x="23542" y="23049"/>
                    </a:lnTo>
                    <a:lnTo>
                      <a:pt x="24035" y="22767"/>
                    </a:lnTo>
                    <a:lnTo>
                      <a:pt x="24176" y="22626"/>
                    </a:lnTo>
                    <a:lnTo>
                      <a:pt x="24247" y="22555"/>
                    </a:lnTo>
                    <a:lnTo>
                      <a:pt x="24176" y="22414"/>
                    </a:lnTo>
                    <a:lnTo>
                      <a:pt x="23965" y="22344"/>
                    </a:lnTo>
                    <a:lnTo>
                      <a:pt x="23612" y="22273"/>
                    </a:lnTo>
                    <a:lnTo>
                      <a:pt x="23119" y="22203"/>
                    </a:lnTo>
                    <a:lnTo>
                      <a:pt x="22837" y="22203"/>
                    </a:lnTo>
                    <a:lnTo>
                      <a:pt x="22485" y="22344"/>
                    </a:lnTo>
                    <a:lnTo>
                      <a:pt x="22132" y="22555"/>
                    </a:lnTo>
                    <a:lnTo>
                      <a:pt x="21850" y="22767"/>
                    </a:lnTo>
                    <a:lnTo>
                      <a:pt x="21286" y="23190"/>
                    </a:lnTo>
                    <a:lnTo>
                      <a:pt x="21004" y="23331"/>
                    </a:lnTo>
                    <a:lnTo>
                      <a:pt x="20723" y="23331"/>
                    </a:lnTo>
                    <a:lnTo>
                      <a:pt x="20300" y="23260"/>
                    </a:lnTo>
                    <a:lnTo>
                      <a:pt x="19806" y="23049"/>
                    </a:lnTo>
                    <a:lnTo>
                      <a:pt x="18749" y="22485"/>
                    </a:lnTo>
                    <a:lnTo>
                      <a:pt x="17692" y="21921"/>
                    </a:lnTo>
                    <a:lnTo>
                      <a:pt x="17198" y="21639"/>
                    </a:lnTo>
                    <a:lnTo>
                      <a:pt x="16775" y="21498"/>
                    </a:lnTo>
                    <a:lnTo>
                      <a:pt x="17833" y="21568"/>
                    </a:lnTo>
                    <a:lnTo>
                      <a:pt x="19313" y="21639"/>
                    </a:lnTo>
                    <a:lnTo>
                      <a:pt x="20088" y="21568"/>
                    </a:lnTo>
                    <a:lnTo>
                      <a:pt x="20723" y="21498"/>
                    </a:lnTo>
                    <a:lnTo>
                      <a:pt x="20934" y="21357"/>
                    </a:lnTo>
                    <a:lnTo>
                      <a:pt x="21145" y="21216"/>
                    </a:lnTo>
                    <a:lnTo>
                      <a:pt x="21216" y="21075"/>
                    </a:lnTo>
                    <a:lnTo>
                      <a:pt x="21286" y="20864"/>
                    </a:lnTo>
                    <a:lnTo>
                      <a:pt x="21216" y="20582"/>
                    </a:lnTo>
                    <a:lnTo>
                      <a:pt x="21075" y="20441"/>
                    </a:lnTo>
                    <a:lnTo>
                      <a:pt x="20863" y="20300"/>
                    </a:lnTo>
                    <a:lnTo>
                      <a:pt x="20582" y="20159"/>
                    </a:lnTo>
                    <a:lnTo>
                      <a:pt x="19806" y="20088"/>
                    </a:lnTo>
                    <a:lnTo>
                      <a:pt x="18890" y="20159"/>
                    </a:lnTo>
                    <a:lnTo>
                      <a:pt x="17974" y="20229"/>
                    </a:lnTo>
                    <a:lnTo>
                      <a:pt x="17128" y="20370"/>
                    </a:lnTo>
                    <a:lnTo>
                      <a:pt x="16000" y="20582"/>
                    </a:lnTo>
                    <a:lnTo>
                      <a:pt x="14731" y="20864"/>
                    </a:lnTo>
                    <a:lnTo>
                      <a:pt x="13463" y="21075"/>
                    </a:lnTo>
                    <a:lnTo>
                      <a:pt x="12758" y="21146"/>
                    </a:lnTo>
                    <a:lnTo>
                      <a:pt x="12194" y="21146"/>
                    </a:lnTo>
                    <a:lnTo>
                      <a:pt x="11630" y="21005"/>
                    </a:lnTo>
                    <a:lnTo>
                      <a:pt x="11066" y="20723"/>
                    </a:lnTo>
                    <a:lnTo>
                      <a:pt x="10361" y="20159"/>
                    </a:lnTo>
                    <a:lnTo>
                      <a:pt x="9657" y="19383"/>
                    </a:lnTo>
                    <a:lnTo>
                      <a:pt x="8952" y="18538"/>
                    </a:lnTo>
                    <a:lnTo>
                      <a:pt x="8317" y="17621"/>
                    </a:lnTo>
                    <a:lnTo>
                      <a:pt x="6978" y="15718"/>
                    </a:lnTo>
                    <a:lnTo>
                      <a:pt x="6344" y="14872"/>
                    </a:lnTo>
                    <a:lnTo>
                      <a:pt x="5780" y="14097"/>
                    </a:lnTo>
                    <a:lnTo>
                      <a:pt x="5780" y="14097"/>
                    </a:lnTo>
                    <a:lnTo>
                      <a:pt x="6203" y="14168"/>
                    </a:lnTo>
                    <a:lnTo>
                      <a:pt x="6696" y="14238"/>
                    </a:lnTo>
                    <a:lnTo>
                      <a:pt x="7613" y="14238"/>
                    </a:lnTo>
                    <a:lnTo>
                      <a:pt x="8529" y="14309"/>
                    </a:lnTo>
                    <a:lnTo>
                      <a:pt x="8952" y="14379"/>
                    </a:lnTo>
                    <a:lnTo>
                      <a:pt x="9375" y="14450"/>
                    </a:lnTo>
                    <a:lnTo>
                      <a:pt x="9798" y="14731"/>
                    </a:lnTo>
                    <a:lnTo>
                      <a:pt x="10291" y="14943"/>
                    </a:lnTo>
                    <a:lnTo>
                      <a:pt x="11207" y="15648"/>
                    </a:lnTo>
                    <a:lnTo>
                      <a:pt x="12053" y="16282"/>
                    </a:lnTo>
                    <a:lnTo>
                      <a:pt x="12546" y="16564"/>
                    </a:lnTo>
                    <a:lnTo>
                      <a:pt x="13040" y="16846"/>
                    </a:lnTo>
                    <a:lnTo>
                      <a:pt x="13745" y="17128"/>
                    </a:lnTo>
                    <a:lnTo>
                      <a:pt x="14238" y="17339"/>
                    </a:lnTo>
                    <a:lnTo>
                      <a:pt x="14731" y="17410"/>
                    </a:lnTo>
                    <a:lnTo>
                      <a:pt x="15154" y="17480"/>
                    </a:lnTo>
                    <a:lnTo>
                      <a:pt x="15295" y="17410"/>
                    </a:lnTo>
                    <a:lnTo>
                      <a:pt x="15436" y="17339"/>
                    </a:lnTo>
                    <a:lnTo>
                      <a:pt x="15507" y="17198"/>
                    </a:lnTo>
                    <a:lnTo>
                      <a:pt x="15507" y="17057"/>
                    </a:lnTo>
                    <a:lnTo>
                      <a:pt x="15507" y="16846"/>
                    </a:lnTo>
                    <a:lnTo>
                      <a:pt x="15436" y="16564"/>
                    </a:lnTo>
                    <a:lnTo>
                      <a:pt x="15295" y="16353"/>
                    </a:lnTo>
                    <a:lnTo>
                      <a:pt x="15154" y="16212"/>
                    </a:lnTo>
                    <a:lnTo>
                      <a:pt x="14731" y="15930"/>
                    </a:lnTo>
                    <a:lnTo>
                      <a:pt x="14238" y="15648"/>
                    </a:lnTo>
                    <a:lnTo>
                      <a:pt x="13604" y="15436"/>
                    </a:lnTo>
                    <a:lnTo>
                      <a:pt x="12335" y="14943"/>
                    </a:lnTo>
                    <a:lnTo>
                      <a:pt x="11419" y="14591"/>
                    </a:lnTo>
                    <a:lnTo>
                      <a:pt x="14238" y="14802"/>
                    </a:lnTo>
                    <a:lnTo>
                      <a:pt x="14661" y="15577"/>
                    </a:lnTo>
                    <a:lnTo>
                      <a:pt x="15295" y="15930"/>
                    </a:lnTo>
                    <a:lnTo>
                      <a:pt x="16000" y="16353"/>
                    </a:lnTo>
                    <a:lnTo>
                      <a:pt x="16423" y="16494"/>
                    </a:lnTo>
                    <a:lnTo>
                      <a:pt x="16775" y="16635"/>
                    </a:lnTo>
                    <a:lnTo>
                      <a:pt x="17198" y="16635"/>
                    </a:lnTo>
                    <a:lnTo>
                      <a:pt x="17551" y="16564"/>
                    </a:lnTo>
                    <a:lnTo>
                      <a:pt x="18044" y="16423"/>
                    </a:lnTo>
                    <a:lnTo>
                      <a:pt x="18326" y="16212"/>
                    </a:lnTo>
                    <a:lnTo>
                      <a:pt x="18538" y="16071"/>
                    </a:lnTo>
                    <a:lnTo>
                      <a:pt x="18538" y="15930"/>
                    </a:lnTo>
                    <a:lnTo>
                      <a:pt x="18467" y="15859"/>
                    </a:lnTo>
                    <a:lnTo>
                      <a:pt x="18326" y="15718"/>
                    </a:lnTo>
                    <a:lnTo>
                      <a:pt x="17833" y="15577"/>
                    </a:lnTo>
                    <a:lnTo>
                      <a:pt x="16423" y="15225"/>
                    </a:lnTo>
                    <a:lnTo>
                      <a:pt x="15859" y="15013"/>
                    </a:lnTo>
                    <a:lnTo>
                      <a:pt x="15648" y="14943"/>
                    </a:lnTo>
                    <a:lnTo>
                      <a:pt x="15507" y="14802"/>
                    </a:lnTo>
                    <a:lnTo>
                      <a:pt x="16212" y="14802"/>
                    </a:lnTo>
                    <a:lnTo>
                      <a:pt x="16775" y="14731"/>
                    </a:lnTo>
                    <a:lnTo>
                      <a:pt x="17057" y="14591"/>
                    </a:lnTo>
                    <a:lnTo>
                      <a:pt x="17128" y="14520"/>
                    </a:lnTo>
                    <a:lnTo>
                      <a:pt x="17198" y="14379"/>
                    </a:lnTo>
                    <a:lnTo>
                      <a:pt x="17128" y="14309"/>
                    </a:lnTo>
                    <a:lnTo>
                      <a:pt x="17057" y="14168"/>
                    </a:lnTo>
                    <a:lnTo>
                      <a:pt x="16705" y="14027"/>
                    </a:lnTo>
                    <a:lnTo>
                      <a:pt x="16141" y="13886"/>
                    </a:lnTo>
                    <a:lnTo>
                      <a:pt x="15366" y="13815"/>
                    </a:lnTo>
                    <a:lnTo>
                      <a:pt x="15507" y="13674"/>
                    </a:lnTo>
                    <a:lnTo>
                      <a:pt x="15718" y="13533"/>
                    </a:lnTo>
                    <a:lnTo>
                      <a:pt x="16282" y="13181"/>
                    </a:lnTo>
                    <a:lnTo>
                      <a:pt x="16846" y="12969"/>
                    </a:lnTo>
                    <a:lnTo>
                      <a:pt x="17057" y="12899"/>
                    </a:lnTo>
                    <a:lnTo>
                      <a:pt x="17198" y="12899"/>
                    </a:lnTo>
                    <a:lnTo>
                      <a:pt x="16634" y="12617"/>
                    </a:lnTo>
                    <a:lnTo>
                      <a:pt x="16212" y="12546"/>
                    </a:lnTo>
                    <a:lnTo>
                      <a:pt x="15789" y="12687"/>
                    </a:lnTo>
                    <a:lnTo>
                      <a:pt x="15507" y="12828"/>
                    </a:lnTo>
                    <a:lnTo>
                      <a:pt x="14943" y="13392"/>
                    </a:lnTo>
                    <a:lnTo>
                      <a:pt x="14661" y="13604"/>
                    </a:lnTo>
                    <a:lnTo>
                      <a:pt x="14308" y="13745"/>
                    </a:lnTo>
                    <a:lnTo>
                      <a:pt x="13886" y="13815"/>
                    </a:lnTo>
                    <a:lnTo>
                      <a:pt x="13463" y="13886"/>
                    </a:lnTo>
                    <a:lnTo>
                      <a:pt x="12476" y="13815"/>
                    </a:lnTo>
                    <a:lnTo>
                      <a:pt x="11560" y="13745"/>
                    </a:lnTo>
                    <a:lnTo>
                      <a:pt x="10643" y="13674"/>
                    </a:lnTo>
                    <a:lnTo>
                      <a:pt x="11701" y="13251"/>
                    </a:lnTo>
                    <a:lnTo>
                      <a:pt x="12405" y="12969"/>
                    </a:lnTo>
                    <a:lnTo>
                      <a:pt x="13040" y="12687"/>
                    </a:lnTo>
                    <a:lnTo>
                      <a:pt x="13533" y="12335"/>
                    </a:lnTo>
                    <a:lnTo>
                      <a:pt x="13674" y="12124"/>
                    </a:lnTo>
                    <a:lnTo>
                      <a:pt x="13745" y="11983"/>
                    </a:lnTo>
                    <a:lnTo>
                      <a:pt x="13745" y="11771"/>
                    </a:lnTo>
                    <a:lnTo>
                      <a:pt x="13674" y="11560"/>
                    </a:lnTo>
                    <a:lnTo>
                      <a:pt x="13392" y="11348"/>
                    </a:lnTo>
                    <a:lnTo>
                      <a:pt x="13040" y="11207"/>
                    </a:lnTo>
                    <a:lnTo>
                      <a:pt x="12899" y="11137"/>
                    </a:lnTo>
                    <a:lnTo>
                      <a:pt x="12687" y="11137"/>
                    </a:lnTo>
                    <a:lnTo>
                      <a:pt x="12264" y="11348"/>
                    </a:lnTo>
                    <a:lnTo>
                      <a:pt x="11771" y="11701"/>
                    </a:lnTo>
                    <a:lnTo>
                      <a:pt x="11207" y="12194"/>
                    </a:lnTo>
                    <a:lnTo>
                      <a:pt x="10220" y="13110"/>
                    </a:lnTo>
                    <a:lnTo>
                      <a:pt x="9798" y="13463"/>
                    </a:lnTo>
                    <a:lnTo>
                      <a:pt x="9445" y="13604"/>
                    </a:lnTo>
                    <a:lnTo>
                      <a:pt x="8881" y="13745"/>
                    </a:lnTo>
                    <a:lnTo>
                      <a:pt x="7190" y="13745"/>
                    </a:lnTo>
                    <a:lnTo>
                      <a:pt x="6626" y="13674"/>
                    </a:lnTo>
                    <a:lnTo>
                      <a:pt x="6203" y="13533"/>
                    </a:lnTo>
                    <a:lnTo>
                      <a:pt x="5780" y="13392"/>
                    </a:lnTo>
                    <a:lnTo>
                      <a:pt x="5357" y="13181"/>
                    </a:lnTo>
                    <a:lnTo>
                      <a:pt x="5005" y="12969"/>
                    </a:lnTo>
                    <a:lnTo>
                      <a:pt x="4300" y="12335"/>
                    </a:lnTo>
                    <a:lnTo>
                      <a:pt x="3665" y="11630"/>
                    </a:lnTo>
                    <a:lnTo>
                      <a:pt x="3102" y="10784"/>
                    </a:lnTo>
                    <a:lnTo>
                      <a:pt x="2608" y="9868"/>
                    </a:lnTo>
                    <a:lnTo>
                      <a:pt x="2115" y="8952"/>
                    </a:lnTo>
                    <a:lnTo>
                      <a:pt x="1762" y="8035"/>
                    </a:lnTo>
                    <a:lnTo>
                      <a:pt x="1621" y="7542"/>
                    </a:lnTo>
                    <a:lnTo>
                      <a:pt x="1410" y="6485"/>
                    </a:lnTo>
                    <a:lnTo>
                      <a:pt x="987" y="3665"/>
                    </a:lnTo>
                    <a:lnTo>
                      <a:pt x="846" y="2256"/>
                    </a:lnTo>
                    <a:lnTo>
                      <a:pt x="776" y="1058"/>
                    </a:lnTo>
                    <a:lnTo>
                      <a:pt x="776" y="564"/>
                    </a:lnTo>
                    <a:lnTo>
                      <a:pt x="846" y="282"/>
                    </a:lnTo>
                    <a:lnTo>
                      <a:pt x="917" y="71"/>
                    </a:lnTo>
                    <a:lnTo>
                      <a:pt x="987" y="0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" name="Google Shape;174;p3"/>
              <p:cNvSpPr/>
              <p:nvPr/>
            </p:nvSpPr>
            <p:spPr>
              <a:xfrm>
                <a:off x="3501600" y="4357925"/>
                <a:ext cx="151575" cy="297825"/>
              </a:xfrm>
              <a:custGeom>
                <a:avLst/>
                <a:gdLst/>
                <a:ahLst/>
                <a:cxnLst/>
                <a:rect l="l" t="t" r="r" b="b"/>
                <a:pathLst>
                  <a:path w="6063" h="11913" extrusionOk="0">
                    <a:moveTo>
                      <a:pt x="4935" y="0"/>
                    </a:moveTo>
                    <a:lnTo>
                      <a:pt x="3737" y="1410"/>
                    </a:lnTo>
                    <a:lnTo>
                      <a:pt x="3314" y="2326"/>
                    </a:lnTo>
                    <a:lnTo>
                      <a:pt x="2891" y="3243"/>
                    </a:lnTo>
                    <a:lnTo>
                      <a:pt x="2609" y="4230"/>
                    </a:lnTo>
                    <a:lnTo>
                      <a:pt x="2397" y="5216"/>
                    </a:lnTo>
                    <a:lnTo>
                      <a:pt x="1833" y="6908"/>
                    </a:lnTo>
                    <a:lnTo>
                      <a:pt x="1270" y="8459"/>
                    </a:lnTo>
                    <a:lnTo>
                      <a:pt x="494" y="9939"/>
                    </a:lnTo>
                    <a:lnTo>
                      <a:pt x="142" y="10855"/>
                    </a:lnTo>
                    <a:lnTo>
                      <a:pt x="1" y="11137"/>
                    </a:lnTo>
                    <a:lnTo>
                      <a:pt x="71" y="11348"/>
                    </a:lnTo>
                    <a:lnTo>
                      <a:pt x="353" y="11419"/>
                    </a:lnTo>
                    <a:lnTo>
                      <a:pt x="635" y="11348"/>
                    </a:lnTo>
                    <a:lnTo>
                      <a:pt x="847" y="11137"/>
                    </a:lnTo>
                    <a:lnTo>
                      <a:pt x="988" y="10785"/>
                    </a:lnTo>
                    <a:lnTo>
                      <a:pt x="917" y="11207"/>
                    </a:lnTo>
                    <a:lnTo>
                      <a:pt x="917" y="11348"/>
                    </a:lnTo>
                    <a:lnTo>
                      <a:pt x="988" y="11419"/>
                    </a:lnTo>
                    <a:lnTo>
                      <a:pt x="1058" y="11489"/>
                    </a:lnTo>
                    <a:lnTo>
                      <a:pt x="1129" y="11489"/>
                    </a:lnTo>
                    <a:lnTo>
                      <a:pt x="1411" y="11348"/>
                    </a:lnTo>
                    <a:lnTo>
                      <a:pt x="1904" y="10996"/>
                    </a:lnTo>
                    <a:lnTo>
                      <a:pt x="2045" y="10855"/>
                    </a:lnTo>
                    <a:lnTo>
                      <a:pt x="2045" y="10714"/>
                    </a:lnTo>
                    <a:lnTo>
                      <a:pt x="2468" y="10503"/>
                    </a:lnTo>
                    <a:lnTo>
                      <a:pt x="2609" y="10503"/>
                    </a:lnTo>
                    <a:lnTo>
                      <a:pt x="2750" y="10573"/>
                    </a:lnTo>
                    <a:lnTo>
                      <a:pt x="2891" y="10644"/>
                    </a:lnTo>
                    <a:lnTo>
                      <a:pt x="2961" y="10785"/>
                    </a:lnTo>
                    <a:lnTo>
                      <a:pt x="3102" y="11278"/>
                    </a:lnTo>
                    <a:lnTo>
                      <a:pt x="3314" y="11630"/>
                    </a:lnTo>
                    <a:lnTo>
                      <a:pt x="3596" y="11842"/>
                    </a:lnTo>
                    <a:lnTo>
                      <a:pt x="3807" y="11912"/>
                    </a:lnTo>
                    <a:lnTo>
                      <a:pt x="4159" y="11771"/>
                    </a:lnTo>
                    <a:lnTo>
                      <a:pt x="4159" y="11630"/>
                    </a:lnTo>
                    <a:lnTo>
                      <a:pt x="4018" y="11278"/>
                    </a:lnTo>
                    <a:lnTo>
                      <a:pt x="3525" y="10503"/>
                    </a:lnTo>
                    <a:lnTo>
                      <a:pt x="3032" y="9586"/>
                    </a:lnTo>
                    <a:lnTo>
                      <a:pt x="2891" y="9234"/>
                    </a:lnTo>
                    <a:lnTo>
                      <a:pt x="2820" y="8881"/>
                    </a:lnTo>
                    <a:lnTo>
                      <a:pt x="3032" y="8952"/>
                    </a:lnTo>
                    <a:lnTo>
                      <a:pt x="3173" y="9022"/>
                    </a:lnTo>
                    <a:lnTo>
                      <a:pt x="3525" y="9304"/>
                    </a:lnTo>
                    <a:lnTo>
                      <a:pt x="3807" y="9727"/>
                    </a:lnTo>
                    <a:lnTo>
                      <a:pt x="4018" y="10150"/>
                    </a:lnTo>
                    <a:lnTo>
                      <a:pt x="4300" y="10644"/>
                    </a:lnTo>
                    <a:lnTo>
                      <a:pt x="4512" y="10996"/>
                    </a:lnTo>
                    <a:lnTo>
                      <a:pt x="4794" y="11207"/>
                    </a:lnTo>
                    <a:lnTo>
                      <a:pt x="4935" y="11278"/>
                    </a:lnTo>
                    <a:lnTo>
                      <a:pt x="5146" y="11278"/>
                    </a:lnTo>
                    <a:lnTo>
                      <a:pt x="5499" y="11137"/>
                    </a:lnTo>
                    <a:lnTo>
                      <a:pt x="5781" y="10926"/>
                    </a:lnTo>
                    <a:lnTo>
                      <a:pt x="5851" y="10714"/>
                    </a:lnTo>
                    <a:lnTo>
                      <a:pt x="5851" y="10362"/>
                    </a:lnTo>
                    <a:lnTo>
                      <a:pt x="5781" y="10080"/>
                    </a:lnTo>
                    <a:lnTo>
                      <a:pt x="5640" y="9727"/>
                    </a:lnTo>
                    <a:lnTo>
                      <a:pt x="5358" y="9163"/>
                    </a:lnTo>
                    <a:lnTo>
                      <a:pt x="5146" y="8881"/>
                    </a:lnTo>
                    <a:lnTo>
                      <a:pt x="4794" y="8600"/>
                    </a:lnTo>
                    <a:lnTo>
                      <a:pt x="4018" y="8106"/>
                    </a:lnTo>
                    <a:lnTo>
                      <a:pt x="3314" y="7754"/>
                    </a:lnTo>
                    <a:lnTo>
                      <a:pt x="3032" y="7613"/>
                    </a:lnTo>
                    <a:lnTo>
                      <a:pt x="2961" y="7472"/>
                    </a:lnTo>
                    <a:lnTo>
                      <a:pt x="2820" y="7049"/>
                    </a:lnTo>
                    <a:lnTo>
                      <a:pt x="2891" y="6485"/>
                    </a:lnTo>
                    <a:lnTo>
                      <a:pt x="3032" y="5851"/>
                    </a:lnTo>
                    <a:lnTo>
                      <a:pt x="3173" y="5146"/>
                    </a:lnTo>
                    <a:lnTo>
                      <a:pt x="3666" y="3807"/>
                    </a:lnTo>
                    <a:lnTo>
                      <a:pt x="4018" y="2820"/>
                    </a:lnTo>
                    <a:lnTo>
                      <a:pt x="4300" y="4018"/>
                    </a:lnTo>
                    <a:lnTo>
                      <a:pt x="4512" y="4793"/>
                    </a:lnTo>
                    <a:lnTo>
                      <a:pt x="4794" y="5569"/>
                    </a:lnTo>
                    <a:lnTo>
                      <a:pt x="5146" y="6203"/>
                    </a:lnTo>
                    <a:lnTo>
                      <a:pt x="5287" y="6344"/>
                    </a:lnTo>
                    <a:lnTo>
                      <a:pt x="5428" y="6485"/>
                    </a:lnTo>
                    <a:lnTo>
                      <a:pt x="5569" y="6485"/>
                    </a:lnTo>
                    <a:lnTo>
                      <a:pt x="5781" y="6344"/>
                    </a:lnTo>
                    <a:lnTo>
                      <a:pt x="5922" y="6062"/>
                    </a:lnTo>
                    <a:lnTo>
                      <a:pt x="6062" y="5639"/>
                    </a:lnTo>
                    <a:lnTo>
                      <a:pt x="6062" y="5428"/>
                    </a:lnTo>
                    <a:lnTo>
                      <a:pt x="5922" y="5075"/>
                    </a:lnTo>
                    <a:lnTo>
                      <a:pt x="5569" y="4159"/>
                    </a:lnTo>
                    <a:lnTo>
                      <a:pt x="5146" y="3313"/>
                    </a:lnTo>
                    <a:lnTo>
                      <a:pt x="4935" y="2679"/>
                    </a:lnTo>
                    <a:lnTo>
                      <a:pt x="4794" y="1974"/>
                    </a:lnTo>
                    <a:lnTo>
                      <a:pt x="4723" y="1340"/>
                    </a:lnTo>
                    <a:lnTo>
                      <a:pt x="4794" y="776"/>
                    </a:lnTo>
                    <a:lnTo>
                      <a:pt x="4935" y="0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" name="Google Shape;175;p3"/>
              <p:cNvSpPr/>
              <p:nvPr/>
            </p:nvSpPr>
            <p:spPr>
              <a:xfrm>
                <a:off x="3487525" y="4421350"/>
                <a:ext cx="82825" cy="112800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4512" extrusionOk="0">
                    <a:moveTo>
                      <a:pt x="3031" y="1"/>
                    </a:moveTo>
                    <a:lnTo>
                      <a:pt x="2749" y="71"/>
                    </a:lnTo>
                    <a:lnTo>
                      <a:pt x="2326" y="353"/>
                    </a:lnTo>
                    <a:lnTo>
                      <a:pt x="1762" y="776"/>
                    </a:lnTo>
                    <a:lnTo>
                      <a:pt x="1269" y="1199"/>
                    </a:lnTo>
                    <a:lnTo>
                      <a:pt x="705" y="1833"/>
                    </a:lnTo>
                    <a:lnTo>
                      <a:pt x="282" y="2468"/>
                    </a:lnTo>
                    <a:lnTo>
                      <a:pt x="70" y="2750"/>
                    </a:lnTo>
                    <a:lnTo>
                      <a:pt x="0" y="3032"/>
                    </a:lnTo>
                    <a:lnTo>
                      <a:pt x="0" y="3596"/>
                    </a:lnTo>
                    <a:lnTo>
                      <a:pt x="70" y="3878"/>
                    </a:lnTo>
                    <a:lnTo>
                      <a:pt x="211" y="4230"/>
                    </a:lnTo>
                    <a:lnTo>
                      <a:pt x="352" y="4441"/>
                    </a:lnTo>
                    <a:lnTo>
                      <a:pt x="423" y="4512"/>
                    </a:lnTo>
                    <a:lnTo>
                      <a:pt x="634" y="4512"/>
                    </a:lnTo>
                    <a:lnTo>
                      <a:pt x="775" y="4371"/>
                    </a:lnTo>
                    <a:lnTo>
                      <a:pt x="987" y="4018"/>
                    </a:lnTo>
                    <a:lnTo>
                      <a:pt x="1903" y="2609"/>
                    </a:lnTo>
                    <a:lnTo>
                      <a:pt x="2467" y="1693"/>
                    </a:lnTo>
                    <a:lnTo>
                      <a:pt x="2960" y="917"/>
                    </a:lnTo>
                    <a:lnTo>
                      <a:pt x="3242" y="283"/>
                    </a:lnTo>
                    <a:lnTo>
                      <a:pt x="3313" y="71"/>
                    </a:lnTo>
                    <a:lnTo>
                      <a:pt x="3242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" name="Google Shape;176;p3"/>
              <p:cNvSpPr/>
              <p:nvPr/>
            </p:nvSpPr>
            <p:spPr>
              <a:xfrm>
                <a:off x="3621425" y="4657475"/>
                <a:ext cx="89900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596" h="3385" extrusionOk="0">
                    <a:moveTo>
                      <a:pt x="3595" y="1"/>
                    </a:moveTo>
                    <a:lnTo>
                      <a:pt x="3102" y="71"/>
                    </a:lnTo>
                    <a:lnTo>
                      <a:pt x="2538" y="283"/>
                    </a:lnTo>
                    <a:lnTo>
                      <a:pt x="2045" y="565"/>
                    </a:lnTo>
                    <a:lnTo>
                      <a:pt x="1551" y="917"/>
                    </a:lnTo>
                    <a:lnTo>
                      <a:pt x="1058" y="1340"/>
                    </a:lnTo>
                    <a:lnTo>
                      <a:pt x="635" y="1763"/>
                    </a:lnTo>
                    <a:lnTo>
                      <a:pt x="353" y="2256"/>
                    </a:lnTo>
                    <a:lnTo>
                      <a:pt x="142" y="2679"/>
                    </a:lnTo>
                    <a:lnTo>
                      <a:pt x="1" y="2961"/>
                    </a:lnTo>
                    <a:lnTo>
                      <a:pt x="1" y="3173"/>
                    </a:lnTo>
                    <a:lnTo>
                      <a:pt x="1" y="3314"/>
                    </a:lnTo>
                    <a:lnTo>
                      <a:pt x="71" y="3384"/>
                    </a:lnTo>
                    <a:lnTo>
                      <a:pt x="353" y="3384"/>
                    </a:lnTo>
                    <a:lnTo>
                      <a:pt x="706" y="3173"/>
                    </a:lnTo>
                    <a:lnTo>
                      <a:pt x="1410" y="2609"/>
                    </a:lnTo>
                    <a:lnTo>
                      <a:pt x="1692" y="2397"/>
                    </a:lnTo>
                    <a:lnTo>
                      <a:pt x="2115" y="1904"/>
                    </a:lnTo>
                    <a:lnTo>
                      <a:pt x="2609" y="1058"/>
                    </a:lnTo>
                    <a:lnTo>
                      <a:pt x="3173" y="353"/>
                    </a:lnTo>
                    <a:lnTo>
                      <a:pt x="3384" y="142"/>
                    </a:lnTo>
                    <a:lnTo>
                      <a:pt x="3595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77" name="Google Shape;177;p3"/>
            <p:cNvSpPr/>
            <p:nvPr/>
          </p:nvSpPr>
          <p:spPr>
            <a:xfrm>
              <a:off x="1660700" y="3957925"/>
              <a:ext cx="244950" cy="246725"/>
            </a:xfrm>
            <a:custGeom>
              <a:avLst/>
              <a:gdLst/>
              <a:ahLst/>
              <a:cxnLst/>
              <a:rect l="l" t="t" r="r" b="b"/>
              <a:pathLst>
                <a:path w="9798" h="9869" extrusionOk="0">
                  <a:moveTo>
                    <a:pt x="4582" y="635"/>
                  </a:moveTo>
                  <a:lnTo>
                    <a:pt x="4864" y="705"/>
                  </a:lnTo>
                  <a:lnTo>
                    <a:pt x="5145" y="846"/>
                  </a:lnTo>
                  <a:lnTo>
                    <a:pt x="5357" y="1058"/>
                  </a:lnTo>
                  <a:lnTo>
                    <a:pt x="5498" y="1269"/>
                  </a:lnTo>
                  <a:lnTo>
                    <a:pt x="5568" y="1481"/>
                  </a:lnTo>
                  <a:lnTo>
                    <a:pt x="5568" y="1763"/>
                  </a:lnTo>
                  <a:lnTo>
                    <a:pt x="5568" y="2045"/>
                  </a:lnTo>
                  <a:lnTo>
                    <a:pt x="5357" y="2679"/>
                  </a:lnTo>
                  <a:lnTo>
                    <a:pt x="4864" y="3807"/>
                  </a:lnTo>
                  <a:lnTo>
                    <a:pt x="4723" y="4230"/>
                  </a:lnTo>
                  <a:lnTo>
                    <a:pt x="4652" y="4441"/>
                  </a:lnTo>
                  <a:lnTo>
                    <a:pt x="4723" y="4582"/>
                  </a:lnTo>
                  <a:lnTo>
                    <a:pt x="3736" y="3948"/>
                  </a:lnTo>
                  <a:lnTo>
                    <a:pt x="2890" y="3243"/>
                  </a:lnTo>
                  <a:lnTo>
                    <a:pt x="2679" y="3031"/>
                  </a:lnTo>
                  <a:lnTo>
                    <a:pt x="2538" y="2820"/>
                  </a:lnTo>
                  <a:lnTo>
                    <a:pt x="2467" y="2538"/>
                  </a:lnTo>
                  <a:lnTo>
                    <a:pt x="2467" y="2326"/>
                  </a:lnTo>
                  <a:lnTo>
                    <a:pt x="2538" y="2045"/>
                  </a:lnTo>
                  <a:lnTo>
                    <a:pt x="2608" y="1833"/>
                  </a:lnTo>
                  <a:lnTo>
                    <a:pt x="2890" y="1340"/>
                  </a:lnTo>
                  <a:lnTo>
                    <a:pt x="3313" y="987"/>
                  </a:lnTo>
                  <a:lnTo>
                    <a:pt x="3806" y="705"/>
                  </a:lnTo>
                  <a:lnTo>
                    <a:pt x="4370" y="635"/>
                  </a:lnTo>
                  <a:close/>
                  <a:moveTo>
                    <a:pt x="7753" y="2820"/>
                  </a:moveTo>
                  <a:lnTo>
                    <a:pt x="8106" y="2890"/>
                  </a:lnTo>
                  <a:lnTo>
                    <a:pt x="8388" y="2961"/>
                  </a:lnTo>
                  <a:lnTo>
                    <a:pt x="8599" y="3102"/>
                  </a:lnTo>
                  <a:lnTo>
                    <a:pt x="8740" y="3313"/>
                  </a:lnTo>
                  <a:lnTo>
                    <a:pt x="8881" y="3525"/>
                  </a:lnTo>
                  <a:lnTo>
                    <a:pt x="8952" y="3807"/>
                  </a:lnTo>
                  <a:lnTo>
                    <a:pt x="8952" y="4089"/>
                  </a:lnTo>
                  <a:lnTo>
                    <a:pt x="8952" y="4371"/>
                  </a:lnTo>
                  <a:lnTo>
                    <a:pt x="8952" y="4652"/>
                  </a:lnTo>
                  <a:lnTo>
                    <a:pt x="8811" y="4864"/>
                  </a:lnTo>
                  <a:lnTo>
                    <a:pt x="8740" y="5146"/>
                  </a:lnTo>
                  <a:lnTo>
                    <a:pt x="8529" y="5357"/>
                  </a:lnTo>
                  <a:lnTo>
                    <a:pt x="8317" y="5498"/>
                  </a:lnTo>
                  <a:lnTo>
                    <a:pt x="8106" y="5639"/>
                  </a:lnTo>
                  <a:lnTo>
                    <a:pt x="7824" y="5710"/>
                  </a:lnTo>
                  <a:lnTo>
                    <a:pt x="7471" y="5639"/>
                  </a:lnTo>
                  <a:lnTo>
                    <a:pt x="7049" y="5569"/>
                  </a:lnTo>
                  <a:lnTo>
                    <a:pt x="6696" y="5428"/>
                  </a:lnTo>
                  <a:lnTo>
                    <a:pt x="6414" y="5287"/>
                  </a:lnTo>
                  <a:lnTo>
                    <a:pt x="6203" y="5075"/>
                  </a:lnTo>
                  <a:lnTo>
                    <a:pt x="6132" y="4864"/>
                  </a:lnTo>
                  <a:lnTo>
                    <a:pt x="5991" y="4582"/>
                  </a:lnTo>
                  <a:lnTo>
                    <a:pt x="5991" y="4371"/>
                  </a:lnTo>
                  <a:lnTo>
                    <a:pt x="6062" y="4089"/>
                  </a:lnTo>
                  <a:lnTo>
                    <a:pt x="6132" y="3807"/>
                  </a:lnTo>
                  <a:lnTo>
                    <a:pt x="6273" y="3595"/>
                  </a:lnTo>
                  <a:lnTo>
                    <a:pt x="6414" y="3384"/>
                  </a:lnTo>
                  <a:lnTo>
                    <a:pt x="6626" y="3172"/>
                  </a:lnTo>
                  <a:lnTo>
                    <a:pt x="6908" y="3031"/>
                  </a:lnTo>
                  <a:lnTo>
                    <a:pt x="7189" y="2890"/>
                  </a:lnTo>
                  <a:lnTo>
                    <a:pt x="7471" y="2820"/>
                  </a:lnTo>
                  <a:close/>
                  <a:moveTo>
                    <a:pt x="5921" y="5992"/>
                  </a:moveTo>
                  <a:lnTo>
                    <a:pt x="6555" y="6133"/>
                  </a:lnTo>
                  <a:lnTo>
                    <a:pt x="7260" y="6415"/>
                  </a:lnTo>
                  <a:lnTo>
                    <a:pt x="7824" y="6767"/>
                  </a:lnTo>
                  <a:lnTo>
                    <a:pt x="8035" y="6978"/>
                  </a:lnTo>
                  <a:lnTo>
                    <a:pt x="8176" y="7190"/>
                  </a:lnTo>
                  <a:lnTo>
                    <a:pt x="8317" y="7401"/>
                  </a:lnTo>
                  <a:lnTo>
                    <a:pt x="8317" y="7613"/>
                  </a:lnTo>
                  <a:lnTo>
                    <a:pt x="8247" y="7824"/>
                  </a:lnTo>
                  <a:lnTo>
                    <a:pt x="8035" y="8036"/>
                  </a:lnTo>
                  <a:lnTo>
                    <a:pt x="7683" y="8318"/>
                  </a:lnTo>
                  <a:lnTo>
                    <a:pt x="7260" y="8529"/>
                  </a:lnTo>
                  <a:lnTo>
                    <a:pt x="6837" y="8670"/>
                  </a:lnTo>
                  <a:lnTo>
                    <a:pt x="6414" y="8741"/>
                  </a:lnTo>
                  <a:lnTo>
                    <a:pt x="5991" y="8741"/>
                  </a:lnTo>
                  <a:lnTo>
                    <a:pt x="5639" y="8670"/>
                  </a:lnTo>
                  <a:lnTo>
                    <a:pt x="5286" y="8529"/>
                  </a:lnTo>
                  <a:lnTo>
                    <a:pt x="4934" y="8388"/>
                  </a:lnTo>
                  <a:lnTo>
                    <a:pt x="4652" y="8177"/>
                  </a:lnTo>
                  <a:lnTo>
                    <a:pt x="4441" y="7965"/>
                  </a:lnTo>
                  <a:lnTo>
                    <a:pt x="4300" y="7683"/>
                  </a:lnTo>
                  <a:lnTo>
                    <a:pt x="4229" y="7401"/>
                  </a:lnTo>
                  <a:lnTo>
                    <a:pt x="4300" y="7119"/>
                  </a:lnTo>
                  <a:lnTo>
                    <a:pt x="4370" y="6767"/>
                  </a:lnTo>
                  <a:lnTo>
                    <a:pt x="4652" y="6415"/>
                  </a:lnTo>
                  <a:lnTo>
                    <a:pt x="5004" y="6062"/>
                  </a:lnTo>
                  <a:lnTo>
                    <a:pt x="5145" y="5992"/>
                  </a:lnTo>
                  <a:close/>
                  <a:moveTo>
                    <a:pt x="4229" y="5498"/>
                  </a:moveTo>
                  <a:lnTo>
                    <a:pt x="3877" y="6767"/>
                  </a:lnTo>
                  <a:lnTo>
                    <a:pt x="3313" y="7965"/>
                  </a:lnTo>
                  <a:lnTo>
                    <a:pt x="3031" y="8459"/>
                  </a:lnTo>
                  <a:lnTo>
                    <a:pt x="2608" y="8670"/>
                  </a:lnTo>
                  <a:lnTo>
                    <a:pt x="2256" y="8811"/>
                  </a:lnTo>
                  <a:lnTo>
                    <a:pt x="1903" y="8811"/>
                  </a:lnTo>
                  <a:lnTo>
                    <a:pt x="1551" y="8600"/>
                  </a:lnTo>
                  <a:lnTo>
                    <a:pt x="1269" y="8318"/>
                  </a:lnTo>
                  <a:lnTo>
                    <a:pt x="1057" y="7895"/>
                  </a:lnTo>
                  <a:lnTo>
                    <a:pt x="916" y="7401"/>
                  </a:lnTo>
                  <a:lnTo>
                    <a:pt x="916" y="6978"/>
                  </a:lnTo>
                  <a:lnTo>
                    <a:pt x="987" y="6697"/>
                  </a:lnTo>
                  <a:lnTo>
                    <a:pt x="1057" y="6415"/>
                  </a:lnTo>
                  <a:lnTo>
                    <a:pt x="1128" y="6203"/>
                  </a:lnTo>
                  <a:lnTo>
                    <a:pt x="1339" y="5992"/>
                  </a:lnTo>
                  <a:lnTo>
                    <a:pt x="1480" y="5851"/>
                  </a:lnTo>
                  <a:lnTo>
                    <a:pt x="1974" y="5639"/>
                  </a:lnTo>
                  <a:lnTo>
                    <a:pt x="2538" y="5498"/>
                  </a:lnTo>
                  <a:close/>
                  <a:moveTo>
                    <a:pt x="4652" y="0"/>
                  </a:moveTo>
                  <a:lnTo>
                    <a:pt x="4018" y="141"/>
                  </a:lnTo>
                  <a:lnTo>
                    <a:pt x="3383" y="423"/>
                  </a:lnTo>
                  <a:lnTo>
                    <a:pt x="2749" y="776"/>
                  </a:lnTo>
                  <a:lnTo>
                    <a:pt x="2185" y="1269"/>
                  </a:lnTo>
                  <a:lnTo>
                    <a:pt x="1833" y="1833"/>
                  </a:lnTo>
                  <a:lnTo>
                    <a:pt x="1692" y="2115"/>
                  </a:lnTo>
                  <a:lnTo>
                    <a:pt x="1551" y="2397"/>
                  </a:lnTo>
                  <a:lnTo>
                    <a:pt x="1551" y="2679"/>
                  </a:lnTo>
                  <a:lnTo>
                    <a:pt x="1551" y="3031"/>
                  </a:lnTo>
                  <a:lnTo>
                    <a:pt x="1692" y="3313"/>
                  </a:lnTo>
                  <a:lnTo>
                    <a:pt x="1833" y="3595"/>
                  </a:lnTo>
                  <a:lnTo>
                    <a:pt x="2044" y="3877"/>
                  </a:lnTo>
                  <a:lnTo>
                    <a:pt x="2397" y="4089"/>
                  </a:lnTo>
                  <a:lnTo>
                    <a:pt x="2820" y="4371"/>
                  </a:lnTo>
                  <a:lnTo>
                    <a:pt x="3313" y="4582"/>
                  </a:lnTo>
                  <a:lnTo>
                    <a:pt x="3947" y="4793"/>
                  </a:lnTo>
                  <a:lnTo>
                    <a:pt x="4652" y="4934"/>
                  </a:lnTo>
                  <a:lnTo>
                    <a:pt x="4511" y="5075"/>
                  </a:lnTo>
                  <a:lnTo>
                    <a:pt x="4300" y="5146"/>
                  </a:lnTo>
                  <a:lnTo>
                    <a:pt x="3736" y="5146"/>
                  </a:lnTo>
                  <a:lnTo>
                    <a:pt x="3031" y="5005"/>
                  </a:lnTo>
                  <a:lnTo>
                    <a:pt x="2256" y="4864"/>
                  </a:lnTo>
                  <a:lnTo>
                    <a:pt x="1480" y="4864"/>
                  </a:lnTo>
                  <a:lnTo>
                    <a:pt x="1128" y="5005"/>
                  </a:lnTo>
                  <a:lnTo>
                    <a:pt x="846" y="5146"/>
                  </a:lnTo>
                  <a:lnTo>
                    <a:pt x="564" y="5357"/>
                  </a:lnTo>
                  <a:lnTo>
                    <a:pt x="282" y="5710"/>
                  </a:lnTo>
                  <a:lnTo>
                    <a:pt x="141" y="6203"/>
                  </a:lnTo>
                  <a:lnTo>
                    <a:pt x="0" y="6767"/>
                  </a:lnTo>
                  <a:lnTo>
                    <a:pt x="0" y="7260"/>
                  </a:lnTo>
                  <a:lnTo>
                    <a:pt x="71" y="7683"/>
                  </a:lnTo>
                  <a:lnTo>
                    <a:pt x="141" y="8106"/>
                  </a:lnTo>
                  <a:lnTo>
                    <a:pt x="282" y="8459"/>
                  </a:lnTo>
                  <a:lnTo>
                    <a:pt x="494" y="8811"/>
                  </a:lnTo>
                  <a:lnTo>
                    <a:pt x="705" y="9093"/>
                  </a:lnTo>
                  <a:lnTo>
                    <a:pt x="987" y="9375"/>
                  </a:lnTo>
                  <a:lnTo>
                    <a:pt x="1269" y="9586"/>
                  </a:lnTo>
                  <a:lnTo>
                    <a:pt x="1621" y="9727"/>
                  </a:lnTo>
                  <a:lnTo>
                    <a:pt x="1974" y="9798"/>
                  </a:lnTo>
                  <a:lnTo>
                    <a:pt x="2326" y="9868"/>
                  </a:lnTo>
                  <a:lnTo>
                    <a:pt x="2679" y="9798"/>
                  </a:lnTo>
                  <a:lnTo>
                    <a:pt x="3031" y="9657"/>
                  </a:lnTo>
                  <a:lnTo>
                    <a:pt x="3383" y="9445"/>
                  </a:lnTo>
                  <a:lnTo>
                    <a:pt x="3736" y="9163"/>
                  </a:lnTo>
                  <a:lnTo>
                    <a:pt x="4018" y="8741"/>
                  </a:lnTo>
                  <a:lnTo>
                    <a:pt x="4018" y="8952"/>
                  </a:lnTo>
                  <a:lnTo>
                    <a:pt x="4088" y="9163"/>
                  </a:lnTo>
                  <a:lnTo>
                    <a:pt x="4229" y="9375"/>
                  </a:lnTo>
                  <a:lnTo>
                    <a:pt x="4300" y="9516"/>
                  </a:lnTo>
                  <a:lnTo>
                    <a:pt x="4723" y="9727"/>
                  </a:lnTo>
                  <a:lnTo>
                    <a:pt x="5145" y="9798"/>
                  </a:lnTo>
                  <a:lnTo>
                    <a:pt x="5709" y="9798"/>
                  </a:lnTo>
                  <a:lnTo>
                    <a:pt x="6273" y="9727"/>
                  </a:lnTo>
                  <a:lnTo>
                    <a:pt x="6837" y="9586"/>
                  </a:lnTo>
                  <a:lnTo>
                    <a:pt x="7401" y="9375"/>
                  </a:lnTo>
                  <a:lnTo>
                    <a:pt x="7965" y="9093"/>
                  </a:lnTo>
                  <a:lnTo>
                    <a:pt x="8458" y="8741"/>
                  </a:lnTo>
                  <a:lnTo>
                    <a:pt x="8811" y="8388"/>
                  </a:lnTo>
                  <a:lnTo>
                    <a:pt x="9093" y="7965"/>
                  </a:lnTo>
                  <a:lnTo>
                    <a:pt x="9234" y="7542"/>
                  </a:lnTo>
                  <a:lnTo>
                    <a:pt x="9234" y="7331"/>
                  </a:lnTo>
                  <a:lnTo>
                    <a:pt x="9163" y="7190"/>
                  </a:lnTo>
                  <a:lnTo>
                    <a:pt x="9093" y="6978"/>
                  </a:lnTo>
                  <a:lnTo>
                    <a:pt x="8952" y="6767"/>
                  </a:lnTo>
                  <a:lnTo>
                    <a:pt x="8740" y="6556"/>
                  </a:lnTo>
                  <a:lnTo>
                    <a:pt x="8458" y="6344"/>
                  </a:lnTo>
                  <a:lnTo>
                    <a:pt x="8811" y="6203"/>
                  </a:lnTo>
                  <a:lnTo>
                    <a:pt x="9093" y="5992"/>
                  </a:lnTo>
                  <a:lnTo>
                    <a:pt x="9374" y="5710"/>
                  </a:lnTo>
                  <a:lnTo>
                    <a:pt x="9515" y="5357"/>
                  </a:lnTo>
                  <a:lnTo>
                    <a:pt x="9656" y="5005"/>
                  </a:lnTo>
                  <a:lnTo>
                    <a:pt x="9727" y="4652"/>
                  </a:lnTo>
                  <a:lnTo>
                    <a:pt x="9797" y="4230"/>
                  </a:lnTo>
                  <a:lnTo>
                    <a:pt x="9797" y="3877"/>
                  </a:lnTo>
                  <a:lnTo>
                    <a:pt x="9727" y="3525"/>
                  </a:lnTo>
                  <a:lnTo>
                    <a:pt x="9656" y="3172"/>
                  </a:lnTo>
                  <a:lnTo>
                    <a:pt x="9515" y="2890"/>
                  </a:lnTo>
                  <a:lnTo>
                    <a:pt x="9374" y="2679"/>
                  </a:lnTo>
                  <a:lnTo>
                    <a:pt x="9163" y="2467"/>
                  </a:lnTo>
                  <a:lnTo>
                    <a:pt x="8952" y="2256"/>
                  </a:lnTo>
                  <a:lnTo>
                    <a:pt x="8740" y="2186"/>
                  </a:lnTo>
                  <a:lnTo>
                    <a:pt x="8458" y="2045"/>
                  </a:lnTo>
                  <a:lnTo>
                    <a:pt x="7965" y="1974"/>
                  </a:lnTo>
                  <a:lnTo>
                    <a:pt x="7401" y="2115"/>
                  </a:lnTo>
                  <a:lnTo>
                    <a:pt x="6837" y="2397"/>
                  </a:lnTo>
                  <a:lnTo>
                    <a:pt x="6273" y="2749"/>
                  </a:lnTo>
                  <a:lnTo>
                    <a:pt x="6344" y="2186"/>
                  </a:lnTo>
                  <a:lnTo>
                    <a:pt x="6344" y="1692"/>
                  </a:lnTo>
                  <a:lnTo>
                    <a:pt x="6273" y="1269"/>
                  </a:lnTo>
                  <a:lnTo>
                    <a:pt x="6132" y="917"/>
                  </a:lnTo>
                  <a:lnTo>
                    <a:pt x="5991" y="635"/>
                  </a:lnTo>
                  <a:lnTo>
                    <a:pt x="5780" y="353"/>
                  </a:lnTo>
                  <a:lnTo>
                    <a:pt x="5498" y="212"/>
                  </a:lnTo>
                  <a:lnTo>
                    <a:pt x="5286" y="71"/>
                  </a:lnTo>
                  <a:lnTo>
                    <a:pt x="4934" y="71"/>
                  </a:lnTo>
                  <a:lnTo>
                    <a:pt x="4652" y="0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3"/>
            <p:cNvSpPr/>
            <p:nvPr/>
          </p:nvSpPr>
          <p:spPr>
            <a:xfrm>
              <a:off x="971725" y="3707700"/>
              <a:ext cx="220275" cy="341875"/>
            </a:xfrm>
            <a:custGeom>
              <a:avLst/>
              <a:gdLst/>
              <a:ahLst/>
              <a:cxnLst/>
              <a:rect l="l" t="t" r="r" b="b"/>
              <a:pathLst>
                <a:path w="8811" h="13675" extrusionOk="0">
                  <a:moveTo>
                    <a:pt x="5075" y="6838"/>
                  </a:moveTo>
                  <a:lnTo>
                    <a:pt x="5921" y="7261"/>
                  </a:lnTo>
                  <a:lnTo>
                    <a:pt x="6907" y="7824"/>
                  </a:lnTo>
                  <a:lnTo>
                    <a:pt x="7330" y="8177"/>
                  </a:lnTo>
                  <a:lnTo>
                    <a:pt x="7683" y="8529"/>
                  </a:lnTo>
                  <a:lnTo>
                    <a:pt x="8035" y="8952"/>
                  </a:lnTo>
                  <a:lnTo>
                    <a:pt x="8247" y="9375"/>
                  </a:lnTo>
                  <a:lnTo>
                    <a:pt x="8247" y="9375"/>
                  </a:lnTo>
                  <a:lnTo>
                    <a:pt x="7330" y="8811"/>
                  </a:lnTo>
                  <a:lnTo>
                    <a:pt x="6485" y="8318"/>
                  </a:lnTo>
                  <a:lnTo>
                    <a:pt x="6132" y="8036"/>
                  </a:lnTo>
                  <a:lnTo>
                    <a:pt x="5709" y="7684"/>
                  </a:lnTo>
                  <a:lnTo>
                    <a:pt x="5357" y="7331"/>
                  </a:lnTo>
                  <a:lnTo>
                    <a:pt x="5075" y="6838"/>
                  </a:lnTo>
                  <a:close/>
                  <a:moveTo>
                    <a:pt x="3877" y="7261"/>
                  </a:moveTo>
                  <a:lnTo>
                    <a:pt x="4370" y="10009"/>
                  </a:lnTo>
                  <a:lnTo>
                    <a:pt x="4652" y="11701"/>
                  </a:lnTo>
                  <a:lnTo>
                    <a:pt x="4722" y="12406"/>
                  </a:lnTo>
                  <a:lnTo>
                    <a:pt x="4159" y="11983"/>
                  </a:lnTo>
                  <a:lnTo>
                    <a:pt x="3947" y="9657"/>
                  </a:lnTo>
                  <a:lnTo>
                    <a:pt x="3877" y="7261"/>
                  </a:lnTo>
                  <a:close/>
                  <a:moveTo>
                    <a:pt x="3383" y="1"/>
                  </a:moveTo>
                  <a:lnTo>
                    <a:pt x="3242" y="71"/>
                  </a:lnTo>
                  <a:lnTo>
                    <a:pt x="3172" y="212"/>
                  </a:lnTo>
                  <a:lnTo>
                    <a:pt x="3101" y="494"/>
                  </a:lnTo>
                  <a:lnTo>
                    <a:pt x="2960" y="1199"/>
                  </a:lnTo>
                  <a:lnTo>
                    <a:pt x="2890" y="2115"/>
                  </a:lnTo>
                  <a:lnTo>
                    <a:pt x="2749" y="4018"/>
                  </a:lnTo>
                  <a:lnTo>
                    <a:pt x="2678" y="5358"/>
                  </a:lnTo>
                  <a:lnTo>
                    <a:pt x="2678" y="6133"/>
                  </a:lnTo>
                  <a:lnTo>
                    <a:pt x="2608" y="7120"/>
                  </a:lnTo>
                  <a:lnTo>
                    <a:pt x="2608" y="8177"/>
                  </a:lnTo>
                  <a:lnTo>
                    <a:pt x="2537" y="9305"/>
                  </a:lnTo>
                  <a:lnTo>
                    <a:pt x="2326" y="10432"/>
                  </a:lnTo>
                  <a:lnTo>
                    <a:pt x="2185" y="10926"/>
                  </a:lnTo>
                  <a:lnTo>
                    <a:pt x="2044" y="11419"/>
                  </a:lnTo>
                  <a:lnTo>
                    <a:pt x="1833" y="11842"/>
                  </a:lnTo>
                  <a:lnTo>
                    <a:pt x="1551" y="12265"/>
                  </a:lnTo>
                  <a:lnTo>
                    <a:pt x="1269" y="12547"/>
                  </a:lnTo>
                  <a:lnTo>
                    <a:pt x="916" y="12829"/>
                  </a:lnTo>
                  <a:lnTo>
                    <a:pt x="916" y="12758"/>
                  </a:lnTo>
                  <a:lnTo>
                    <a:pt x="916" y="12547"/>
                  </a:lnTo>
                  <a:lnTo>
                    <a:pt x="1057" y="11772"/>
                  </a:lnTo>
                  <a:lnTo>
                    <a:pt x="1551" y="9375"/>
                  </a:lnTo>
                  <a:lnTo>
                    <a:pt x="1903" y="8106"/>
                  </a:lnTo>
                  <a:lnTo>
                    <a:pt x="2256" y="7049"/>
                  </a:lnTo>
                  <a:lnTo>
                    <a:pt x="2537" y="6274"/>
                  </a:lnTo>
                  <a:lnTo>
                    <a:pt x="2678" y="6062"/>
                  </a:lnTo>
                  <a:lnTo>
                    <a:pt x="2537" y="6203"/>
                  </a:lnTo>
                  <a:lnTo>
                    <a:pt x="2185" y="6767"/>
                  </a:lnTo>
                  <a:lnTo>
                    <a:pt x="1762" y="7613"/>
                  </a:lnTo>
                  <a:lnTo>
                    <a:pt x="1339" y="8600"/>
                  </a:lnTo>
                  <a:lnTo>
                    <a:pt x="493" y="10573"/>
                  </a:lnTo>
                  <a:lnTo>
                    <a:pt x="71" y="11631"/>
                  </a:lnTo>
                  <a:lnTo>
                    <a:pt x="0" y="12335"/>
                  </a:lnTo>
                  <a:lnTo>
                    <a:pt x="0" y="12899"/>
                  </a:lnTo>
                  <a:lnTo>
                    <a:pt x="0" y="13252"/>
                  </a:lnTo>
                  <a:lnTo>
                    <a:pt x="141" y="13534"/>
                  </a:lnTo>
                  <a:lnTo>
                    <a:pt x="282" y="13604"/>
                  </a:lnTo>
                  <a:lnTo>
                    <a:pt x="493" y="13675"/>
                  </a:lnTo>
                  <a:lnTo>
                    <a:pt x="705" y="13604"/>
                  </a:lnTo>
                  <a:lnTo>
                    <a:pt x="987" y="13393"/>
                  </a:lnTo>
                  <a:lnTo>
                    <a:pt x="1551" y="12899"/>
                  </a:lnTo>
                  <a:lnTo>
                    <a:pt x="2115" y="12124"/>
                  </a:lnTo>
                  <a:lnTo>
                    <a:pt x="2608" y="11278"/>
                  </a:lnTo>
                  <a:lnTo>
                    <a:pt x="2960" y="10432"/>
                  </a:lnTo>
                  <a:lnTo>
                    <a:pt x="3101" y="11419"/>
                  </a:lnTo>
                  <a:lnTo>
                    <a:pt x="3242" y="12124"/>
                  </a:lnTo>
                  <a:lnTo>
                    <a:pt x="3454" y="12758"/>
                  </a:lnTo>
                  <a:lnTo>
                    <a:pt x="3736" y="13252"/>
                  </a:lnTo>
                  <a:lnTo>
                    <a:pt x="3947" y="13463"/>
                  </a:lnTo>
                  <a:lnTo>
                    <a:pt x="4159" y="13604"/>
                  </a:lnTo>
                  <a:lnTo>
                    <a:pt x="4370" y="13675"/>
                  </a:lnTo>
                  <a:lnTo>
                    <a:pt x="4582" y="13675"/>
                  </a:lnTo>
                  <a:lnTo>
                    <a:pt x="4863" y="13604"/>
                  </a:lnTo>
                  <a:lnTo>
                    <a:pt x="5145" y="13393"/>
                  </a:lnTo>
                  <a:lnTo>
                    <a:pt x="5357" y="13252"/>
                  </a:lnTo>
                  <a:lnTo>
                    <a:pt x="5498" y="12970"/>
                  </a:lnTo>
                  <a:lnTo>
                    <a:pt x="5568" y="12758"/>
                  </a:lnTo>
                  <a:lnTo>
                    <a:pt x="5639" y="12476"/>
                  </a:lnTo>
                  <a:lnTo>
                    <a:pt x="5639" y="11772"/>
                  </a:lnTo>
                  <a:lnTo>
                    <a:pt x="5639" y="11067"/>
                  </a:lnTo>
                  <a:lnTo>
                    <a:pt x="5357" y="9657"/>
                  </a:lnTo>
                  <a:lnTo>
                    <a:pt x="5145" y="8600"/>
                  </a:lnTo>
                  <a:lnTo>
                    <a:pt x="5498" y="8882"/>
                  </a:lnTo>
                  <a:lnTo>
                    <a:pt x="5921" y="9093"/>
                  </a:lnTo>
                  <a:lnTo>
                    <a:pt x="6696" y="9516"/>
                  </a:lnTo>
                  <a:lnTo>
                    <a:pt x="7471" y="9939"/>
                  </a:lnTo>
                  <a:lnTo>
                    <a:pt x="7894" y="10221"/>
                  </a:lnTo>
                  <a:lnTo>
                    <a:pt x="8176" y="10503"/>
                  </a:lnTo>
                  <a:lnTo>
                    <a:pt x="8317" y="10644"/>
                  </a:lnTo>
                  <a:lnTo>
                    <a:pt x="8458" y="10714"/>
                  </a:lnTo>
                  <a:lnTo>
                    <a:pt x="8599" y="10714"/>
                  </a:lnTo>
                  <a:lnTo>
                    <a:pt x="8670" y="10644"/>
                  </a:lnTo>
                  <a:lnTo>
                    <a:pt x="8740" y="10362"/>
                  </a:lnTo>
                  <a:lnTo>
                    <a:pt x="8811" y="10009"/>
                  </a:lnTo>
                  <a:lnTo>
                    <a:pt x="8811" y="9023"/>
                  </a:lnTo>
                  <a:lnTo>
                    <a:pt x="8670" y="8388"/>
                  </a:lnTo>
                  <a:lnTo>
                    <a:pt x="8529" y="8106"/>
                  </a:lnTo>
                  <a:lnTo>
                    <a:pt x="8317" y="7895"/>
                  </a:lnTo>
                  <a:lnTo>
                    <a:pt x="7894" y="7402"/>
                  </a:lnTo>
                  <a:lnTo>
                    <a:pt x="7330" y="7049"/>
                  </a:lnTo>
                  <a:lnTo>
                    <a:pt x="6696" y="6697"/>
                  </a:lnTo>
                  <a:lnTo>
                    <a:pt x="5498" y="6062"/>
                  </a:lnTo>
                  <a:lnTo>
                    <a:pt x="5004" y="5710"/>
                  </a:lnTo>
                  <a:lnTo>
                    <a:pt x="4582" y="5287"/>
                  </a:lnTo>
                  <a:lnTo>
                    <a:pt x="4441" y="5076"/>
                  </a:lnTo>
                  <a:lnTo>
                    <a:pt x="4300" y="4794"/>
                  </a:lnTo>
                  <a:lnTo>
                    <a:pt x="4229" y="4159"/>
                  </a:lnTo>
                  <a:lnTo>
                    <a:pt x="4229" y="3384"/>
                  </a:lnTo>
                  <a:lnTo>
                    <a:pt x="4229" y="2609"/>
                  </a:lnTo>
                  <a:lnTo>
                    <a:pt x="4229" y="1904"/>
                  </a:lnTo>
                  <a:lnTo>
                    <a:pt x="4159" y="1199"/>
                  </a:lnTo>
                  <a:lnTo>
                    <a:pt x="4088" y="847"/>
                  </a:lnTo>
                  <a:lnTo>
                    <a:pt x="3947" y="565"/>
                  </a:lnTo>
                  <a:lnTo>
                    <a:pt x="3736" y="283"/>
                  </a:lnTo>
                  <a:lnTo>
                    <a:pt x="3524" y="71"/>
                  </a:lnTo>
                  <a:lnTo>
                    <a:pt x="3383" y="1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3"/>
            <p:cNvSpPr/>
            <p:nvPr/>
          </p:nvSpPr>
          <p:spPr>
            <a:xfrm>
              <a:off x="2016625" y="4890075"/>
              <a:ext cx="119850" cy="586800"/>
            </a:xfrm>
            <a:custGeom>
              <a:avLst/>
              <a:gdLst/>
              <a:ahLst/>
              <a:cxnLst/>
              <a:rect l="l" t="t" r="r" b="b"/>
              <a:pathLst>
                <a:path w="4794" h="23472" extrusionOk="0">
                  <a:moveTo>
                    <a:pt x="2750" y="6626"/>
                  </a:moveTo>
                  <a:lnTo>
                    <a:pt x="3173" y="8177"/>
                  </a:lnTo>
                  <a:lnTo>
                    <a:pt x="3455" y="9728"/>
                  </a:lnTo>
                  <a:lnTo>
                    <a:pt x="3666" y="11208"/>
                  </a:lnTo>
                  <a:lnTo>
                    <a:pt x="3736" y="12758"/>
                  </a:lnTo>
                  <a:lnTo>
                    <a:pt x="3666" y="14239"/>
                  </a:lnTo>
                  <a:lnTo>
                    <a:pt x="3455" y="15789"/>
                  </a:lnTo>
                  <a:lnTo>
                    <a:pt x="3102" y="17340"/>
                  </a:lnTo>
                  <a:lnTo>
                    <a:pt x="2609" y="18891"/>
                  </a:lnTo>
                  <a:lnTo>
                    <a:pt x="2115" y="17481"/>
                  </a:lnTo>
                  <a:lnTo>
                    <a:pt x="1692" y="16142"/>
                  </a:lnTo>
                  <a:lnTo>
                    <a:pt x="1411" y="14802"/>
                  </a:lnTo>
                  <a:lnTo>
                    <a:pt x="1199" y="13534"/>
                  </a:lnTo>
                  <a:lnTo>
                    <a:pt x="1199" y="12195"/>
                  </a:lnTo>
                  <a:lnTo>
                    <a:pt x="1340" y="10855"/>
                  </a:lnTo>
                  <a:lnTo>
                    <a:pt x="1622" y="9516"/>
                  </a:lnTo>
                  <a:lnTo>
                    <a:pt x="2115" y="8036"/>
                  </a:lnTo>
                  <a:lnTo>
                    <a:pt x="1974" y="9939"/>
                  </a:lnTo>
                  <a:lnTo>
                    <a:pt x="1904" y="12970"/>
                  </a:lnTo>
                  <a:lnTo>
                    <a:pt x="1904" y="14450"/>
                  </a:lnTo>
                  <a:lnTo>
                    <a:pt x="1974" y="15719"/>
                  </a:lnTo>
                  <a:lnTo>
                    <a:pt x="2045" y="16142"/>
                  </a:lnTo>
                  <a:lnTo>
                    <a:pt x="2186" y="16494"/>
                  </a:lnTo>
                  <a:lnTo>
                    <a:pt x="2327" y="16635"/>
                  </a:lnTo>
                  <a:lnTo>
                    <a:pt x="2468" y="16635"/>
                  </a:lnTo>
                  <a:lnTo>
                    <a:pt x="2679" y="16424"/>
                  </a:lnTo>
                  <a:lnTo>
                    <a:pt x="2820" y="16001"/>
                  </a:lnTo>
                  <a:lnTo>
                    <a:pt x="2961" y="15507"/>
                  </a:lnTo>
                  <a:lnTo>
                    <a:pt x="3102" y="14943"/>
                  </a:lnTo>
                  <a:lnTo>
                    <a:pt x="3173" y="13463"/>
                  </a:lnTo>
                  <a:lnTo>
                    <a:pt x="3173" y="11842"/>
                  </a:lnTo>
                  <a:lnTo>
                    <a:pt x="3102" y="10221"/>
                  </a:lnTo>
                  <a:lnTo>
                    <a:pt x="2961" y="8670"/>
                  </a:lnTo>
                  <a:lnTo>
                    <a:pt x="2750" y="6626"/>
                  </a:lnTo>
                  <a:close/>
                  <a:moveTo>
                    <a:pt x="2256" y="1"/>
                  </a:moveTo>
                  <a:lnTo>
                    <a:pt x="2115" y="776"/>
                  </a:lnTo>
                  <a:lnTo>
                    <a:pt x="2045" y="1481"/>
                  </a:lnTo>
                  <a:lnTo>
                    <a:pt x="2045" y="2961"/>
                  </a:lnTo>
                  <a:lnTo>
                    <a:pt x="2045" y="4371"/>
                  </a:lnTo>
                  <a:lnTo>
                    <a:pt x="1974" y="5076"/>
                  </a:lnTo>
                  <a:lnTo>
                    <a:pt x="1904" y="5851"/>
                  </a:lnTo>
                  <a:lnTo>
                    <a:pt x="1692" y="6697"/>
                  </a:lnTo>
                  <a:lnTo>
                    <a:pt x="1411" y="7472"/>
                  </a:lnTo>
                  <a:lnTo>
                    <a:pt x="776" y="9093"/>
                  </a:lnTo>
                  <a:lnTo>
                    <a:pt x="494" y="9869"/>
                  </a:lnTo>
                  <a:lnTo>
                    <a:pt x="283" y="10644"/>
                  </a:lnTo>
                  <a:lnTo>
                    <a:pt x="71" y="11490"/>
                  </a:lnTo>
                  <a:lnTo>
                    <a:pt x="1" y="12406"/>
                  </a:lnTo>
                  <a:lnTo>
                    <a:pt x="1" y="13181"/>
                  </a:lnTo>
                  <a:lnTo>
                    <a:pt x="71" y="13886"/>
                  </a:lnTo>
                  <a:lnTo>
                    <a:pt x="142" y="14661"/>
                  </a:lnTo>
                  <a:lnTo>
                    <a:pt x="353" y="15366"/>
                  </a:lnTo>
                  <a:lnTo>
                    <a:pt x="776" y="16846"/>
                  </a:lnTo>
                  <a:lnTo>
                    <a:pt x="1270" y="18256"/>
                  </a:lnTo>
                  <a:lnTo>
                    <a:pt x="1622" y="19102"/>
                  </a:lnTo>
                  <a:lnTo>
                    <a:pt x="1833" y="19736"/>
                  </a:lnTo>
                  <a:lnTo>
                    <a:pt x="1833" y="20018"/>
                  </a:lnTo>
                  <a:lnTo>
                    <a:pt x="1833" y="20371"/>
                  </a:lnTo>
                  <a:lnTo>
                    <a:pt x="1622" y="21146"/>
                  </a:lnTo>
                  <a:lnTo>
                    <a:pt x="1551" y="21357"/>
                  </a:lnTo>
                  <a:lnTo>
                    <a:pt x="1411" y="21639"/>
                  </a:lnTo>
                  <a:lnTo>
                    <a:pt x="988" y="22274"/>
                  </a:lnTo>
                  <a:lnTo>
                    <a:pt x="565" y="22838"/>
                  </a:lnTo>
                  <a:lnTo>
                    <a:pt x="494" y="23049"/>
                  </a:lnTo>
                  <a:lnTo>
                    <a:pt x="494" y="23261"/>
                  </a:lnTo>
                  <a:lnTo>
                    <a:pt x="635" y="23402"/>
                  </a:lnTo>
                  <a:lnTo>
                    <a:pt x="706" y="23402"/>
                  </a:lnTo>
                  <a:lnTo>
                    <a:pt x="776" y="23472"/>
                  </a:lnTo>
                  <a:lnTo>
                    <a:pt x="917" y="23402"/>
                  </a:lnTo>
                  <a:lnTo>
                    <a:pt x="1129" y="23261"/>
                  </a:lnTo>
                  <a:lnTo>
                    <a:pt x="1411" y="22979"/>
                  </a:lnTo>
                  <a:lnTo>
                    <a:pt x="2045" y="21992"/>
                  </a:lnTo>
                  <a:lnTo>
                    <a:pt x="2679" y="20794"/>
                  </a:lnTo>
                  <a:lnTo>
                    <a:pt x="3243" y="19454"/>
                  </a:lnTo>
                  <a:lnTo>
                    <a:pt x="3736" y="18256"/>
                  </a:lnTo>
                  <a:lnTo>
                    <a:pt x="4371" y="16635"/>
                  </a:lnTo>
                  <a:lnTo>
                    <a:pt x="4653" y="15014"/>
                  </a:lnTo>
                  <a:lnTo>
                    <a:pt x="4794" y="13463"/>
                  </a:lnTo>
                  <a:lnTo>
                    <a:pt x="4794" y="11913"/>
                  </a:lnTo>
                  <a:lnTo>
                    <a:pt x="4653" y="10362"/>
                  </a:lnTo>
                  <a:lnTo>
                    <a:pt x="4441" y="8882"/>
                  </a:lnTo>
                  <a:lnTo>
                    <a:pt x="4089" y="7331"/>
                  </a:lnTo>
                  <a:lnTo>
                    <a:pt x="3666" y="5851"/>
                  </a:lnTo>
                  <a:lnTo>
                    <a:pt x="3243" y="4300"/>
                  </a:lnTo>
                  <a:lnTo>
                    <a:pt x="3243" y="3807"/>
                  </a:lnTo>
                  <a:lnTo>
                    <a:pt x="3173" y="3173"/>
                  </a:lnTo>
                  <a:lnTo>
                    <a:pt x="2820" y="1692"/>
                  </a:lnTo>
                  <a:lnTo>
                    <a:pt x="2468" y="424"/>
                  </a:lnTo>
                  <a:lnTo>
                    <a:pt x="2327" y="71"/>
                  </a:lnTo>
                  <a:lnTo>
                    <a:pt x="2256" y="1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0" name="Google Shape;180;p3"/>
            <p:cNvGrpSpPr/>
            <p:nvPr/>
          </p:nvGrpSpPr>
          <p:grpSpPr>
            <a:xfrm>
              <a:off x="1216650" y="5036325"/>
              <a:ext cx="169175" cy="269650"/>
              <a:chOff x="3510425" y="5036325"/>
              <a:chExt cx="169175" cy="269650"/>
            </a:xfrm>
          </p:grpSpPr>
          <p:sp>
            <p:nvSpPr>
              <p:cNvPr id="181" name="Google Shape;181;p3"/>
              <p:cNvSpPr/>
              <p:nvPr/>
            </p:nvSpPr>
            <p:spPr>
              <a:xfrm>
                <a:off x="3510425" y="5105050"/>
                <a:ext cx="86350" cy="77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3103" extrusionOk="0">
                    <a:moveTo>
                      <a:pt x="2185" y="1"/>
                    </a:moveTo>
                    <a:lnTo>
                      <a:pt x="1762" y="142"/>
                    </a:lnTo>
                    <a:lnTo>
                      <a:pt x="1269" y="424"/>
                    </a:lnTo>
                    <a:lnTo>
                      <a:pt x="846" y="706"/>
                    </a:lnTo>
                    <a:lnTo>
                      <a:pt x="494" y="1129"/>
                    </a:lnTo>
                    <a:lnTo>
                      <a:pt x="212" y="1551"/>
                    </a:lnTo>
                    <a:lnTo>
                      <a:pt x="71" y="1904"/>
                    </a:lnTo>
                    <a:lnTo>
                      <a:pt x="0" y="2327"/>
                    </a:lnTo>
                    <a:lnTo>
                      <a:pt x="71" y="2468"/>
                    </a:lnTo>
                    <a:lnTo>
                      <a:pt x="141" y="2679"/>
                    </a:lnTo>
                    <a:lnTo>
                      <a:pt x="282" y="2820"/>
                    </a:lnTo>
                    <a:lnTo>
                      <a:pt x="494" y="2891"/>
                    </a:lnTo>
                    <a:lnTo>
                      <a:pt x="705" y="3032"/>
                    </a:lnTo>
                    <a:lnTo>
                      <a:pt x="1058" y="3102"/>
                    </a:lnTo>
                    <a:lnTo>
                      <a:pt x="2256" y="3102"/>
                    </a:lnTo>
                    <a:lnTo>
                      <a:pt x="2538" y="2961"/>
                    </a:lnTo>
                    <a:lnTo>
                      <a:pt x="2820" y="2750"/>
                    </a:lnTo>
                    <a:lnTo>
                      <a:pt x="3031" y="2468"/>
                    </a:lnTo>
                    <a:lnTo>
                      <a:pt x="3313" y="1974"/>
                    </a:lnTo>
                    <a:lnTo>
                      <a:pt x="3454" y="1622"/>
                    </a:lnTo>
                    <a:lnTo>
                      <a:pt x="3384" y="917"/>
                    </a:lnTo>
                    <a:lnTo>
                      <a:pt x="3313" y="635"/>
                    </a:lnTo>
                    <a:lnTo>
                      <a:pt x="3243" y="424"/>
                    </a:lnTo>
                    <a:lnTo>
                      <a:pt x="3102" y="212"/>
                    </a:lnTo>
                    <a:lnTo>
                      <a:pt x="2961" y="142"/>
                    </a:lnTo>
                    <a:lnTo>
                      <a:pt x="2820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2" name="Google Shape;182;p3"/>
              <p:cNvSpPr/>
              <p:nvPr/>
            </p:nvSpPr>
            <p:spPr>
              <a:xfrm>
                <a:off x="3602050" y="5157925"/>
                <a:ext cx="66975" cy="63450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2538" extrusionOk="0">
                    <a:moveTo>
                      <a:pt x="1269" y="0"/>
                    </a:moveTo>
                    <a:lnTo>
                      <a:pt x="846" y="71"/>
                    </a:lnTo>
                    <a:lnTo>
                      <a:pt x="423" y="353"/>
                    </a:lnTo>
                    <a:lnTo>
                      <a:pt x="141" y="705"/>
                    </a:lnTo>
                    <a:lnTo>
                      <a:pt x="71" y="917"/>
                    </a:lnTo>
                    <a:lnTo>
                      <a:pt x="0" y="1128"/>
                    </a:lnTo>
                    <a:lnTo>
                      <a:pt x="0" y="1410"/>
                    </a:lnTo>
                    <a:lnTo>
                      <a:pt x="71" y="1692"/>
                    </a:lnTo>
                    <a:lnTo>
                      <a:pt x="212" y="1974"/>
                    </a:lnTo>
                    <a:lnTo>
                      <a:pt x="353" y="2185"/>
                    </a:lnTo>
                    <a:lnTo>
                      <a:pt x="564" y="2397"/>
                    </a:lnTo>
                    <a:lnTo>
                      <a:pt x="846" y="2467"/>
                    </a:lnTo>
                    <a:lnTo>
                      <a:pt x="1058" y="2538"/>
                    </a:lnTo>
                    <a:lnTo>
                      <a:pt x="1551" y="2538"/>
                    </a:lnTo>
                    <a:lnTo>
                      <a:pt x="1833" y="2467"/>
                    </a:lnTo>
                    <a:lnTo>
                      <a:pt x="2044" y="2326"/>
                    </a:lnTo>
                    <a:lnTo>
                      <a:pt x="2256" y="2185"/>
                    </a:lnTo>
                    <a:lnTo>
                      <a:pt x="2397" y="1974"/>
                    </a:lnTo>
                    <a:lnTo>
                      <a:pt x="2538" y="1762"/>
                    </a:lnTo>
                    <a:lnTo>
                      <a:pt x="2608" y="1481"/>
                    </a:lnTo>
                    <a:lnTo>
                      <a:pt x="2679" y="1199"/>
                    </a:lnTo>
                    <a:lnTo>
                      <a:pt x="2608" y="917"/>
                    </a:lnTo>
                    <a:lnTo>
                      <a:pt x="2467" y="564"/>
                    </a:lnTo>
                    <a:lnTo>
                      <a:pt x="2326" y="353"/>
                    </a:lnTo>
                    <a:lnTo>
                      <a:pt x="2115" y="212"/>
                    </a:lnTo>
                    <a:lnTo>
                      <a:pt x="1904" y="71"/>
                    </a:lnTo>
                    <a:lnTo>
                      <a:pt x="1692" y="0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3" name="Google Shape;183;p3"/>
              <p:cNvSpPr/>
              <p:nvPr/>
            </p:nvSpPr>
            <p:spPr>
              <a:xfrm>
                <a:off x="3538625" y="5221350"/>
                <a:ext cx="82825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3385" extrusionOk="0">
                    <a:moveTo>
                      <a:pt x="1621" y="1"/>
                    </a:moveTo>
                    <a:lnTo>
                      <a:pt x="1269" y="71"/>
                    </a:lnTo>
                    <a:lnTo>
                      <a:pt x="987" y="212"/>
                    </a:lnTo>
                    <a:lnTo>
                      <a:pt x="775" y="424"/>
                    </a:lnTo>
                    <a:lnTo>
                      <a:pt x="493" y="635"/>
                    </a:lnTo>
                    <a:lnTo>
                      <a:pt x="352" y="847"/>
                    </a:lnTo>
                    <a:lnTo>
                      <a:pt x="141" y="1129"/>
                    </a:lnTo>
                    <a:lnTo>
                      <a:pt x="71" y="1410"/>
                    </a:lnTo>
                    <a:lnTo>
                      <a:pt x="0" y="1763"/>
                    </a:lnTo>
                    <a:lnTo>
                      <a:pt x="0" y="2045"/>
                    </a:lnTo>
                    <a:lnTo>
                      <a:pt x="71" y="2327"/>
                    </a:lnTo>
                    <a:lnTo>
                      <a:pt x="211" y="2679"/>
                    </a:lnTo>
                    <a:lnTo>
                      <a:pt x="423" y="2891"/>
                    </a:lnTo>
                    <a:lnTo>
                      <a:pt x="705" y="3173"/>
                    </a:lnTo>
                    <a:lnTo>
                      <a:pt x="987" y="3314"/>
                    </a:lnTo>
                    <a:lnTo>
                      <a:pt x="1339" y="3384"/>
                    </a:lnTo>
                    <a:lnTo>
                      <a:pt x="1974" y="3384"/>
                    </a:lnTo>
                    <a:lnTo>
                      <a:pt x="2256" y="3243"/>
                    </a:lnTo>
                    <a:lnTo>
                      <a:pt x="2537" y="3032"/>
                    </a:lnTo>
                    <a:lnTo>
                      <a:pt x="2749" y="2820"/>
                    </a:lnTo>
                    <a:lnTo>
                      <a:pt x="2960" y="2538"/>
                    </a:lnTo>
                    <a:lnTo>
                      <a:pt x="3172" y="2256"/>
                    </a:lnTo>
                    <a:lnTo>
                      <a:pt x="3242" y="1974"/>
                    </a:lnTo>
                    <a:lnTo>
                      <a:pt x="3313" y="1692"/>
                    </a:lnTo>
                    <a:lnTo>
                      <a:pt x="3313" y="1340"/>
                    </a:lnTo>
                    <a:lnTo>
                      <a:pt x="3313" y="1058"/>
                    </a:lnTo>
                    <a:lnTo>
                      <a:pt x="3172" y="776"/>
                    </a:lnTo>
                    <a:lnTo>
                      <a:pt x="2960" y="494"/>
                    </a:lnTo>
                    <a:lnTo>
                      <a:pt x="2608" y="283"/>
                    </a:lnTo>
                    <a:lnTo>
                      <a:pt x="2256" y="142"/>
                    </a:lnTo>
                    <a:lnTo>
                      <a:pt x="1974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" name="Google Shape;184;p3"/>
              <p:cNvSpPr/>
              <p:nvPr/>
            </p:nvSpPr>
            <p:spPr>
              <a:xfrm>
                <a:off x="3640825" y="5036325"/>
                <a:ext cx="38775" cy="42325"/>
              </a:xfrm>
              <a:custGeom>
                <a:avLst/>
                <a:gdLst/>
                <a:ahLst/>
                <a:cxnLst/>
                <a:rect l="l" t="t" r="r" b="b"/>
                <a:pathLst>
                  <a:path w="1551" h="1693" extrusionOk="0">
                    <a:moveTo>
                      <a:pt x="493" y="1"/>
                    </a:moveTo>
                    <a:lnTo>
                      <a:pt x="282" y="71"/>
                    </a:lnTo>
                    <a:lnTo>
                      <a:pt x="141" y="142"/>
                    </a:lnTo>
                    <a:lnTo>
                      <a:pt x="71" y="283"/>
                    </a:lnTo>
                    <a:lnTo>
                      <a:pt x="0" y="635"/>
                    </a:lnTo>
                    <a:lnTo>
                      <a:pt x="0" y="988"/>
                    </a:lnTo>
                    <a:lnTo>
                      <a:pt x="141" y="1270"/>
                    </a:lnTo>
                    <a:lnTo>
                      <a:pt x="353" y="1552"/>
                    </a:lnTo>
                    <a:lnTo>
                      <a:pt x="564" y="1693"/>
                    </a:lnTo>
                    <a:lnTo>
                      <a:pt x="705" y="1693"/>
                    </a:lnTo>
                    <a:lnTo>
                      <a:pt x="775" y="1622"/>
                    </a:lnTo>
                    <a:lnTo>
                      <a:pt x="987" y="1481"/>
                    </a:lnTo>
                    <a:lnTo>
                      <a:pt x="1269" y="1199"/>
                    </a:lnTo>
                    <a:lnTo>
                      <a:pt x="1410" y="917"/>
                    </a:lnTo>
                    <a:lnTo>
                      <a:pt x="1551" y="635"/>
                    </a:lnTo>
                    <a:lnTo>
                      <a:pt x="1551" y="353"/>
                    </a:lnTo>
                    <a:lnTo>
                      <a:pt x="1410" y="142"/>
                    </a:lnTo>
                    <a:lnTo>
                      <a:pt x="1198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TITLE_1_1"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Google Shape;186;p4"/>
          <p:cNvSpPr txBox="1">
            <a:spLocks noGrp="1"/>
          </p:cNvSpPr>
          <p:nvPr>
            <p:ph type="body" idx="1"/>
          </p:nvPr>
        </p:nvSpPr>
        <p:spPr>
          <a:xfrm>
            <a:off x="2269825" y="2161800"/>
            <a:ext cx="4604400" cy="819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marL="457200" lvl="0" indent="-419100" algn="ctr" rtl="0">
              <a:spcBef>
                <a:spcPts val="600"/>
              </a:spcBef>
              <a:spcAft>
                <a:spcPts val="0"/>
              </a:spcAft>
              <a:buSzPts val="3000"/>
              <a:buChar char="✢"/>
              <a:defRPr sz="3000" i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419100" algn="ctr" rtl="0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3000" i="1"/>
            </a:lvl2pPr>
            <a:lvl3pPr marL="1371600" lvl="2" indent="-419100" algn="ctr" rtl="0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3000" i="1"/>
            </a:lvl3pPr>
            <a:lvl4pPr marL="1828800" lvl="3" indent="-419100" algn="ctr" rtl="0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3000" i="1"/>
            </a:lvl4pPr>
            <a:lvl5pPr marL="2286000" lvl="4" indent="-419100" algn="ctr" rtl="0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3000" i="1"/>
            </a:lvl5pPr>
            <a:lvl6pPr marL="2743200" lvl="5" indent="-419100" algn="ctr" rtl="0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3000" i="1"/>
            </a:lvl6pPr>
            <a:lvl7pPr marL="3200400" lvl="6" indent="-419100" algn="ctr" rtl="0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3000" i="1"/>
            </a:lvl7pPr>
            <a:lvl8pPr marL="3657600" lvl="7" indent="-419100" algn="ctr" rtl="0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3000" i="1"/>
            </a:lvl8pPr>
            <a:lvl9pPr marL="4114800" lvl="8" indent="-419100" algn="ctr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3000" i="1"/>
            </a:lvl9pPr>
          </a:lstStyle>
          <a:p>
            <a:endParaRPr dirty="0"/>
          </a:p>
        </p:txBody>
      </p:sp>
      <p:grpSp>
        <p:nvGrpSpPr>
          <p:cNvPr id="187" name="Google Shape;187;p4"/>
          <p:cNvGrpSpPr/>
          <p:nvPr/>
        </p:nvGrpSpPr>
        <p:grpSpPr>
          <a:xfrm>
            <a:off x="802981" y="3161504"/>
            <a:ext cx="7513267" cy="1540196"/>
            <a:chOff x="802981" y="3161504"/>
            <a:chExt cx="7513267" cy="1540196"/>
          </a:xfrm>
        </p:grpSpPr>
        <p:sp>
          <p:nvSpPr>
            <p:cNvPr id="188" name="Google Shape;188;p4"/>
            <p:cNvSpPr/>
            <p:nvPr/>
          </p:nvSpPr>
          <p:spPr>
            <a:xfrm rot="5400000">
              <a:off x="2822648" y="2524129"/>
              <a:ext cx="1042613" cy="2505030"/>
            </a:xfrm>
            <a:custGeom>
              <a:avLst/>
              <a:gdLst/>
              <a:ahLst/>
              <a:cxnLst/>
              <a:rect l="l" t="t" r="r" b="b"/>
              <a:pathLst>
                <a:path w="26080" h="62661" extrusionOk="0">
                  <a:moveTo>
                    <a:pt x="19525" y="13956"/>
                  </a:moveTo>
                  <a:lnTo>
                    <a:pt x="19807" y="14027"/>
                  </a:lnTo>
                  <a:lnTo>
                    <a:pt x="20088" y="14168"/>
                  </a:lnTo>
                  <a:lnTo>
                    <a:pt x="19595" y="14168"/>
                  </a:lnTo>
                  <a:lnTo>
                    <a:pt x="19243" y="14097"/>
                  </a:lnTo>
                  <a:lnTo>
                    <a:pt x="19313" y="14027"/>
                  </a:lnTo>
                  <a:lnTo>
                    <a:pt x="19313" y="13956"/>
                  </a:lnTo>
                  <a:close/>
                  <a:moveTo>
                    <a:pt x="16353" y="15366"/>
                  </a:moveTo>
                  <a:lnTo>
                    <a:pt x="16635" y="15507"/>
                  </a:lnTo>
                  <a:lnTo>
                    <a:pt x="16776" y="15648"/>
                  </a:lnTo>
                  <a:lnTo>
                    <a:pt x="16917" y="15930"/>
                  </a:lnTo>
                  <a:lnTo>
                    <a:pt x="16917" y="16353"/>
                  </a:lnTo>
                  <a:lnTo>
                    <a:pt x="16846" y="16423"/>
                  </a:lnTo>
                  <a:lnTo>
                    <a:pt x="16776" y="16564"/>
                  </a:lnTo>
                  <a:lnTo>
                    <a:pt x="16494" y="16705"/>
                  </a:lnTo>
                  <a:lnTo>
                    <a:pt x="16141" y="16776"/>
                  </a:lnTo>
                  <a:lnTo>
                    <a:pt x="15648" y="16846"/>
                  </a:lnTo>
                  <a:lnTo>
                    <a:pt x="14802" y="16917"/>
                  </a:lnTo>
                  <a:lnTo>
                    <a:pt x="14309" y="16846"/>
                  </a:lnTo>
                  <a:lnTo>
                    <a:pt x="13956" y="16776"/>
                  </a:lnTo>
                  <a:lnTo>
                    <a:pt x="13815" y="16635"/>
                  </a:lnTo>
                  <a:lnTo>
                    <a:pt x="13745" y="16494"/>
                  </a:lnTo>
                  <a:lnTo>
                    <a:pt x="13815" y="16282"/>
                  </a:lnTo>
                  <a:lnTo>
                    <a:pt x="14027" y="16141"/>
                  </a:lnTo>
                  <a:lnTo>
                    <a:pt x="14238" y="15930"/>
                  </a:lnTo>
                  <a:lnTo>
                    <a:pt x="14943" y="15577"/>
                  </a:lnTo>
                  <a:lnTo>
                    <a:pt x="15296" y="15436"/>
                  </a:lnTo>
                  <a:lnTo>
                    <a:pt x="15648" y="15366"/>
                  </a:lnTo>
                  <a:close/>
                  <a:moveTo>
                    <a:pt x="18397" y="17269"/>
                  </a:moveTo>
                  <a:lnTo>
                    <a:pt x="18820" y="17480"/>
                  </a:lnTo>
                  <a:lnTo>
                    <a:pt x="18890" y="17692"/>
                  </a:lnTo>
                  <a:lnTo>
                    <a:pt x="18890" y="17833"/>
                  </a:lnTo>
                  <a:lnTo>
                    <a:pt x="18820" y="17974"/>
                  </a:lnTo>
                  <a:lnTo>
                    <a:pt x="18749" y="18115"/>
                  </a:lnTo>
                  <a:lnTo>
                    <a:pt x="18326" y="18890"/>
                  </a:lnTo>
                  <a:lnTo>
                    <a:pt x="18044" y="19383"/>
                  </a:lnTo>
                  <a:lnTo>
                    <a:pt x="17763" y="19665"/>
                  </a:lnTo>
                  <a:lnTo>
                    <a:pt x="17551" y="19736"/>
                  </a:lnTo>
                  <a:lnTo>
                    <a:pt x="17340" y="19736"/>
                  </a:lnTo>
                  <a:lnTo>
                    <a:pt x="17199" y="19595"/>
                  </a:lnTo>
                  <a:lnTo>
                    <a:pt x="17128" y="19313"/>
                  </a:lnTo>
                  <a:lnTo>
                    <a:pt x="17058" y="18961"/>
                  </a:lnTo>
                  <a:lnTo>
                    <a:pt x="17128" y="18608"/>
                  </a:lnTo>
                  <a:lnTo>
                    <a:pt x="17199" y="18256"/>
                  </a:lnTo>
                  <a:lnTo>
                    <a:pt x="17340" y="17903"/>
                  </a:lnTo>
                  <a:lnTo>
                    <a:pt x="17481" y="17621"/>
                  </a:lnTo>
                  <a:lnTo>
                    <a:pt x="17763" y="17410"/>
                  </a:lnTo>
                  <a:lnTo>
                    <a:pt x="18044" y="17269"/>
                  </a:lnTo>
                  <a:close/>
                  <a:moveTo>
                    <a:pt x="13886" y="20441"/>
                  </a:moveTo>
                  <a:lnTo>
                    <a:pt x="13674" y="21005"/>
                  </a:lnTo>
                  <a:lnTo>
                    <a:pt x="13604" y="21568"/>
                  </a:lnTo>
                  <a:lnTo>
                    <a:pt x="13534" y="21850"/>
                  </a:lnTo>
                  <a:lnTo>
                    <a:pt x="13252" y="22344"/>
                  </a:lnTo>
                  <a:lnTo>
                    <a:pt x="13111" y="22555"/>
                  </a:lnTo>
                  <a:lnTo>
                    <a:pt x="12970" y="22696"/>
                  </a:lnTo>
                  <a:lnTo>
                    <a:pt x="12758" y="22767"/>
                  </a:lnTo>
                  <a:lnTo>
                    <a:pt x="12617" y="22696"/>
                  </a:lnTo>
                  <a:lnTo>
                    <a:pt x="12406" y="22485"/>
                  </a:lnTo>
                  <a:lnTo>
                    <a:pt x="12335" y="22344"/>
                  </a:lnTo>
                  <a:lnTo>
                    <a:pt x="12265" y="22132"/>
                  </a:lnTo>
                  <a:lnTo>
                    <a:pt x="12265" y="21921"/>
                  </a:lnTo>
                  <a:lnTo>
                    <a:pt x="12406" y="21639"/>
                  </a:lnTo>
                  <a:lnTo>
                    <a:pt x="12617" y="21287"/>
                  </a:lnTo>
                  <a:lnTo>
                    <a:pt x="12970" y="21005"/>
                  </a:lnTo>
                  <a:lnTo>
                    <a:pt x="13322" y="20723"/>
                  </a:lnTo>
                  <a:lnTo>
                    <a:pt x="13886" y="20441"/>
                  </a:lnTo>
                  <a:close/>
                  <a:moveTo>
                    <a:pt x="6979" y="22767"/>
                  </a:moveTo>
                  <a:lnTo>
                    <a:pt x="7401" y="22837"/>
                  </a:lnTo>
                  <a:lnTo>
                    <a:pt x="7824" y="23049"/>
                  </a:lnTo>
                  <a:lnTo>
                    <a:pt x="8247" y="23190"/>
                  </a:lnTo>
                  <a:lnTo>
                    <a:pt x="8811" y="23472"/>
                  </a:lnTo>
                  <a:lnTo>
                    <a:pt x="8600" y="23683"/>
                  </a:lnTo>
                  <a:lnTo>
                    <a:pt x="8247" y="23894"/>
                  </a:lnTo>
                  <a:lnTo>
                    <a:pt x="7754" y="24035"/>
                  </a:lnTo>
                  <a:lnTo>
                    <a:pt x="7260" y="24176"/>
                  </a:lnTo>
                  <a:lnTo>
                    <a:pt x="6767" y="24176"/>
                  </a:lnTo>
                  <a:lnTo>
                    <a:pt x="6415" y="24106"/>
                  </a:lnTo>
                  <a:lnTo>
                    <a:pt x="6274" y="23965"/>
                  </a:lnTo>
                  <a:lnTo>
                    <a:pt x="6203" y="23824"/>
                  </a:lnTo>
                  <a:lnTo>
                    <a:pt x="6133" y="23683"/>
                  </a:lnTo>
                  <a:lnTo>
                    <a:pt x="6133" y="23472"/>
                  </a:lnTo>
                  <a:lnTo>
                    <a:pt x="6203" y="23190"/>
                  </a:lnTo>
                  <a:lnTo>
                    <a:pt x="6274" y="23049"/>
                  </a:lnTo>
                  <a:lnTo>
                    <a:pt x="6415" y="22908"/>
                  </a:lnTo>
                  <a:lnTo>
                    <a:pt x="6556" y="22837"/>
                  </a:lnTo>
                  <a:lnTo>
                    <a:pt x="6979" y="22767"/>
                  </a:lnTo>
                  <a:close/>
                  <a:moveTo>
                    <a:pt x="9868" y="23965"/>
                  </a:moveTo>
                  <a:lnTo>
                    <a:pt x="9868" y="24247"/>
                  </a:lnTo>
                  <a:lnTo>
                    <a:pt x="9868" y="24458"/>
                  </a:lnTo>
                  <a:lnTo>
                    <a:pt x="9727" y="24317"/>
                  </a:lnTo>
                  <a:lnTo>
                    <a:pt x="9727" y="24247"/>
                  </a:lnTo>
                  <a:lnTo>
                    <a:pt x="9727" y="24106"/>
                  </a:lnTo>
                  <a:lnTo>
                    <a:pt x="9868" y="23965"/>
                  </a:lnTo>
                  <a:close/>
                  <a:moveTo>
                    <a:pt x="9868" y="24599"/>
                  </a:moveTo>
                  <a:lnTo>
                    <a:pt x="9939" y="26079"/>
                  </a:lnTo>
                  <a:lnTo>
                    <a:pt x="9868" y="26502"/>
                  </a:lnTo>
                  <a:lnTo>
                    <a:pt x="9798" y="26925"/>
                  </a:lnTo>
                  <a:lnTo>
                    <a:pt x="9657" y="27348"/>
                  </a:lnTo>
                  <a:lnTo>
                    <a:pt x="9445" y="27701"/>
                  </a:lnTo>
                  <a:lnTo>
                    <a:pt x="9234" y="27912"/>
                  </a:lnTo>
                  <a:lnTo>
                    <a:pt x="9023" y="27912"/>
                  </a:lnTo>
                  <a:lnTo>
                    <a:pt x="8952" y="27771"/>
                  </a:lnTo>
                  <a:lnTo>
                    <a:pt x="8882" y="27630"/>
                  </a:lnTo>
                  <a:lnTo>
                    <a:pt x="8670" y="27066"/>
                  </a:lnTo>
                  <a:lnTo>
                    <a:pt x="8670" y="26502"/>
                  </a:lnTo>
                  <a:lnTo>
                    <a:pt x="8741" y="26150"/>
                  </a:lnTo>
                  <a:lnTo>
                    <a:pt x="8952" y="25798"/>
                  </a:lnTo>
                  <a:lnTo>
                    <a:pt x="9164" y="25586"/>
                  </a:lnTo>
                  <a:lnTo>
                    <a:pt x="9657" y="25163"/>
                  </a:lnTo>
                  <a:lnTo>
                    <a:pt x="9798" y="24952"/>
                  </a:lnTo>
                  <a:lnTo>
                    <a:pt x="9868" y="24599"/>
                  </a:lnTo>
                  <a:close/>
                  <a:moveTo>
                    <a:pt x="19313" y="28335"/>
                  </a:moveTo>
                  <a:lnTo>
                    <a:pt x="19243" y="28687"/>
                  </a:lnTo>
                  <a:lnTo>
                    <a:pt x="19243" y="29040"/>
                  </a:lnTo>
                  <a:lnTo>
                    <a:pt x="19313" y="29181"/>
                  </a:lnTo>
                  <a:lnTo>
                    <a:pt x="19454" y="29322"/>
                  </a:lnTo>
                  <a:lnTo>
                    <a:pt x="19595" y="29392"/>
                  </a:lnTo>
                  <a:lnTo>
                    <a:pt x="19807" y="29392"/>
                  </a:lnTo>
                  <a:lnTo>
                    <a:pt x="19313" y="30238"/>
                  </a:lnTo>
                  <a:lnTo>
                    <a:pt x="19031" y="30661"/>
                  </a:lnTo>
                  <a:lnTo>
                    <a:pt x="18679" y="31084"/>
                  </a:lnTo>
                  <a:lnTo>
                    <a:pt x="18538" y="31013"/>
                  </a:lnTo>
                  <a:lnTo>
                    <a:pt x="18397" y="30872"/>
                  </a:lnTo>
                  <a:lnTo>
                    <a:pt x="18326" y="30731"/>
                  </a:lnTo>
                  <a:lnTo>
                    <a:pt x="18256" y="30590"/>
                  </a:lnTo>
                  <a:lnTo>
                    <a:pt x="18326" y="30168"/>
                  </a:lnTo>
                  <a:lnTo>
                    <a:pt x="18467" y="29745"/>
                  </a:lnTo>
                  <a:lnTo>
                    <a:pt x="18679" y="29251"/>
                  </a:lnTo>
                  <a:lnTo>
                    <a:pt x="18961" y="28899"/>
                  </a:lnTo>
                  <a:lnTo>
                    <a:pt x="19313" y="28335"/>
                  </a:lnTo>
                  <a:close/>
                  <a:moveTo>
                    <a:pt x="21569" y="28758"/>
                  </a:moveTo>
                  <a:lnTo>
                    <a:pt x="22062" y="28969"/>
                  </a:lnTo>
                  <a:lnTo>
                    <a:pt x="22555" y="29181"/>
                  </a:lnTo>
                  <a:lnTo>
                    <a:pt x="23049" y="29533"/>
                  </a:lnTo>
                  <a:lnTo>
                    <a:pt x="23472" y="29886"/>
                  </a:lnTo>
                  <a:lnTo>
                    <a:pt x="23754" y="30238"/>
                  </a:lnTo>
                  <a:lnTo>
                    <a:pt x="23824" y="30450"/>
                  </a:lnTo>
                  <a:lnTo>
                    <a:pt x="23824" y="30661"/>
                  </a:lnTo>
                  <a:lnTo>
                    <a:pt x="23754" y="30872"/>
                  </a:lnTo>
                  <a:lnTo>
                    <a:pt x="23613" y="31013"/>
                  </a:lnTo>
                  <a:lnTo>
                    <a:pt x="23401" y="31225"/>
                  </a:lnTo>
                  <a:lnTo>
                    <a:pt x="23190" y="31366"/>
                  </a:lnTo>
                  <a:lnTo>
                    <a:pt x="22908" y="31436"/>
                  </a:lnTo>
                  <a:lnTo>
                    <a:pt x="22696" y="31366"/>
                  </a:lnTo>
                  <a:lnTo>
                    <a:pt x="22485" y="31295"/>
                  </a:lnTo>
                  <a:lnTo>
                    <a:pt x="22203" y="31154"/>
                  </a:lnTo>
                  <a:lnTo>
                    <a:pt x="21780" y="30802"/>
                  </a:lnTo>
                  <a:lnTo>
                    <a:pt x="21428" y="30309"/>
                  </a:lnTo>
                  <a:lnTo>
                    <a:pt x="21216" y="29745"/>
                  </a:lnTo>
                  <a:lnTo>
                    <a:pt x="21146" y="29251"/>
                  </a:lnTo>
                  <a:lnTo>
                    <a:pt x="21146" y="28969"/>
                  </a:lnTo>
                  <a:lnTo>
                    <a:pt x="21216" y="28758"/>
                  </a:lnTo>
                  <a:close/>
                  <a:moveTo>
                    <a:pt x="20934" y="33410"/>
                  </a:moveTo>
                  <a:lnTo>
                    <a:pt x="21075" y="33692"/>
                  </a:lnTo>
                  <a:lnTo>
                    <a:pt x="21133" y="33749"/>
                  </a:lnTo>
                  <a:lnTo>
                    <a:pt x="21005" y="34326"/>
                  </a:lnTo>
                  <a:lnTo>
                    <a:pt x="20511" y="34467"/>
                  </a:lnTo>
                  <a:lnTo>
                    <a:pt x="20018" y="34538"/>
                  </a:lnTo>
                  <a:lnTo>
                    <a:pt x="20018" y="34538"/>
                  </a:lnTo>
                  <a:lnTo>
                    <a:pt x="20159" y="34185"/>
                  </a:lnTo>
                  <a:lnTo>
                    <a:pt x="20441" y="33903"/>
                  </a:lnTo>
                  <a:lnTo>
                    <a:pt x="20934" y="33410"/>
                  </a:lnTo>
                  <a:close/>
                  <a:moveTo>
                    <a:pt x="22767" y="34115"/>
                  </a:moveTo>
                  <a:lnTo>
                    <a:pt x="23260" y="34185"/>
                  </a:lnTo>
                  <a:lnTo>
                    <a:pt x="23754" y="34256"/>
                  </a:lnTo>
                  <a:lnTo>
                    <a:pt x="24247" y="34467"/>
                  </a:lnTo>
                  <a:lnTo>
                    <a:pt x="24670" y="34749"/>
                  </a:lnTo>
                  <a:lnTo>
                    <a:pt x="24811" y="34890"/>
                  </a:lnTo>
                  <a:lnTo>
                    <a:pt x="24881" y="35031"/>
                  </a:lnTo>
                  <a:lnTo>
                    <a:pt x="24881" y="35172"/>
                  </a:lnTo>
                  <a:lnTo>
                    <a:pt x="24811" y="35313"/>
                  </a:lnTo>
                  <a:lnTo>
                    <a:pt x="24599" y="35454"/>
                  </a:lnTo>
                  <a:lnTo>
                    <a:pt x="24247" y="35524"/>
                  </a:lnTo>
                  <a:lnTo>
                    <a:pt x="23824" y="35454"/>
                  </a:lnTo>
                  <a:lnTo>
                    <a:pt x="23613" y="35383"/>
                  </a:lnTo>
                  <a:lnTo>
                    <a:pt x="23401" y="35242"/>
                  </a:lnTo>
                  <a:lnTo>
                    <a:pt x="23190" y="35031"/>
                  </a:lnTo>
                  <a:lnTo>
                    <a:pt x="23049" y="34820"/>
                  </a:lnTo>
                  <a:lnTo>
                    <a:pt x="22837" y="34467"/>
                  </a:lnTo>
                  <a:lnTo>
                    <a:pt x="22767" y="34115"/>
                  </a:lnTo>
                  <a:close/>
                  <a:moveTo>
                    <a:pt x="7260" y="35877"/>
                  </a:moveTo>
                  <a:lnTo>
                    <a:pt x="6626" y="36723"/>
                  </a:lnTo>
                  <a:lnTo>
                    <a:pt x="5851" y="37498"/>
                  </a:lnTo>
                  <a:lnTo>
                    <a:pt x="5146" y="37991"/>
                  </a:lnTo>
                  <a:lnTo>
                    <a:pt x="4441" y="38485"/>
                  </a:lnTo>
                  <a:lnTo>
                    <a:pt x="4723" y="38273"/>
                  </a:lnTo>
                  <a:lnTo>
                    <a:pt x="4935" y="37991"/>
                  </a:lnTo>
                  <a:lnTo>
                    <a:pt x="5569" y="37216"/>
                  </a:lnTo>
                  <a:lnTo>
                    <a:pt x="5921" y="36793"/>
                  </a:lnTo>
                  <a:lnTo>
                    <a:pt x="6344" y="36370"/>
                  </a:lnTo>
                  <a:lnTo>
                    <a:pt x="6767" y="36088"/>
                  </a:lnTo>
                  <a:lnTo>
                    <a:pt x="7260" y="35877"/>
                  </a:lnTo>
                  <a:close/>
                  <a:moveTo>
                    <a:pt x="21639" y="37568"/>
                  </a:moveTo>
                  <a:lnTo>
                    <a:pt x="21569" y="37921"/>
                  </a:lnTo>
                  <a:lnTo>
                    <a:pt x="21357" y="38344"/>
                  </a:lnTo>
                  <a:lnTo>
                    <a:pt x="20934" y="38978"/>
                  </a:lnTo>
                  <a:lnTo>
                    <a:pt x="20723" y="39331"/>
                  </a:lnTo>
                  <a:lnTo>
                    <a:pt x="20511" y="39612"/>
                  </a:lnTo>
                  <a:lnTo>
                    <a:pt x="20229" y="39824"/>
                  </a:lnTo>
                  <a:lnTo>
                    <a:pt x="19948" y="40035"/>
                  </a:lnTo>
                  <a:lnTo>
                    <a:pt x="19807" y="40035"/>
                  </a:lnTo>
                  <a:lnTo>
                    <a:pt x="19736" y="39894"/>
                  </a:lnTo>
                  <a:lnTo>
                    <a:pt x="19736" y="39824"/>
                  </a:lnTo>
                  <a:lnTo>
                    <a:pt x="19807" y="39612"/>
                  </a:lnTo>
                  <a:lnTo>
                    <a:pt x="20088" y="39260"/>
                  </a:lnTo>
                  <a:lnTo>
                    <a:pt x="20441" y="38767"/>
                  </a:lnTo>
                  <a:lnTo>
                    <a:pt x="21287" y="37921"/>
                  </a:lnTo>
                  <a:lnTo>
                    <a:pt x="21639" y="37568"/>
                  </a:lnTo>
                  <a:close/>
                  <a:moveTo>
                    <a:pt x="7754" y="38203"/>
                  </a:moveTo>
                  <a:lnTo>
                    <a:pt x="7824" y="38767"/>
                  </a:lnTo>
                  <a:lnTo>
                    <a:pt x="7824" y="39331"/>
                  </a:lnTo>
                  <a:lnTo>
                    <a:pt x="7824" y="39894"/>
                  </a:lnTo>
                  <a:lnTo>
                    <a:pt x="7683" y="40388"/>
                  </a:lnTo>
                  <a:lnTo>
                    <a:pt x="7613" y="40811"/>
                  </a:lnTo>
                  <a:lnTo>
                    <a:pt x="7331" y="41163"/>
                  </a:lnTo>
                  <a:lnTo>
                    <a:pt x="7260" y="41234"/>
                  </a:lnTo>
                  <a:lnTo>
                    <a:pt x="7190" y="41163"/>
                  </a:lnTo>
                  <a:lnTo>
                    <a:pt x="7120" y="40952"/>
                  </a:lnTo>
                  <a:lnTo>
                    <a:pt x="7120" y="40529"/>
                  </a:lnTo>
                  <a:lnTo>
                    <a:pt x="7260" y="39965"/>
                  </a:lnTo>
                  <a:lnTo>
                    <a:pt x="7542" y="38837"/>
                  </a:lnTo>
                  <a:lnTo>
                    <a:pt x="7754" y="38203"/>
                  </a:lnTo>
                  <a:close/>
                  <a:moveTo>
                    <a:pt x="22908" y="38203"/>
                  </a:moveTo>
                  <a:lnTo>
                    <a:pt x="23472" y="38555"/>
                  </a:lnTo>
                  <a:lnTo>
                    <a:pt x="23824" y="38908"/>
                  </a:lnTo>
                  <a:lnTo>
                    <a:pt x="24036" y="39260"/>
                  </a:lnTo>
                  <a:lnTo>
                    <a:pt x="24106" y="39612"/>
                  </a:lnTo>
                  <a:lnTo>
                    <a:pt x="24106" y="40035"/>
                  </a:lnTo>
                  <a:lnTo>
                    <a:pt x="23965" y="40317"/>
                  </a:lnTo>
                  <a:lnTo>
                    <a:pt x="23754" y="40670"/>
                  </a:lnTo>
                  <a:lnTo>
                    <a:pt x="23542" y="40952"/>
                  </a:lnTo>
                  <a:lnTo>
                    <a:pt x="23331" y="41163"/>
                  </a:lnTo>
                  <a:lnTo>
                    <a:pt x="23049" y="41304"/>
                  </a:lnTo>
                  <a:lnTo>
                    <a:pt x="22767" y="41375"/>
                  </a:lnTo>
                  <a:lnTo>
                    <a:pt x="22555" y="41375"/>
                  </a:lnTo>
                  <a:lnTo>
                    <a:pt x="22414" y="41234"/>
                  </a:lnTo>
                  <a:lnTo>
                    <a:pt x="22344" y="41022"/>
                  </a:lnTo>
                  <a:lnTo>
                    <a:pt x="22344" y="40670"/>
                  </a:lnTo>
                  <a:lnTo>
                    <a:pt x="22414" y="40247"/>
                  </a:lnTo>
                  <a:lnTo>
                    <a:pt x="22696" y="39190"/>
                  </a:lnTo>
                  <a:lnTo>
                    <a:pt x="22908" y="38203"/>
                  </a:lnTo>
                  <a:close/>
                  <a:moveTo>
                    <a:pt x="3102" y="42784"/>
                  </a:moveTo>
                  <a:lnTo>
                    <a:pt x="3172" y="42925"/>
                  </a:lnTo>
                  <a:lnTo>
                    <a:pt x="3172" y="43137"/>
                  </a:lnTo>
                  <a:lnTo>
                    <a:pt x="2961" y="43630"/>
                  </a:lnTo>
                  <a:lnTo>
                    <a:pt x="2538" y="44405"/>
                  </a:lnTo>
                  <a:lnTo>
                    <a:pt x="1904" y="44828"/>
                  </a:lnTo>
                  <a:lnTo>
                    <a:pt x="1481" y="44828"/>
                  </a:lnTo>
                  <a:lnTo>
                    <a:pt x="1481" y="44687"/>
                  </a:lnTo>
                  <a:lnTo>
                    <a:pt x="1622" y="44405"/>
                  </a:lnTo>
                  <a:lnTo>
                    <a:pt x="1904" y="43983"/>
                  </a:lnTo>
                  <a:lnTo>
                    <a:pt x="2256" y="43489"/>
                  </a:lnTo>
                  <a:lnTo>
                    <a:pt x="2679" y="43066"/>
                  </a:lnTo>
                  <a:lnTo>
                    <a:pt x="3102" y="42784"/>
                  </a:lnTo>
                  <a:close/>
                  <a:moveTo>
                    <a:pt x="4441" y="43419"/>
                  </a:moveTo>
                  <a:lnTo>
                    <a:pt x="4935" y="43771"/>
                  </a:lnTo>
                  <a:lnTo>
                    <a:pt x="5075" y="43912"/>
                  </a:lnTo>
                  <a:lnTo>
                    <a:pt x="5146" y="44194"/>
                  </a:lnTo>
                  <a:lnTo>
                    <a:pt x="5146" y="44405"/>
                  </a:lnTo>
                  <a:lnTo>
                    <a:pt x="5146" y="44617"/>
                  </a:lnTo>
                  <a:lnTo>
                    <a:pt x="5005" y="45110"/>
                  </a:lnTo>
                  <a:lnTo>
                    <a:pt x="4794" y="45392"/>
                  </a:lnTo>
                  <a:lnTo>
                    <a:pt x="4653" y="45463"/>
                  </a:lnTo>
                  <a:lnTo>
                    <a:pt x="4512" y="45463"/>
                  </a:lnTo>
                  <a:lnTo>
                    <a:pt x="4441" y="45392"/>
                  </a:lnTo>
                  <a:lnTo>
                    <a:pt x="4300" y="45251"/>
                  </a:lnTo>
                  <a:lnTo>
                    <a:pt x="4300" y="44969"/>
                  </a:lnTo>
                  <a:lnTo>
                    <a:pt x="4300" y="44617"/>
                  </a:lnTo>
                  <a:lnTo>
                    <a:pt x="4300" y="44053"/>
                  </a:lnTo>
                  <a:lnTo>
                    <a:pt x="4441" y="43419"/>
                  </a:lnTo>
                  <a:close/>
                  <a:moveTo>
                    <a:pt x="12688" y="43912"/>
                  </a:moveTo>
                  <a:lnTo>
                    <a:pt x="13322" y="44053"/>
                  </a:lnTo>
                  <a:lnTo>
                    <a:pt x="13956" y="44335"/>
                  </a:lnTo>
                  <a:lnTo>
                    <a:pt x="14450" y="44687"/>
                  </a:lnTo>
                  <a:lnTo>
                    <a:pt x="14661" y="44899"/>
                  </a:lnTo>
                  <a:lnTo>
                    <a:pt x="14873" y="45181"/>
                  </a:lnTo>
                  <a:lnTo>
                    <a:pt x="14943" y="45322"/>
                  </a:lnTo>
                  <a:lnTo>
                    <a:pt x="15014" y="45392"/>
                  </a:lnTo>
                  <a:lnTo>
                    <a:pt x="15014" y="45533"/>
                  </a:lnTo>
                  <a:lnTo>
                    <a:pt x="14873" y="45674"/>
                  </a:lnTo>
                  <a:lnTo>
                    <a:pt x="14661" y="45674"/>
                  </a:lnTo>
                  <a:lnTo>
                    <a:pt x="14379" y="45533"/>
                  </a:lnTo>
                  <a:lnTo>
                    <a:pt x="14027" y="45322"/>
                  </a:lnTo>
                  <a:lnTo>
                    <a:pt x="13674" y="45040"/>
                  </a:lnTo>
                  <a:lnTo>
                    <a:pt x="13040" y="44405"/>
                  </a:lnTo>
                  <a:lnTo>
                    <a:pt x="12688" y="43912"/>
                  </a:lnTo>
                  <a:close/>
                  <a:moveTo>
                    <a:pt x="12617" y="46168"/>
                  </a:moveTo>
                  <a:lnTo>
                    <a:pt x="12688" y="46238"/>
                  </a:lnTo>
                  <a:lnTo>
                    <a:pt x="12688" y="46520"/>
                  </a:lnTo>
                  <a:lnTo>
                    <a:pt x="12688" y="46872"/>
                  </a:lnTo>
                  <a:lnTo>
                    <a:pt x="12547" y="47859"/>
                  </a:lnTo>
                  <a:lnTo>
                    <a:pt x="12406" y="48353"/>
                  </a:lnTo>
                  <a:lnTo>
                    <a:pt x="12265" y="48705"/>
                  </a:lnTo>
                  <a:lnTo>
                    <a:pt x="12053" y="48987"/>
                  </a:lnTo>
                  <a:lnTo>
                    <a:pt x="11912" y="49057"/>
                  </a:lnTo>
                  <a:lnTo>
                    <a:pt x="11771" y="49057"/>
                  </a:lnTo>
                  <a:lnTo>
                    <a:pt x="11701" y="48987"/>
                  </a:lnTo>
                  <a:lnTo>
                    <a:pt x="11701" y="48916"/>
                  </a:lnTo>
                  <a:lnTo>
                    <a:pt x="11701" y="48494"/>
                  </a:lnTo>
                  <a:lnTo>
                    <a:pt x="11771" y="48000"/>
                  </a:lnTo>
                  <a:lnTo>
                    <a:pt x="11983" y="47436"/>
                  </a:lnTo>
                  <a:lnTo>
                    <a:pt x="12194" y="46872"/>
                  </a:lnTo>
                  <a:lnTo>
                    <a:pt x="12406" y="46449"/>
                  </a:lnTo>
                  <a:lnTo>
                    <a:pt x="12547" y="46238"/>
                  </a:lnTo>
                  <a:lnTo>
                    <a:pt x="12617" y="46168"/>
                  </a:lnTo>
                  <a:close/>
                  <a:moveTo>
                    <a:pt x="2186" y="49128"/>
                  </a:moveTo>
                  <a:lnTo>
                    <a:pt x="2256" y="49692"/>
                  </a:lnTo>
                  <a:lnTo>
                    <a:pt x="2186" y="49833"/>
                  </a:lnTo>
                  <a:lnTo>
                    <a:pt x="2115" y="49974"/>
                  </a:lnTo>
                  <a:lnTo>
                    <a:pt x="1904" y="50185"/>
                  </a:lnTo>
                  <a:lnTo>
                    <a:pt x="1622" y="50256"/>
                  </a:lnTo>
                  <a:lnTo>
                    <a:pt x="1340" y="50185"/>
                  </a:lnTo>
                  <a:lnTo>
                    <a:pt x="1128" y="49974"/>
                  </a:lnTo>
                  <a:lnTo>
                    <a:pt x="987" y="49762"/>
                  </a:lnTo>
                  <a:lnTo>
                    <a:pt x="987" y="49621"/>
                  </a:lnTo>
                  <a:lnTo>
                    <a:pt x="1058" y="49480"/>
                  </a:lnTo>
                  <a:lnTo>
                    <a:pt x="1269" y="49128"/>
                  </a:lnTo>
                  <a:lnTo>
                    <a:pt x="1481" y="49269"/>
                  </a:lnTo>
                  <a:lnTo>
                    <a:pt x="1692" y="49410"/>
                  </a:lnTo>
                  <a:lnTo>
                    <a:pt x="1904" y="49339"/>
                  </a:lnTo>
                  <a:lnTo>
                    <a:pt x="2186" y="49128"/>
                  </a:lnTo>
                  <a:close/>
                  <a:moveTo>
                    <a:pt x="14732" y="49551"/>
                  </a:moveTo>
                  <a:lnTo>
                    <a:pt x="16423" y="50185"/>
                  </a:lnTo>
                  <a:lnTo>
                    <a:pt x="16635" y="50185"/>
                  </a:lnTo>
                  <a:lnTo>
                    <a:pt x="16705" y="50256"/>
                  </a:lnTo>
                  <a:lnTo>
                    <a:pt x="16705" y="50397"/>
                  </a:lnTo>
                  <a:lnTo>
                    <a:pt x="16635" y="50538"/>
                  </a:lnTo>
                  <a:lnTo>
                    <a:pt x="16141" y="50538"/>
                  </a:lnTo>
                  <a:lnTo>
                    <a:pt x="15859" y="50467"/>
                  </a:lnTo>
                  <a:lnTo>
                    <a:pt x="15578" y="50256"/>
                  </a:lnTo>
                  <a:lnTo>
                    <a:pt x="15155" y="49903"/>
                  </a:lnTo>
                  <a:lnTo>
                    <a:pt x="14732" y="49551"/>
                  </a:lnTo>
                  <a:close/>
                  <a:moveTo>
                    <a:pt x="11208" y="42925"/>
                  </a:moveTo>
                  <a:lnTo>
                    <a:pt x="12194" y="45040"/>
                  </a:lnTo>
                  <a:lnTo>
                    <a:pt x="12194" y="45392"/>
                  </a:lnTo>
                  <a:lnTo>
                    <a:pt x="12194" y="45674"/>
                  </a:lnTo>
                  <a:lnTo>
                    <a:pt x="12265" y="46027"/>
                  </a:lnTo>
                  <a:lnTo>
                    <a:pt x="12194" y="46379"/>
                  </a:lnTo>
                  <a:lnTo>
                    <a:pt x="12124" y="46661"/>
                  </a:lnTo>
                  <a:lnTo>
                    <a:pt x="11912" y="46943"/>
                  </a:lnTo>
                  <a:lnTo>
                    <a:pt x="11419" y="47507"/>
                  </a:lnTo>
                  <a:lnTo>
                    <a:pt x="11208" y="47789"/>
                  </a:lnTo>
                  <a:lnTo>
                    <a:pt x="10996" y="48071"/>
                  </a:lnTo>
                  <a:lnTo>
                    <a:pt x="10855" y="48423"/>
                  </a:lnTo>
                  <a:lnTo>
                    <a:pt x="10785" y="48775"/>
                  </a:lnTo>
                  <a:lnTo>
                    <a:pt x="10855" y="49128"/>
                  </a:lnTo>
                  <a:lnTo>
                    <a:pt x="10926" y="49410"/>
                  </a:lnTo>
                  <a:lnTo>
                    <a:pt x="10996" y="49621"/>
                  </a:lnTo>
                  <a:lnTo>
                    <a:pt x="11137" y="49833"/>
                  </a:lnTo>
                  <a:lnTo>
                    <a:pt x="11278" y="49974"/>
                  </a:lnTo>
                  <a:lnTo>
                    <a:pt x="11419" y="50115"/>
                  </a:lnTo>
                  <a:lnTo>
                    <a:pt x="11560" y="50185"/>
                  </a:lnTo>
                  <a:lnTo>
                    <a:pt x="11771" y="50256"/>
                  </a:lnTo>
                  <a:lnTo>
                    <a:pt x="12194" y="50185"/>
                  </a:lnTo>
                  <a:lnTo>
                    <a:pt x="12617" y="49974"/>
                  </a:lnTo>
                  <a:lnTo>
                    <a:pt x="13040" y="49621"/>
                  </a:lnTo>
                  <a:lnTo>
                    <a:pt x="13322" y="49057"/>
                  </a:lnTo>
                  <a:lnTo>
                    <a:pt x="13674" y="50326"/>
                  </a:lnTo>
                  <a:lnTo>
                    <a:pt x="13815" y="51031"/>
                  </a:lnTo>
                  <a:lnTo>
                    <a:pt x="13886" y="51524"/>
                  </a:lnTo>
                  <a:lnTo>
                    <a:pt x="13745" y="51947"/>
                  </a:lnTo>
                  <a:lnTo>
                    <a:pt x="13393" y="52864"/>
                  </a:lnTo>
                  <a:lnTo>
                    <a:pt x="13252" y="53286"/>
                  </a:lnTo>
                  <a:lnTo>
                    <a:pt x="13040" y="53568"/>
                  </a:lnTo>
                  <a:lnTo>
                    <a:pt x="12899" y="53639"/>
                  </a:lnTo>
                  <a:lnTo>
                    <a:pt x="12829" y="53709"/>
                  </a:lnTo>
                  <a:lnTo>
                    <a:pt x="12758" y="53639"/>
                  </a:lnTo>
                  <a:lnTo>
                    <a:pt x="12688" y="53498"/>
                  </a:lnTo>
                  <a:lnTo>
                    <a:pt x="12617" y="53286"/>
                  </a:lnTo>
                  <a:lnTo>
                    <a:pt x="12688" y="52934"/>
                  </a:lnTo>
                  <a:lnTo>
                    <a:pt x="12899" y="52159"/>
                  </a:lnTo>
                  <a:lnTo>
                    <a:pt x="13181" y="51454"/>
                  </a:lnTo>
                  <a:lnTo>
                    <a:pt x="13393" y="51101"/>
                  </a:lnTo>
                  <a:lnTo>
                    <a:pt x="13040" y="51383"/>
                  </a:lnTo>
                  <a:lnTo>
                    <a:pt x="12688" y="51665"/>
                  </a:lnTo>
                  <a:lnTo>
                    <a:pt x="12335" y="52018"/>
                  </a:lnTo>
                  <a:lnTo>
                    <a:pt x="12053" y="52441"/>
                  </a:lnTo>
                  <a:lnTo>
                    <a:pt x="11912" y="52229"/>
                  </a:lnTo>
                  <a:lnTo>
                    <a:pt x="11701" y="52088"/>
                  </a:lnTo>
                  <a:lnTo>
                    <a:pt x="11278" y="51736"/>
                  </a:lnTo>
                  <a:lnTo>
                    <a:pt x="10855" y="51454"/>
                  </a:lnTo>
                  <a:lnTo>
                    <a:pt x="10714" y="51242"/>
                  </a:lnTo>
                  <a:lnTo>
                    <a:pt x="10573" y="51101"/>
                  </a:lnTo>
                  <a:lnTo>
                    <a:pt x="10503" y="50820"/>
                  </a:lnTo>
                  <a:lnTo>
                    <a:pt x="10432" y="50397"/>
                  </a:lnTo>
                  <a:lnTo>
                    <a:pt x="10432" y="49480"/>
                  </a:lnTo>
                  <a:lnTo>
                    <a:pt x="10644" y="47859"/>
                  </a:lnTo>
                  <a:lnTo>
                    <a:pt x="10855" y="45392"/>
                  </a:lnTo>
                  <a:lnTo>
                    <a:pt x="10996" y="44194"/>
                  </a:lnTo>
                  <a:lnTo>
                    <a:pt x="11208" y="42925"/>
                  </a:lnTo>
                  <a:close/>
                  <a:moveTo>
                    <a:pt x="10573" y="52441"/>
                  </a:moveTo>
                  <a:lnTo>
                    <a:pt x="11067" y="52934"/>
                  </a:lnTo>
                  <a:lnTo>
                    <a:pt x="11349" y="53498"/>
                  </a:lnTo>
                  <a:lnTo>
                    <a:pt x="11630" y="54062"/>
                  </a:lnTo>
                  <a:lnTo>
                    <a:pt x="11701" y="54696"/>
                  </a:lnTo>
                  <a:lnTo>
                    <a:pt x="10644" y="54273"/>
                  </a:lnTo>
                  <a:lnTo>
                    <a:pt x="10573" y="52441"/>
                  </a:lnTo>
                  <a:close/>
                  <a:moveTo>
                    <a:pt x="8655" y="54760"/>
                  </a:moveTo>
                  <a:lnTo>
                    <a:pt x="8600" y="55260"/>
                  </a:lnTo>
                  <a:lnTo>
                    <a:pt x="8388" y="56106"/>
                  </a:lnTo>
                  <a:lnTo>
                    <a:pt x="8177" y="56811"/>
                  </a:lnTo>
                  <a:lnTo>
                    <a:pt x="7965" y="57375"/>
                  </a:lnTo>
                  <a:lnTo>
                    <a:pt x="7824" y="57586"/>
                  </a:lnTo>
                  <a:lnTo>
                    <a:pt x="7683" y="57727"/>
                  </a:lnTo>
                  <a:lnTo>
                    <a:pt x="7472" y="57797"/>
                  </a:lnTo>
                  <a:lnTo>
                    <a:pt x="7331" y="57868"/>
                  </a:lnTo>
                  <a:lnTo>
                    <a:pt x="7120" y="57868"/>
                  </a:lnTo>
                  <a:lnTo>
                    <a:pt x="6908" y="57727"/>
                  </a:lnTo>
                  <a:lnTo>
                    <a:pt x="6838" y="57656"/>
                  </a:lnTo>
                  <a:lnTo>
                    <a:pt x="6908" y="57516"/>
                  </a:lnTo>
                  <a:lnTo>
                    <a:pt x="7049" y="57163"/>
                  </a:lnTo>
                  <a:lnTo>
                    <a:pt x="7683" y="56035"/>
                  </a:lnTo>
                  <a:lnTo>
                    <a:pt x="8655" y="54760"/>
                  </a:lnTo>
                  <a:close/>
                  <a:moveTo>
                    <a:pt x="10714" y="58361"/>
                  </a:moveTo>
                  <a:lnTo>
                    <a:pt x="10926" y="59066"/>
                  </a:lnTo>
                  <a:lnTo>
                    <a:pt x="10926" y="59771"/>
                  </a:lnTo>
                  <a:lnTo>
                    <a:pt x="10785" y="60476"/>
                  </a:lnTo>
                  <a:lnTo>
                    <a:pt x="10714" y="60828"/>
                  </a:lnTo>
                  <a:lnTo>
                    <a:pt x="10503" y="61181"/>
                  </a:lnTo>
                  <a:lnTo>
                    <a:pt x="10221" y="61533"/>
                  </a:lnTo>
                  <a:lnTo>
                    <a:pt x="10080" y="61604"/>
                  </a:lnTo>
                  <a:lnTo>
                    <a:pt x="10009" y="61674"/>
                  </a:lnTo>
                  <a:lnTo>
                    <a:pt x="9868" y="61674"/>
                  </a:lnTo>
                  <a:lnTo>
                    <a:pt x="9798" y="61604"/>
                  </a:lnTo>
                  <a:lnTo>
                    <a:pt x="9586" y="61392"/>
                  </a:lnTo>
                  <a:lnTo>
                    <a:pt x="9445" y="61040"/>
                  </a:lnTo>
                  <a:lnTo>
                    <a:pt x="9304" y="60687"/>
                  </a:lnTo>
                  <a:lnTo>
                    <a:pt x="9234" y="60053"/>
                  </a:lnTo>
                  <a:lnTo>
                    <a:pt x="9304" y="59419"/>
                  </a:lnTo>
                  <a:lnTo>
                    <a:pt x="9375" y="59066"/>
                  </a:lnTo>
                  <a:lnTo>
                    <a:pt x="9516" y="58855"/>
                  </a:lnTo>
                  <a:lnTo>
                    <a:pt x="9727" y="58784"/>
                  </a:lnTo>
                  <a:lnTo>
                    <a:pt x="10221" y="58714"/>
                  </a:lnTo>
                  <a:lnTo>
                    <a:pt x="10432" y="58643"/>
                  </a:lnTo>
                  <a:lnTo>
                    <a:pt x="10714" y="58361"/>
                  </a:lnTo>
                  <a:close/>
                  <a:moveTo>
                    <a:pt x="24458" y="0"/>
                  </a:moveTo>
                  <a:lnTo>
                    <a:pt x="24599" y="3736"/>
                  </a:lnTo>
                  <a:lnTo>
                    <a:pt x="24670" y="6485"/>
                  </a:lnTo>
                  <a:lnTo>
                    <a:pt x="24599" y="7965"/>
                  </a:lnTo>
                  <a:lnTo>
                    <a:pt x="24247" y="9727"/>
                  </a:lnTo>
                  <a:lnTo>
                    <a:pt x="24036" y="10573"/>
                  </a:lnTo>
                  <a:lnTo>
                    <a:pt x="23754" y="11278"/>
                  </a:lnTo>
                  <a:lnTo>
                    <a:pt x="23401" y="11983"/>
                  </a:lnTo>
                  <a:lnTo>
                    <a:pt x="22978" y="12617"/>
                  </a:lnTo>
                  <a:lnTo>
                    <a:pt x="22414" y="13251"/>
                  </a:lnTo>
                  <a:lnTo>
                    <a:pt x="21780" y="13886"/>
                  </a:lnTo>
                  <a:lnTo>
                    <a:pt x="21639" y="13674"/>
                  </a:lnTo>
                  <a:lnTo>
                    <a:pt x="21498" y="13463"/>
                  </a:lnTo>
                  <a:lnTo>
                    <a:pt x="21005" y="13110"/>
                  </a:lnTo>
                  <a:lnTo>
                    <a:pt x="20441" y="12899"/>
                  </a:lnTo>
                  <a:lnTo>
                    <a:pt x="19807" y="12758"/>
                  </a:lnTo>
                  <a:lnTo>
                    <a:pt x="19243" y="12758"/>
                  </a:lnTo>
                  <a:lnTo>
                    <a:pt x="18961" y="12828"/>
                  </a:lnTo>
                  <a:lnTo>
                    <a:pt x="18749" y="12969"/>
                  </a:lnTo>
                  <a:lnTo>
                    <a:pt x="18538" y="13110"/>
                  </a:lnTo>
                  <a:lnTo>
                    <a:pt x="18397" y="13322"/>
                  </a:lnTo>
                  <a:lnTo>
                    <a:pt x="18326" y="13533"/>
                  </a:lnTo>
                  <a:lnTo>
                    <a:pt x="18256" y="13886"/>
                  </a:lnTo>
                  <a:lnTo>
                    <a:pt x="18256" y="14027"/>
                  </a:lnTo>
                  <a:lnTo>
                    <a:pt x="18326" y="14238"/>
                  </a:lnTo>
                  <a:lnTo>
                    <a:pt x="18608" y="14450"/>
                  </a:lnTo>
                  <a:lnTo>
                    <a:pt x="18890" y="14661"/>
                  </a:lnTo>
                  <a:lnTo>
                    <a:pt x="19313" y="14802"/>
                  </a:lnTo>
                  <a:lnTo>
                    <a:pt x="20088" y="14802"/>
                  </a:lnTo>
                  <a:lnTo>
                    <a:pt x="20441" y="14732"/>
                  </a:lnTo>
                  <a:lnTo>
                    <a:pt x="20723" y="14520"/>
                  </a:lnTo>
                  <a:lnTo>
                    <a:pt x="20652" y="14661"/>
                  </a:lnTo>
                  <a:lnTo>
                    <a:pt x="20441" y="14872"/>
                  </a:lnTo>
                  <a:lnTo>
                    <a:pt x="19595" y="15436"/>
                  </a:lnTo>
                  <a:lnTo>
                    <a:pt x="18115" y="16141"/>
                  </a:lnTo>
                  <a:lnTo>
                    <a:pt x="18044" y="15718"/>
                  </a:lnTo>
                  <a:lnTo>
                    <a:pt x="17903" y="15436"/>
                  </a:lnTo>
                  <a:lnTo>
                    <a:pt x="17692" y="15084"/>
                  </a:lnTo>
                  <a:lnTo>
                    <a:pt x="17481" y="14872"/>
                  </a:lnTo>
                  <a:lnTo>
                    <a:pt x="17269" y="14732"/>
                  </a:lnTo>
                  <a:lnTo>
                    <a:pt x="16987" y="14591"/>
                  </a:lnTo>
                  <a:lnTo>
                    <a:pt x="16705" y="14450"/>
                  </a:lnTo>
                  <a:lnTo>
                    <a:pt x="15789" y="14450"/>
                  </a:lnTo>
                  <a:lnTo>
                    <a:pt x="15155" y="14591"/>
                  </a:lnTo>
                  <a:lnTo>
                    <a:pt x="14520" y="14872"/>
                  </a:lnTo>
                  <a:lnTo>
                    <a:pt x="13886" y="15225"/>
                  </a:lnTo>
                  <a:lnTo>
                    <a:pt x="13393" y="15648"/>
                  </a:lnTo>
                  <a:lnTo>
                    <a:pt x="12970" y="16071"/>
                  </a:lnTo>
                  <a:lnTo>
                    <a:pt x="12758" y="16494"/>
                  </a:lnTo>
                  <a:lnTo>
                    <a:pt x="12688" y="16776"/>
                  </a:lnTo>
                  <a:lnTo>
                    <a:pt x="12617" y="16987"/>
                  </a:lnTo>
                  <a:lnTo>
                    <a:pt x="12688" y="17198"/>
                  </a:lnTo>
                  <a:lnTo>
                    <a:pt x="12758" y="17339"/>
                  </a:lnTo>
                  <a:lnTo>
                    <a:pt x="12899" y="17551"/>
                  </a:lnTo>
                  <a:lnTo>
                    <a:pt x="13111" y="17692"/>
                  </a:lnTo>
                  <a:lnTo>
                    <a:pt x="13393" y="17833"/>
                  </a:lnTo>
                  <a:lnTo>
                    <a:pt x="13745" y="17974"/>
                  </a:lnTo>
                  <a:lnTo>
                    <a:pt x="14168" y="18044"/>
                  </a:lnTo>
                  <a:lnTo>
                    <a:pt x="14661" y="18115"/>
                  </a:lnTo>
                  <a:lnTo>
                    <a:pt x="14027" y="18467"/>
                  </a:lnTo>
                  <a:lnTo>
                    <a:pt x="13393" y="18820"/>
                  </a:lnTo>
                  <a:lnTo>
                    <a:pt x="12617" y="19172"/>
                  </a:lnTo>
                  <a:lnTo>
                    <a:pt x="11842" y="19454"/>
                  </a:lnTo>
                  <a:lnTo>
                    <a:pt x="11067" y="19665"/>
                  </a:lnTo>
                  <a:lnTo>
                    <a:pt x="10291" y="19806"/>
                  </a:lnTo>
                  <a:lnTo>
                    <a:pt x="9516" y="19877"/>
                  </a:lnTo>
                  <a:lnTo>
                    <a:pt x="8811" y="19736"/>
                  </a:lnTo>
                  <a:lnTo>
                    <a:pt x="9023" y="19383"/>
                  </a:lnTo>
                  <a:lnTo>
                    <a:pt x="9445" y="19031"/>
                  </a:lnTo>
                  <a:lnTo>
                    <a:pt x="9939" y="18679"/>
                  </a:lnTo>
                  <a:lnTo>
                    <a:pt x="10503" y="18397"/>
                  </a:lnTo>
                  <a:lnTo>
                    <a:pt x="11067" y="18256"/>
                  </a:lnTo>
                  <a:lnTo>
                    <a:pt x="11630" y="18115"/>
                  </a:lnTo>
                  <a:lnTo>
                    <a:pt x="11912" y="18185"/>
                  </a:lnTo>
                  <a:lnTo>
                    <a:pt x="12124" y="18185"/>
                  </a:lnTo>
                  <a:lnTo>
                    <a:pt x="12335" y="18326"/>
                  </a:lnTo>
                  <a:lnTo>
                    <a:pt x="12547" y="18467"/>
                  </a:lnTo>
                  <a:lnTo>
                    <a:pt x="12265" y="18185"/>
                  </a:lnTo>
                  <a:lnTo>
                    <a:pt x="11912" y="17974"/>
                  </a:lnTo>
                  <a:lnTo>
                    <a:pt x="11560" y="17833"/>
                  </a:lnTo>
                  <a:lnTo>
                    <a:pt x="11278" y="17692"/>
                  </a:lnTo>
                  <a:lnTo>
                    <a:pt x="10644" y="17621"/>
                  </a:lnTo>
                  <a:lnTo>
                    <a:pt x="10009" y="17692"/>
                  </a:lnTo>
                  <a:lnTo>
                    <a:pt x="9445" y="17903"/>
                  </a:lnTo>
                  <a:lnTo>
                    <a:pt x="8952" y="18185"/>
                  </a:lnTo>
                  <a:lnTo>
                    <a:pt x="8529" y="18538"/>
                  </a:lnTo>
                  <a:lnTo>
                    <a:pt x="8177" y="18961"/>
                  </a:lnTo>
                  <a:lnTo>
                    <a:pt x="7965" y="19383"/>
                  </a:lnTo>
                  <a:lnTo>
                    <a:pt x="7895" y="19877"/>
                  </a:lnTo>
                  <a:lnTo>
                    <a:pt x="7895" y="20229"/>
                  </a:lnTo>
                  <a:lnTo>
                    <a:pt x="8036" y="20441"/>
                  </a:lnTo>
                  <a:lnTo>
                    <a:pt x="8177" y="20582"/>
                  </a:lnTo>
                  <a:lnTo>
                    <a:pt x="8318" y="20793"/>
                  </a:lnTo>
                  <a:lnTo>
                    <a:pt x="8529" y="20864"/>
                  </a:lnTo>
                  <a:lnTo>
                    <a:pt x="8811" y="21005"/>
                  </a:lnTo>
                  <a:lnTo>
                    <a:pt x="9164" y="21075"/>
                  </a:lnTo>
                  <a:lnTo>
                    <a:pt x="10009" y="21075"/>
                  </a:lnTo>
                  <a:lnTo>
                    <a:pt x="11067" y="21005"/>
                  </a:lnTo>
                  <a:lnTo>
                    <a:pt x="10009" y="22062"/>
                  </a:lnTo>
                  <a:lnTo>
                    <a:pt x="9023" y="23260"/>
                  </a:lnTo>
                  <a:lnTo>
                    <a:pt x="8882" y="22908"/>
                  </a:lnTo>
                  <a:lnTo>
                    <a:pt x="8670" y="22626"/>
                  </a:lnTo>
                  <a:lnTo>
                    <a:pt x="8529" y="22414"/>
                  </a:lnTo>
                  <a:lnTo>
                    <a:pt x="8318" y="22203"/>
                  </a:lnTo>
                  <a:lnTo>
                    <a:pt x="8106" y="22062"/>
                  </a:lnTo>
                  <a:lnTo>
                    <a:pt x="7824" y="21991"/>
                  </a:lnTo>
                  <a:lnTo>
                    <a:pt x="7401" y="21921"/>
                  </a:lnTo>
                  <a:lnTo>
                    <a:pt x="6908" y="21991"/>
                  </a:lnTo>
                  <a:lnTo>
                    <a:pt x="6415" y="22132"/>
                  </a:lnTo>
                  <a:lnTo>
                    <a:pt x="5992" y="22414"/>
                  </a:lnTo>
                  <a:lnTo>
                    <a:pt x="5639" y="22767"/>
                  </a:lnTo>
                  <a:lnTo>
                    <a:pt x="5357" y="23119"/>
                  </a:lnTo>
                  <a:lnTo>
                    <a:pt x="5146" y="23542"/>
                  </a:lnTo>
                  <a:lnTo>
                    <a:pt x="5075" y="23965"/>
                  </a:lnTo>
                  <a:lnTo>
                    <a:pt x="5146" y="24388"/>
                  </a:lnTo>
                  <a:lnTo>
                    <a:pt x="5287" y="24599"/>
                  </a:lnTo>
                  <a:lnTo>
                    <a:pt x="5428" y="24811"/>
                  </a:lnTo>
                  <a:lnTo>
                    <a:pt x="5639" y="24952"/>
                  </a:lnTo>
                  <a:lnTo>
                    <a:pt x="5851" y="25093"/>
                  </a:lnTo>
                  <a:lnTo>
                    <a:pt x="6556" y="25375"/>
                  </a:lnTo>
                  <a:lnTo>
                    <a:pt x="7472" y="25516"/>
                  </a:lnTo>
                  <a:lnTo>
                    <a:pt x="7260" y="25868"/>
                  </a:lnTo>
                  <a:lnTo>
                    <a:pt x="7190" y="26291"/>
                  </a:lnTo>
                  <a:lnTo>
                    <a:pt x="7120" y="26643"/>
                  </a:lnTo>
                  <a:lnTo>
                    <a:pt x="7120" y="27066"/>
                  </a:lnTo>
                  <a:lnTo>
                    <a:pt x="7190" y="27278"/>
                  </a:lnTo>
                  <a:lnTo>
                    <a:pt x="7260" y="27348"/>
                  </a:lnTo>
                  <a:lnTo>
                    <a:pt x="7331" y="27419"/>
                  </a:lnTo>
                  <a:lnTo>
                    <a:pt x="7472" y="27419"/>
                  </a:lnTo>
                  <a:lnTo>
                    <a:pt x="7542" y="27278"/>
                  </a:lnTo>
                  <a:lnTo>
                    <a:pt x="7824" y="26996"/>
                  </a:lnTo>
                  <a:lnTo>
                    <a:pt x="7824" y="27419"/>
                  </a:lnTo>
                  <a:lnTo>
                    <a:pt x="7895" y="27771"/>
                  </a:lnTo>
                  <a:lnTo>
                    <a:pt x="7965" y="28124"/>
                  </a:lnTo>
                  <a:lnTo>
                    <a:pt x="8106" y="28405"/>
                  </a:lnTo>
                  <a:lnTo>
                    <a:pt x="8247" y="28617"/>
                  </a:lnTo>
                  <a:lnTo>
                    <a:pt x="8459" y="28828"/>
                  </a:lnTo>
                  <a:lnTo>
                    <a:pt x="8670" y="28899"/>
                  </a:lnTo>
                  <a:lnTo>
                    <a:pt x="8952" y="29040"/>
                  </a:lnTo>
                  <a:lnTo>
                    <a:pt x="9445" y="29040"/>
                  </a:lnTo>
                  <a:lnTo>
                    <a:pt x="9657" y="28969"/>
                  </a:lnTo>
                  <a:lnTo>
                    <a:pt x="9939" y="28828"/>
                  </a:lnTo>
                  <a:lnTo>
                    <a:pt x="10221" y="28687"/>
                  </a:lnTo>
                  <a:lnTo>
                    <a:pt x="10432" y="28476"/>
                  </a:lnTo>
                  <a:lnTo>
                    <a:pt x="10644" y="28194"/>
                  </a:lnTo>
                  <a:lnTo>
                    <a:pt x="10855" y="27842"/>
                  </a:lnTo>
                  <a:lnTo>
                    <a:pt x="10926" y="27489"/>
                  </a:lnTo>
                  <a:lnTo>
                    <a:pt x="10996" y="26855"/>
                  </a:lnTo>
                  <a:lnTo>
                    <a:pt x="10996" y="26079"/>
                  </a:lnTo>
                  <a:lnTo>
                    <a:pt x="10926" y="25304"/>
                  </a:lnTo>
                  <a:lnTo>
                    <a:pt x="10855" y="24599"/>
                  </a:lnTo>
                  <a:lnTo>
                    <a:pt x="10644" y="24035"/>
                  </a:lnTo>
                  <a:lnTo>
                    <a:pt x="10503" y="23824"/>
                  </a:lnTo>
                  <a:lnTo>
                    <a:pt x="10362" y="23754"/>
                  </a:lnTo>
                  <a:lnTo>
                    <a:pt x="10221" y="23754"/>
                  </a:lnTo>
                  <a:lnTo>
                    <a:pt x="10009" y="23824"/>
                  </a:lnTo>
                  <a:lnTo>
                    <a:pt x="10785" y="22978"/>
                  </a:lnTo>
                  <a:lnTo>
                    <a:pt x="11560" y="22132"/>
                  </a:lnTo>
                  <a:lnTo>
                    <a:pt x="11489" y="22555"/>
                  </a:lnTo>
                  <a:lnTo>
                    <a:pt x="11560" y="22908"/>
                  </a:lnTo>
                  <a:lnTo>
                    <a:pt x="11630" y="23190"/>
                  </a:lnTo>
                  <a:lnTo>
                    <a:pt x="11701" y="23472"/>
                  </a:lnTo>
                  <a:lnTo>
                    <a:pt x="11912" y="23613"/>
                  </a:lnTo>
                  <a:lnTo>
                    <a:pt x="12053" y="23754"/>
                  </a:lnTo>
                  <a:lnTo>
                    <a:pt x="12335" y="23894"/>
                  </a:lnTo>
                  <a:lnTo>
                    <a:pt x="12829" y="23894"/>
                  </a:lnTo>
                  <a:lnTo>
                    <a:pt x="13111" y="23824"/>
                  </a:lnTo>
                  <a:lnTo>
                    <a:pt x="13674" y="23613"/>
                  </a:lnTo>
                  <a:lnTo>
                    <a:pt x="14238" y="23260"/>
                  </a:lnTo>
                  <a:lnTo>
                    <a:pt x="14661" y="22767"/>
                  </a:lnTo>
                  <a:lnTo>
                    <a:pt x="14873" y="22344"/>
                  </a:lnTo>
                  <a:lnTo>
                    <a:pt x="15014" y="21991"/>
                  </a:lnTo>
                  <a:lnTo>
                    <a:pt x="15155" y="21639"/>
                  </a:lnTo>
                  <a:lnTo>
                    <a:pt x="15155" y="21357"/>
                  </a:lnTo>
                  <a:lnTo>
                    <a:pt x="15155" y="20793"/>
                  </a:lnTo>
                  <a:lnTo>
                    <a:pt x="15084" y="20300"/>
                  </a:lnTo>
                  <a:lnTo>
                    <a:pt x="15084" y="19806"/>
                  </a:lnTo>
                  <a:lnTo>
                    <a:pt x="15084" y="19595"/>
                  </a:lnTo>
                  <a:lnTo>
                    <a:pt x="15155" y="19383"/>
                  </a:lnTo>
                  <a:lnTo>
                    <a:pt x="15296" y="19172"/>
                  </a:lnTo>
                  <a:lnTo>
                    <a:pt x="15578" y="18890"/>
                  </a:lnTo>
                  <a:lnTo>
                    <a:pt x="15859" y="18608"/>
                  </a:lnTo>
                  <a:lnTo>
                    <a:pt x="16282" y="18397"/>
                  </a:lnTo>
                  <a:lnTo>
                    <a:pt x="16000" y="19243"/>
                  </a:lnTo>
                  <a:lnTo>
                    <a:pt x="15930" y="19524"/>
                  </a:lnTo>
                  <a:lnTo>
                    <a:pt x="15930" y="19877"/>
                  </a:lnTo>
                  <a:lnTo>
                    <a:pt x="15930" y="20088"/>
                  </a:lnTo>
                  <a:lnTo>
                    <a:pt x="16000" y="20300"/>
                  </a:lnTo>
                  <a:lnTo>
                    <a:pt x="16141" y="20441"/>
                  </a:lnTo>
                  <a:lnTo>
                    <a:pt x="16282" y="20511"/>
                  </a:lnTo>
                  <a:lnTo>
                    <a:pt x="16494" y="20582"/>
                  </a:lnTo>
                  <a:lnTo>
                    <a:pt x="17199" y="20582"/>
                  </a:lnTo>
                  <a:lnTo>
                    <a:pt x="17763" y="20370"/>
                  </a:lnTo>
                  <a:lnTo>
                    <a:pt x="18326" y="20088"/>
                  </a:lnTo>
                  <a:lnTo>
                    <a:pt x="18890" y="19736"/>
                  </a:lnTo>
                  <a:lnTo>
                    <a:pt x="19384" y="19313"/>
                  </a:lnTo>
                  <a:lnTo>
                    <a:pt x="19807" y="18820"/>
                  </a:lnTo>
                  <a:lnTo>
                    <a:pt x="20159" y="18326"/>
                  </a:lnTo>
                  <a:lnTo>
                    <a:pt x="20300" y="17833"/>
                  </a:lnTo>
                  <a:lnTo>
                    <a:pt x="20300" y="17621"/>
                  </a:lnTo>
                  <a:lnTo>
                    <a:pt x="20229" y="17410"/>
                  </a:lnTo>
                  <a:lnTo>
                    <a:pt x="20159" y="17128"/>
                  </a:lnTo>
                  <a:lnTo>
                    <a:pt x="20018" y="16917"/>
                  </a:lnTo>
                  <a:lnTo>
                    <a:pt x="19736" y="16705"/>
                  </a:lnTo>
                  <a:lnTo>
                    <a:pt x="19454" y="16564"/>
                  </a:lnTo>
                  <a:lnTo>
                    <a:pt x="20582" y="15930"/>
                  </a:lnTo>
                  <a:lnTo>
                    <a:pt x="21357" y="15436"/>
                  </a:lnTo>
                  <a:lnTo>
                    <a:pt x="21639" y="15154"/>
                  </a:lnTo>
                  <a:lnTo>
                    <a:pt x="21992" y="14802"/>
                  </a:lnTo>
                  <a:lnTo>
                    <a:pt x="22837" y="13745"/>
                  </a:lnTo>
                  <a:lnTo>
                    <a:pt x="22133" y="15366"/>
                  </a:lnTo>
                  <a:lnTo>
                    <a:pt x="21357" y="16987"/>
                  </a:lnTo>
                  <a:lnTo>
                    <a:pt x="19666" y="20088"/>
                  </a:lnTo>
                  <a:lnTo>
                    <a:pt x="16212" y="26220"/>
                  </a:lnTo>
                  <a:lnTo>
                    <a:pt x="15507" y="27630"/>
                  </a:lnTo>
                  <a:lnTo>
                    <a:pt x="14873" y="29040"/>
                  </a:lnTo>
                  <a:lnTo>
                    <a:pt x="14168" y="30450"/>
                  </a:lnTo>
                  <a:lnTo>
                    <a:pt x="13745" y="31154"/>
                  </a:lnTo>
                  <a:lnTo>
                    <a:pt x="13322" y="31789"/>
                  </a:lnTo>
                  <a:lnTo>
                    <a:pt x="12758" y="32494"/>
                  </a:lnTo>
                  <a:lnTo>
                    <a:pt x="12053" y="33128"/>
                  </a:lnTo>
                  <a:lnTo>
                    <a:pt x="11278" y="33833"/>
                  </a:lnTo>
                  <a:lnTo>
                    <a:pt x="10432" y="34467"/>
                  </a:lnTo>
                  <a:lnTo>
                    <a:pt x="9657" y="34961"/>
                  </a:lnTo>
                  <a:lnTo>
                    <a:pt x="9023" y="35313"/>
                  </a:lnTo>
                  <a:lnTo>
                    <a:pt x="8600" y="35524"/>
                  </a:lnTo>
                  <a:lnTo>
                    <a:pt x="8388" y="35524"/>
                  </a:lnTo>
                  <a:lnTo>
                    <a:pt x="8388" y="35383"/>
                  </a:lnTo>
                  <a:lnTo>
                    <a:pt x="8247" y="35313"/>
                  </a:lnTo>
                  <a:lnTo>
                    <a:pt x="7754" y="35383"/>
                  </a:lnTo>
                  <a:lnTo>
                    <a:pt x="6979" y="35524"/>
                  </a:lnTo>
                  <a:lnTo>
                    <a:pt x="6062" y="35877"/>
                  </a:lnTo>
                  <a:lnTo>
                    <a:pt x="5146" y="36300"/>
                  </a:lnTo>
                  <a:lnTo>
                    <a:pt x="4300" y="36793"/>
                  </a:lnTo>
                  <a:lnTo>
                    <a:pt x="3948" y="37005"/>
                  </a:lnTo>
                  <a:lnTo>
                    <a:pt x="3666" y="37287"/>
                  </a:lnTo>
                  <a:lnTo>
                    <a:pt x="3454" y="37568"/>
                  </a:lnTo>
                  <a:lnTo>
                    <a:pt x="3313" y="37780"/>
                  </a:lnTo>
                  <a:lnTo>
                    <a:pt x="3243" y="38203"/>
                  </a:lnTo>
                  <a:lnTo>
                    <a:pt x="3172" y="38555"/>
                  </a:lnTo>
                  <a:lnTo>
                    <a:pt x="3172" y="38837"/>
                  </a:lnTo>
                  <a:lnTo>
                    <a:pt x="3243" y="39049"/>
                  </a:lnTo>
                  <a:lnTo>
                    <a:pt x="3313" y="39260"/>
                  </a:lnTo>
                  <a:lnTo>
                    <a:pt x="3454" y="39401"/>
                  </a:lnTo>
                  <a:lnTo>
                    <a:pt x="3666" y="39472"/>
                  </a:lnTo>
                  <a:lnTo>
                    <a:pt x="3877" y="39542"/>
                  </a:lnTo>
                  <a:lnTo>
                    <a:pt x="4300" y="39612"/>
                  </a:lnTo>
                  <a:lnTo>
                    <a:pt x="4864" y="39472"/>
                  </a:lnTo>
                  <a:lnTo>
                    <a:pt x="5428" y="39260"/>
                  </a:lnTo>
                  <a:lnTo>
                    <a:pt x="5992" y="38978"/>
                  </a:lnTo>
                  <a:lnTo>
                    <a:pt x="4935" y="40176"/>
                  </a:lnTo>
                  <a:lnTo>
                    <a:pt x="4089" y="41093"/>
                  </a:lnTo>
                  <a:lnTo>
                    <a:pt x="3172" y="41868"/>
                  </a:lnTo>
                  <a:lnTo>
                    <a:pt x="1974" y="42714"/>
                  </a:lnTo>
                  <a:lnTo>
                    <a:pt x="1551" y="43066"/>
                  </a:lnTo>
                  <a:lnTo>
                    <a:pt x="1058" y="43630"/>
                  </a:lnTo>
                  <a:lnTo>
                    <a:pt x="705" y="44194"/>
                  </a:lnTo>
                  <a:lnTo>
                    <a:pt x="424" y="44758"/>
                  </a:lnTo>
                  <a:lnTo>
                    <a:pt x="353" y="45040"/>
                  </a:lnTo>
                  <a:lnTo>
                    <a:pt x="353" y="45322"/>
                  </a:lnTo>
                  <a:lnTo>
                    <a:pt x="424" y="45533"/>
                  </a:lnTo>
                  <a:lnTo>
                    <a:pt x="494" y="45745"/>
                  </a:lnTo>
                  <a:lnTo>
                    <a:pt x="705" y="45886"/>
                  </a:lnTo>
                  <a:lnTo>
                    <a:pt x="1058" y="45956"/>
                  </a:lnTo>
                  <a:lnTo>
                    <a:pt x="1410" y="45956"/>
                  </a:lnTo>
                  <a:lnTo>
                    <a:pt x="1974" y="45886"/>
                  </a:lnTo>
                  <a:lnTo>
                    <a:pt x="1622" y="47013"/>
                  </a:lnTo>
                  <a:lnTo>
                    <a:pt x="1340" y="48141"/>
                  </a:lnTo>
                  <a:lnTo>
                    <a:pt x="987" y="48282"/>
                  </a:lnTo>
                  <a:lnTo>
                    <a:pt x="705" y="48494"/>
                  </a:lnTo>
                  <a:lnTo>
                    <a:pt x="424" y="48705"/>
                  </a:lnTo>
                  <a:lnTo>
                    <a:pt x="212" y="48987"/>
                  </a:lnTo>
                  <a:lnTo>
                    <a:pt x="1" y="49833"/>
                  </a:lnTo>
                  <a:lnTo>
                    <a:pt x="1" y="50256"/>
                  </a:lnTo>
                  <a:lnTo>
                    <a:pt x="71" y="50679"/>
                  </a:lnTo>
                  <a:lnTo>
                    <a:pt x="212" y="51031"/>
                  </a:lnTo>
                  <a:lnTo>
                    <a:pt x="494" y="51313"/>
                  </a:lnTo>
                  <a:lnTo>
                    <a:pt x="917" y="51524"/>
                  </a:lnTo>
                  <a:lnTo>
                    <a:pt x="1481" y="51595"/>
                  </a:lnTo>
                  <a:lnTo>
                    <a:pt x="2045" y="51524"/>
                  </a:lnTo>
                  <a:lnTo>
                    <a:pt x="2468" y="51383"/>
                  </a:lnTo>
                  <a:lnTo>
                    <a:pt x="2820" y="51172"/>
                  </a:lnTo>
                  <a:lnTo>
                    <a:pt x="3031" y="50820"/>
                  </a:lnTo>
                  <a:lnTo>
                    <a:pt x="3243" y="50397"/>
                  </a:lnTo>
                  <a:lnTo>
                    <a:pt x="3384" y="49974"/>
                  </a:lnTo>
                  <a:lnTo>
                    <a:pt x="3454" y="49057"/>
                  </a:lnTo>
                  <a:lnTo>
                    <a:pt x="3313" y="48634"/>
                  </a:lnTo>
                  <a:lnTo>
                    <a:pt x="3102" y="48282"/>
                  </a:lnTo>
                  <a:lnTo>
                    <a:pt x="2820" y="48000"/>
                  </a:lnTo>
                  <a:lnTo>
                    <a:pt x="2468" y="47789"/>
                  </a:lnTo>
                  <a:lnTo>
                    <a:pt x="2750" y="46731"/>
                  </a:lnTo>
                  <a:lnTo>
                    <a:pt x="3102" y="45745"/>
                  </a:lnTo>
                  <a:lnTo>
                    <a:pt x="3243" y="46027"/>
                  </a:lnTo>
                  <a:lnTo>
                    <a:pt x="3454" y="46309"/>
                  </a:lnTo>
                  <a:lnTo>
                    <a:pt x="3666" y="46520"/>
                  </a:lnTo>
                  <a:lnTo>
                    <a:pt x="3877" y="46661"/>
                  </a:lnTo>
                  <a:lnTo>
                    <a:pt x="4159" y="46802"/>
                  </a:lnTo>
                  <a:lnTo>
                    <a:pt x="5005" y="46802"/>
                  </a:lnTo>
                  <a:lnTo>
                    <a:pt x="5569" y="46590"/>
                  </a:lnTo>
                  <a:lnTo>
                    <a:pt x="6062" y="46168"/>
                  </a:lnTo>
                  <a:lnTo>
                    <a:pt x="6274" y="45956"/>
                  </a:lnTo>
                  <a:lnTo>
                    <a:pt x="6485" y="45674"/>
                  </a:lnTo>
                  <a:lnTo>
                    <a:pt x="6556" y="45392"/>
                  </a:lnTo>
                  <a:lnTo>
                    <a:pt x="6626" y="45110"/>
                  </a:lnTo>
                  <a:lnTo>
                    <a:pt x="6697" y="44758"/>
                  </a:lnTo>
                  <a:lnTo>
                    <a:pt x="6626" y="44405"/>
                  </a:lnTo>
                  <a:lnTo>
                    <a:pt x="6485" y="44123"/>
                  </a:lnTo>
                  <a:lnTo>
                    <a:pt x="6274" y="43842"/>
                  </a:lnTo>
                  <a:lnTo>
                    <a:pt x="5851" y="43278"/>
                  </a:lnTo>
                  <a:lnTo>
                    <a:pt x="5710" y="43066"/>
                  </a:lnTo>
                  <a:lnTo>
                    <a:pt x="5569" y="42714"/>
                  </a:lnTo>
                  <a:lnTo>
                    <a:pt x="4864" y="42220"/>
                  </a:lnTo>
                  <a:lnTo>
                    <a:pt x="5569" y="41093"/>
                  </a:lnTo>
                  <a:lnTo>
                    <a:pt x="6344" y="40035"/>
                  </a:lnTo>
                  <a:lnTo>
                    <a:pt x="6203" y="40458"/>
                  </a:lnTo>
                  <a:lnTo>
                    <a:pt x="6133" y="40881"/>
                  </a:lnTo>
                  <a:lnTo>
                    <a:pt x="6133" y="41304"/>
                  </a:lnTo>
                  <a:lnTo>
                    <a:pt x="6133" y="41586"/>
                  </a:lnTo>
                  <a:lnTo>
                    <a:pt x="6274" y="41868"/>
                  </a:lnTo>
                  <a:lnTo>
                    <a:pt x="6415" y="42150"/>
                  </a:lnTo>
                  <a:lnTo>
                    <a:pt x="6556" y="42291"/>
                  </a:lnTo>
                  <a:lnTo>
                    <a:pt x="6767" y="42432"/>
                  </a:lnTo>
                  <a:lnTo>
                    <a:pt x="6979" y="42502"/>
                  </a:lnTo>
                  <a:lnTo>
                    <a:pt x="7190" y="42502"/>
                  </a:lnTo>
                  <a:lnTo>
                    <a:pt x="7472" y="42432"/>
                  </a:lnTo>
                  <a:lnTo>
                    <a:pt x="7683" y="42291"/>
                  </a:lnTo>
                  <a:lnTo>
                    <a:pt x="7965" y="42150"/>
                  </a:lnTo>
                  <a:lnTo>
                    <a:pt x="8177" y="41868"/>
                  </a:lnTo>
                  <a:lnTo>
                    <a:pt x="8459" y="41445"/>
                  </a:lnTo>
                  <a:lnTo>
                    <a:pt x="8670" y="41022"/>
                  </a:lnTo>
                  <a:lnTo>
                    <a:pt x="8811" y="40529"/>
                  </a:lnTo>
                  <a:lnTo>
                    <a:pt x="8811" y="40035"/>
                  </a:lnTo>
                  <a:lnTo>
                    <a:pt x="8811" y="39542"/>
                  </a:lnTo>
                  <a:lnTo>
                    <a:pt x="8741" y="39049"/>
                  </a:lnTo>
                  <a:lnTo>
                    <a:pt x="8600" y="38062"/>
                  </a:lnTo>
                  <a:lnTo>
                    <a:pt x="8600" y="37568"/>
                  </a:lnTo>
                  <a:lnTo>
                    <a:pt x="8670" y="37146"/>
                  </a:lnTo>
                  <a:lnTo>
                    <a:pt x="8952" y="36582"/>
                  </a:lnTo>
                  <a:lnTo>
                    <a:pt x="9375" y="36018"/>
                  </a:lnTo>
                  <a:lnTo>
                    <a:pt x="9939" y="35454"/>
                  </a:lnTo>
                  <a:lnTo>
                    <a:pt x="10573" y="34890"/>
                  </a:lnTo>
                  <a:lnTo>
                    <a:pt x="11842" y="33762"/>
                  </a:lnTo>
                  <a:lnTo>
                    <a:pt x="12829" y="32776"/>
                  </a:lnTo>
                  <a:lnTo>
                    <a:pt x="12124" y="34608"/>
                  </a:lnTo>
                  <a:lnTo>
                    <a:pt x="11419" y="36370"/>
                  </a:lnTo>
                  <a:lnTo>
                    <a:pt x="10785" y="38203"/>
                  </a:lnTo>
                  <a:lnTo>
                    <a:pt x="10221" y="40035"/>
                  </a:lnTo>
                  <a:lnTo>
                    <a:pt x="9798" y="41868"/>
                  </a:lnTo>
                  <a:lnTo>
                    <a:pt x="9445" y="43771"/>
                  </a:lnTo>
                  <a:lnTo>
                    <a:pt x="9164" y="45674"/>
                  </a:lnTo>
                  <a:lnTo>
                    <a:pt x="9023" y="47577"/>
                  </a:lnTo>
                  <a:lnTo>
                    <a:pt x="9023" y="49551"/>
                  </a:lnTo>
                  <a:lnTo>
                    <a:pt x="8952" y="51383"/>
                  </a:lnTo>
                  <a:lnTo>
                    <a:pt x="8811" y="53357"/>
                  </a:lnTo>
                  <a:lnTo>
                    <a:pt x="8685" y="54492"/>
                  </a:lnTo>
                  <a:lnTo>
                    <a:pt x="8670" y="54485"/>
                  </a:lnTo>
                  <a:lnTo>
                    <a:pt x="8529" y="54485"/>
                  </a:lnTo>
                  <a:lnTo>
                    <a:pt x="8318" y="54555"/>
                  </a:lnTo>
                  <a:lnTo>
                    <a:pt x="8106" y="54696"/>
                  </a:lnTo>
                  <a:lnTo>
                    <a:pt x="7683" y="55119"/>
                  </a:lnTo>
                  <a:lnTo>
                    <a:pt x="7190" y="55683"/>
                  </a:lnTo>
                  <a:lnTo>
                    <a:pt x="6697" y="56317"/>
                  </a:lnTo>
                  <a:lnTo>
                    <a:pt x="6344" y="56952"/>
                  </a:lnTo>
                  <a:lnTo>
                    <a:pt x="6133" y="57445"/>
                  </a:lnTo>
                  <a:lnTo>
                    <a:pt x="6062" y="57656"/>
                  </a:lnTo>
                  <a:lnTo>
                    <a:pt x="6062" y="57797"/>
                  </a:lnTo>
                  <a:lnTo>
                    <a:pt x="6133" y="58150"/>
                  </a:lnTo>
                  <a:lnTo>
                    <a:pt x="6274" y="58432"/>
                  </a:lnTo>
                  <a:lnTo>
                    <a:pt x="6415" y="58573"/>
                  </a:lnTo>
                  <a:lnTo>
                    <a:pt x="6556" y="58714"/>
                  </a:lnTo>
                  <a:lnTo>
                    <a:pt x="6767" y="58784"/>
                  </a:lnTo>
                  <a:lnTo>
                    <a:pt x="6979" y="58855"/>
                  </a:lnTo>
                  <a:lnTo>
                    <a:pt x="7472" y="58714"/>
                  </a:lnTo>
                  <a:lnTo>
                    <a:pt x="7965" y="58502"/>
                  </a:lnTo>
                  <a:lnTo>
                    <a:pt x="8459" y="58150"/>
                  </a:lnTo>
                  <a:lnTo>
                    <a:pt x="8882" y="57727"/>
                  </a:lnTo>
                  <a:lnTo>
                    <a:pt x="9234" y="57304"/>
                  </a:lnTo>
                  <a:lnTo>
                    <a:pt x="9164" y="57938"/>
                  </a:lnTo>
                  <a:lnTo>
                    <a:pt x="9023" y="58784"/>
                  </a:lnTo>
                  <a:lnTo>
                    <a:pt x="8811" y="59771"/>
                  </a:lnTo>
                  <a:lnTo>
                    <a:pt x="8670" y="60758"/>
                  </a:lnTo>
                  <a:lnTo>
                    <a:pt x="8670" y="61251"/>
                  </a:lnTo>
                  <a:lnTo>
                    <a:pt x="8741" y="61674"/>
                  </a:lnTo>
                  <a:lnTo>
                    <a:pt x="8811" y="62027"/>
                  </a:lnTo>
                  <a:lnTo>
                    <a:pt x="8952" y="62379"/>
                  </a:lnTo>
                  <a:lnTo>
                    <a:pt x="9234" y="62590"/>
                  </a:lnTo>
                  <a:lnTo>
                    <a:pt x="9586" y="62661"/>
                  </a:lnTo>
                  <a:lnTo>
                    <a:pt x="10009" y="62661"/>
                  </a:lnTo>
                  <a:lnTo>
                    <a:pt x="10573" y="62520"/>
                  </a:lnTo>
                  <a:lnTo>
                    <a:pt x="11067" y="62308"/>
                  </a:lnTo>
                  <a:lnTo>
                    <a:pt x="11489" y="61956"/>
                  </a:lnTo>
                  <a:lnTo>
                    <a:pt x="11771" y="61604"/>
                  </a:lnTo>
                  <a:lnTo>
                    <a:pt x="11912" y="61181"/>
                  </a:lnTo>
                  <a:lnTo>
                    <a:pt x="12053" y="60687"/>
                  </a:lnTo>
                  <a:lnTo>
                    <a:pt x="12053" y="60194"/>
                  </a:lnTo>
                  <a:lnTo>
                    <a:pt x="11983" y="59630"/>
                  </a:lnTo>
                  <a:lnTo>
                    <a:pt x="11842" y="59066"/>
                  </a:lnTo>
                  <a:lnTo>
                    <a:pt x="11560" y="57938"/>
                  </a:lnTo>
                  <a:lnTo>
                    <a:pt x="11208" y="56881"/>
                  </a:lnTo>
                  <a:lnTo>
                    <a:pt x="10855" y="55965"/>
                  </a:lnTo>
                  <a:lnTo>
                    <a:pt x="10785" y="55542"/>
                  </a:lnTo>
                  <a:lnTo>
                    <a:pt x="10714" y="55190"/>
                  </a:lnTo>
                  <a:lnTo>
                    <a:pt x="10714" y="55190"/>
                  </a:lnTo>
                  <a:lnTo>
                    <a:pt x="10996" y="55331"/>
                  </a:lnTo>
                  <a:lnTo>
                    <a:pt x="11349" y="55471"/>
                  </a:lnTo>
                  <a:lnTo>
                    <a:pt x="12335" y="55471"/>
                  </a:lnTo>
                  <a:lnTo>
                    <a:pt x="12617" y="55401"/>
                  </a:lnTo>
                  <a:lnTo>
                    <a:pt x="13252" y="55119"/>
                  </a:lnTo>
                  <a:lnTo>
                    <a:pt x="13815" y="54696"/>
                  </a:lnTo>
                  <a:lnTo>
                    <a:pt x="14309" y="54203"/>
                  </a:lnTo>
                  <a:lnTo>
                    <a:pt x="14732" y="53639"/>
                  </a:lnTo>
                  <a:lnTo>
                    <a:pt x="15084" y="53005"/>
                  </a:lnTo>
                  <a:lnTo>
                    <a:pt x="15296" y="53357"/>
                  </a:lnTo>
                  <a:lnTo>
                    <a:pt x="15437" y="53568"/>
                  </a:lnTo>
                  <a:lnTo>
                    <a:pt x="15648" y="53709"/>
                  </a:lnTo>
                  <a:lnTo>
                    <a:pt x="15789" y="53709"/>
                  </a:lnTo>
                  <a:lnTo>
                    <a:pt x="15930" y="53639"/>
                  </a:lnTo>
                  <a:lnTo>
                    <a:pt x="16000" y="53498"/>
                  </a:lnTo>
                  <a:lnTo>
                    <a:pt x="16071" y="53145"/>
                  </a:lnTo>
                  <a:lnTo>
                    <a:pt x="16141" y="52652"/>
                  </a:lnTo>
                  <a:lnTo>
                    <a:pt x="16071" y="52229"/>
                  </a:lnTo>
                  <a:lnTo>
                    <a:pt x="16000" y="52159"/>
                  </a:lnTo>
                  <a:lnTo>
                    <a:pt x="15859" y="52088"/>
                  </a:lnTo>
                  <a:lnTo>
                    <a:pt x="15718" y="52159"/>
                  </a:lnTo>
                  <a:lnTo>
                    <a:pt x="15578" y="52300"/>
                  </a:lnTo>
                  <a:lnTo>
                    <a:pt x="15507" y="52018"/>
                  </a:lnTo>
                  <a:lnTo>
                    <a:pt x="15366" y="51665"/>
                  </a:lnTo>
                  <a:lnTo>
                    <a:pt x="15789" y="51806"/>
                  </a:lnTo>
                  <a:lnTo>
                    <a:pt x="16635" y="51806"/>
                  </a:lnTo>
                  <a:lnTo>
                    <a:pt x="17058" y="51665"/>
                  </a:lnTo>
                  <a:lnTo>
                    <a:pt x="17481" y="51454"/>
                  </a:lnTo>
                  <a:lnTo>
                    <a:pt x="17763" y="51172"/>
                  </a:lnTo>
                  <a:lnTo>
                    <a:pt x="17833" y="51031"/>
                  </a:lnTo>
                  <a:lnTo>
                    <a:pt x="17903" y="50820"/>
                  </a:lnTo>
                  <a:lnTo>
                    <a:pt x="17903" y="50538"/>
                  </a:lnTo>
                  <a:lnTo>
                    <a:pt x="17903" y="50326"/>
                  </a:lnTo>
                  <a:lnTo>
                    <a:pt x="17833" y="50115"/>
                  </a:lnTo>
                  <a:lnTo>
                    <a:pt x="17692" y="49903"/>
                  </a:lnTo>
                  <a:lnTo>
                    <a:pt x="17551" y="49762"/>
                  </a:lnTo>
                  <a:lnTo>
                    <a:pt x="17340" y="49621"/>
                  </a:lnTo>
                  <a:lnTo>
                    <a:pt x="16776" y="49480"/>
                  </a:lnTo>
                  <a:lnTo>
                    <a:pt x="16212" y="49410"/>
                  </a:lnTo>
                  <a:lnTo>
                    <a:pt x="15155" y="49480"/>
                  </a:lnTo>
                  <a:lnTo>
                    <a:pt x="14661" y="49551"/>
                  </a:lnTo>
                  <a:lnTo>
                    <a:pt x="14520" y="49410"/>
                  </a:lnTo>
                  <a:lnTo>
                    <a:pt x="14450" y="49057"/>
                  </a:lnTo>
                  <a:lnTo>
                    <a:pt x="14238" y="48212"/>
                  </a:lnTo>
                  <a:lnTo>
                    <a:pt x="13956" y="46943"/>
                  </a:lnTo>
                  <a:lnTo>
                    <a:pt x="14450" y="47084"/>
                  </a:lnTo>
                  <a:lnTo>
                    <a:pt x="14873" y="47154"/>
                  </a:lnTo>
                  <a:lnTo>
                    <a:pt x="15225" y="47154"/>
                  </a:lnTo>
                  <a:lnTo>
                    <a:pt x="15578" y="47013"/>
                  </a:lnTo>
                  <a:lnTo>
                    <a:pt x="15789" y="46872"/>
                  </a:lnTo>
                  <a:lnTo>
                    <a:pt x="16000" y="46590"/>
                  </a:lnTo>
                  <a:lnTo>
                    <a:pt x="16141" y="46309"/>
                  </a:lnTo>
                  <a:lnTo>
                    <a:pt x="16212" y="46027"/>
                  </a:lnTo>
                  <a:lnTo>
                    <a:pt x="16212" y="45674"/>
                  </a:lnTo>
                  <a:lnTo>
                    <a:pt x="16141" y="45322"/>
                  </a:lnTo>
                  <a:lnTo>
                    <a:pt x="16071" y="44969"/>
                  </a:lnTo>
                  <a:lnTo>
                    <a:pt x="15859" y="44617"/>
                  </a:lnTo>
                  <a:lnTo>
                    <a:pt x="15648" y="44264"/>
                  </a:lnTo>
                  <a:lnTo>
                    <a:pt x="15366" y="43912"/>
                  </a:lnTo>
                  <a:lnTo>
                    <a:pt x="15084" y="43630"/>
                  </a:lnTo>
                  <a:lnTo>
                    <a:pt x="14661" y="43419"/>
                  </a:lnTo>
                  <a:lnTo>
                    <a:pt x="14238" y="43278"/>
                  </a:lnTo>
                  <a:lnTo>
                    <a:pt x="13886" y="43207"/>
                  </a:lnTo>
                  <a:lnTo>
                    <a:pt x="13111" y="43207"/>
                  </a:lnTo>
                  <a:lnTo>
                    <a:pt x="12829" y="43137"/>
                  </a:lnTo>
                  <a:lnTo>
                    <a:pt x="12476" y="43066"/>
                  </a:lnTo>
                  <a:lnTo>
                    <a:pt x="12194" y="42855"/>
                  </a:lnTo>
                  <a:lnTo>
                    <a:pt x="11912" y="42502"/>
                  </a:lnTo>
                  <a:lnTo>
                    <a:pt x="11701" y="42150"/>
                  </a:lnTo>
                  <a:lnTo>
                    <a:pt x="11630" y="41727"/>
                  </a:lnTo>
                  <a:lnTo>
                    <a:pt x="11560" y="41375"/>
                  </a:lnTo>
                  <a:lnTo>
                    <a:pt x="11630" y="40952"/>
                  </a:lnTo>
                  <a:lnTo>
                    <a:pt x="11842" y="40176"/>
                  </a:lnTo>
                  <a:lnTo>
                    <a:pt x="12124" y="39331"/>
                  </a:lnTo>
                  <a:lnTo>
                    <a:pt x="12829" y="37146"/>
                  </a:lnTo>
                  <a:lnTo>
                    <a:pt x="13674" y="35031"/>
                  </a:lnTo>
                  <a:lnTo>
                    <a:pt x="14591" y="32987"/>
                  </a:lnTo>
                  <a:lnTo>
                    <a:pt x="15648" y="30943"/>
                  </a:lnTo>
                  <a:lnTo>
                    <a:pt x="16705" y="28899"/>
                  </a:lnTo>
                  <a:lnTo>
                    <a:pt x="17763" y="26925"/>
                  </a:lnTo>
                  <a:lnTo>
                    <a:pt x="20018" y="22908"/>
                  </a:lnTo>
                  <a:lnTo>
                    <a:pt x="19877" y="23542"/>
                  </a:lnTo>
                  <a:lnTo>
                    <a:pt x="19807" y="24247"/>
                  </a:lnTo>
                  <a:lnTo>
                    <a:pt x="19736" y="25657"/>
                  </a:lnTo>
                  <a:lnTo>
                    <a:pt x="19736" y="26361"/>
                  </a:lnTo>
                  <a:lnTo>
                    <a:pt x="19595" y="26996"/>
                  </a:lnTo>
                  <a:lnTo>
                    <a:pt x="19525" y="27560"/>
                  </a:lnTo>
                  <a:lnTo>
                    <a:pt x="19313" y="28053"/>
                  </a:lnTo>
                  <a:lnTo>
                    <a:pt x="19031" y="28405"/>
                  </a:lnTo>
                  <a:lnTo>
                    <a:pt x="18608" y="28828"/>
                  </a:lnTo>
                  <a:lnTo>
                    <a:pt x="18256" y="29181"/>
                  </a:lnTo>
                  <a:lnTo>
                    <a:pt x="17833" y="29533"/>
                  </a:lnTo>
                  <a:lnTo>
                    <a:pt x="17481" y="29956"/>
                  </a:lnTo>
                  <a:lnTo>
                    <a:pt x="17410" y="30238"/>
                  </a:lnTo>
                  <a:lnTo>
                    <a:pt x="17340" y="30450"/>
                  </a:lnTo>
                  <a:lnTo>
                    <a:pt x="17340" y="30731"/>
                  </a:lnTo>
                  <a:lnTo>
                    <a:pt x="17340" y="31013"/>
                  </a:lnTo>
                  <a:lnTo>
                    <a:pt x="17481" y="31295"/>
                  </a:lnTo>
                  <a:lnTo>
                    <a:pt x="17622" y="31577"/>
                  </a:lnTo>
                  <a:lnTo>
                    <a:pt x="17833" y="31789"/>
                  </a:lnTo>
                  <a:lnTo>
                    <a:pt x="17974" y="32000"/>
                  </a:lnTo>
                  <a:lnTo>
                    <a:pt x="18185" y="32071"/>
                  </a:lnTo>
                  <a:lnTo>
                    <a:pt x="18397" y="32141"/>
                  </a:lnTo>
                  <a:lnTo>
                    <a:pt x="18608" y="32141"/>
                  </a:lnTo>
                  <a:lnTo>
                    <a:pt x="18749" y="32071"/>
                  </a:lnTo>
                  <a:lnTo>
                    <a:pt x="19172" y="31859"/>
                  </a:lnTo>
                  <a:lnTo>
                    <a:pt x="19525" y="31577"/>
                  </a:lnTo>
                  <a:lnTo>
                    <a:pt x="19807" y="31225"/>
                  </a:lnTo>
                  <a:lnTo>
                    <a:pt x="20370" y="30450"/>
                  </a:lnTo>
                  <a:lnTo>
                    <a:pt x="21146" y="32564"/>
                  </a:lnTo>
                  <a:lnTo>
                    <a:pt x="20511" y="32705"/>
                  </a:lnTo>
                  <a:lnTo>
                    <a:pt x="20088" y="32916"/>
                  </a:lnTo>
                  <a:lnTo>
                    <a:pt x="19666" y="33198"/>
                  </a:lnTo>
                  <a:lnTo>
                    <a:pt x="19384" y="33551"/>
                  </a:lnTo>
                  <a:lnTo>
                    <a:pt x="19172" y="33903"/>
                  </a:lnTo>
                  <a:lnTo>
                    <a:pt x="19031" y="34256"/>
                  </a:lnTo>
                  <a:lnTo>
                    <a:pt x="19031" y="34608"/>
                  </a:lnTo>
                  <a:lnTo>
                    <a:pt x="19102" y="34961"/>
                  </a:lnTo>
                  <a:lnTo>
                    <a:pt x="19172" y="35242"/>
                  </a:lnTo>
                  <a:lnTo>
                    <a:pt x="19384" y="35454"/>
                  </a:lnTo>
                  <a:lnTo>
                    <a:pt x="19595" y="35665"/>
                  </a:lnTo>
                  <a:lnTo>
                    <a:pt x="19948" y="35806"/>
                  </a:lnTo>
                  <a:lnTo>
                    <a:pt x="20300" y="35806"/>
                  </a:lnTo>
                  <a:lnTo>
                    <a:pt x="20723" y="35736"/>
                  </a:lnTo>
                  <a:lnTo>
                    <a:pt x="21216" y="35595"/>
                  </a:lnTo>
                  <a:lnTo>
                    <a:pt x="21780" y="35242"/>
                  </a:lnTo>
                  <a:lnTo>
                    <a:pt x="21780" y="35736"/>
                  </a:lnTo>
                  <a:lnTo>
                    <a:pt x="21780" y="36159"/>
                  </a:lnTo>
                  <a:lnTo>
                    <a:pt x="21639" y="36441"/>
                  </a:lnTo>
                  <a:lnTo>
                    <a:pt x="21498" y="36723"/>
                  </a:lnTo>
                  <a:lnTo>
                    <a:pt x="21287" y="36934"/>
                  </a:lnTo>
                  <a:lnTo>
                    <a:pt x="21075" y="37075"/>
                  </a:lnTo>
                  <a:lnTo>
                    <a:pt x="20511" y="37427"/>
                  </a:lnTo>
                  <a:lnTo>
                    <a:pt x="19877" y="37709"/>
                  </a:lnTo>
                  <a:lnTo>
                    <a:pt x="19595" y="37850"/>
                  </a:lnTo>
                  <a:lnTo>
                    <a:pt x="19384" y="38062"/>
                  </a:lnTo>
                  <a:lnTo>
                    <a:pt x="19172" y="38344"/>
                  </a:lnTo>
                  <a:lnTo>
                    <a:pt x="18961" y="38626"/>
                  </a:lnTo>
                  <a:lnTo>
                    <a:pt x="18890" y="39049"/>
                  </a:lnTo>
                  <a:lnTo>
                    <a:pt x="18820" y="39542"/>
                  </a:lnTo>
                  <a:lnTo>
                    <a:pt x="18820" y="40106"/>
                  </a:lnTo>
                  <a:lnTo>
                    <a:pt x="18890" y="40388"/>
                  </a:lnTo>
                  <a:lnTo>
                    <a:pt x="19031" y="40599"/>
                  </a:lnTo>
                  <a:lnTo>
                    <a:pt x="19172" y="40740"/>
                  </a:lnTo>
                  <a:lnTo>
                    <a:pt x="19313" y="40881"/>
                  </a:lnTo>
                  <a:lnTo>
                    <a:pt x="19666" y="41022"/>
                  </a:lnTo>
                  <a:lnTo>
                    <a:pt x="20088" y="41022"/>
                  </a:lnTo>
                  <a:lnTo>
                    <a:pt x="20511" y="40881"/>
                  </a:lnTo>
                  <a:lnTo>
                    <a:pt x="20934" y="40599"/>
                  </a:lnTo>
                  <a:lnTo>
                    <a:pt x="21357" y="40176"/>
                  </a:lnTo>
                  <a:lnTo>
                    <a:pt x="21428" y="40599"/>
                  </a:lnTo>
                  <a:lnTo>
                    <a:pt x="21569" y="41022"/>
                  </a:lnTo>
                  <a:lnTo>
                    <a:pt x="21710" y="41375"/>
                  </a:lnTo>
                  <a:lnTo>
                    <a:pt x="21851" y="41657"/>
                  </a:lnTo>
                  <a:lnTo>
                    <a:pt x="22062" y="41938"/>
                  </a:lnTo>
                  <a:lnTo>
                    <a:pt x="22344" y="42220"/>
                  </a:lnTo>
                  <a:lnTo>
                    <a:pt x="22626" y="42361"/>
                  </a:lnTo>
                  <a:lnTo>
                    <a:pt x="22908" y="42502"/>
                  </a:lnTo>
                  <a:lnTo>
                    <a:pt x="23190" y="42573"/>
                  </a:lnTo>
                  <a:lnTo>
                    <a:pt x="23472" y="42643"/>
                  </a:lnTo>
                  <a:lnTo>
                    <a:pt x="23754" y="42573"/>
                  </a:lnTo>
                  <a:lnTo>
                    <a:pt x="24036" y="42432"/>
                  </a:lnTo>
                  <a:lnTo>
                    <a:pt x="24317" y="42220"/>
                  </a:lnTo>
                  <a:lnTo>
                    <a:pt x="24529" y="41938"/>
                  </a:lnTo>
                  <a:lnTo>
                    <a:pt x="24811" y="41586"/>
                  </a:lnTo>
                  <a:lnTo>
                    <a:pt x="25022" y="41163"/>
                  </a:lnTo>
                  <a:lnTo>
                    <a:pt x="25163" y="40670"/>
                  </a:lnTo>
                  <a:lnTo>
                    <a:pt x="25234" y="40317"/>
                  </a:lnTo>
                  <a:lnTo>
                    <a:pt x="25163" y="39894"/>
                  </a:lnTo>
                  <a:lnTo>
                    <a:pt x="25093" y="39542"/>
                  </a:lnTo>
                  <a:lnTo>
                    <a:pt x="25022" y="39190"/>
                  </a:lnTo>
                  <a:lnTo>
                    <a:pt x="24811" y="38837"/>
                  </a:lnTo>
                  <a:lnTo>
                    <a:pt x="24388" y="38203"/>
                  </a:lnTo>
                  <a:lnTo>
                    <a:pt x="23542" y="37005"/>
                  </a:lnTo>
                  <a:lnTo>
                    <a:pt x="23190" y="36370"/>
                  </a:lnTo>
                  <a:lnTo>
                    <a:pt x="23049" y="36088"/>
                  </a:lnTo>
                  <a:lnTo>
                    <a:pt x="22978" y="35736"/>
                  </a:lnTo>
                  <a:lnTo>
                    <a:pt x="23260" y="35947"/>
                  </a:lnTo>
                  <a:lnTo>
                    <a:pt x="23542" y="36159"/>
                  </a:lnTo>
                  <a:lnTo>
                    <a:pt x="23824" y="36300"/>
                  </a:lnTo>
                  <a:lnTo>
                    <a:pt x="24177" y="36370"/>
                  </a:lnTo>
                  <a:lnTo>
                    <a:pt x="24811" y="36441"/>
                  </a:lnTo>
                  <a:lnTo>
                    <a:pt x="25093" y="36370"/>
                  </a:lnTo>
                  <a:lnTo>
                    <a:pt x="25375" y="36300"/>
                  </a:lnTo>
                  <a:lnTo>
                    <a:pt x="25586" y="36229"/>
                  </a:lnTo>
                  <a:lnTo>
                    <a:pt x="25798" y="36088"/>
                  </a:lnTo>
                  <a:lnTo>
                    <a:pt x="25939" y="35877"/>
                  </a:lnTo>
                  <a:lnTo>
                    <a:pt x="26080" y="35665"/>
                  </a:lnTo>
                  <a:lnTo>
                    <a:pt x="26080" y="35383"/>
                  </a:lnTo>
                  <a:lnTo>
                    <a:pt x="26080" y="35101"/>
                  </a:lnTo>
                  <a:lnTo>
                    <a:pt x="26009" y="34749"/>
                  </a:lnTo>
                  <a:lnTo>
                    <a:pt x="25798" y="34326"/>
                  </a:lnTo>
                  <a:lnTo>
                    <a:pt x="25586" y="34044"/>
                  </a:lnTo>
                  <a:lnTo>
                    <a:pt x="25375" y="33762"/>
                  </a:lnTo>
                  <a:lnTo>
                    <a:pt x="25163" y="33551"/>
                  </a:lnTo>
                  <a:lnTo>
                    <a:pt x="24881" y="33410"/>
                  </a:lnTo>
                  <a:lnTo>
                    <a:pt x="24388" y="33198"/>
                  </a:lnTo>
                  <a:lnTo>
                    <a:pt x="23824" y="33057"/>
                  </a:lnTo>
                  <a:lnTo>
                    <a:pt x="23260" y="32916"/>
                  </a:lnTo>
                  <a:lnTo>
                    <a:pt x="22767" y="32705"/>
                  </a:lnTo>
                  <a:lnTo>
                    <a:pt x="22555" y="32564"/>
                  </a:lnTo>
                  <a:lnTo>
                    <a:pt x="22344" y="32353"/>
                  </a:lnTo>
                  <a:lnTo>
                    <a:pt x="22133" y="32141"/>
                  </a:lnTo>
                  <a:lnTo>
                    <a:pt x="21992" y="31789"/>
                  </a:lnTo>
                  <a:lnTo>
                    <a:pt x="22273" y="32000"/>
                  </a:lnTo>
                  <a:lnTo>
                    <a:pt x="22626" y="32141"/>
                  </a:lnTo>
                  <a:lnTo>
                    <a:pt x="22908" y="32212"/>
                  </a:lnTo>
                  <a:lnTo>
                    <a:pt x="23190" y="32282"/>
                  </a:lnTo>
                  <a:lnTo>
                    <a:pt x="23472" y="32212"/>
                  </a:lnTo>
                  <a:lnTo>
                    <a:pt x="23754" y="32141"/>
                  </a:lnTo>
                  <a:lnTo>
                    <a:pt x="24036" y="32071"/>
                  </a:lnTo>
                  <a:lnTo>
                    <a:pt x="24247" y="31859"/>
                  </a:lnTo>
                  <a:lnTo>
                    <a:pt x="24458" y="31718"/>
                  </a:lnTo>
                  <a:lnTo>
                    <a:pt x="24599" y="31507"/>
                  </a:lnTo>
                  <a:lnTo>
                    <a:pt x="24740" y="31225"/>
                  </a:lnTo>
                  <a:lnTo>
                    <a:pt x="24881" y="30943"/>
                  </a:lnTo>
                  <a:lnTo>
                    <a:pt x="24881" y="30661"/>
                  </a:lnTo>
                  <a:lnTo>
                    <a:pt x="24881" y="30309"/>
                  </a:lnTo>
                  <a:lnTo>
                    <a:pt x="24881" y="30027"/>
                  </a:lnTo>
                  <a:lnTo>
                    <a:pt x="24811" y="29674"/>
                  </a:lnTo>
                  <a:lnTo>
                    <a:pt x="24529" y="29110"/>
                  </a:lnTo>
                  <a:lnTo>
                    <a:pt x="24106" y="28687"/>
                  </a:lnTo>
                  <a:lnTo>
                    <a:pt x="23542" y="28265"/>
                  </a:lnTo>
                  <a:lnTo>
                    <a:pt x="22978" y="27912"/>
                  </a:lnTo>
                  <a:lnTo>
                    <a:pt x="22344" y="27630"/>
                  </a:lnTo>
                  <a:lnTo>
                    <a:pt x="21710" y="27489"/>
                  </a:lnTo>
                  <a:lnTo>
                    <a:pt x="21075" y="27419"/>
                  </a:lnTo>
                  <a:lnTo>
                    <a:pt x="20511" y="27489"/>
                  </a:lnTo>
                  <a:lnTo>
                    <a:pt x="20229" y="25727"/>
                  </a:lnTo>
                  <a:lnTo>
                    <a:pt x="20229" y="24881"/>
                  </a:lnTo>
                  <a:lnTo>
                    <a:pt x="20229" y="24035"/>
                  </a:lnTo>
                  <a:lnTo>
                    <a:pt x="20300" y="23260"/>
                  </a:lnTo>
                  <a:lnTo>
                    <a:pt x="20441" y="22485"/>
                  </a:lnTo>
                  <a:lnTo>
                    <a:pt x="20723" y="21709"/>
                  </a:lnTo>
                  <a:lnTo>
                    <a:pt x="21075" y="20934"/>
                  </a:lnTo>
                  <a:lnTo>
                    <a:pt x="21992" y="19172"/>
                  </a:lnTo>
                  <a:lnTo>
                    <a:pt x="22908" y="17410"/>
                  </a:lnTo>
                  <a:lnTo>
                    <a:pt x="23683" y="15648"/>
                  </a:lnTo>
                  <a:lnTo>
                    <a:pt x="24458" y="13815"/>
                  </a:lnTo>
                  <a:lnTo>
                    <a:pt x="25022" y="12124"/>
                  </a:lnTo>
                  <a:lnTo>
                    <a:pt x="25516" y="10432"/>
                  </a:lnTo>
                  <a:lnTo>
                    <a:pt x="25868" y="8670"/>
                  </a:lnTo>
                  <a:lnTo>
                    <a:pt x="26009" y="7824"/>
                  </a:lnTo>
                  <a:lnTo>
                    <a:pt x="26080" y="6908"/>
                  </a:lnTo>
                  <a:lnTo>
                    <a:pt x="26009" y="5498"/>
                  </a:lnTo>
                  <a:lnTo>
                    <a:pt x="25868" y="4300"/>
                  </a:lnTo>
                  <a:lnTo>
                    <a:pt x="25727" y="3031"/>
                  </a:lnTo>
                  <a:lnTo>
                    <a:pt x="25516" y="1762"/>
                  </a:lnTo>
                  <a:lnTo>
                    <a:pt x="25234" y="776"/>
                  </a:lnTo>
                  <a:lnTo>
                    <a:pt x="25022" y="423"/>
                  </a:lnTo>
                  <a:lnTo>
                    <a:pt x="24881" y="141"/>
                  </a:lnTo>
                  <a:lnTo>
                    <a:pt x="2467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4"/>
            <p:cNvSpPr/>
            <p:nvPr/>
          </p:nvSpPr>
          <p:spPr>
            <a:xfrm rot="3020914">
              <a:off x="1433468" y="3420610"/>
              <a:ext cx="380422" cy="501593"/>
            </a:xfrm>
            <a:custGeom>
              <a:avLst/>
              <a:gdLst/>
              <a:ahLst/>
              <a:cxnLst/>
              <a:rect l="l" t="t" r="r" b="b"/>
              <a:pathLst>
                <a:path w="9516" h="12547" extrusionOk="0">
                  <a:moveTo>
                    <a:pt x="9516" y="0"/>
                  </a:moveTo>
                  <a:lnTo>
                    <a:pt x="9420" y="385"/>
                  </a:lnTo>
                  <a:lnTo>
                    <a:pt x="9445" y="353"/>
                  </a:lnTo>
                  <a:lnTo>
                    <a:pt x="9516" y="0"/>
                  </a:lnTo>
                  <a:close/>
                  <a:moveTo>
                    <a:pt x="5357" y="3947"/>
                  </a:moveTo>
                  <a:lnTo>
                    <a:pt x="4793" y="4582"/>
                  </a:lnTo>
                  <a:lnTo>
                    <a:pt x="3595" y="5921"/>
                  </a:lnTo>
                  <a:lnTo>
                    <a:pt x="2256" y="7471"/>
                  </a:lnTo>
                  <a:lnTo>
                    <a:pt x="1763" y="8106"/>
                  </a:lnTo>
                  <a:lnTo>
                    <a:pt x="1410" y="8599"/>
                  </a:lnTo>
                  <a:lnTo>
                    <a:pt x="1692" y="7894"/>
                  </a:lnTo>
                  <a:lnTo>
                    <a:pt x="2045" y="7190"/>
                  </a:lnTo>
                  <a:lnTo>
                    <a:pt x="2467" y="6485"/>
                  </a:lnTo>
                  <a:lnTo>
                    <a:pt x="2961" y="5921"/>
                  </a:lnTo>
                  <a:lnTo>
                    <a:pt x="3525" y="5357"/>
                  </a:lnTo>
                  <a:lnTo>
                    <a:pt x="4089" y="4864"/>
                  </a:lnTo>
                  <a:lnTo>
                    <a:pt x="4723" y="4370"/>
                  </a:lnTo>
                  <a:lnTo>
                    <a:pt x="5357" y="3947"/>
                  </a:lnTo>
                  <a:close/>
                  <a:moveTo>
                    <a:pt x="6696" y="3242"/>
                  </a:moveTo>
                  <a:lnTo>
                    <a:pt x="6626" y="3806"/>
                  </a:lnTo>
                  <a:lnTo>
                    <a:pt x="6626" y="4300"/>
                  </a:lnTo>
                  <a:lnTo>
                    <a:pt x="6555" y="5357"/>
                  </a:lnTo>
                  <a:lnTo>
                    <a:pt x="6485" y="5850"/>
                  </a:lnTo>
                  <a:lnTo>
                    <a:pt x="6415" y="6344"/>
                  </a:lnTo>
                  <a:lnTo>
                    <a:pt x="6203" y="6837"/>
                  </a:lnTo>
                  <a:lnTo>
                    <a:pt x="5921" y="7331"/>
                  </a:lnTo>
                  <a:lnTo>
                    <a:pt x="5569" y="7753"/>
                  </a:lnTo>
                  <a:lnTo>
                    <a:pt x="5075" y="8176"/>
                  </a:lnTo>
                  <a:lnTo>
                    <a:pt x="4652" y="8529"/>
                  </a:lnTo>
                  <a:lnTo>
                    <a:pt x="4089" y="8811"/>
                  </a:lnTo>
                  <a:lnTo>
                    <a:pt x="3031" y="9375"/>
                  </a:lnTo>
                  <a:lnTo>
                    <a:pt x="2045" y="10009"/>
                  </a:lnTo>
                  <a:lnTo>
                    <a:pt x="2256" y="9445"/>
                  </a:lnTo>
                  <a:lnTo>
                    <a:pt x="2538" y="9022"/>
                  </a:lnTo>
                  <a:lnTo>
                    <a:pt x="3243" y="8106"/>
                  </a:lnTo>
                  <a:lnTo>
                    <a:pt x="3948" y="7260"/>
                  </a:lnTo>
                  <a:lnTo>
                    <a:pt x="4723" y="6414"/>
                  </a:lnTo>
                  <a:lnTo>
                    <a:pt x="4934" y="6062"/>
                  </a:lnTo>
                  <a:lnTo>
                    <a:pt x="5216" y="5639"/>
                  </a:lnTo>
                  <a:lnTo>
                    <a:pt x="5639" y="4652"/>
                  </a:lnTo>
                  <a:lnTo>
                    <a:pt x="6203" y="3806"/>
                  </a:lnTo>
                  <a:lnTo>
                    <a:pt x="6415" y="3454"/>
                  </a:lnTo>
                  <a:lnTo>
                    <a:pt x="6696" y="3242"/>
                  </a:lnTo>
                  <a:close/>
                  <a:moveTo>
                    <a:pt x="9420" y="385"/>
                  </a:moveTo>
                  <a:lnTo>
                    <a:pt x="9163" y="705"/>
                  </a:lnTo>
                  <a:lnTo>
                    <a:pt x="8811" y="1057"/>
                  </a:lnTo>
                  <a:lnTo>
                    <a:pt x="8388" y="1410"/>
                  </a:lnTo>
                  <a:lnTo>
                    <a:pt x="7260" y="2115"/>
                  </a:lnTo>
                  <a:lnTo>
                    <a:pt x="5992" y="2820"/>
                  </a:lnTo>
                  <a:lnTo>
                    <a:pt x="4652" y="3595"/>
                  </a:lnTo>
                  <a:lnTo>
                    <a:pt x="3384" y="4300"/>
                  </a:lnTo>
                  <a:lnTo>
                    <a:pt x="2326" y="5005"/>
                  </a:lnTo>
                  <a:lnTo>
                    <a:pt x="1904" y="5357"/>
                  </a:lnTo>
                  <a:lnTo>
                    <a:pt x="1622" y="5709"/>
                  </a:lnTo>
                  <a:lnTo>
                    <a:pt x="1269" y="6203"/>
                  </a:lnTo>
                  <a:lnTo>
                    <a:pt x="917" y="6696"/>
                  </a:lnTo>
                  <a:lnTo>
                    <a:pt x="705" y="7190"/>
                  </a:lnTo>
                  <a:lnTo>
                    <a:pt x="494" y="7683"/>
                  </a:lnTo>
                  <a:lnTo>
                    <a:pt x="212" y="8811"/>
                  </a:lnTo>
                  <a:lnTo>
                    <a:pt x="1" y="9938"/>
                  </a:lnTo>
                  <a:lnTo>
                    <a:pt x="1" y="10502"/>
                  </a:lnTo>
                  <a:lnTo>
                    <a:pt x="71" y="11560"/>
                  </a:lnTo>
                  <a:lnTo>
                    <a:pt x="141" y="12053"/>
                  </a:lnTo>
                  <a:lnTo>
                    <a:pt x="282" y="12405"/>
                  </a:lnTo>
                  <a:lnTo>
                    <a:pt x="353" y="12476"/>
                  </a:lnTo>
                  <a:lnTo>
                    <a:pt x="423" y="12546"/>
                  </a:lnTo>
                  <a:lnTo>
                    <a:pt x="564" y="12476"/>
                  </a:lnTo>
                  <a:lnTo>
                    <a:pt x="705" y="12405"/>
                  </a:lnTo>
                  <a:lnTo>
                    <a:pt x="987" y="11982"/>
                  </a:lnTo>
                  <a:lnTo>
                    <a:pt x="1410" y="11630"/>
                  </a:lnTo>
                  <a:lnTo>
                    <a:pt x="2256" y="10996"/>
                  </a:lnTo>
                  <a:lnTo>
                    <a:pt x="3172" y="10432"/>
                  </a:lnTo>
                  <a:lnTo>
                    <a:pt x="4159" y="9938"/>
                  </a:lnTo>
                  <a:lnTo>
                    <a:pt x="5075" y="9445"/>
                  </a:lnTo>
                  <a:lnTo>
                    <a:pt x="5921" y="8811"/>
                  </a:lnTo>
                  <a:lnTo>
                    <a:pt x="6344" y="8458"/>
                  </a:lnTo>
                  <a:lnTo>
                    <a:pt x="6696" y="8106"/>
                  </a:lnTo>
                  <a:lnTo>
                    <a:pt x="6978" y="7683"/>
                  </a:lnTo>
                  <a:lnTo>
                    <a:pt x="7260" y="7190"/>
                  </a:lnTo>
                  <a:lnTo>
                    <a:pt x="7401" y="6696"/>
                  </a:lnTo>
                  <a:lnTo>
                    <a:pt x="7472" y="6203"/>
                  </a:lnTo>
                  <a:lnTo>
                    <a:pt x="7472" y="5709"/>
                  </a:lnTo>
                  <a:lnTo>
                    <a:pt x="7401" y="5216"/>
                  </a:lnTo>
                  <a:lnTo>
                    <a:pt x="7331" y="4300"/>
                  </a:lnTo>
                  <a:lnTo>
                    <a:pt x="7331" y="3806"/>
                  </a:lnTo>
                  <a:lnTo>
                    <a:pt x="7401" y="3313"/>
                  </a:lnTo>
                  <a:lnTo>
                    <a:pt x="7542" y="2890"/>
                  </a:lnTo>
                  <a:lnTo>
                    <a:pt x="7824" y="2538"/>
                  </a:lnTo>
                  <a:lnTo>
                    <a:pt x="8459" y="1762"/>
                  </a:lnTo>
                  <a:lnTo>
                    <a:pt x="8811" y="1410"/>
                  </a:lnTo>
                  <a:lnTo>
                    <a:pt x="9163" y="987"/>
                  </a:lnTo>
                  <a:lnTo>
                    <a:pt x="9375" y="564"/>
                  </a:lnTo>
                  <a:lnTo>
                    <a:pt x="9420" y="385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0" name="Google Shape;190;p4"/>
            <p:cNvGrpSpPr/>
            <p:nvPr/>
          </p:nvGrpSpPr>
          <p:grpSpPr>
            <a:xfrm rot="7357511">
              <a:off x="7243958" y="3657662"/>
              <a:ext cx="194495" cy="389007"/>
              <a:chOff x="3253150" y="2320925"/>
              <a:chExt cx="149800" cy="299575"/>
            </a:xfrm>
          </p:grpSpPr>
          <p:sp>
            <p:nvSpPr>
              <p:cNvPr id="191" name="Google Shape;191;p4"/>
              <p:cNvSpPr/>
              <p:nvPr/>
            </p:nvSpPr>
            <p:spPr>
              <a:xfrm>
                <a:off x="3290150" y="2476000"/>
                <a:ext cx="112800" cy="144500"/>
              </a:xfrm>
              <a:custGeom>
                <a:avLst/>
                <a:gdLst/>
                <a:ahLst/>
                <a:cxnLst/>
                <a:rect l="l" t="t" r="r" b="b"/>
                <a:pathLst>
                  <a:path w="4512" h="5780" extrusionOk="0">
                    <a:moveTo>
                      <a:pt x="2397" y="1480"/>
                    </a:moveTo>
                    <a:lnTo>
                      <a:pt x="1622" y="2467"/>
                    </a:lnTo>
                    <a:lnTo>
                      <a:pt x="1199" y="3101"/>
                    </a:lnTo>
                    <a:lnTo>
                      <a:pt x="917" y="3665"/>
                    </a:lnTo>
                    <a:lnTo>
                      <a:pt x="1270" y="2749"/>
                    </a:lnTo>
                    <a:lnTo>
                      <a:pt x="1481" y="2397"/>
                    </a:lnTo>
                    <a:lnTo>
                      <a:pt x="1763" y="2044"/>
                    </a:lnTo>
                    <a:lnTo>
                      <a:pt x="2045" y="1762"/>
                    </a:lnTo>
                    <a:lnTo>
                      <a:pt x="2397" y="1480"/>
                    </a:lnTo>
                    <a:close/>
                    <a:moveTo>
                      <a:pt x="3455" y="1762"/>
                    </a:moveTo>
                    <a:lnTo>
                      <a:pt x="3384" y="2115"/>
                    </a:lnTo>
                    <a:lnTo>
                      <a:pt x="3173" y="2608"/>
                    </a:lnTo>
                    <a:lnTo>
                      <a:pt x="2820" y="3172"/>
                    </a:lnTo>
                    <a:lnTo>
                      <a:pt x="2468" y="3806"/>
                    </a:lnTo>
                    <a:lnTo>
                      <a:pt x="2045" y="4370"/>
                    </a:lnTo>
                    <a:lnTo>
                      <a:pt x="1833" y="4511"/>
                    </a:lnTo>
                    <a:lnTo>
                      <a:pt x="1622" y="4723"/>
                    </a:lnTo>
                    <a:lnTo>
                      <a:pt x="1411" y="4793"/>
                    </a:lnTo>
                    <a:lnTo>
                      <a:pt x="1199" y="4793"/>
                    </a:lnTo>
                    <a:lnTo>
                      <a:pt x="1058" y="4652"/>
                    </a:lnTo>
                    <a:lnTo>
                      <a:pt x="917" y="4511"/>
                    </a:lnTo>
                    <a:lnTo>
                      <a:pt x="1270" y="4229"/>
                    </a:lnTo>
                    <a:lnTo>
                      <a:pt x="1622" y="3877"/>
                    </a:lnTo>
                    <a:lnTo>
                      <a:pt x="1904" y="3524"/>
                    </a:lnTo>
                    <a:lnTo>
                      <a:pt x="2186" y="3101"/>
                    </a:lnTo>
                    <a:lnTo>
                      <a:pt x="3455" y="1762"/>
                    </a:lnTo>
                    <a:close/>
                    <a:moveTo>
                      <a:pt x="2609" y="0"/>
                    </a:moveTo>
                    <a:lnTo>
                      <a:pt x="2397" y="71"/>
                    </a:lnTo>
                    <a:lnTo>
                      <a:pt x="2186" y="212"/>
                    </a:lnTo>
                    <a:lnTo>
                      <a:pt x="2045" y="423"/>
                    </a:lnTo>
                    <a:lnTo>
                      <a:pt x="1833" y="705"/>
                    </a:lnTo>
                    <a:lnTo>
                      <a:pt x="1763" y="987"/>
                    </a:lnTo>
                    <a:lnTo>
                      <a:pt x="1763" y="1057"/>
                    </a:lnTo>
                    <a:lnTo>
                      <a:pt x="1833" y="1057"/>
                    </a:lnTo>
                    <a:lnTo>
                      <a:pt x="2045" y="1128"/>
                    </a:lnTo>
                    <a:lnTo>
                      <a:pt x="2256" y="1057"/>
                    </a:lnTo>
                    <a:lnTo>
                      <a:pt x="2820" y="916"/>
                    </a:lnTo>
                    <a:lnTo>
                      <a:pt x="3032" y="846"/>
                    </a:lnTo>
                    <a:lnTo>
                      <a:pt x="2609" y="1198"/>
                    </a:lnTo>
                    <a:lnTo>
                      <a:pt x="2115" y="1410"/>
                    </a:lnTo>
                    <a:lnTo>
                      <a:pt x="1199" y="1974"/>
                    </a:lnTo>
                    <a:lnTo>
                      <a:pt x="847" y="2256"/>
                    </a:lnTo>
                    <a:lnTo>
                      <a:pt x="494" y="2608"/>
                    </a:lnTo>
                    <a:lnTo>
                      <a:pt x="212" y="3101"/>
                    </a:lnTo>
                    <a:lnTo>
                      <a:pt x="1" y="3665"/>
                    </a:lnTo>
                    <a:lnTo>
                      <a:pt x="1" y="4229"/>
                    </a:lnTo>
                    <a:lnTo>
                      <a:pt x="71" y="4723"/>
                    </a:lnTo>
                    <a:lnTo>
                      <a:pt x="212" y="5145"/>
                    </a:lnTo>
                    <a:lnTo>
                      <a:pt x="494" y="5498"/>
                    </a:lnTo>
                    <a:lnTo>
                      <a:pt x="847" y="5709"/>
                    </a:lnTo>
                    <a:lnTo>
                      <a:pt x="1340" y="5780"/>
                    </a:lnTo>
                    <a:lnTo>
                      <a:pt x="1833" y="5709"/>
                    </a:lnTo>
                    <a:lnTo>
                      <a:pt x="2397" y="5427"/>
                    </a:lnTo>
                    <a:lnTo>
                      <a:pt x="2891" y="5005"/>
                    </a:lnTo>
                    <a:lnTo>
                      <a:pt x="3455" y="4441"/>
                    </a:lnTo>
                    <a:lnTo>
                      <a:pt x="3877" y="3736"/>
                    </a:lnTo>
                    <a:lnTo>
                      <a:pt x="4230" y="2960"/>
                    </a:lnTo>
                    <a:lnTo>
                      <a:pt x="4371" y="2608"/>
                    </a:lnTo>
                    <a:lnTo>
                      <a:pt x="4441" y="2185"/>
                    </a:lnTo>
                    <a:lnTo>
                      <a:pt x="4512" y="1833"/>
                    </a:lnTo>
                    <a:lnTo>
                      <a:pt x="4441" y="1480"/>
                    </a:lnTo>
                    <a:lnTo>
                      <a:pt x="4371" y="1128"/>
                    </a:lnTo>
                    <a:lnTo>
                      <a:pt x="4230" y="775"/>
                    </a:lnTo>
                    <a:lnTo>
                      <a:pt x="4018" y="494"/>
                    </a:lnTo>
                    <a:lnTo>
                      <a:pt x="3666" y="282"/>
                    </a:lnTo>
                    <a:lnTo>
                      <a:pt x="3384" y="141"/>
                    </a:lnTo>
                    <a:lnTo>
                      <a:pt x="3102" y="0"/>
                    </a:lnTo>
                    <a:close/>
                  </a:path>
                </a:pathLst>
              </a:custGeom>
              <a:solidFill>
                <a:srgbClr val="F7B22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" name="Google Shape;192;p4"/>
              <p:cNvSpPr/>
              <p:nvPr/>
            </p:nvSpPr>
            <p:spPr>
              <a:xfrm>
                <a:off x="3253150" y="2320925"/>
                <a:ext cx="100475" cy="130425"/>
              </a:xfrm>
              <a:custGeom>
                <a:avLst/>
                <a:gdLst/>
                <a:ahLst/>
                <a:cxnLst/>
                <a:rect l="l" t="t" r="r" b="b"/>
                <a:pathLst>
                  <a:path w="4019" h="5217" extrusionOk="0">
                    <a:moveTo>
                      <a:pt x="2045" y="1128"/>
                    </a:moveTo>
                    <a:lnTo>
                      <a:pt x="2186" y="1199"/>
                    </a:lnTo>
                    <a:lnTo>
                      <a:pt x="2397" y="1410"/>
                    </a:lnTo>
                    <a:lnTo>
                      <a:pt x="2609" y="1763"/>
                    </a:lnTo>
                    <a:lnTo>
                      <a:pt x="2750" y="2256"/>
                    </a:lnTo>
                    <a:lnTo>
                      <a:pt x="2820" y="2749"/>
                    </a:lnTo>
                    <a:lnTo>
                      <a:pt x="2750" y="3243"/>
                    </a:lnTo>
                    <a:lnTo>
                      <a:pt x="2679" y="3525"/>
                    </a:lnTo>
                    <a:lnTo>
                      <a:pt x="2609" y="3736"/>
                    </a:lnTo>
                    <a:lnTo>
                      <a:pt x="2256" y="3243"/>
                    </a:lnTo>
                    <a:lnTo>
                      <a:pt x="1904" y="2608"/>
                    </a:lnTo>
                    <a:lnTo>
                      <a:pt x="1763" y="2327"/>
                    </a:lnTo>
                    <a:lnTo>
                      <a:pt x="1622" y="1974"/>
                    </a:lnTo>
                    <a:lnTo>
                      <a:pt x="1622" y="1692"/>
                    </a:lnTo>
                    <a:lnTo>
                      <a:pt x="1692" y="1410"/>
                    </a:lnTo>
                    <a:lnTo>
                      <a:pt x="1833" y="1269"/>
                    </a:lnTo>
                    <a:lnTo>
                      <a:pt x="1904" y="1128"/>
                    </a:lnTo>
                    <a:close/>
                    <a:moveTo>
                      <a:pt x="846" y="1481"/>
                    </a:moveTo>
                    <a:lnTo>
                      <a:pt x="987" y="1692"/>
                    </a:lnTo>
                    <a:lnTo>
                      <a:pt x="1128" y="2045"/>
                    </a:lnTo>
                    <a:lnTo>
                      <a:pt x="1199" y="2679"/>
                    </a:lnTo>
                    <a:lnTo>
                      <a:pt x="1340" y="3454"/>
                    </a:lnTo>
                    <a:lnTo>
                      <a:pt x="1481" y="3807"/>
                    </a:lnTo>
                    <a:lnTo>
                      <a:pt x="1622" y="4089"/>
                    </a:lnTo>
                    <a:lnTo>
                      <a:pt x="776" y="3454"/>
                    </a:lnTo>
                    <a:lnTo>
                      <a:pt x="706" y="3243"/>
                    </a:lnTo>
                    <a:lnTo>
                      <a:pt x="635" y="2961"/>
                    </a:lnTo>
                    <a:lnTo>
                      <a:pt x="635" y="2467"/>
                    </a:lnTo>
                    <a:lnTo>
                      <a:pt x="706" y="1974"/>
                    </a:lnTo>
                    <a:lnTo>
                      <a:pt x="846" y="1481"/>
                    </a:lnTo>
                    <a:close/>
                    <a:moveTo>
                      <a:pt x="2397" y="1"/>
                    </a:moveTo>
                    <a:lnTo>
                      <a:pt x="1974" y="71"/>
                    </a:lnTo>
                    <a:lnTo>
                      <a:pt x="1481" y="141"/>
                    </a:lnTo>
                    <a:lnTo>
                      <a:pt x="1058" y="423"/>
                    </a:lnTo>
                    <a:lnTo>
                      <a:pt x="706" y="705"/>
                    </a:lnTo>
                    <a:lnTo>
                      <a:pt x="424" y="1128"/>
                    </a:lnTo>
                    <a:lnTo>
                      <a:pt x="212" y="1551"/>
                    </a:lnTo>
                    <a:lnTo>
                      <a:pt x="71" y="2045"/>
                    </a:lnTo>
                    <a:lnTo>
                      <a:pt x="1" y="2538"/>
                    </a:lnTo>
                    <a:lnTo>
                      <a:pt x="1" y="3102"/>
                    </a:lnTo>
                    <a:lnTo>
                      <a:pt x="71" y="3595"/>
                    </a:lnTo>
                    <a:lnTo>
                      <a:pt x="212" y="4018"/>
                    </a:lnTo>
                    <a:lnTo>
                      <a:pt x="424" y="4441"/>
                    </a:lnTo>
                    <a:lnTo>
                      <a:pt x="706" y="4793"/>
                    </a:lnTo>
                    <a:lnTo>
                      <a:pt x="1058" y="5005"/>
                    </a:lnTo>
                    <a:lnTo>
                      <a:pt x="1481" y="5146"/>
                    </a:lnTo>
                    <a:lnTo>
                      <a:pt x="1974" y="5216"/>
                    </a:lnTo>
                    <a:lnTo>
                      <a:pt x="2468" y="5075"/>
                    </a:lnTo>
                    <a:lnTo>
                      <a:pt x="2891" y="4934"/>
                    </a:lnTo>
                    <a:lnTo>
                      <a:pt x="3172" y="4652"/>
                    </a:lnTo>
                    <a:lnTo>
                      <a:pt x="3454" y="4300"/>
                    </a:lnTo>
                    <a:lnTo>
                      <a:pt x="3736" y="3948"/>
                    </a:lnTo>
                    <a:lnTo>
                      <a:pt x="3877" y="3525"/>
                    </a:lnTo>
                    <a:lnTo>
                      <a:pt x="4018" y="3102"/>
                    </a:lnTo>
                    <a:lnTo>
                      <a:pt x="4018" y="2608"/>
                    </a:lnTo>
                    <a:lnTo>
                      <a:pt x="4018" y="2186"/>
                    </a:lnTo>
                    <a:lnTo>
                      <a:pt x="4018" y="1692"/>
                    </a:lnTo>
                    <a:lnTo>
                      <a:pt x="3877" y="1269"/>
                    </a:lnTo>
                    <a:lnTo>
                      <a:pt x="3666" y="917"/>
                    </a:lnTo>
                    <a:lnTo>
                      <a:pt x="3454" y="564"/>
                    </a:lnTo>
                    <a:lnTo>
                      <a:pt x="3172" y="282"/>
                    </a:lnTo>
                    <a:lnTo>
                      <a:pt x="2820" y="141"/>
                    </a:lnTo>
                    <a:lnTo>
                      <a:pt x="2397" y="1"/>
                    </a:lnTo>
                    <a:close/>
                  </a:path>
                </a:pathLst>
              </a:custGeom>
              <a:solidFill>
                <a:srgbClr val="F7B22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93" name="Google Shape;193;p4"/>
            <p:cNvGrpSpPr/>
            <p:nvPr/>
          </p:nvGrpSpPr>
          <p:grpSpPr>
            <a:xfrm rot="-5400000">
              <a:off x="5247912" y="2613433"/>
              <a:ext cx="1225750" cy="2321893"/>
              <a:chOff x="3487525" y="3986125"/>
              <a:chExt cx="766525" cy="1452000"/>
            </a:xfrm>
          </p:grpSpPr>
          <p:sp>
            <p:nvSpPr>
              <p:cNvPr id="194" name="Google Shape;194;p4"/>
              <p:cNvSpPr/>
              <p:nvPr/>
            </p:nvSpPr>
            <p:spPr>
              <a:xfrm>
                <a:off x="3506900" y="3986125"/>
                <a:ext cx="747150" cy="1452000"/>
              </a:xfrm>
              <a:custGeom>
                <a:avLst/>
                <a:gdLst/>
                <a:ahLst/>
                <a:cxnLst/>
                <a:rect l="l" t="t" r="r" b="b"/>
                <a:pathLst>
                  <a:path w="29886" h="58080" extrusionOk="0">
                    <a:moveTo>
                      <a:pt x="20441" y="33974"/>
                    </a:moveTo>
                    <a:lnTo>
                      <a:pt x="21568" y="34608"/>
                    </a:lnTo>
                    <a:lnTo>
                      <a:pt x="23189" y="35665"/>
                    </a:lnTo>
                    <a:lnTo>
                      <a:pt x="24035" y="36229"/>
                    </a:lnTo>
                    <a:lnTo>
                      <a:pt x="24670" y="36793"/>
                    </a:lnTo>
                    <a:lnTo>
                      <a:pt x="25092" y="37216"/>
                    </a:lnTo>
                    <a:lnTo>
                      <a:pt x="25233" y="37427"/>
                    </a:lnTo>
                    <a:lnTo>
                      <a:pt x="25233" y="37568"/>
                    </a:lnTo>
                    <a:lnTo>
                      <a:pt x="23048" y="35947"/>
                    </a:lnTo>
                    <a:lnTo>
                      <a:pt x="20441" y="33974"/>
                    </a:lnTo>
                    <a:close/>
                    <a:moveTo>
                      <a:pt x="917" y="0"/>
                    </a:moveTo>
                    <a:lnTo>
                      <a:pt x="776" y="141"/>
                    </a:lnTo>
                    <a:lnTo>
                      <a:pt x="635" y="282"/>
                    </a:lnTo>
                    <a:lnTo>
                      <a:pt x="564" y="564"/>
                    </a:lnTo>
                    <a:lnTo>
                      <a:pt x="353" y="1198"/>
                    </a:lnTo>
                    <a:lnTo>
                      <a:pt x="212" y="2044"/>
                    </a:lnTo>
                    <a:lnTo>
                      <a:pt x="0" y="3595"/>
                    </a:lnTo>
                    <a:lnTo>
                      <a:pt x="0" y="4511"/>
                    </a:lnTo>
                    <a:lnTo>
                      <a:pt x="71" y="5216"/>
                    </a:lnTo>
                    <a:lnTo>
                      <a:pt x="141" y="5921"/>
                    </a:lnTo>
                    <a:lnTo>
                      <a:pt x="494" y="7331"/>
                    </a:lnTo>
                    <a:lnTo>
                      <a:pt x="987" y="8740"/>
                    </a:lnTo>
                    <a:lnTo>
                      <a:pt x="1551" y="10009"/>
                    </a:lnTo>
                    <a:lnTo>
                      <a:pt x="2326" y="11419"/>
                    </a:lnTo>
                    <a:lnTo>
                      <a:pt x="3243" y="12758"/>
                    </a:lnTo>
                    <a:lnTo>
                      <a:pt x="4159" y="14097"/>
                    </a:lnTo>
                    <a:lnTo>
                      <a:pt x="5216" y="15366"/>
                    </a:lnTo>
                    <a:lnTo>
                      <a:pt x="5710" y="15930"/>
                    </a:lnTo>
                    <a:lnTo>
                      <a:pt x="6344" y="16635"/>
                    </a:lnTo>
                    <a:lnTo>
                      <a:pt x="7683" y="18115"/>
                    </a:lnTo>
                    <a:lnTo>
                      <a:pt x="8388" y="18890"/>
                    </a:lnTo>
                    <a:lnTo>
                      <a:pt x="8952" y="19665"/>
                    </a:lnTo>
                    <a:lnTo>
                      <a:pt x="9375" y="20370"/>
                    </a:lnTo>
                    <a:lnTo>
                      <a:pt x="9586" y="20723"/>
                    </a:lnTo>
                    <a:lnTo>
                      <a:pt x="9657" y="21146"/>
                    </a:lnTo>
                    <a:lnTo>
                      <a:pt x="9727" y="21568"/>
                    </a:lnTo>
                    <a:lnTo>
                      <a:pt x="9657" y="21991"/>
                    </a:lnTo>
                    <a:lnTo>
                      <a:pt x="9586" y="22485"/>
                    </a:lnTo>
                    <a:lnTo>
                      <a:pt x="9375" y="22978"/>
                    </a:lnTo>
                    <a:lnTo>
                      <a:pt x="9022" y="24035"/>
                    </a:lnTo>
                    <a:lnTo>
                      <a:pt x="8811" y="24599"/>
                    </a:lnTo>
                    <a:lnTo>
                      <a:pt x="8670" y="25163"/>
                    </a:lnTo>
                    <a:lnTo>
                      <a:pt x="8599" y="25798"/>
                    </a:lnTo>
                    <a:lnTo>
                      <a:pt x="8599" y="26432"/>
                    </a:lnTo>
                    <a:lnTo>
                      <a:pt x="8599" y="27912"/>
                    </a:lnTo>
                    <a:lnTo>
                      <a:pt x="8599" y="29251"/>
                    </a:lnTo>
                    <a:lnTo>
                      <a:pt x="8529" y="29886"/>
                    </a:lnTo>
                    <a:lnTo>
                      <a:pt x="8317" y="30449"/>
                    </a:lnTo>
                    <a:lnTo>
                      <a:pt x="8247" y="30590"/>
                    </a:lnTo>
                    <a:lnTo>
                      <a:pt x="8106" y="30802"/>
                    </a:lnTo>
                    <a:lnTo>
                      <a:pt x="7683" y="31084"/>
                    </a:lnTo>
                    <a:lnTo>
                      <a:pt x="6626" y="31859"/>
                    </a:lnTo>
                    <a:lnTo>
                      <a:pt x="6132" y="32212"/>
                    </a:lnTo>
                    <a:lnTo>
                      <a:pt x="5780" y="32634"/>
                    </a:lnTo>
                    <a:lnTo>
                      <a:pt x="5639" y="32846"/>
                    </a:lnTo>
                    <a:lnTo>
                      <a:pt x="5639" y="33128"/>
                    </a:lnTo>
                    <a:lnTo>
                      <a:pt x="5639" y="33339"/>
                    </a:lnTo>
                    <a:lnTo>
                      <a:pt x="5710" y="33621"/>
                    </a:lnTo>
                    <a:lnTo>
                      <a:pt x="5850" y="33762"/>
                    </a:lnTo>
                    <a:lnTo>
                      <a:pt x="6132" y="33762"/>
                    </a:lnTo>
                    <a:lnTo>
                      <a:pt x="6344" y="33692"/>
                    </a:lnTo>
                    <a:lnTo>
                      <a:pt x="6696" y="33480"/>
                    </a:lnTo>
                    <a:lnTo>
                      <a:pt x="7119" y="33057"/>
                    </a:lnTo>
                    <a:lnTo>
                      <a:pt x="7894" y="32141"/>
                    </a:lnTo>
                    <a:lnTo>
                      <a:pt x="8388" y="31507"/>
                    </a:lnTo>
                    <a:lnTo>
                      <a:pt x="8388" y="31859"/>
                    </a:lnTo>
                    <a:lnTo>
                      <a:pt x="8176" y="32353"/>
                    </a:lnTo>
                    <a:lnTo>
                      <a:pt x="7754" y="33480"/>
                    </a:lnTo>
                    <a:lnTo>
                      <a:pt x="7542" y="34115"/>
                    </a:lnTo>
                    <a:lnTo>
                      <a:pt x="7401" y="34608"/>
                    </a:lnTo>
                    <a:lnTo>
                      <a:pt x="7401" y="34820"/>
                    </a:lnTo>
                    <a:lnTo>
                      <a:pt x="7401" y="35031"/>
                    </a:lnTo>
                    <a:lnTo>
                      <a:pt x="7472" y="35172"/>
                    </a:lnTo>
                    <a:lnTo>
                      <a:pt x="7613" y="35242"/>
                    </a:lnTo>
                    <a:lnTo>
                      <a:pt x="7965" y="35242"/>
                    </a:lnTo>
                    <a:lnTo>
                      <a:pt x="8106" y="35172"/>
                    </a:lnTo>
                    <a:lnTo>
                      <a:pt x="8176" y="35031"/>
                    </a:lnTo>
                    <a:lnTo>
                      <a:pt x="8388" y="34749"/>
                    </a:lnTo>
                    <a:lnTo>
                      <a:pt x="8458" y="34326"/>
                    </a:lnTo>
                    <a:lnTo>
                      <a:pt x="8529" y="33410"/>
                    </a:lnTo>
                    <a:lnTo>
                      <a:pt x="8599" y="32705"/>
                    </a:lnTo>
                    <a:lnTo>
                      <a:pt x="8740" y="33410"/>
                    </a:lnTo>
                    <a:lnTo>
                      <a:pt x="8952" y="33903"/>
                    </a:lnTo>
                    <a:lnTo>
                      <a:pt x="9163" y="34256"/>
                    </a:lnTo>
                    <a:lnTo>
                      <a:pt x="9375" y="34397"/>
                    </a:lnTo>
                    <a:lnTo>
                      <a:pt x="9516" y="34397"/>
                    </a:lnTo>
                    <a:lnTo>
                      <a:pt x="9586" y="34326"/>
                    </a:lnTo>
                    <a:lnTo>
                      <a:pt x="9657" y="34256"/>
                    </a:lnTo>
                    <a:lnTo>
                      <a:pt x="9727" y="34044"/>
                    </a:lnTo>
                    <a:lnTo>
                      <a:pt x="9798" y="33551"/>
                    </a:lnTo>
                    <a:lnTo>
                      <a:pt x="9657" y="32775"/>
                    </a:lnTo>
                    <a:lnTo>
                      <a:pt x="10079" y="33410"/>
                    </a:lnTo>
                    <a:lnTo>
                      <a:pt x="10643" y="34256"/>
                    </a:lnTo>
                    <a:lnTo>
                      <a:pt x="10925" y="34608"/>
                    </a:lnTo>
                    <a:lnTo>
                      <a:pt x="11207" y="34890"/>
                    </a:lnTo>
                    <a:lnTo>
                      <a:pt x="11419" y="34960"/>
                    </a:lnTo>
                    <a:lnTo>
                      <a:pt x="11701" y="34960"/>
                    </a:lnTo>
                    <a:lnTo>
                      <a:pt x="11842" y="34890"/>
                    </a:lnTo>
                    <a:lnTo>
                      <a:pt x="11912" y="34749"/>
                    </a:lnTo>
                    <a:lnTo>
                      <a:pt x="11983" y="34538"/>
                    </a:lnTo>
                    <a:lnTo>
                      <a:pt x="11983" y="34397"/>
                    </a:lnTo>
                    <a:lnTo>
                      <a:pt x="11842" y="34185"/>
                    </a:lnTo>
                    <a:lnTo>
                      <a:pt x="11560" y="33762"/>
                    </a:lnTo>
                    <a:lnTo>
                      <a:pt x="11207" y="33269"/>
                    </a:lnTo>
                    <a:lnTo>
                      <a:pt x="10291" y="32494"/>
                    </a:lnTo>
                    <a:lnTo>
                      <a:pt x="9657" y="31930"/>
                    </a:lnTo>
                    <a:lnTo>
                      <a:pt x="10643" y="32494"/>
                    </a:lnTo>
                    <a:lnTo>
                      <a:pt x="11771" y="33198"/>
                    </a:lnTo>
                    <a:lnTo>
                      <a:pt x="12194" y="33339"/>
                    </a:lnTo>
                    <a:lnTo>
                      <a:pt x="12335" y="33339"/>
                    </a:lnTo>
                    <a:lnTo>
                      <a:pt x="12335" y="33269"/>
                    </a:lnTo>
                    <a:lnTo>
                      <a:pt x="12335" y="33128"/>
                    </a:lnTo>
                    <a:lnTo>
                      <a:pt x="12124" y="32916"/>
                    </a:lnTo>
                    <a:lnTo>
                      <a:pt x="11489" y="32141"/>
                    </a:lnTo>
                    <a:lnTo>
                      <a:pt x="11137" y="31789"/>
                    </a:lnTo>
                    <a:lnTo>
                      <a:pt x="10784" y="31577"/>
                    </a:lnTo>
                    <a:lnTo>
                      <a:pt x="10220" y="31295"/>
                    </a:lnTo>
                    <a:lnTo>
                      <a:pt x="10009" y="31154"/>
                    </a:lnTo>
                    <a:lnTo>
                      <a:pt x="9727" y="30943"/>
                    </a:lnTo>
                    <a:lnTo>
                      <a:pt x="9516" y="30590"/>
                    </a:lnTo>
                    <a:lnTo>
                      <a:pt x="9304" y="30027"/>
                    </a:lnTo>
                    <a:lnTo>
                      <a:pt x="9234" y="29604"/>
                    </a:lnTo>
                    <a:lnTo>
                      <a:pt x="9163" y="29181"/>
                    </a:lnTo>
                    <a:lnTo>
                      <a:pt x="9234" y="28123"/>
                    </a:lnTo>
                    <a:lnTo>
                      <a:pt x="9445" y="26291"/>
                    </a:lnTo>
                    <a:lnTo>
                      <a:pt x="10079" y="27348"/>
                    </a:lnTo>
                    <a:lnTo>
                      <a:pt x="10573" y="28123"/>
                    </a:lnTo>
                    <a:lnTo>
                      <a:pt x="11066" y="28899"/>
                    </a:lnTo>
                    <a:lnTo>
                      <a:pt x="11560" y="29392"/>
                    </a:lnTo>
                    <a:lnTo>
                      <a:pt x="11771" y="29533"/>
                    </a:lnTo>
                    <a:lnTo>
                      <a:pt x="11983" y="29604"/>
                    </a:lnTo>
                    <a:lnTo>
                      <a:pt x="12194" y="29533"/>
                    </a:lnTo>
                    <a:lnTo>
                      <a:pt x="12335" y="29322"/>
                    </a:lnTo>
                    <a:lnTo>
                      <a:pt x="12405" y="28969"/>
                    </a:lnTo>
                    <a:lnTo>
                      <a:pt x="12405" y="28476"/>
                    </a:lnTo>
                    <a:lnTo>
                      <a:pt x="12335" y="28194"/>
                    </a:lnTo>
                    <a:lnTo>
                      <a:pt x="12194" y="27842"/>
                    </a:lnTo>
                    <a:lnTo>
                      <a:pt x="11560" y="27066"/>
                    </a:lnTo>
                    <a:lnTo>
                      <a:pt x="10855" y="26361"/>
                    </a:lnTo>
                    <a:lnTo>
                      <a:pt x="10573" y="26009"/>
                    </a:lnTo>
                    <a:lnTo>
                      <a:pt x="10361" y="25798"/>
                    </a:lnTo>
                    <a:lnTo>
                      <a:pt x="9939" y="25586"/>
                    </a:lnTo>
                    <a:lnTo>
                      <a:pt x="9727" y="25516"/>
                    </a:lnTo>
                    <a:lnTo>
                      <a:pt x="9657" y="25375"/>
                    </a:lnTo>
                    <a:lnTo>
                      <a:pt x="9586" y="25234"/>
                    </a:lnTo>
                    <a:lnTo>
                      <a:pt x="9516" y="25022"/>
                    </a:lnTo>
                    <a:lnTo>
                      <a:pt x="9657" y="24670"/>
                    </a:lnTo>
                    <a:lnTo>
                      <a:pt x="9939" y="23260"/>
                    </a:lnTo>
                    <a:lnTo>
                      <a:pt x="10150" y="21850"/>
                    </a:lnTo>
                    <a:lnTo>
                      <a:pt x="11842" y="24388"/>
                    </a:lnTo>
                    <a:lnTo>
                      <a:pt x="12899" y="25938"/>
                    </a:lnTo>
                    <a:lnTo>
                      <a:pt x="13886" y="27630"/>
                    </a:lnTo>
                    <a:lnTo>
                      <a:pt x="14731" y="29322"/>
                    </a:lnTo>
                    <a:lnTo>
                      <a:pt x="15154" y="30168"/>
                    </a:lnTo>
                    <a:lnTo>
                      <a:pt x="15436" y="30943"/>
                    </a:lnTo>
                    <a:lnTo>
                      <a:pt x="15648" y="31718"/>
                    </a:lnTo>
                    <a:lnTo>
                      <a:pt x="15718" y="32353"/>
                    </a:lnTo>
                    <a:lnTo>
                      <a:pt x="15718" y="32987"/>
                    </a:lnTo>
                    <a:lnTo>
                      <a:pt x="15577" y="33551"/>
                    </a:lnTo>
                    <a:lnTo>
                      <a:pt x="15507" y="33762"/>
                    </a:lnTo>
                    <a:lnTo>
                      <a:pt x="15225" y="33974"/>
                    </a:lnTo>
                    <a:lnTo>
                      <a:pt x="14520" y="34679"/>
                    </a:lnTo>
                    <a:lnTo>
                      <a:pt x="12405" y="36229"/>
                    </a:lnTo>
                    <a:lnTo>
                      <a:pt x="11348" y="37075"/>
                    </a:lnTo>
                    <a:lnTo>
                      <a:pt x="10502" y="37780"/>
                    </a:lnTo>
                    <a:lnTo>
                      <a:pt x="10220" y="38132"/>
                    </a:lnTo>
                    <a:lnTo>
                      <a:pt x="9939" y="38414"/>
                    </a:lnTo>
                    <a:lnTo>
                      <a:pt x="9868" y="38626"/>
                    </a:lnTo>
                    <a:lnTo>
                      <a:pt x="9868" y="38767"/>
                    </a:lnTo>
                    <a:lnTo>
                      <a:pt x="9939" y="38837"/>
                    </a:lnTo>
                    <a:lnTo>
                      <a:pt x="10079" y="38908"/>
                    </a:lnTo>
                    <a:lnTo>
                      <a:pt x="10432" y="38837"/>
                    </a:lnTo>
                    <a:lnTo>
                      <a:pt x="10855" y="38696"/>
                    </a:lnTo>
                    <a:lnTo>
                      <a:pt x="11278" y="38485"/>
                    </a:lnTo>
                    <a:lnTo>
                      <a:pt x="12687" y="37709"/>
                    </a:lnTo>
                    <a:lnTo>
                      <a:pt x="12687" y="37709"/>
                    </a:lnTo>
                    <a:lnTo>
                      <a:pt x="12264" y="38767"/>
                    </a:lnTo>
                    <a:lnTo>
                      <a:pt x="11912" y="39542"/>
                    </a:lnTo>
                    <a:lnTo>
                      <a:pt x="11560" y="40247"/>
                    </a:lnTo>
                    <a:lnTo>
                      <a:pt x="10996" y="41163"/>
                    </a:lnTo>
                    <a:lnTo>
                      <a:pt x="10643" y="41586"/>
                    </a:lnTo>
                    <a:lnTo>
                      <a:pt x="10291" y="41938"/>
                    </a:lnTo>
                    <a:lnTo>
                      <a:pt x="10150" y="42150"/>
                    </a:lnTo>
                    <a:lnTo>
                      <a:pt x="10009" y="42361"/>
                    </a:lnTo>
                    <a:lnTo>
                      <a:pt x="10009" y="42573"/>
                    </a:lnTo>
                    <a:lnTo>
                      <a:pt x="10150" y="42855"/>
                    </a:lnTo>
                    <a:lnTo>
                      <a:pt x="10291" y="43066"/>
                    </a:lnTo>
                    <a:lnTo>
                      <a:pt x="10502" y="43137"/>
                    </a:lnTo>
                    <a:lnTo>
                      <a:pt x="10643" y="43207"/>
                    </a:lnTo>
                    <a:lnTo>
                      <a:pt x="10784" y="43137"/>
                    </a:lnTo>
                    <a:lnTo>
                      <a:pt x="11066" y="42925"/>
                    </a:lnTo>
                    <a:lnTo>
                      <a:pt x="11348" y="42502"/>
                    </a:lnTo>
                    <a:lnTo>
                      <a:pt x="11912" y="41656"/>
                    </a:lnTo>
                    <a:lnTo>
                      <a:pt x="12124" y="41445"/>
                    </a:lnTo>
                    <a:lnTo>
                      <a:pt x="12194" y="41375"/>
                    </a:lnTo>
                    <a:lnTo>
                      <a:pt x="12264" y="41375"/>
                    </a:lnTo>
                    <a:lnTo>
                      <a:pt x="12124" y="41656"/>
                    </a:lnTo>
                    <a:lnTo>
                      <a:pt x="12053" y="42079"/>
                    </a:lnTo>
                    <a:lnTo>
                      <a:pt x="12053" y="42432"/>
                    </a:lnTo>
                    <a:lnTo>
                      <a:pt x="12124" y="42855"/>
                    </a:lnTo>
                    <a:lnTo>
                      <a:pt x="12194" y="43137"/>
                    </a:lnTo>
                    <a:lnTo>
                      <a:pt x="12335" y="43348"/>
                    </a:lnTo>
                    <a:lnTo>
                      <a:pt x="12476" y="43419"/>
                    </a:lnTo>
                    <a:lnTo>
                      <a:pt x="12546" y="43348"/>
                    </a:lnTo>
                    <a:lnTo>
                      <a:pt x="12617" y="43137"/>
                    </a:lnTo>
                    <a:lnTo>
                      <a:pt x="12617" y="42855"/>
                    </a:lnTo>
                    <a:lnTo>
                      <a:pt x="12617" y="42220"/>
                    </a:lnTo>
                    <a:lnTo>
                      <a:pt x="12617" y="41656"/>
                    </a:lnTo>
                    <a:lnTo>
                      <a:pt x="12687" y="41445"/>
                    </a:lnTo>
                    <a:lnTo>
                      <a:pt x="12758" y="41375"/>
                    </a:lnTo>
                    <a:lnTo>
                      <a:pt x="12969" y="41938"/>
                    </a:lnTo>
                    <a:lnTo>
                      <a:pt x="13322" y="42573"/>
                    </a:lnTo>
                    <a:lnTo>
                      <a:pt x="13463" y="42855"/>
                    </a:lnTo>
                    <a:lnTo>
                      <a:pt x="13745" y="43066"/>
                    </a:lnTo>
                    <a:lnTo>
                      <a:pt x="14027" y="43137"/>
                    </a:lnTo>
                    <a:lnTo>
                      <a:pt x="14379" y="43066"/>
                    </a:lnTo>
                    <a:lnTo>
                      <a:pt x="14661" y="42855"/>
                    </a:lnTo>
                    <a:lnTo>
                      <a:pt x="14802" y="42714"/>
                    </a:lnTo>
                    <a:lnTo>
                      <a:pt x="14802" y="42502"/>
                    </a:lnTo>
                    <a:lnTo>
                      <a:pt x="14731" y="42361"/>
                    </a:lnTo>
                    <a:lnTo>
                      <a:pt x="14308" y="41938"/>
                    </a:lnTo>
                    <a:lnTo>
                      <a:pt x="14168" y="41797"/>
                    </a:lnTo>
                    <a:lnTo>
                      <a:pt x="14097" y="41656"/>
                    </a:lnTo>
                    <a:lnTo>
                      <a:pt x="13674" y="40529"/>
                    </a:lnTo>
                    <a:lnTo>
                      <a:pt x="13392" y="39824"/>
                    </a:lnTo>
                    <a:lnTo>
                      <a:pt x="13251" y="39119"/>
                    </a:lnTo>
                    <a:lnTo>
                      <a:pt x="13181" y="38837"/>
                    </a:lnTo>
                    <a:lnTo>
                      <a:pt x="13181" y="38485"/>
                    </a:lnTo>
                    <a:lnTo>
                      <a:pt x="13251" y="38203"/>
                    </a:lnTo>
                    <a:lnTo>
                      <a:pt x="13322" y="37921"/>
                    </a:lnTo>
                    <a:lnTo>
                      <a:pt x="13533" y="37639"/>
                    </a:lnTo>
                    <a:lnTo>
                      <a:pt x="13745" y="37427"/>
                    </a:lnTo>
                    <a:lnTo>
                      <a:pt x="14097" y="37216"/>
                    </a:lnTo>
                    <a:lnTo>
                      <a:pt x="14520" y="37075"/>
                    </a:lnTo>
                    <a:lnTo>
                      <a:pt x="14872" y="38273"/>
                    </a:lnTo>
                    <a:lnTo>
                      <a:pt x="15154" y="39049"/>
                    </a:lnTo>
                    <a:lnTo>
                      <a:pt x="15436" y="39824"/>
                    </a:lnTo>
                    <a:lnTo>
                      <a:pt x="15789" y="40458"/>
                    </a:lnTo>
                    <a:lnTo>
                      <a:pt x="16000" y="40599"/>
                    </a:lnTo>
                    <a:lnTo>
                      <a:pt x="16141" y="40670"/>
                    </a:lnTo>
                    <a:lnTo>
                      <a:pt x="16353" y="40599"/>
                    </a:lnTo>
                    <a:lnTo>
                      <a:pt x="16493" y="40458"/>
                    </a:lnTo>
                    <a:lnTo>
                      <a:pt x="16705" y="40106"/>
                    </a:lnTo>
                    <a:lnTo>
                      <a:pt x="16846" y="39612"/>
                    </a:lnTo>
                    <a:lnTo>
                      <a:pt x="16846" y="39260"/>
                    </a:lnTo>
                    <a:lnTo>
                      <a:pt x="16705" y="38908"/>
                    </a:lnTo>
                    <a:lnTo>
                      <a:pt x="16493" y="38414"/>
                    </a:lnTo>
                    <a:lnTo>
                      <a:pt x="16282" y="37991"/>
                    </a:lnTo>
                    <a:lnTo>
                      <a:pt x="15718" y="37075"/>
                    </a:lnTo>
                    <a:lnTo>
                      <a:pt x="15507" y="36723"/>
                    </a:lnTo>
                    <a:lnTo>
                      <a:pt x="15366" y="36370"/>
                    </a:lnTo>
                    <a:lnTo>
                      <a:pt x="15154" y="35454"/>
                    </a:lnTo>
                    <a:lnTo>
                      <a:pt x="15154" y="35172"/>
                    </a:lnTo>
                    <a:lnTo>
                      <a:pt x="15154" y="34890"/>
                    </a:lnTo>
                    <a:lnTo>
                      <a:pt x="15295" y="34608"/>
                    </a:lnTo>
                    <a:lnTo>
                      <a:pt x="15436" y="34256"/>
                    </a:lnTo>
                    <a:lnTo>
                      <a:pt x="16071" y="33269"/>
                    </a:lnTo>
                    <a:lnTo>
                      <a:pt x="16775" y="35031"/>
                    </a:lnTo>
                    <a:lnTo>
                      <a:pt x="17410" y="36793"/>
                    </a:lnTo>
                    <a:lnTo>
                      <a:pt x="17903" y="38626"/>
                    </a:lnTo>
                    <a:lnTo>
                      <a:pt x="18115" y="39542"/>
                    </a:lnTo>
                    <a:lnTo>
                      <a:pt x="18256" y="40458"/>
                    </a:lnTo>
                    <a:lnTo>
                      <a:pt x="18326" y="41445"/>
                    </a:lnTo>
                    <a:lnTo>
                      <a:pt x="18326" y="41656"/>
                    </a:lnTo>
                    <a:lnTo>
                      <a:pt x="18326" y="41868"/>
                    </a:lnTo>
                    <a:lnTo>
                      <a:pt x="18185" y="41938"/>
                    </a:lnTo>
                    <a:lnTo>
                      <a:pt x="18044" y="42079"/>
                    </a:lnTo>
                    <a:lnTo>
                      <a:pt x="17551" y="42643"/>
                    </a:lnTo>
                    <a:lnTo>
                      <a:pt x="17198" y="42996"/>
                    </a:lnTo>
                    <a:lnTo>
                      <a:pt x="16634" y="43419"/>
                    </a:lnTo>
                    <a:lnTo>
                      <a:pt x="16071" y="43842"/>
                    </a:lnTo>
                    <a:lnTo>
                      <a:pt x="15648" y="44123"/>
                    </a:lnTo>
                    <a:lnTo>
                      <a:pt x="15225" y="44194"/>
                    </a:lnTo>
                    <a:lnTo>
                      <a:pt x="14661" y="44335"/>
                    </a:lnTo>
                    <a:lnTo>
                      <a:pt x="13322" y="44687"/>
                    </a:lnTo>
                    <a:lnTo>
                      <a:pt x="12687" y="44899"/>
                    </a:lnTo>
                    <a:lnTo>
                      <a:pt x="12124" y="45181"/>
                    </a:lnTo>
                    <a:lnTo>
                      <a:pt x="11912" y="45392"/>
                    </a:lnTo>
                    <a:lnTo>
                      <a:pt x="11771" y="45604"/>
                    </a:lnTo>
                    <a:lnTo>
                      <a:pt x="11630" y="45815"/>
                    </a:lnTo>
                    <a:lnTo>
                      <a:pt x="11630" y="46097"/>
                    </a:lnTo>
                    <a:lnTo>
                      <a:pt x="11630" y="46238"/>
                    </a:lnTo>
                    <a:lnTo>
                      <a:pt x="11701" y="46308"/>
                    </a:lnTo>
                    <a:lnTo>
                      <a:pt x="12053" y="46308"/>
                    </a:lnTo>
                    <a:lnTo>
                      <a:pt x="12476" y="46238"/>
                    </a:lnTo>
                    <a:lnTo>
                      <a:pt x="12969" y="46097"/>
                    </a:lnTo>
                    <a:lnTo>
                      <a:pt x="14027" y="45745"/>
                    </a:lnTo>
                    <a:lnTo>
                      <a:pt x="14661" y="45533"/>
                    </a:lnTo>
                    <a:lnTo>
                      <a:pt x="14379" y="46097"/>
                    </a:lnTo>
                    <a:lnTo>
                      <a:pt x="14027" y="46802"/>
                    </a:lnTo>
                    <a:lnTo>
                      <a:pt x="13674" y="47436"/>
                    </a:lnTo>
                    <a:lnTo>
                      <a:pt x="13463" y="47718"/>
                    </a:lnTo>
                    <a:lnTo>
                      <a:pt x="13251" y="47930"/>
                    </a:lnTo>
                    <a:lnTo>
                      <a:pt x="13040" y="48141"/>
                    </a:lnTo>
                    <a:lnTo>
                      <a:pt x="12758" y="48212"/>
                    </a:lnTo>
                    <a:lnTo>
                      <a:pt x="12194" y="48353"/>
                    </a:lnTo>
                    <a:lnTo>
                      <a:pt x="11912" y="48493"/>
                    </a:lnTo>
                    <a:lnTo>
                      <a:pt x="11701" y="48634"/>
                    </a:lnTo>
                    <a:lnTo>
                      <a:pt x="11489" y="48846"/>
                    </a:lnTo>
                    <a:lnTo>
                      <a:pt x="11348" y="49128"/>
                    </a:lnTo>
                    <a:lnTo>
                      <a:pt x="11278" y="49692"/>
                    </a:lnTo>
                    <a:lnTo>
                      <a:pt x="11278" y="49903"/>
                    </a:lnTo>
                    <a:lnTo>
                      <a:pt x="11348" y="49974"/>
                    </a:lnTo>
                    <a:lnTo>
                      <a:pt x="11419" y="50044"/>
                    </a:lnTo>
                    <a:lnTo>
                      <a:pt x="11560" y="50044"/>
                    </a:lnTo>
                    <a:lnTo>
                      <a:pt x="11842" y="49974"/>
                    </a:lnTo>
                    <a:lnTo>
                      <a:pt x="12124" y="49762"/>
                    </a:lnTo>
                    <a:lnTo>
                      <a:pt x="12476" y="49480"/>
                    </a:lnTo>
                    <a:lnTo>
                      <a:pt x="12969" y="48916"/>
                    </a:lnTo>
                    <a:lnTo>
                      <a:pt x="12969" y="49551"/>
                    </a:lnTo>
                    <a:lnTo>
                      <a:pt x="13040" y="49903"/>
                    </a:lnTo>
                    <a:lnTo>
                      <a:pt x="13181" y="50185"/>
                    </a:lnTo>
                    <a:lnTo>
                      <a:pt x="13322" y="50467"/>
                    </a:lnTo>
                    <a:lnTo>
                      <a:pt x="13533" y="50608"/>
                    </a:lnTo>
                    <a:lnTo>
                      <a:pt x="13815" y="50608"/>
                    </a:lnTo>
                    <a:lnTo>
                      <a:pt x="14097" y="50397"/>
                    </a:lnTo>
                    <a:lnTo>
                      <a:pt x="14238" y="50256"/>
                    </a:lnTo>
                    <a:lnTo>
                      <a:pt x="14308" y="50044"/>
                    </a:lnTo>
                    <a:lnTo>
                      <a:pt x="14308" y="49480"/>
                    </a:lnTo>
                    <a:lnTo>
                      <a:pt x="14238" y="48916"/>
                    </a:lnTo>
                    <a:lnTo>
                      <a:pt x="14238" y="48634"/>
                    </a:lnTo>
                    <a:lnTo>
                      <a:pt x="14308" y="48423"/>
                    </a:lnTo>
                    <a:lnTo>
                      <a:pt x="14520" y="48987"/>
                    </a:lnTo>
                    <a:lnTo>
                      <a:pt x="14872" y="49833"/>
                    </a:lnTo>
                    <a:lnTo>
                      <a:pt x="15084" y="50256"/>
                    </a:lnTo>
                    <a:lnTo>
                      <a:pt x="15366" y="50608"/>
                    </a:lnTo>
                    <a:lnTo>
                      <a:pt x="15648" y="50890"/>
                    </a:lnTo>
                    <a:lnTo>
                      <a:pt x="15930" y="50890"/>
                    </a:lnTo>
                    <a:lnTo>
                      <a:pt x="16141" y="50819"/>
                    </a:lnTo>
                    <a:lnTo>
                      <a:pt x="16282" y="50749"/>
                    </a:lnTo>
                    <a:lnTo>
                      <a:pt x="16423" y="50608"/>
                    </a:lnTo>
                    <a:lnTo>
                      <a:pt x="16423" y="50467"/>
                    </a:lnTo>
                    <a:lnTo>
                      <a:pt x="16423" y="50115"/>
                    </a:lnTo>
                    <a:lnTo>
                      <a:pt x="16212" y="49762"/>
                    </a:lnTo>
                    <a:lnTo>
                      <a:pt x="15718" y="49128"/>
                    </a:lnTo>
                    <a:lnTo>
                      <a:pt x="15436" y="48705"/>
                    </a:lnTo>
                    <a:lnTo>
                      <a:pt x="15084" y="47789"/>
                    </a:lnTo>
                    <a:lnTo>
                      <a:pt x="15013" y="47436"/>
                    </a:lnTo>
                    <a:lnTo>
                      <a:pt x="14943" y="47084"/>
                    </a:lnTo>
                    <a:lnTo>
                      <a:pt x="14943" y="46731"/>
                    </a:lnTo>
                    <a:lnTo>
                      <a:pt x="15084" y="46379"/>
                    </a:lnTo>
                    <a:lnTo>
                      <a:pt x="15295" y="45956"/>
                    </a:lnTo>
                    <a:lnTo>
                      <a:pt x="15648" y="45392"/>
                    </a:lnTo>
                    <a:lnTo>
                      <a:pt x="16071" y="44758"/>
                    </a:lnTo>
                    <a:lnTo>
                      <a:pt x="16634" y="44123"/>
                    </a:lnTo>
                    <a:lnTo>
                      <a:pt x="16634" y="44123"/>
                    </a:lnTo>
                    <a:lnTo>
                      <a:pt x="16282" y="45745"/>
                    </a:lnTo>
                    <a:lnTo>
                      <a:pt x="16212" y="46520"/>
                    </a:lnTo>
                    <a:lnTo>
                      <a:pt x="16141" y="47366"/>
                    </a:lnTo>
                    <a:lnTo>
                      <a:pt x="16212" y="46943"/>
                    </a:lnTo>
                    <a:lnTo>
                      <a:pt x="16423" y="46379"/>
                    </a:lnTo>
                    <a:lnTo>
                      <a:pt x="17128" y="44899"/>
                    </a:lnTo>
                    <a:lnTo>
                      <a:pt x="17551" y="44123"/>
                    </a:lnTo>
                    <a:lnTo>
                      <a:pt x="17974" y="43419"/>
                    </a:lnTo>
                    <a:lnTo>
                      <a:pt x="18326" y="42925"/>
                    </a:lnTo>
                    <a:lnTo>
                      <a:pt x="18678" y="42643"/>
                    </a:lnTo>
                    <a:lnTo>
                      <a:pt x="18960" y="44123"/>
                    </a:lnTo>
                    <a:lnTo>
                      <a:pt x="19172" y="45745"/>
                    </a:lnTo>
                    <a:lnTo>
                      <a:pt x="19313" y="46520"/>
                    </a:lnTo>
                    <a:lnTo>
                      <a:pt x="19313" y="47295"/>
                    </a:lnTo>
                    <a:lnTo>
                      <a:pt x="19242" y="48000"/>
                    </a:lnTo>
                    <a:lnTo>
                      <a:pt x="19031" y="48634"/>
                    </a:lnTo>
                    <a:lnTo>
                      <a:pt x="18256" y="50185"/>
                    </a:lnTo>
                    <a:lnTo>
                      <a:pt x="17762" y="51101"/>
                    </a:lnTo>
                    <a:lnTo>
                      <a:pt x="17621" y="51383"/>
                    </a:lnTo>
                    <a:lnTo>
                      <a:pt x="17621" y="51454"/>
                    </a:lnTo>
                    <a:lnTo>
                      <a:pt x="18044" y="51031"/>
                    </a:lnTo>
                    <a:lnTo>
                      <a:pt x="18538" y="50538"/>
                    </a:lnTo>
                    <a:lnTo>
                      <a:pt x="18960" y="50115"/>
                    </a:lnTo>
                    <a:lnTo>
                      <a:pt x="19383" y="49621"/>
                    </a:lnTo>
                    <a:lnTo>
                      <a:pt x="19383" y="50890"/>
                    </a:lnTo>
                    <a:lnTo>
                      <a:pt x="19313" y="51313"/>
                    </a:lnTo>
                    <a:lnTo>
                      <a:pt x="19172" y="51524"/>
                    </a:lnTo>
                    <a:lnTo>
                      <a:pt x="19031" y="51736"/>
                    </a:lnTo>
                    <a:lnTo>
                      <a:pt x="18749" y="52018"/>
                    </a:lnTo>
                    <a:lnTo>
                      <a:pt x="18397" y="52300"/>
                    </a:lnTo>
                    <a:lnTo>
                      <a:pt x="17974" y="52793"/>
                    </a:lnTo>
                    <a:lnTo>
                      <a:pt x="17480" y="53286"/>
                    </a:lnTo>
                    <a:lnTo>
                      <a:pt x="16846" y="53780"/>
                    </a:lnTo>
                    <a:lnTo>
                      <a:pt x="16564" y="54062"/>
                    </a:lnTo>
                    <a:lnTo>
                      <a:pt x="16423" y="54344"/>
                    </a:lnTo>
                    <a:lnTo>
                      <a:pt x="16282" y="54696"/>
                    </a:lnTo>
                    <a:lnTo>
                      <a:pt x="16282" y="55119"/>
                    </a:lnTo>
                    <a:lnTo>
                      <a:pt x="16705" y="54837"/>
                    </a:lnTo>
                    <a:lnTo>
                      <a:pt x="17692" y="54273"/>
                    </a:lnTo>
                    <a:lnTo>
                      <a:pt x="19172" y="53498"/>
                    </a:lnTo>
                    <a:lnTo>
                      <a:pt x="18678" y="54203"/>
                    </a:lnTo>
                    <a:lnTo>
                      <a:pt x="18044" y="55260"/>
                    </a:lnTo>
                    <a:lnTo>
                      <a:pt x="17762" y="55824"/>
                    </a:lnTo>
                    <a:lnTo>
                      <a:pt x="17692" y="56317"/>
                    </a:lnTo>
                    <a:lnTo>
                      <a:pt x="17621" y="56529"/>
                    </a:lnTo>
                    <a:lnTo>
                      <a:pt x="17692" y="56670"/>
                    </a:lnTo>
                    <a:lnTo>
                      <a:pt x="17762" y="56881"/>
                    </a:lnTo>
                    <a:lnTo>
                      <a:pt x="17903" y="56952"/>
                    </a:lnTo>
                    <a:lnTo>
                      <a:pt x="18044" y="57022"/>
                    </a:lnTo>
                    <a:lnTo>
                      <a:pt x="18185" y="56952"/>
                    </a:lnTo>
                    <a:lnTo>
                      <a:pt x="18397" y="56670"/>
                    </a:lnTo>
                    <a:lnTo>
                      <a:pt x="18608" y="56247"/>
                    </a:lnTo>
                    <a:lnTo>
                      <a:pt x="18819" y="55683"/>
                    </a:lnTo>
                    <a:lnTo>
                      <a:pt x="19172" y="54485"/>
                    </a:lnTo>
                    <a:lnTo>
                      <a:pt x="19313" y="53991"/>
                    </a:lnTo>
                    <a:lnTo>
                      <a:pt x="19454" y="53709"/>
                    </a:lnTo>
                    <a:lnTo>
                      <a:pt x="19383" y="54696"/>
                    </a:lnTo>
                    <a:lnTo>
                      <a:pt x="19313" y="55965"/>
                    </a:lnTo>
                    <a:lnTo>
                      <a:pt x="19383" y="56529"/>
                    </a:lnTo>
                    <a:lnTo>
                      <a:pt x="19524" y="57022"/>
                    </a:lnTo>
                    <a:lnTo>
                      <a:pt x="19665" y="57234"/>
                    </a:lnTo>
                    <a:lnTo>
                      <a:pt x="19806" y="57375"/>
                    </a:lnTo>
                    <a:lnTo>
                      <a:pt x="20018" y="57445"/>
                    </a:lnTo>
                    <a:lnTo>
                      <a:pt x="20229" y="57515"/>
                    </a:lnTo>
                    <a:lnTo>
                      <a:pt x="20441" y="57515"/>
                    </a:lnTo>
                    <a:lnTo>
                      <a:pt x="20582" y="57445"/>
                    </a:lnTo>
                    <a:lnTo>
                      <a:pt x="20723" y="57304"/>
                    </a:lnTo>
                    <a:lnTo>
                      <a:pt x="20793" y="57093"/>
                    </a:lnTo>
                    <a:lnTo>
                      <a:pt x="20863" y="56670"/>
                    </a:lnTo>
                    <a:lnTo>
                      <a:pt x="20793" y="56106"/>
                    </a:lnTo>
                    <a:lnTo>
                      <a:pt x="20652" y="55542"/>
                    </a:lnTo>
                    <a:lnTo>
                      <a:pt x="20793" y="55965"/>
                    </a:lnTo>
                    <a:lnTo>
                      <a:pt x="21075" y="56670"/>
                    </a:lnTo>
                    <a:lnTo>
                      <a:pt x="21427" y="57304"/>
                    </a:lnTo>
                    <a:lnTo>
                      <a:pt x="21780" y="57797"/>
                    </a:lnTo>
                    <a:lnTo>
                      <a:pt x="21921" y="57938"/>
                    </a:lnTo>
                    <a:lnTo>
                      <a:pt x="22132" y="58009"/>
                    </a:lnTo>
                    <a:lnTo>
                      <a:pt x="22344" y="58079"/>
                    </a:lnTo>
                    <a:lnTo>
                      <a:pt x="22626" y="58009"/>
                    </a:lnTo>
                    <a:lnTo>
                      <a:pt x="22767" y="57868"/>
                    </a:lnTo>
                    <a:lnTo>
                      <a:pt x="22907" y="57727"/>
                    </a:lnTo>
                    <a:lnTo>
                      <a:pt x="22978" y="57515"/>
                    </a:lnTo>
                    <a:lnTo>
                      <a:pt x="22978" y="57304"/>
                    </a:lnTo>
                    <a:lnTo>
                      <a:pt x="22907" y="56811"/>
                    </a:lnTo>
                    <a:lnTo>
                      <a:pt x="22696" y="56247"/>
                    </a:lnTo>
                    <a:lnTo>
                      <a:pt x="22414" y="55683"/>
                    </a:lnTo>
                    <a:lnTo>
                      <a:pt x="22062" y="55189"/>
                    </a:lnTo>
                    <a:lnTo>
                      <a:pt x="21568" y="54344"/>
                    </a:lnTo>
                    <a:lnTo>
                      <a:pt x="22626" y="54837"/>
                    </a:lnTo>
                    <a:lnTo>
                      <a:pt x="23330" y="55049"/>
                    </a:lnTo>
                    <a:lnTo>
                      <a:pt x="23894" y="55049"/>
                    </a:lnTo>
                    <a:lnTo>
                      <a:pt x="23894" y="54908"/>
                    </a:lnTo>
                    <a:lnTo>
                      <a:pt x="23894" y="54767"/>
                    </a:lnTo>
                    <a:lnTo>
                      <a:pt x="23824" y="54626"/>
                    </a:lnTo>
                    <a:lnTo>
                      <a:pt x="23471" y="54132"/>
                    </a:lnTo>
                    <a:lnTo>
                      <a:pt x="22907" y="53568"/>
                    </a:lnTo>
                    <a:lnTo>
                      <a:pt x="22132" y="52864"/>
                    </a:lnTo>
                    <a:lnTo>
                      <a:pt x="21639" y="52370"/>
                    </a:lnTo>
                    <a:lnTo>
                      <a:pt x="21286" y="51947"/>
                    </a:lnTo>
                    <a:lnTo>
                      <a:pt x="21075" y="51454"/>
                    </a:lnTo>
                    <a:lnTo>
                      <a:pt x="20934" y="51031"/>
                    </a:lnTo>
                    <a:lnTo>
                      <a:pt x="20934" y="50538"/>
                    </a:lnTo>
                    <a:lnTo>
                      <a:pt x="20863" y="49974"/>
                    </a:lnTo>
                    <a:lnTo>
                      <a:pt x="20863" y="48564"/>
                    </a:lnTo>
                    <a:lnTo>
                      <a:pt x="20793" y="47013"/>
                    </a:lnTo>
                    <a:lnTo>
                      <a:pt x="20652" y="45463"/>
                    </a:lnTo>
                    <a:lnTo>
                      <a:pt x="20441" y="43912"/>
                    </a:lnTo>
                    <a:lnTo>
                      <a:pt x="20159" y="42361"/>
                    </a:lnTo>
                    <a:lnTo>
                      <a:pt x="20159" y="42361"/>
                    </a:lnTo>
                    <a:lnTo>
                      <a:pt x="20652" y="42502"/>
                    </a:lnTo>
                    <a:lnTo>
                      <a:pt x="21004" y="42714"/>
                    </a:lnTo>
                    <a:lnTo>
                      <a:pt x="21216" y="42925"/>
                    </a:lnTo>
                    <a:lnTo>
                      <a:pt x="21357" y="43137"/>
                    </a:lnTo>
                    <a:lnTo>
                      <a:pt x="21568" y="43348"/>
                    </a:lnTo>
                    <a:lnTo>
                      <a:pt x="21780" y="43489"/>
                    </a:lnTo>
                    <a:lnTo>
                      <a:pt x="22132" y="43630"/>
                    </a:lnTo>
                    <a:lnTo>
                      <a:pt x="22626" y="43701"/>
                    </a:lnTo>
                    <a:lnTo>
                      <a:pt x="22414" y="45181"/>
                    </a:lnTo>
                    <a:lnTo>
                      <a:pt x="22344" y="45886"/>
                    </a:lnTo>
                    <a:lnTo>
                      <a:pt x="22344" y="46308"/>
                    </a:lnTo>
                    <a:lnTo>
                      <a:pt x="22414" y="46661"/>
                    </a:lnTo>
                    <a:lnTo>
                      <a:pt x="23048" y="45604"/>
                    </a:lnTo>
                    <a:lnTo>
                      <a:pt x="23683" y="44335"/>
                    </a:lnTo>
                    <a:lnTo>
                      <a:pt x="24176" y="44828"/>
                    </a:lnTo>
                    <a:lnTo>
                      <a:pt x="24599" y="45392"/>
                    </a:lnTo>
                    <a:lnTo>
                      <a:pt x="25022" y="45956"/>
                    </a:lnTo>
                    <a:lnTo>
                      <a:pt x="25445" y="46520"/>
                    </a:lnTo>
                    <a:lnTo>
                      <a:pt x="25092" y="46520"/>
                    </a:lnTo>
                    <a:lnTo>
                      <a:pt x="24881" y="46590"/>
                    </a:lnTo>
                    <a:lnTo>
                      <a:pt x="24740" y="46731"/>
                    </a:lnTo>
                    <a:lnTo>
                      <a:pt x="24458" y="47084"/>
                    </a:lnTo>
                    <a:lnTo>
                      <a:pt x="24176" y="47577"/>
                    </a:lnTo>
                    <a:lnTo>
                      <a:pt x="23965" y="48071"/>
                    </a:lnTo>
                    <a:lnTo>
                      <a:pt x="23965" y="48493"/>
                    </a:lnTo>
                    <a:lnTo>
                      <a:pt x="23965" y="48634"/>
                    </a:lnTo>
                    <a:lnTo>
                      <a:pt x="24035" y="48705"/>
                    </a:lnTo>
                    <a:lnTo>
                      <a:pt x="24106" y="48775"/>
                    </a:lnTo>
                    <a:lnTo>
                      <a:pt x="24247" y="48775"/>
                    </a:lnTo>
                    <a:lnTo>
                      <a:pt x="24458" y="48705"/>
                    </a:lnTo>
                    <a:lnTo>
                      <a:pt x="24599" y="48493"/>
                    </a:lnTo>
                    <a:lnTo>
                      <a:pt x="25022" y="47930"/>
                    </a:lnTo>
                    <a:lnTo>
                      <a:pt x="25374" y="47295"/>
                    </a:lnTo>
                    <a:lnTo>
                      <a:pt x="25515" y="46802"/>
                    </a:lnTo>
                    <a:lnTo>
                      <a:pt x="25656" y="47013"/>
                    </a:lnTo>
                    <a:lnTo>
                      <a:pt x="25656" y="47225"/>
                    </a:lnTo>
                    <a:lnTo>
                      <a:pt x="25656" y="47648"/>
                    </a:lnTo>
                    <a:lnTo>
                      <a:pt x="25586" y="48071"/>
                    </a:lnTo>
                    <a:lnTo>
                      <a:pt x="25374" y="48493"/>
                    </a:lnTo>
                    <a:lnTo>
                      <a:pt x="25304" y="48916"/>
                    </a:lnTo>
                    <a:lnTo>
                      <a:pt x="25233" y="49269"/>
                    </a:lnTo>
                    <a:lnTo>
                      <a:pt x="25233" y="49621"/>
                    </a:lnTo>
                    <a:lnTo>
                      <a:pt x="25374" y="49833"/>
                    </a:lnTo>
                    <a:lnTo>
                      <a:pt x="25515" y="49974"/>
                    </a:lnTo>
                    <a:lnTo>
                      <a:pt x="25656" y="50044"/>
                    </a:lnTo>
                    <a:lnTo>
                      <a:pt x="25868" y="50115"/>
                    </a:lnTo>
                    <a:lnTo>
                      <a:pt x="25938" y="50115"/>
                    </a:lnTo>
                    <a:lnTo>
                      <a:pt x="26079" y="50044"/>
                    </a:lnTo>
                    <a:lnTo>
                      <a:pt x="26291" y="49833"/>
                    </a:lnTo>
                    <a:lnTo>
                      <a:pt x="26432" y="49410"/>
                    </a:lnTo>
                    <a:lnTo>
                      <a:pt x="26643" y="48564"/>
                    </a:lnTo>
                    <a:lnTo>
                      <a:pt x="26784" y="48212"/>
                    </a:lnTo>
                    <a:lnTo>
                      <a:pt x="26925" y="48071"/>
                    </a:lnTo>
                    <a:lnTo>
                      <a:pt x="27137" y="48775"/>
                    </a:lnTo>
                    <a:lnTo>
                      <a:pt x="27559" y="49903"/>
                    </a:lnTo>
                    <a:lnTo>
                      <a:pt x="27771" y="50326"/>
                    </a:lnTo>
                    <a:lnTo>
                      <a:pt x="27912" y="50467"/>
                    </a:lnTo>
                    <a:lnTo>
                      <a:pt x="28053" y="50608"/>
                    </a:lnTo>
                    <a:lnTo>
                      <a:pt x="28123" y="50608"/>
                    </a:lnTo>
                    <a:lnTo>
                      <a:pt x="28264" y="50538"/>
                    </a:lnTo>
                    <a:lnTo>
                      <a:pt x="28335" y="50326"/>
                    </a:lnTo>
                    <a:lnTo>
                      <a:pt x="28476" y="50044"/>
                    </a:lnTo>
                    <a:lnTo>
                      <a:pt x="28476" y="49692"/>
                    </a:lnTo>
                    <a:lnTo>
                      <a:pt x="28335" y="49410"/>
                    </a:lnTo>
                    <a:lnTo>
                      <a:pt x="28123" y="48987"/>
                    </a:lnTo>
                    <a:lnTo>
                      <a:pt x="27912" y="48634"/>
                    </a:lnTo>
                    <a:lnTo>
                      <a:pt x="27348" y="47930"/>
                    </a:lnTo>
                    <a:lnTo>
                      <a:pt x="27137" y="47577"/>
                    </a:lnTo>
                    <a:lnTo>
                      <a:pt x="26996" y="47295"/>
                    </a:lnTo>
                    <a:lnTo>
                      <a:pt x="26996" y="47295"/>
                    </a:lnTo>
                    <a:lnTo>
                      <a:pt x="27841" y="48071"/>
                    </a:lnTo>
                    <a:lnTo>
                      <a:pt x="28335" y="48493"/>
                    </a:lnTo>
                    <a:lnTo>
                      <a:pt x="28828" y="48916"/>
                    </a:lnTo>
                    <a:lnTo>
                      <a:pt x="29251" y="49198"/>
                    </a:lnTo>
                    <a:lnTo>
                      <a:pt x="29533" y="49198"/>
                    </a:lnTo>
                    <a:lnTo>
                      <a:pt x="29533" y="48987"/>
                    </a:lnTo>
                    <a:lnTo>
                      <a:pt x="29533" y="48775"/>
                    </a:lnTo>
                    <a:lnTo>
                      <a:pt x="29251" y="47859"/>
                    </a:lnTo>
                    <a:lnTo>
                      <a:pt x="29040" y="47507"/>
                    </a:lnTo>
                    <a:lnTo>
                      <a:pt x="28828" y="47295"/>
                    </a:lnTo>
                    <a:lnTo>
                      <a:pt x="28546" y="47084"/>
                    </a:lnTo>
                    <a:lnTo>
                      <a:pt x="28194" y="46872"/>
                    </a:lnTo>
                    <a:lnTo>
                      <a:pt x="27559" y="46590"/>
                    </a:lnTo>
                    <a:lnTo>
                      <a:pt x="27207" y="46449"/>
                    </a:lnTo>
                    <a:lnTo>
                      <a:pt x="26925" y="46308"/>
                    </a:lnTo>
                    <a:lnTo>
                      <a:pt x="26361" y="45745"/>
                    </a:lnTo>
                    <a:lnTo>
                      <a:pt x="25797" y="45040"/>
                    </a:lnTo>
                    <a:lnTo>
                      <a:pt x="25233" y="44335"/>
                    </a:lnTo>
                    <a:lnTo>
                      <a:pt x="24599" y="43701"/>
                    </a:lnTo>
                    <a:lnTo>
                      <a:pt x="25586" y="43842"/>
                    </a:lnTo>
                    <a:lnTo>
                      <a:pt x="26996" y="44053"/>
                    </a:lnTo>
                    <a:lnTo>
                      <a:pt x="28264" y="44053"/>
                    </a:lnTo>
                    <a:lnTo>
                      <a:pt x="28687" y="43982"/>
                    </a:lnTo>
                    <a:lnTo>
                      <a:pt x="28828" y="43912"/>
                    </a:lnTo>
                    <a:lnTo>
                      <a:pt x="28899" y="43771"/>
                    </a:lnTo>
                    <a:lnTo>
                      <a:pt x="28899" y="43630"/>
                    </a:lnTo>
                    <a:lnTo>
                      <a:pt x="28828" y="43489"/>
                    </a:lnTo>
                    <a:lnTo>
                      <a:pt x="28617" y="43278"/>
                    </a:lnTo>
                    <a:lnTo>
                      <a:pt x="28405" y="43137"/>
                    </a:lnTo>
                    <a:lnTo>
                      <a:pt x="27700" y="42925"/>
                    </a:lnTo>
                    <a:lnTo>
                      <a:pt x="26996" y="42714"/>
                    </a:lnTo>
                    <a:lnTo>
                      <a:pt x="25374" y="42432"/>
                    </a:lnTo>
                    <a:lnTo>
                      <a:pt x="24388" y="42361"/>
                    </a:lnTo>
                    <a:lnTo>
                      <a:pt x="23048" y="42220"/>
                    </a:lnTo>
                    <a:lnTo>
                      <a:pt x="22414" y="42150"/>
                    </a:lnTo>
                    <a:lnTo>
                      <a:pt x="21850" y="42079"/>
                    </a:lnTo>
                    <a:lnTo>
                      <a:pt x="21216" y="41938"/>
                    </a:lnTo>
                    <a:lnTo>
                      <a:pt x="20723" y="41727"/>
                    </a:lnTo>
                    <a:lnTo>
                      <a:pt x="20300" y="41375"/>
                    </a:lnTo>
                    <a:lnTo>
                      <a:pt x="19877" y="40952"/>
                    </a:lnTo>
                    <a:lnTo>
                      <a:pt x="19524" y="40176"/>
                    </a:lnTo>
                    <a:lnTo>
                      <a:pt x="19172" y="39260"/>
                    </a:lnTo>
                    <a:lnTo>
                      <a:pt x="18890" y="38273"/>
                    </a:lnTo>
                    <a:lnTo>
                      <a:pt x="18678" y="37216"/>
                    </a:lnTo>
                    <a:lnTo>
                      <a:pt x="18185" y="35172"/>
                    </a:lnTo>
                    <a:lnTo>
                      <a:pt x="17974" y="34185"/>
                    </a:lnTo>
                    <a:lnTo>
                      <a:pt x="17692" y="33339"/>
                    </a:lnTo>
                    <a:lnTo>
                      <a:pt x="18185" y="33410"/>
                    </a:lnTo>
                    <a:lnTo>
                      <a:pt x="18678" y="33621"/>
                    </a:lnTo>
                    <a:lnTo>
                      <a:pt x="19101" y="33903"/>
                    </a:lnTo>
                    <a:lnTo>
                      <a:pt x="19454" y="34256"/>
                    </a:lnTo>
                    <a:lnTo>
                      <a:pt x="20229" y="35101"/>
                    </a:lnTo>
                    <a:lnTo>
                      <a:pt x="20582" y="35524"/>
                    </a:lnTo>
                    <a:lnTo>
                      <a:pt x="21004" y="35947"/>
                    </a:lnTo>
                    <a:lnTo>
                      <a:pt x="21780" y="36723"/>
                    </a:lnTo>
                    <a:lnTo>
                      <a:pt x="22344" y="37286"/>
                    </a:lnTo>
                    <a:lnTo>
                      <a:pt x="22978" y="37780"/>
                    </a:lnTo>
                    <a:lnTo>
                      <a:pt x="23542" y="38203"/>
                    </a:lnTo>
                    <a:lnTo>
                      <a:pt x="24176" y="38485"/>
                    </a:lnTo>
                    <a:lnTo>
                      <a:pt x="24388" y="38555"/>
                    </a:lnTo>
                    <a:lnTo>
                      <a:pt x="24670" y="38555"/>
                    </a:lnTo>
                    <a:lnTo>
                      <a:pt x="24881" y="38485"/>
                    </a:lnTo>
                    <a:lnTo>
                      <a:pt x="25092" y="38344"/>
                    </a:lnTo>
                    <a:lnTo>
                      <a:pt x="25022" y="38767"/>
                    </a:lnTo>
                    <a:lnTo>
                      <a:pt x="25092" y="39119"/>
                    </a:lnTo>
                    <a:lnTo>
                      <a:pt x="25304" y="39260"/>
                    </a:lnTo>
                    <a:lnTo>
                      <a:pt x="25515" y="39331"/>
                    </a:lnTo>
                    <a:lnTo>
                      <a:pt x="25727" y="39260"/>
                    </a:lnTo>
                    <a:lnTo>
                      <a:pt x="25868" y="38978"/>
                    </a:lnTo>
                    <a:lnTo>
                      <a:pt x="26009" y="38555"/>
                    </a:lnTo>
                    <a:lnTo>
                      <a:pt x="26009" y="37921"/>
                    </a:lnTo>
                    <a:lnTo>
                      <a:pt x="26291" y="38344"/>
                    </a:lnTo>
                    <a:lnTo>
                      <a:pt x="26855" y="38978"/>
                    </a:lnTo>
                    <a:lnTo>
                      <a:pt x="27137" y="39260"/>
                    </a:lnTo>
                    <a:lnTo>
                      <a:pt x="27418" y="39401"/>
                    </a:lnTo>
                    <a:lnTo>
                      <a:pt x="27559" y="39401"/>
                    </a:lnTo>
                    <a:lnTo>
                      <a:pt x="27630" y="39331"/>
                    </a:lnTo>
                    <a:lnTo>
                      <a:pt x="27700" y="39260"/>
                    </a:lnTo>
                    <a:lnTo>
                      <a:pt x="27771" y="39049"/>
                    </a:lnTo>
                    <a:lnTo>
                      <a:pt x="27771" y="38837"/>
                    </a:lnTo>
                    <a:lnTo>
                      <a:pt x="27771" y="38696"/>
                    </a:lnTo>
                    <a:lnTo>
                      <a:pt x="27630" y="38414"/>
                    </a:lnTo>
                    <a:lnTo>
                      <a:pt x="27348" y="38132"/>
                    </a:lnTo>
                    <a:lnTo>
                      <a:pt x="27066" y="37921"/>
                    </a:lnTo>
                    <a:lnTo>
                      <a:pt x="26784" y="37709"/>
                    </a:lnTo>
                    <a:lnTo>
                      <a:pt x="26502" y="37498"/>
                    </a:lnTo>
                    <a:lnTo>
                      <a:pt x="26432" y="37216"/>
                    </a:lnTo>
                    <a:lnTo>
                      <a:pt x="26361" y="37075"/>
                    </a:lnTo>
                    <a:lnTo>
                      <a:pt x="26432" y="36864"/>
                    </a:lnTo>
                    <a:lnTo>
                      <a:pt x="26996" y="37286"/>
                    </a:lnTo>
                    <a:lnTo>
                      <a:pt x="27489" y="37568"/>
                    </a:lnTo>
                    <a:lnTo>
                      <a:pt x="27982" y="37780"/>
                    </a:lnTo>
                    <a:lnTo>
                      <a:pt x="28476" y="37921"/>
                    </a:lnTo>
                    <a:lnTo>
                      <a:pt x="28899" y="37991"/>
                    </a:lnTo>
                    <a:lnTo>
                      <a:pt x="29110" y="37991"/>
                    </a:lnTo>
                    <a:lnTo>
                      <a:pt x="29322" y="37921"/>
                    </a:lnTo>
                    <a:lnTo>
                      <a:pt x="29462" y="37850"/>
                    </a:lnTo>
                    <a:lnTo>
                      <a:pt x="29603" y="37709"/>
                    </a:lnTo>
                    <a:lnTo>
                      <a:pt x="29674" y="37498"/>
                    </a:lnTo>
                    <a:lnTo>
                      <a:pt x="29674" y="37357"/>
                    </a:lnTo>
                    <a:lnTo>
                      <a:pt x="29603" y="37216"/>
                    </a:lnTo>
                    <a:lnTo>
                      <a:pt x="29462" y="37075"/>
                    </a:lnTo>
                    <a:lnTo>
                      <a:pt x="29110" y="36793"/>
                    </a:lnTo>
                    <a:lnTo>
                      <a:pt x="28617" y="36652"/>
                    </a:lnTo>
                    <a:lnTo>
                      <a:pt x="27489" y="36441"/>
                    </a:lnTo>
                    <a:lnTo>
                      <a:pt x="26714" y="36229"/>
                    </a:lnTo>
                    <a:lnTo>
                      <a:pt x="27277" y="36229"/>
                    </a:lnTo>
                    <a:lnTo>
                      <a:pt x="28194" y="36159"/>
                    </a:lnTo>
                    <a:lnTo>
                      <a:pt x="29040" y="36018"/>
                    </a:lnTo>
                    <a:lnTo>
                      <a:pt x="29322" y="35877"/>
                    </a:lnTo>
                    <a:lnTo>
                      <a:pt x="29533" y="35736"/>
                    </a:lnTo>
                    <a:lnTo>
                      <a:pt x="29744" y="35313"/>
                    </a:lnTo>
                    <a:lnTo>
                      <a:pt x="29815" y="35031"/>
                    </a:lnTo>
                    <a:lnTo>
                      <a:pt x="29885" y="34820"/>
                    </a:lnTo>
                    <a:lnTo>
                      <a:pt x="29815" y="34608"/>
                    </a:lnTo>
                    <a:lnTo>
                      <a:pt x="29744" y="34467"/>
                    </a:lnTo>
                    <a:lnTo>
                      <a:pt x="29462" y="34397"/>
                    </a:lnTo>
                    <a:lnTo>
                      <a:pt x="29110" y="34397"/>
                    </a:lnTo>
                    <a:lnTo>
                      <a:pt x="28335" y="34679"/>
                    </a:lnTo>
                    <a:lnTo>
                      <a:pt x="27066" y="35101"/>
                    </a:lnTo>
                    <a:lnTo>
                      <a:pt x="26432" y="35383"/>
                    </a:lnTo>
                    <a:lnTo>
                      <a:pt x="26009" y="35665"/>
                    </a:lnTo>
                    <a:lnTo>
                      <a:pt x="25868" y="35806"/>
                    </a:lnTo>
                    <a:lnTo>
                      <a:pt x="25797" y="35877"/>
                    </a:lnTo>
                    <a:lnTo>
                      <a:pt x="25797" y="36008"/>
                    </a:lnTo>
                    <a:lnTo>
                      <a:pt x="25797" y="36008"/>
                    </a:lnTo>
                    <a:lnTo>
                      <a:pt x="24952" y="35524"/>
                    </a:lnTo>
                    <a:lnTo>
                      <a:pt x="23965" y="34890"/>
                    </a:lnTo>
                    <a:lnTo>
                      <a:pt x="22978" y="34185"/>
                    </a:lnTo>
                    <a:lnTo>
                      <a:pt x="21991" y="33621"/>
                    </a:lnTo>
                    <a:lnTo>
                      <a:pt x="23260" y="33621"/>
                    </a:lnTo>
                    <a:lnTo>
                      <a:pt x="24106" y="33692"/>
                    </a:lnTo>
                    <a:lnTo>
                      <a:pt x="24952" y="33692"/>
                    </a:lnTo>
                    <a:lnTo>
                      <a:pt x="25727" y="33621"/>
                    </a:lnTo>
                    <a:lnTo>
                      <a:pt x="26079" y="33551"/>
                    </a:lnTo>
                    <a:lnTo>
                      <a:pt x="26432" y="33480"/>
                    </a:lnTo>
                    <a:lnTo>
                      <a:pt x="26643" y="33339"/>
                    </a:lnTo>
                    <a:lnTo>
                      <a:pt x="26855" y="33198"/>
                    </a:lnTo>
                    <a:lnTo>
                      <a:pt x="26996" y="32916"/>
                    </a:lnTo>
                    <a:lnTo>
                      <a:pt x="26996" y="32705"/>
                    </a:lnTo>
                    <a:lnTo>
                      <a:pt x="26925" y="32423"/>
                    </a:lnTo>
                    <a:lnTo>
                      <a:pt x="26784" y="32282"/>
                    </a:lnTo>
                    <a:lnTo>
                      <a:pt x="26502" y="32141"/>
                    </a:lnTo>
                    <a:lnTo>
                      <a:pt x="25233" y="32141"/>
                    </a:lnTo>
                    <a:lnTo>
                      <a:pt x="24247" y="32353"/>
                    </a:lnTo>
                    <a:lnTo>
                      <a:pt x="22203" y="32775"/>
                    </a:lnTo>
                    <a:lnTo>
                      <a:pt x="21427" y="32987"/>
                    </a:lnTo>
                    <a:lnTo>
                      <a:pt x="20934" y="33057"/>
                    </a:lnTo>
                    <a:lnTo>
                      <a:pt x="19172" y="32775"/>
                    </a:lnTo>
                    <a:lnTo>
                      <a:pt x="17903" y="32634"/>
                    </a:lnTo>
                    <a:lnTo>
                      <a:pt x="17480" y="32564"/>
                    </a:lnTo>
                    <a:lnTo>
                      <a:pt x="17410" y="32564"/>
                    </a:lnTo>
                    <a:lnTo>
                      <a:pt x="17410" y="32634"/>
                    </a:lnTo>
                    <a:lnTo>
                      <a:pt x="17269" y="32423"/>
                    </a:lnTo>
                    <a:lnTo>
                      <a:pt x="17057" y="32141"/>
                    </a:lnTo>
                    <a:lnTo>
                      <a:pt x="16775" y="31295"/>
                    </a:lnTo>
                    <a:lnTo>
                      <a:pt x="16493" y="30449"/>
                    </a:lnTo>
                    <a:lnTo>
                      <a:pt x="16212" y="29745"/>
                    </a:lnTo>
                    <a:lnTo>
                      <a:pt x="15225" y="27630"/>
                    </a:lnTo>
                    <a:lnTo>
                      <a:pt x="14097" y="25586"/>
                    </a:lnTo>
                    <a:lnTo>
                      <a:pt x="12899" y="23542"/>
                    </a:lnTo>
                    <a:lnTo>
                      <a:pt x="11630" y="21568"/>
                    </a:lnTo>
                    <a:lnTo>
                      <a:pt x="14379" y="21568"/>
                    </a:lnTo>
                    <a:lnTo>
                      <a:pt x="14802" y="21639"/>
                    </a:lnTo>
                    <a:lnTo>
                      <a:pt x="15154" y="21850"/>
                    </a:lnTo>
                    <a:lnTo>
                      <a:pt x="15366" y="21991"/>
                    </a:lnTo>
                    <a:lnTo>
                      <a:pt x="15577" y="22203"/>
                    </a:lnTo>
                    <a:lnTo>
                      <a:pt x="15930" y="22767"/>
                    </a:lnTo>
                    <a:lnTo>
                      <a:pt x="16282" y="23472"/>
                    </a:lnTo>
                    <a:lnTo>
                      <a:pt x="16564" y="24176"/>
                    </a:lnTo>
                    <a:lnTo>
                      <a:pt x="16846" y="24952"/>
                    </a:lnTo>
                    <a:lnTo>
                      <a:pt x="17198" y="25586"/>
                    </a:lnTo>
                    <a:lnTo>
                      <a:pt x="17551" y="26079"/>
                    </a:lnTo>
                    <a:lnTo>
                      <a:pt x="17762" y="26291"/>
                    </a:lnTo>
                    <a:lnTo>
                      <a:pt x="17974" y="26432"/>
                    </a:lnTo>
                    <a:lnTo>
                      <a:pt x="18397" y="26502"/>
                    </a:lnTo>
                    <a:lnTo>
                      <a:pt x="18608" y="26502"/>
                    </a:lnTo>
                    <a:lnTo>
                      <a:pt x="18749" y="26432"/>
                    </a:lnTo>
                    <a:lnTo>
                      <a:pt x="18819" y="26220"/>
                    </a:lnTo>
                    <a:lnTo>
                      <a:pt x="18749" y="25938"/>
                    </a:lnTo>
                    <a:lnTo>
                      <a:pt x="18608" y="25586"/>
                    </a:lnTo>
                    <a:lnTo>
                      <a:pt x="18115" y="24740"/>
                    </a:lnTo>
                    <a:lnTo>
                      <a:pt x="17480" y="23894"/>
                    </a:lnTo>
                    <a:lnTo>
                      <a:pt x="16775" y="23049"/>
                    </a:lnTo>
                    <a:lnTo>
                      <a:pt x="16141" y="22344"/>
                    </a:lnTo>
                    <a:lnTo>
                      <a:pt x="15789" y="21991"/>
                    </a:lnTo>
                    <a:lnTo>
                      <a:pt x="16634" y="22203"/>
                    </a:lnTo>
                    <a:lnTo>
                      <a:pt x="17551" y="22485"/>
                    </a:lnTo>
                    <a:lnTo>
                      <a:pt x="18467" y="22908"/>
                    </a:lnTo>
                    <a:lnTo>
                      <a:pt x="18819" y="23190"/>
                    </a:lnTo>
                    <a:lnTo>
                      <a:pt x="19172" y="23401"/>
                    </a:lnTo>
                    <a:lnTo>
                      <a:pt x="19665" y="23965"/>
                    </a:lnTo>
                    <a:lnTo>
                      <a:pt x="19806" y="24176"/>
                    </a:lnTo>
                    <a:lnTo>
                      <a:pt x="19806" y="24388"/>
                    </a:lnTo>
                    <a:lnTo>
                      <a:pt x="19877" y="24599"/>
                    </a:lnTo>
                    <a:lnTo>
                      <a:pt x="20018" y="24881"/>
                    </a:lnTo>
                    <a:lnTo>
                      <a:pt x="20088" y="25375"/>
                    </a:lnTo>
                    <a:lnTo>
                      <a:pt x="20229" y="25938"/>
                    </a:lnTo>
                    <a:lnTo>
                      <a:pt x="20300" y="26220"/>
                    </a:lnTo>
                    <a:lnTo>
                      <a:pt x="20370" y="26502"/>
                    </a:lnTo>
                    <a:lnTo>
                      <a:pt x="20582" y="26643"/>
                    </a:lnTo>
                    <a:lnTo>
                      <a:pt x="20863" y="26784"/>
                    </a:lnTo>
                    <a:lnTo>
                      <a:pt x="21004" y="26714"/>
                    </a:lnTo>
                    <a:lnTo>
                      <a:pt x="21145" y="26714"/>
                    </a:lnTo>
                    <a:lnTo>
                      <a:pt x="21286" y="26573"/>
                    </a:lnTo>
                    <a:lnTo>
                      <a:pt x="21357" y="26502"/>
                    </a:lnTo>
                    <a:lnTo>
                      <a:pt x="21357" y="26220"/>
                    </a:lnTo>
                    <a:lnTo>
                      <a:pt x="21357" y="25868"/>
                    </a:lnTo>
                    <a:lnTo>
                      <a:pt x="21075" y="25163"/>
                    </a:lnTo>
                    <a:lnTo>
                      <a:pt x="20863" y="24670"/>
                    </a:lnTo>
                    <a:lnTo>
                      <a:pt x="21004" y="24811"/>
                    </a:lnTo>
                    <a:lnTo>
                      <a:pt x="21216" y="25022"/>
                    </a:lnTo>
                    <a:lnTo>
                      <a:pt x="21568" y="25657"/>
                    </a:lnTo>
                    <a:lnTo>
                      <a:pt x="21850" y="25938"/>
                    </a:lnTo>
                    <a:lnTo>
                      <a:pt x="22062" y="26079"/>
                    </a:lnTo>
                    <a:lnTo>
                      <a:pt x="22344" y="26220"/>
                    </a:lnTo>
                    <a:lnTo>
                      <a:pt x="22485" y="26150"/>
                    </a:lnTo>
                    <a:lnTo>
                      <a:pt x="22555" y="26079"/>
                    </a:lnTo>
                    <a:lnTo>
                      <a:pt x="22696" y="25938"/>
                    </a:lnTo>
                    <a:lnTo>
                      <a:pt x="22767" y="25868"/>
                    </a:lnTo>
                    <a:lnTo>
                      <a:pt x="22767" y="25727"/>
                    </a:lnTo>
                    <a:lnTo>
                      <a:pt x="22696" y="25657"/>
                    </a:lnTo>
                    <a:lnTo>
                      <a:pt x="22555" y="25445"/>
                    </a:lnTo>
                    <a:lnTo>
                      <a:pt x="22273" y="25234"/>
                    </a:lnTo>
                    <a:lnTo>
                      <a:pt x="21709" y="24811"/>
                    </a:lnTo>
                    <a:lnTo>
                      <a:pt x="21568" y="24599"/>
                    </a:lnTo>
                    <a:lnTo>
                      <a:pt x="21568" y="24529"/>
                    </a:lnTo>
                    <a:lnTo>
                      <a:pt x="21568" y="24388"/>
                    </a:lnTo>
                    <a:lnTo>
                      <a:pt x="21991" y="24670"/>
                    </a:lnTo>
                    <a:lnTo>
                      <a:pt x="22837" y="25093"/>
                    </a:lnTo>
                    <a:lnTo>
                      <a:pt x="23189" y="25234"/>
                    </a:lnTo>
                    <a:lnTo>
                      <a:pt x="23542" y="25234"/>
                    </a:lnTo>
                    <a:lnTo>
                      <a:pt x="23612" y="25163"/>
                    </a:lnTo>
                    <a:lnTo>
                      <a:pt x="23683" y="25093"/>
                    </a:lnTo>
                    <a:lnTo>
                      <a:pt x="23683" y="24881"/>
                    </a:lnTo>
                    <a:lnTo>
                      <a:pt x="23683" y="24670"/>
                    </a:lnTo>
                    <a:lnTo>
                      <a:pt x="23471" y="24317"/>
                    </a:lnTo>
                    <a:lnTo>
                      <a:pt x="23260" y="24106"/>
                    </a:lnTo>
                    <a:lnTo>
                      <a:pt x="22907" y="24035"/>
                    </a:lnTo>
                    <a:lnTo>
                      <a:pt x="22555" y="23965"/>
                    </a:lnTo>
                    <a:lnTo>
                      <a:pt x="21780" y="23965"/>
                    </a:lnTo>
                    <a:lnTo>
                      <a:pt x="21498" y="23894"/>
                    </a:lnTo>
                    <a:lnTo>
                      <a:pt x="21216" y="23753"/>
                    </a:lnTo>
                    <a:lnTo>
                      <a:pt x="22203" y="23472"/>
                    </a:lnTo>
                    <a:lnTo>
                      <a:pt x="22907" y="23260"/>
                    </a:lnTo>
                    <a:lnTo>
                      <a:pt x="23542" y="23049"/>
                    </a:lnTo>
                    <a:lnTo>
                      <a:pt x="24035" y="22767"/>
                    </a:lnTo>
                    <a:lnTo>
                      <a:pt x="24176" y="22626"/>
                    </a:lnTo>
                    <a:lnTo>
                      <a:pt x="24247" y="22555"/>
                    </a:lnTo>
                    <a:lnTo>
                      <a:pt x="24176" y="22414"/>
                    </a:lnTo>
                    <a:lnTo>
                      <a:pt x="23965" y="22344"/>
                    </a:lnTo>
                    <a:lnTo>
                      <a:pt x="23612" y="22273"/>
                    </a:lnTo>
                    <a:lnTo>
                      <a:pt x="23119" y="22203"/>
                    </a:lnTo>
                    <a:lnTo>
                      <a:pt x="22837" y="22203"/>
                    </a:lnTo>
                    <a:lnTo>
                      <a:pt x="22485" y="22344"/>
                    </a:lnTo>
                    <a:lnTo>
                      <a:pt x="22132" y="22555"/>
                    </a:lnTo>
                    <a:lnTo>
                      <a:pt x="21850" y="22767"/>
                    </a:lnTo>
                    <a:lnTo>
                      <a:pt x="21286" y="23190"/>
                    </a:lnTo>
                    <a:lnTo>
                      <a:pt x="21004" y="23331"/>
                    </a:lnTo>
                    <a:lnTo>
                      <a:pt x="20723" y="23331"/>
                    </a:lnTo>
                    <a:lnTo>
                      <a:pt x="20300" y="23260"/>
                    </a:lnTo>
                    <a:lnTo>
                      <a:pt x="19806" y="23049"/>
                    </a:lnTo>
                    <a:lnTo>
                      <a:pt x="18749" y="22485"/>
                    </a:lnTo>
                    <a:lnTo>
                      <a:pt x="17692" y="21921"/>
                    </a:lnTo>
                    <a:lnTo>
                      <a:pt x="17198" y="21639"/>
                    </a:lnTo>
                    <a:lnTo>
                      <a:pt x="16775" y="21498"/>
                    </a:lnTo>
                    <a:lnTo>
                      <a:pt x="17833" y="21568"/>
                    </a:lnTo>
                    <a:lnTo>
                      <a:pt x="19313" y="21639"/>
                    </a:lnTo>
                    <a:lnTo>
                      <a:pt x="20088" y="21568"/>
                    </a:lnTo>
                    <a:lnTo>
                      <a:pt x="20723" y="21498"/>
                    </a:lnTo>
                    <a:lnTo>
                      <a:pt x="20934" y="21357"/>
                    </a:lnTo>
                    <a:lnTo>
                      <a:pt x="21145" y="21216"/>
                    </a:lnTo>
                    <a:lnTo>
                      <a:pt x="21216" y="21075"/>
                    </a:lnTo>
                    <a:lnTo>
                      <a:pt x="21286" y="20864"/>
                    </a:lnTo>
                    <a:lnTo>
                      <a:pt x="21216" y="20582"/>
                    </a:lnTo>
                    <a:lnTo>
                      <a:pt x="21075" y="20441"/>
                    </a:lnTo>
                    <a:lnTo>
                      <a:pt x="20863" y="20300"/>
                    </a:lnTo>
                    <a:lnTo>
                      <a:pt x="20582" y="20159"/>
                    </a:lnTo>
                    <a:lnTo>
                      <a:pt x="19806" y="20088"/>
                    </a:lnTo>
                    <a:lnTo>
                      <a:pt x="18890" y="20159"/>
                    </a:lnTo>
                    <a:lnTo>
                      <a:pt x="17974" y="20229"/>
                    </a:lnTo>
                    <a:lnTo>
                      <a:pt x="17128" y="20370"/>
                    </a:lnTo>
                    <a:lnTo>
                      <a:pt x="16000" y="20582"/>
                    </a:lnTo>
                    <a:lnTo>
                      <a:pt x="14731" y="20864"/>
                    </a:lnTo>
                    <a:lnTo>
                      <a:pt x="13463" y="21075"/>
                    </a:lnTo>
                    <a:lnTo>
                      <a:pt x="12758" y="21146"/>
                    </a:lnTo>
                    <a:lnTo>
                      <a:pt x="12194" y="21146"/>
                    </a:lnTo>
                    <a:lnTo>
                      <a:pt x="11630" y="21005"/>
                    </a:lnTo>
                    <a:lnTo>
                      <a:pt x="11066" y="20723"/>
                    </a:lnTo>
                    <a:lnTo>
                      <a:pt x="10361" y="20159"/>
                    </a:lnTo>
                    <a:lnTo>
                      <a:pt x="9657" y="19383"/>
                    </a:lnTo>
                    <a:lnTo>
                      <a:pt x="8952" y="18538"/>
                    </a:lnTo>
                    <a:lnTo>
                      <a:pt x="8317" y="17621"/>
                    </a:lnTo>
                    <a:lnTo>
                      <a:pt x="6978" y="15718"/>
                    </a:lnTo>
                    <a:lnTo>
                      <a:pt x="6344" y="14872"/>
                    </a:lnTo>
                    <a:lnTo>
                      <a:pt x="5780" y="14097"/>
                    </a:lnTo>
                    <a:lnTo>
                      <a:pt x="5780" y="14097"/>
                    </a:lnTo>
                    <a:lnTo>
                      <a:pt x="6203" y="14168"/>
                    </a:lnTo>
                    <a:lnTo>
                      <a:pt x="6696" y="14238"/>
                    </a:lnTo>
                    <a:lnTo>
                      <a:pt x="7613" y="14238"/>
                    </a:lnTo>
                    <a:lnTo>
                      <a:pt x="8529" y="14309"/>
                    </a:lnTo>
                    <a:lnTo>
                      <a:pt x="8952" y="14379"/>
                    </a:lnTo>
                    <a:lnTo>
                      <a:pt x="9375" y="14450"/>
                    </a:lnTo>
                    <a:lnTo>
                      <a:pt x="9798" y="14731"/>
                    </a:lnTo>
                    <a:lnTo>
                      <a:pt x="10291" y="14943"/>
                    </a:lnTo>
                    <a:lnTo>
                      <a:pt x="11207" y="15648"/>
                    </a:lnTo>
                    <a:lnTo>
                      <a:pt x="12053" y="16282"/>
                    </a:lnTo>
                    <a:lnTo>
                      <a:pt x="12546" y="16564"/>
                    </a:lnTo>
                    <a:lnTo>
                      <a:pt x="13040" y="16846"/>
                    </a:lnTo>
                    <a:lnTo>
                      <a:pt x="13745" y="17128"/>
                    </a:lnTo>
                    <a:lnTo>
                      <a:pt x="14238" y="17339"/>
                    </a:lnTo>
                    <a:lnTo>
                      <a:pt x="14731" y="17410"/>
                    </a:lnTo>
                    <a:lnTo>
                      <a:pt x="15154" y="17480"/>
                    </a:lnTo>
                    <a:lnTo>
                      <a:pt x="15295" y="17410"/>
                    </a:lnTo>
                    <a:lnTo>
                      <a:pt x="15436" y="17339"/>
                    </a:lnTo>
                    <a:lnTo>
                      <a:pt x="15507" y="17198"/>
                    </a:lnTo>
                    <a:lnTo>
                      <a:pt x="15507" y="17057"/>
                    </a:lnTo>
                    <a:lnTo>
                      <a:pt x="15507" y="16846"/>
                    </a:lnTo>
                    <a:lnTo>
                      <a:pt x="15436" y="16564"/>
                    </a:lnTo>
                    <a:lnTo>
                      <a:pt x="15295" y="16353"/>
                    </a:lnTo>
                    <a:lnTo>
                      <a:pt x="15154" y="16212"/>
                    </a:lnTo>
                    <a:lnTo>
                      <a:pt x="14731" y="15930"/>
                    </a:lnTo>
                    <a:lnTo>
                      <a:pt x="14238" y="15648"/>
                    </a:lnTo>
                    <a:lnTo>
                      <a:pt x="13604" y="15436"/>
                    </a:lnTo>
                    <a:lnTo>
                      <a:pt x="12335" y="14943"/>
                    </a:lnTo>
                    <a:lnTo>
                      <a:pt x="11419" y="14591"/>
                    </a:lnTo>
                    <a:lnTo>
                      <a:pt x="14238" y="14802"/>
                    </a:lnTo>
                    <a:lnTo>
                      <a:pt x="14661" y="15577"/>
                    </a:lnTo>
                    <a:lnTo>
                      <a:pt x="15295" y="15930"/>
                    </a:lnTo>
                    <a:lnTo>
                      <a:pt x="16000" y="16353"/>
                    </a:lnTo>
                    <a:lnTo>
                      <a:pt x="16423" y="16494"/>
                    </a:lnTo>
                    <a:lnTo>
                      <a:pt x="16775" y="16635"/>
                    </a:lnTo>
                    <a:lnTo>
                      <a:pt x="17198" y="16635"/>
                    </a:lnTo>
                    <a:lnTo>
                      <a:pt x="17551" y="16564"/>
                    </a:lnTo>
                    <a:lnTo>
                      <a:pt x="18044" y="16423"/>
                    </a:lnTo>
                    <a:lnTo>
                      <a:pt x="18326" y="16212"/>
                    </a:lnTo>
                    <a:lnTo>
                      <a:pt x="18538" y="16071"/>
                    </a:lnTo>
                    <a:lnTo>
                      <a:pt x="18538" y="15930"/>
                    </a:lnTo>
                    <a:lnTo>
                      <a:pt x="18467" y="15859"/>
                    </a:lnTo>
                    <a:lnTo>
                      <a:pt x="18326" y="15718"/>
                    </a:lnTo>
                    <a:lnTo>
                      <a:pt x="17833" y="15577"/>
                    </a:lnTo>
                    <a:lnTo>
                      <a:pt x="16423" y="15225"/>
                    </a:lnTo>
                    <a:lnTo>
                      <a:pt x="15859" y="15013"/>
                    </a:lnTo>
                    <a:lnTo>
                      <a:pt x="15648" y="14943"/>
                    </a:lnTo>
                    <a:lnTo>
                      <a:pt x="15507" y="14802"/>
                    </a:lnTo>
                    <a:lnTo>
                      <a:pt x="16212" y="14802"/>
                    </a:lnTo>
                    <a:lnTo>
                      <a:pt x="16775" y="14731"/>
                    </a:lnTo>
                    <a:lnTo>
                      <a:pt x="17057" y="14591"/>
                    </a:lnTo>
                    <a:lnTo>
                      <a:pt x="17128" y="14520"/>
                    </a:lnTo>
                    <a:lnTo>
                      <a:pt x="17198" y="14379"/>
                    </a:lnTo>
                    <a:lnTo>
                      <a:pt x="17128" y="14309"/>
                    </a:lnTo>
                    <a:lnTo>
                      <a:pt x="17057" y="14168"/>
                    </a:lnTo>
                    <a:lnTo>
                      <a:pt x="16705" y="14027"/>
                    </a:lnTo>
                    <a:lnTo>
                      <a:pt x="16141" y="13886"/>
                    </a:lnTo>
                    <a:lnTo>
                      <a:pt x="15366" y="13815"/>
                    </a:lnTo>
                    <a:lnTo>
                      <a:pt x="15507" y="13674"/>
                    </a:lnTo>
                    <a:lnTo>
                      <a:pt x="15718" y="13533"/>
                    </a:lnTo>
                    <a:lnTo>
                      <a:pt x="16282" y="13181"/>
                    </a:lnTo>
                    <a:lnTo>
                      <a:pt x="16846" y="12969"/>
                    </a:lnTo>
                    <a:lnTo>
                      <a:pt x="17057" y="12899"/>
                    </a:lnTo>
                    <a:lnTo>
                      <a:pt x="17198" y="12899"/>
                    </a:lnTo>
                    <a:lnTo>
                      <a:pt x="16634" y="12617"/>
                    </a:lnTo>
                    <a:lnTo>
                      <a:pt x="16212" y="12546"/>
                    </a:lnTo>
                    <a:lnTo>
                      <a:pt x="15789" y="12687"/>
                    </a:lnTo>
                    <a:lnTo>
                      <a:pt x="15507" y="12828"/>
                    </a:lnTo>
                    <a:lnTo>
                      <a:pt x="14943" y="13392"/>
                    </a:lnTo>
                    <a:lnTo>
                      <a:pt x="14661" y="13604"/>
                    </a:lnTo>
                    <a:lnTo>
                      <a:pt x="14308" y="13745"/>
                    </a:lnTo>
                    <a:lnTo>
                      <a:pt x="13886" y="13815"/>
                    </a:lnTo>
                    <a:lnTo>
                      <a:pt x="13463" y="13886"/>
                    </a:lnTo>
                    <a:lnTo>
                      <a:pt x="12476" y="13815"/>
                    </a:lnTo>
                    <a:lnTo>
                      <a:pt x="11560" y="13745"/>
                    </a:lnTo>
                    <a:lnTo>
                      <a:pt x="10643" y="13674"/>
                    </a:lnTo>
                    <a:lnTo>
                      <a:pt x="11701" y="13251"/>
                    </a:lnTo>
                    <a:lnTo>
                      <a:pt x="12405" y="12969"/>
                    </a:lnTo>
                    <a:lnTo>
                      <a:pt x="13040" y="12687"/>
                    </a:lnTo>
                    <a:lnTo>
                      <a:pt x="13533" y="12335"/>
                    </a:lnTo>
                    <a:lnTo>
                      <a:pt x="13674" y="12124"/>
                    </a:lnTo>
                    <a:lnTo>
                      <a:pt x="13745" y="11983"/>
                    </a:lnTo>
                    <a:lnTo>
                      <a:pt x="13745" y="11771"/>
                    </a:lnTo>
                    <a:lnTo>
                      <a:pt x="13674" y="11560"/>
                    </a:lnTo>
                    <a:lnTo>
                      <a:pt x="13392" y="11348"/>
                    </a:lnTo>
                    <a:lnTo>
                      <a:pt x="13040" y="11207"/>
                    </a:lnTo>
                    <a:lnTo>
                      <a:pt x="12899" y="11137"/>
                    </a:lnTo>
                    <a:lnTo>
                      <a:pt x="12687" y="11137"/>
                    </a:lnTo>
                    <a:lnTo>
                      <a:pt x="12264" y="11348"/>
                    </a:lnTo>
                    <a:lnTo>
                      <a:pt x="11771" y="11701"/>
                    </a:lnTo>
                    <a:lnTo>
                      <a:pt x="11207" y="12194"/>
                    </a:lnTo>
                    <a:lnTo>
                      <a:pt x="10220" y="13110"/>
                    </a:lnTo>
                    <a:lnTo>
                      <a:pt x="9798" y="13463"/>
                    </a:lnTo>
                    <a:lnTo>
                      <a:pt x="9445" y="13604"/>
                    </a:lnTo>
                    <a:lnTo>
                      <a:pt x="8881" y="13745"/>
                    </a:lnTo>
                    <a:lnTo>
                      <a:pt x="7190" y="13745"/>
                    </a:lnTo>
                    <a:lnTo>
                      <a:pt x="6626" y="13674"/>
                    </a:lnTo>
                    <a:lnTo>
                      <a:pt x="6203" y="13533"/>
                    </a:lnTo>
                    <a:lnTo>
                      <a:pt x="5780" y="13392"/>
                    </a:lnTo>
                    <a:lnTo>
                      <a:pt x="5357" y="13181"/>
                    </a:lnTo>
                    <a:lnTo>
                      <a:pt x="5005" y="12969"/>
                    </a:lnTo>
                    <a:lnTo>
                      <a:pt x="4300" y="12335"/>
                    </a:lnTo>
                    <a:lnTo>
                      <a:pt x="3665" y="11630"/>
                    </a:lnTo>
                    <a:lnTo>
                      <a:pt x="3102" y="10784"/>
                    </a:lnTo>
                    <a:lnTo>
                      <a:pt x="2608" y="9868"/>
                    </a:lnTo>
                    <a:lnTo>
                      <a:pt x="2115" y="8952"/>
                    </a:lnTo>
                    <a:lnTo>
                      <a:pt x="1762" y="8035"/>
                    </a:lnTo>
                    <a:lnTo>
                      <a:pt x="1621" y="7542"/>
                    </a:lnTo>
                    <a:lnTo>
                      <a:pt x="1410" y="6485"/>
                    </a:lnTo>
                    <a:lnTo>
                      <a:pt x="987" y="3665"/>
                    </a:lnTo>
                    <a:lnTo>
                      <a:pt x="846" y="2256"/>
                    </a:lnTo>
                    <a:lnTo>
                      <a:pt x="776" y="1058"/>
                    </a:lnTo>
                    <a:lnTo>
                      <a:pt x="776" y="564"/>
                    </a:lnTo>
                    <a:lnTo>
                      <a:pt x="846" y="282"/>
                    </a:lnTo>
                    <a:lnTo>
                      <a:pt x="917" y="71"/>
                    </a:lnTo>
                    <a:lnTo>
                      <a:pt x="987" y="0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" name="Google Shape;195;p4"/>
              <p:cNvSpPr/>
              <p:nvPr/>
            </p:nvSpPr>
            <p:spPr>
              <a:xfrm>
                <a:off x="3501600" y="4357925"/>
                <a:ext cx="151575" cy="297825"/>
              </a:xfrm>
              <a:custGeom>
                <a:avLst/>
                <a:gdLst/>
                <a:ahLst/>
                <a:cxnLst/>
                <a:rect l="l" t="t" r="r" b="b"/>
                <a:pathLst>
                  <a:path w="6063" h="11913" extrusionOk="0">
                    <a:moveTo>
                      <a:pt x="4935" y="0"/>
                    </a:moveTo>
                    <a:lnTo>
                      <a:pt x="3737" y="1410"/>
                    </a:lnTo>
                    <a:lnTo>
                      <a:pt x="3314" y="2326"/>
                    </a:lnTo>
                    <a:lnTo>
                      <a:pt x="2891" y="3243"/>
                    </a:lnTo>
                    <a:lnTo>
                      <a:pt x="2609" y="4230"/>
                    </a:lnTo>
                    <a:lnTo>
                      <a:pt x="2397" y="5216"/>
                    </a:lnTo>
                    <a:lnTo>
                      <a:pt x="1833" y="6908"/>
                    </a:lnTo>
                    <a:lnTo>
                      <a:pt x="1270" y="8459"/>
                    </a:lnTo>
                    <a:lnTo>
                      <a:pt x="494" y="9939"/>
                    </a:lnTo>
                    <a:lnTo>
                      <a:pt x="142" y="10855"/>
                    </a:lnTo>
                    <a:lnTo>
                      <a:pt x="1" y="11137"/>
                    </a:lnTo>
                    <a:lnTo>
                      <a:pt x="71" y="11348"/>
                    </a:lnTo>
                    <a:lnTo>
                      <a:pt x="353" y="11419"/>
                    </a:lnTo>
                    <a:lnTo>
                      <a:pt x="635" y="11348"/>
                    </a:lnTo>
                    <a:lnTo>
                      <a:pt x="847" y="11137"/>
                    </a:lnTo>
                    <a:lnTo>
                      <a:pt x="988" y="10785"/>
                    </a:lnTo>
                    <a:lnTo>
                      <a:pt x="917" y="11207"/>
                    </a:lnTo>
                    <a:lnTo>
                      <a:pt x="917" y="11348"/>
                    </a:lnTo>
                    <a:lnTo>
                      <a:pt x="988" y="11419"/>
                    </a:lnTo>
                    <a:lnTo>
                      <a:pt x="1058" y="11489"/>
                    </a:lnTo>
                    <a:lnTo>
                      <a:pt x="1129" y="11489"/>
                    </a:lnTo>
                    <a:lnTo>
                      <a:pt x="1411" y="11348"/>
                    </a:lnTo>
                    <a:lnTo>
                      <a:pt x="1904" y="10996"/>
                    </a:lnTo>
                    <a:lnTo>
                      <a:pt x="2045" y="10855"/>
                    </a:lnTo>
                    <a:lnTo>
                      <a:pt x="2045" y="10714"/>
                    </a:lnTo>
                    <a:lnTo>
                      <a:pt x="2468" y="10503"/>
                    </a:lnTo>
                    <a:lnTo>
                      <a:pt x="2609" y="10503"/>
                    </a:lnTo>
                    <a:lnTo>
                      <a:pt x="2750" y="10573"/>
                    </a:lnTo>
                    <a:lnTo>
                      <a:pt x="2891" y="10644"/>
                    </a:lnTo>
                    <a:lnTo>
                      <a:pt x="2961" y="10785"/>
                    </a:lnTo>
                    <a:lnTo>
                      <a:pt x="3102" y="11278"/>
                    </a:lnTo>
                    <a:lnTo>
                      <a:pt x="3314" y="11630"/>
                    </a:lnTo>
                    <a:lnTo>
                      <a:pt x="3596" y="11842"/>
                    </a:lnTo>
                    <a:lnTo>
                      <a:pt x="3807" y="11912"/>
                    </a:lnTo>
                    <a:lnTo>
                      <a:pt x="4159" y="11771"/>
                    </a:lnTo>
                    <a:lnTo>
                      <a:pt x="4159" y="11630"/>
                    </a:lnTo>
                    <a:lnTo>
                      <a:pt x="4018" y="11278"/>
                    </a:lnTo>
                    <a:lnTo>
                      <a:pt x="3525" y="10503"/>
                    </a:lnTo>
                    <a:lnTo>
                      <a:pt x="3032" y="9586"/>
                    </a:lnTo>
                    <a:lnTo>
                      <a:pt x="2891" y="9234"/>
                    </a:lnTo>
                    <a:lnTo>
                      <a:pt x="2820" y="8881"/>
                    </a:lnTo>
                    <a:lnTo>
                      <a:pt x="3032" y="8952"/>
                    </a:lnTo>
                    <a:lnTo>
                      <a:pt x="3173" y="9022"/>
                    </a:lnTo>
                    <a:lnTo>
                      <a:pt x="3525" y="9304"/>
                    </a:lnTo>
                    <a:lnTo>
                      <a:pt x="3807" y="9727"/>
                    </a:lnTo>
                    <a:lnTo>
                      <a:pt x="4018" y="10150"/>
                    </a:lnTo>
                    <a:lnTo>
                      <a:pt x="4300" y="10644"/>
                    </a:lnTo>
                    <a:lnTo>
                      <a:pt x="4512" y="10996"/>
                    </a:lnTo>
                    <a:lnTo>
                      <a:pt x="4794" y="11207"/>
                    </a:lnTo>
                    <a:lnTo>
                      <a:pt x="4935" y="11278"/>
                    </a:lnTo>
                    <a:lnTo>
                      <a:pt x="5146" y="11278"/>
                    </a:lnTo>
                    <a:lnTo>
                      <a:pt x="5499" y="11137"/>
                    </a:lnTo>
                    <a:lnTo>
                      <a:pt x="5781" y="10926"/>
                    </a:lnTo>
                    <a:lnTo>
                      <a:pt x="5851" y="10714"/>
                    </a:lnTo>
                    <a:lnTo>
                      <a:pt x="5851" y="10362"/>
                    </a:lnTo>
                    <a:lnTo>
                      <a:pt x="5781" y="10080"/>
                    </a:lnTo>
                    <a:lnTo>
                      <a:pt x="5640" y="9727"/>
                    </a:lnTo>
                    <a:lnTo>
                      <a:pt x="5358" y="9163"/>
                    </a:lnTo>
                    <a:lnTo>
                      <a:pt x="5146" y="8881"/>
                    </a:lnTo>
                    <a:lnTo>
                      <a:pt x="4794" y="8600"/>
                    </a:lnTo>
                    <a:lnTo>
                      <a:pt x="4018" y="8106"/>
                    </a:lnTo>
                    <a:lnTo>
                      <a:pt x="3314" y="7754"/>
                    </a:lnTo>
                    <a:lnTo>
                      <a:pt x="3032" y="7613"/>
                    </a:lnTo>
                    <a:lnTo>
                      <a:pt x="2961" y="7472"/>
                    </a:lnTo>
                    <a:lnTo>
                      <a:pt x="2820" y="7049"/>
                    </a:lnTo>
                    <a:lnTo>
                      <a:pt x="2891" y="6485"/>
                    </a:lnTo>
                    <a:lnTo>
                      <a:pt x="3032" y="5851"/>
                    </a:lnTo>
                    <a:lnTo>
                      <a:pt x="3173" y="5146"/>
                    </a:lnTo>
                    <a:lnTo>
                      <a:pt x="3666" y="3807"/>
                    </a:lnTo>
                    <a:lnTo>
                      <a:pt x="4018" y="2820"/>
                    </a:lnTo>
                    <a:lnTo>
                      <a:pt x="4300" y="4018"/>
                    </a:lnTo>
                    <a:lnTo>
                      <a:pt x="4512" y="4793"/>
                    </a:lnTo>
                    <a:lnTo>
                      <a:pt x="4794" y="5569"/>
                    </a:lnTo>
                    <a:lnTo>
                      <a:pt x="5146" y="6203"/>
                    </a:lnTo>
                    <a:lnTo>
                      <a:pt x="5287" y="6344"/>
                    </a:lnTo>
                    <a:lnTo>
                      <a:pt x="5428" y="6485"/>
                    </a:lnTo>
                    <a:lnTo>
                      <a:pt x="5569" y="6485"/>
                    </a:lnTo>
                    <a:lnTo>
                      <a:pt x="5781" y="6344"/>
                    </a:lnTo>
                    <a:lnTo>
                      <a:pt x="5922" y="6062"/>
                    </a:lnTo>
                    <a:lnTo>
                      <a:pt x="6062" y="5639"/>
                    </a:lnTo>
                    <a:lnTo>
                      <a:pt x="6062" y="5428"/>
                    </a:lnTo>
                    <a:lnTo>
                      <a:pt x="5922" y="5075"/>
                    </a:lnTo>
                    <a:lnTo>
                      <a:pt x="5569" y="4159"/>
                    </a:lnTo>
                    <a:lnTo>
                      <a:pt x="5146" y="3313"/>
                    </a:lnTo>
                    <a:lnTo>
                      <a:pt x="4935" y="2679"/>
                    </a:lnTo>
                    <a:lnTo>
                      <a:pt x="4794" y="1974"/>
                    </a:lnTo>
                    <a:lnTo>
                      <a:pt x="4723" y="1340"/>
                    </a:lnTo>
                    <a:lnTo>
                      <a:pt x="4794" y="776"/>
                    </a:lnTo>
                    <a:lnTo>
                      <a:pt x="4935" y="0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4"/>
              <p:cNvSpPr/>
              <p:nvPr/>
            </p:nvSpPr>
            <p:spPr>
              <a:xfrm>
                <a:off x="3487525" y="4421350"/>
                <a:ext cx="82825" cy="112800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4512" extrusionOk="0">
                    <a:moveTo>
                      <a:pt x="3031" y="1"/>
                    </a:moveTo>
                    <a:lnTo>
                      <a:pt x="2749" y="71"/>
                    </a:lnTo>
                    <a:lnTo>
                      <a:pt x="2326" y="353"/>
                    </a:lnTo>
                    <a:lnTo>
                      <a:pt x="1762" y="776"/>
                    </a:lnTo>
                    <a:lnTo>
                      <a:pt x="1269" y="1199"/>
                    </a:lnTo>
                    <a:lnTo>
                      <a:pt x="705" y="1833"/>
                    </a:lnTo>
                    <a:lnTo>
                      <a:pt x="282" y="2468"/>
                    </a:lnTo>
                    <a:lnTo>
                      <a:pt x="70" y="2750"/>
                    </a:lnTo>
                    <a:lnTo>
                      <a:pt x="0" y="3032"/>
                    </a:lnTo>
                    <a:lnTo>
                      <a:pt x="0" y="3596"/>
                    </a:lnTo>
                    <a:lnTo>
                      <a:pt x="70" y="3878"/>
                    </a:lnTo>
                    <a:lnTo>
                      <a:pt x="211" y="4230"/>
                    </a:lnTo>
                    <a:lnTo>
                      <a:pt x="352" y="4441"/>
                    </a:lnTo>
                    <a:lnTo>
                      <a:pt x="423" y="4512"/>
                    </a:lnTo>
                    <a:lnTo>
                      <a:pt x="634" y="4512"/>
                    </a:lnTo>
                    <a:lnTo>
                      <a:pt x="775" y="4371"/>
                    </a:lnTo>
                    <a:lnTo>
                      <a:pt x="987" y="4018"/>
                    </a:lnTo>
                    <a:lnTo>
                      <a:pt x="1903" y="2609"/>
                    </a:lnTo>
                    <a:lnTo>
                      <a:pt x="2467" y="1693"/>
                    </a:lnTo>
                    <a:lnTo>
                      <a:pt x="2960" y="917"/>
                    </a:lnTo>
                    <a:lnTo>
                      <a:pt x="3242" y="283"/>
                    </a:lnTo>
                    <a:lnTo>
                      <a:pt x="3313" y="71"/>
                    </a:lnTo>
                    <a:lnTo>
                      <a:pt x="3242" y="1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" name="Google Shape;197;p4"/>
              <p:cNvSpPr/>
              <p:nvPr/>
            </p:nvSpPr>
            <p:spPr>
              <a:xfrm>
                <a:off x="3621425" y="4657475"/>
                <a:ext cx="89900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596" h="3385" extrusionOk="0">
                    <a:moveTo>
                      <a:pt x="3595" y="1"/>
                    </a:moveTo>
                    <a:lnTo>
                      <a:pt x="3102" y="71"/>
                    </a:lnTo>
                    <a:lnTo>
                      <a:pt x="2538" y="283"/>
                    </a:lnTo>
                    <a:lnTo>
                      <a:pt x="2045" y="565"/>
                    </a:lnTo>
                    <a:lnTo>
                      <a:pt x="1551" y="917"/>
                    </a:lnTo>
                    <a:lnTo>
                      <a:pt x="1058" y="1340"/>
                    </a:lnTo>
                    <a:lnTo>
                      <a:pt x="635" y="1763"/>
                    </a:lnTo>
                    <a:lnTo>
                      <a:pt x="353" y="2256"/>
                    </a:lnTo>
                    <a:lnTo>
                      <a:pt x="142" y="2679"/>
                    </a:lnTo>
                    <a:lnTo>
                      <a:pt x="1" y="2961"/>
                    </a:lnTo>
                    <a:lnTo>
                      <a:pt x="1" y="3173"/>
                    </a:lnTo>
                    <a:lnTo>
                      <a:pt x="1" y="3314"/>
                    </a:lnTo>
                    <a:lnTo>
                      <a:pt x="71" y="3384"/>
                    </a:lnTo>
                    <a:lnTo>
                      <a:pt x="353" y="3384"/>
                    </a:lnTo>
                    <a:lnTo>
                      <a:pt x="706" y="3173"/>
                    </a:lnTo>
                    <a:lnTo>
                      <a:pt x="1410" y="2609"/>
                    </a:lnTo>
                    <a:lnTo>
                      <a:pt x="1692" y="2397"/>
                    </a:lnTo>
                    <a:lnTo>
                      <a:pt x="2115" y="1904"/>
                    </a:lnTo>
                    <a:lnTo>
                      <a:pt x="2609" y="1058"/>
                    </a:lnTo>
                    <a:lnTo>
                      <a:pt x="3173" y="353"/>
                    </a:lnTo>
                    <a:lnTo>
                      <a:pt x="3384" y="142"/>
                    </a:lnTo>
                    <a:lnTo>
                      <a:pt x="3595" y="1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98" name="Google Shape;198;p4"/>
            <p:cNvSpPr/>
            <p:nvPr/>
          </p:nvSpPr>
          <p:spPr>
            <a:xfrm>
              <a:off x="4524477" y="3819970"/>
              <a:ext cx="329752" cy="332092"/>
            </a:xfrm>
            <a:custGeom>
              <a:avLst/>
              <a:gdLst/>
              <a:ahLst/>
              <a:cxnLst/>
              <a:rect l="l" t="t" r="r" b="b"/>
              <a:pathLst>
                <a:path w="9798" h="9869" extrusionOk="0">
                  <a:moveTo>
                    <a:pt x="4582" y="635"/>
                  </a:moveTo>
                  <a:lnTo>
                    <a:pt x="4864" y="705"/>
                  </a:lnTo>
                  <a:lnTo>
                    <a:pt x="5145" y="846"/>
                  </a:lnTo>
                  <a:lnTo>
                    <a:pt x="5357" y="1058"/>
                  </a:lnTo>
                  <a:lnTo>
                    <a:pt x="5498" y="1269"/>
                  </a:lnTo>
                  <a:lnTo>
                    <a:pt x="5568" y="1481"/>
                  </a:lnTo>
                  <a:lnTo>
                    <a:pt x="5568" y="1763"/>
                  </a:lnTo>
                  <a:lnTo>
                    <a:pt x="5568" y="2045"/>
                  </a:lnTo>
                  <a:lnTo>
                    <a:pt x="5357" y="2679"/>
                  </a:lnTo>
                  <a:lnTo>
                    <a:pt x="4864" y="3807"/>
                  </a:lnTo>
                  <a:lnTo>
                    <a:pt x="4723" y="4230"/>
                  </a:lnTo>
                  <a:lnTo>
                    <a:pt x="4652" y="4441"/>
                  </a:lnTo>
                  <a:lnTo>
                    <a:pt x="4723" y="4582"/>
                  </a:lnTo>
                  <a:lnTo>
                    <a:pt x="3736" y="3948"/>
                  </a:lnTo>
                  <a:lnTo>
                    <a:pt x="2890" y="3243"/>
                  </a:lnTo>
                  <a:lnTo>
                    <a:pt x="2679" y="3031"/>
                  </a:lnTo>
                  <a:lnTo>
                    <a:pt x="2538" y="2820"/>
                  </a:lnTo>
                  <a:lnTo>
                    <a:pt x="2467" y="2538"/>
                  </a:lnTo>
                  <a:lnTo>
                    <a:pt x="2467" y="2326"/>
                  </a:lnTo>
                  <a:lnTo>
                    <a:pt x="2538" y="2045"/>
                  </a:lnTo>
                  <a:lnTo>
                    <a:pt x="2608" y="1833"/>
                  </a:lnTo>
                  <a:lnTo>
                    <a:pt x="2890" y="1340"/>
                  </a:lnTo>
                  <a:lnTo>
                    <a:pt x="3313" y="987"/>
                  </a:lnTo>
                  <a:lnTo>
                    <a:pt x="3806" y="705"/>
                  </a:lnTo>
                  <a:lnTo>
                    <a:pt x="4370" y="635"/>
                  </a:lnTo>
                  <a:close/>
                  <a:moveTo>
                    <a:pt x="7753" y="2820"/>
                  </a:moveTo>
                  <a:lnTo>
                    <a:pt x="8106" y="2890"/>
                  </a:lnTo>
                  <a:lnTo>
                    <a:pt x="8388" y="2961"/>
                  </a:lnTo>
                  <a:lnTo>
                    <a:pt x="8599" y="3102"/>
                  </a:lnTo>
                  <a:lnTo>
                    <a:pt x="8740" y="3313"/>
                  </a:lnTo>
                  <a:lnTo>
                    <a:pt x="8881" y="3525"/>
                  </a:lnTo>
                  <a:lnTo>
                    <a:pt x="8952" y="3807"/>
                  </a:lnTo>
                  <a:lnTo>
                    <a:pt x="8952" y="4089"/>
                  </a:lnTo>
                  <a:lnTo>
                    <a:pt x="8952" y="4371"/>
                  </a:lnTo>
                  <a:lnTo>
                    <a:pt x="8952" y="4652"/>
                  </a:lnTo>
                  <a:lnTo>
                    <a:pt x="8811" y="4864"/>
                  </a:lnTo>
                  <a:lnTo>
                    <a:pt x="8740" y="5146"/>
                  </a:lnTo>
                  <a:lnTo>
                    <a:pt x="8529" y="5357"/>
                  </a:lnTo>
                  <a:lnTo>
                    <a:pt x="8317" y="5498"/>
                  </a:lnTo>
                  <a:lnTo>
                    <a:pt x="8106" y="5639"/>
                  </a:lnTo>
                  <a:lnTo>
                    <a:pt x="7824" y="5710"/>
                  </a:lnTo>
                  <a:lnTo>
                    <a:pt x="7471" y="5639"/>
                  </a:lnTo>
                  <a:lnTo>
                    <a:pt x="7049" y="5569"/>
                  </a:lnTo>
                  <a:lnTo>
                    <a:pt x="6696" y="5428"/>
                  </a:lnTo>
                  <a:lnTo>
                    <a:pt x="6414" y="5287"/>
                  </a:lnTo>
                  <a:lnTo>
                    <a:pt x="6203" y="5075"/>
                  </a:lnTo>
                  <a:lnTo>
                    <a:pt x="6132" y="4864"/>
                  </a:lnTo>
                  <a:lnTo>
                    <a:pt x="5991" y="4582"/>
                  </a:lnTo>
                  <a:lnTo>
                    <a:pt x="5991" y="4371"/>
                  </a:lnTo>
                  <a:lnTo>
                    <a:pt x="6062" y="4089"/>
                  </a:lnTo>
                  <a:lnTo>
                    <a:pt x="6132" y="3807"/>
                  </a:lnTo>
                  <a:lnTo>
                    <a:pt x="6273" y="3595"/>
                  </a:lnTo>
                  <a:lnTo>
                    <a:pt x="6414" y="3384"/>
                  </a:lnTo>
                  <a:lnTo>
                    <a:pt x="6626" y="3172"/>
                  </a:lnTo>
                  <a:lnTo>
                    <a:pt x="6908" y="3031"/>
                  </a:lnTo>
                  <a:lnTo>
                    <a:pt x="7189" y="2890"/>
                  </a:lnTo>
                  <a:lnTo>
                    <a:pt x="7471" y="2820"/>
                  </a:lnTo>
                  <a:close/>
                  <a:moveTo>
                    <a:pt x="5921" y="5992"/>
                  </a:moveTo>
                  <a:lnTo>
                    <a:pt x="6555" y="6133"/>
                  </a:lnTo>
                  <a:lnTo>
                    <a:pt x="7260" y="6415"/>
                  </a:lnTo>
                  <a:lnTo>
                    <a:pt x="7824" y="6767"/>
                  </a:lnTo>
                  <a:lnTo>
                    <a:pt x="8035" y="6978"/>
                  </a:lnTo>
                  <a:lnTo>
                    <a:pt x="8176" y="7190"/>
                  </a:lnTo>
                  <a:lnTo>
                    <a:pt x="8317" y="7401"/>
                  </a:lnTo>
                  <a:lnTo>
                    <a:pt x="8317" y="7613"/>
                  </a:lnTo>
                  <a:lnTo>
                    <a:pt x="8247" y="7824"/>
                  </a:lnTo>
                  <a:lnTo>
                    <a:pt x="8035" y="8036"/>
                  </a:lnTo>
                  <a:lnTo>
                    <a:pt x="7683" y="8318"/>
                  </a:lnTo>
                  <a:lnTo>
                    <a:pt x="7260" y="8529"/>
                  </a:lnTo>
                  <a:lnTo>
                    <a:pt x="6837" y="8670"/>
                  </a:lnTo>
                  <a:lnTo>
                    <a:pt x="6414" y="8741"/>
                  </a:lnTo>
                  <a:lnTo>
                    <a:pt x="5991" y="8741"/>
                  </a:lnTo>
                  <a:lnTo>
                    <a:pt x="5639" y="8670"/>
                  </a:lnTo>
                  <a:lnTo>
                    <a:pt x="5286" y="8529"/>
                  </a:lnTo>
                  <a:lnTo>
                    <a:pt x="4934" y="8388"/>
                  </a:lnTo>
                  <a:lnTo>
                    <a:pt x="4652" y="8177"/>
                  </a:lnTo>
                  <a:lnTo>
                    <a:pt x="4441" y="7965"/>
                  </a:lnTo>
                  <a:lnTo>
                    <a:pt x="4300" y="7683"/>
                  </a:lnTo>
                  <a:lnTo>
                    <a:pt x="4229" y="7401"/>
                  </a:lnTo>
                  <a:lnTo>
                    <a:pt x="4300" y="7119"/>
                  </a:lnTo>
                  <a:lnTo>
                    <a:pt x="4370" y="6767"/>
                  </a:lnTo>
                  <a:lnTo>
                    <a:pt x="4652" y="6415"/>
                  </a:lnTo>
                  <a:lnTo>
                    <a:pt x="5004" y="6062"/>
                  </a:lnTo>
                  <a:lnTo>
                    <a:pt x="5145" y="5992"/>
                  </a:lnTo>
                  <a:close/>
                  <a:moveTo>
                    <a:pt x="4229" y="5498"/>
                  </a:moveTo>
                  <a:lnTo>
                    <a:pt x="3877" y="6767"/>
                  </a:lnTo>
                  <a:lnTo>
                    <a:pt x="3313" y="7965"/>
                  </a:lnTo>
                  <a:lnTo>
                    <a:pt x="3031" y="8459"/>
                  </a:lnTo>
                  <a:lnTo>
                    <a:pt x="2608" y="8670"/>
                  </a:lnTo>
                  <a:lnTo>
                    <a:pt x="2256" y="8811"/>
                  </a:lnTo>
                  <a:lnTo>
                    <a:pt x="1903" y="8811"/>
                  </a:lnTo>
                  <a:lnTo>
                    <a:pt x="1551" y="8600"/>
                  </a:lnTo>
                  <a:lnTo>
                    <a:pt x="1269" y="8318"/>
                  </a:lnTo>
                  <a:lnTo>
                    <a:pt x="1057" y="7895"/>
                  </a:lnTo>
                  <a:lnTo>
                    <a:pt x="916" y="7401"/>
                  </a:lnTo>
                  <a:lnTo>
                    <a:pt x="916" y="6978"/>
                  </a:lnTo>
                  <a:lnTo>
                    <a:pt x="987" y="6697"/>
                  </a:lnTo>
                  <a:lnTo>
                    <a:pt x="1057" y="6415"/>
                  </a:lnTo>
                  <a:lnTo>
                    <a:pt x="1128" y="6203"/>
                  </a:lnTo>
                  <a:lnTo>
                    <a:pt x="1339" y="5992"/>
                  </a:lnTo>
                  <a:lnTo>
                    <a:pt x="1480" y="5851"/>
                  </a:lnTo>
                  <a:lnTo>
                    <a:pt x="1974" y="5639"/>
                  </a:lnTo>
                  <a:lnTo>
                    <a:pt x="2538" y="5498"/>
                  </a:lnTo>
                  <a:close/>
                  <a:moveTo>
                    <a:pt x="4652" y="0"/>
                  </a:moveTo>
                  <a:lnTo>
                    <a:pt x="4018" y="141"/>
                  </a:lnTo>
                  <a:lnTo>
                    <a:pt x="3383" y="423"/>
                  </a:lnTo>
                  <a:lnTo>
                    <a:pt x="2749" y="776"/>
                  </a:lnTo>
                  <a:lnTo>
                    <a:pt x="2185" y="1269"/>
                  </a:lnTo>
                  <a:lnTo>
                    <a:pt x="1833" y="1833"/>
                  </a:lnTo>
                  <a:lnTo>
                    <a:pt x="1692" y="2115"/>
                  </a:lnTo>
                  <a:lnTo>
                    <a:pt x="1551" y="2397"/>
                  </a:lnTo>
                  <a:lnTo>
                    <a:pt x="1551" y="2679"/>
                  </a:lnTo>
                  <a:lnTo>
                    <a:pt x="1551" y="3031"/>
                  </a:lnTo>
                  <a:lnTo>
                    <a:pt x="1692" y="3313"/>
                  </a:lnTo>
                  <a:lnTo>
                    <a:pt x="1833" y="3595"/>
                  </a:lnTo>
                  <a:lnTo>
                    <a:pt x="2044" y="3877"/>
                  </a:lnTo>
                  <a:lnTo>
                    <a:pt x="2397" y="4089"/>
                  </a:lnTo>
                  <a:lnTo>
                    <a:pt x="2820" y="4371"/>
                  </a:lnTo>
                  <a:lnTo>
                    <a:pt x="3313" y="4582"/>
                  </a:lnTo>
                  <a:lnTo>
                    <a:pt x="3947" y="4793"/>
                  </a:lnTo>
                  <a:lnTo>
                    <a:pt x="4652" y="4934"/>
                  </a:lnTo>
                  <a:lnTo>
                    <a:pt x="4511" y="5075"/>
                  </a:lnTo>
                  <a:lnTo>
                    <a:pt x="4300" y="5146"/>
                  </a:lnTo>
                  <a:lnTo>
                    <a:pt x="3736" y="5146"/>
                  </a:lnTo>
                  <a:lnTo>
                    <a:pt x="3031" y="5005"/>
                  </a:lnTo>
                  <a:lnTo>
                    <a:pt x="2256" y="4864"/>
                  </a:lnTo>
                  <a:lnTo>
                    <a:pt x="1480" y="4864"/>
                  </a:lnTo>
                  <a:lnTo>
                    <a:pt x="1128" y="5005"/>
                  </a:lnTo>
                  <a:lnTo>
                    <a:pt x="846" y="5146"/>
                  </a:lnTo>
                  <a:lnTo>
                    <a:pt x="564" y="5357"/>
                  </a:lnTo>
                  <a:lnTo>
                    <a:pt x="282" y="5710"/>
                  </a:lnTo>
                  <a:lnTo>
                    <a:pt x="141" y="6203"/>
                  </a:lnTo>
                  <a:lnTo>
                    <a:pt x="0" y="6767"/>
                  </a:lnTo>
                  <a:lnTo>
                    <a:pt x="0" y="7260"/>
                  </a:lnTo>
                  <a:lnTo>
                    <a:pt x="71" y="7683"/>
                  </a:lnTo>
                  <a:lnTo>
                    <a:pt x="141" y="8106"/>
                  </a:lnTo>
                  <a:lnTo>
                    <a:pt x="282" y="8459"/>
                  </a:lnTo>
                  <a:lnTo>
                    <a:pt x="494" y="8811"/>
                  </a:lnTo>
                  <a:lnTo>
                    <a:pt x="705" y="9093"/>
                  </a:lnTo>
                  <a:lnTo>
                    <a:pt x="987" y="9375"/>
                  </a:lnTo>
                  <a:lnTo>
                    <a:pt x="1269" y="9586"/>
                  </a:lnTo>
                  <a:lnTo>
                    <a:pt x="1621" y="9727"/>
                  </a:lnTo>
                  <a:lnTo>
                    <a:pt x="1974" y="9798"/>
                  </a:lnTo>
                  <a:lnTo>
                    <a:pt x="2326" y="9868"/>
                  </a:lnTo>
                  <a:lnTo>
                    <a:pt x="2679" y="9798"/>
                  </a:lnTo>
                  <a:lnTo>
                    <a:pt x="3031" y="9657"/>
                  </a:lnTo>
                  <a:lnTo>
                    <a:pt x="3383" y="9445"/>
                  </a:lnTo>
                  <a:lnTo>
                    <a:pt x="3736" y="9163"/>
                  </a:lnTo>
                  <a:lnTo>
                    <a:pt x="4018" y="8741"/>
                  </a:lnTo>
                  <a:lnTo>
                    <a:pt x="4018" y="8952"/>
                  </a:lnTo>
                  <a:lnTo>
                    <a:pt x="4088" y="9163"/>
                  </a:lnTo>
                  <a:lnTo>
                    <a:pt x="4229" y="9375"/>
                  </a:lnTo>
                  <a:lnTo>
                    <a:pt x="4300" y="9516"/>
                  </a:lnTo>
                  <a:lnTo>
                    <a:pt x="4723" y="9727"/>
                  </a:lnTo>
                  <a:lnTo>
                    <a:pt x="5145" y="9798"/>
                  </a:lnTo>
                  <a:lnTo>
                    <a:pt x="5709" y="9798"/>
                  </a:lnTo>
                  <a:lnTo>
                    <a:pt x="6273" y="9727"/>
                  </a:lnTo>
                  <a:lnTo>
                    <a:pt x="6837" y="9586"/>
                  </a:lnTo>
                  <a:lnTo>
                    <a:pt x="7401" y="9375"/>
                  </a:lnTo>
                  <a:lnTo>
                    <a:pt x="7965" y="9093"/>
                  </a:lnTo>
                  <a:lnTo>
                    <a:pt x="8458" y="8741"/>
                  </a:lnTo>
                  <a:lnTo>
                    <a:pt x="8811" y="8388"/>
                  </a:lnTo>
                  <a:lnTo>
                    <a:pt x="9093" y="7965"/>
                  </a:lnTo>
                  <a:lnTo>
                    <a:pt x="9234" y="7542"/>
                  </a:lnTo>
                  <a:lnTo>
                    <a:pt x="9234" y="7331"/>
                  </a:lnTo>
                  <a:lnTo>
                    <a:pt x="9163" y="7190"/>
                  </a:lnTo>
                  <a:lnTo>
                    <a:pt x="9093" y="6978"/>
                  </a:lnTo>
                  <a:lnTo>
                    <a:pt x="8952" y="6767"/>
                  </a:lnTo>
                  <a:lnTo>
                    <a:pt x="8740" y="6556"/>
                  </a:lnTo>
                  <a:lnTo>
                    <a:pt x="8458" y="6344"/>
                  </a:lnTo>
                  <a:lnTo>
                    <a:pt x="8811" y="6203"/>
                  </a:lnTo>
                  <a:lnTo>
                    <a:pt x="9093" y="5992"/>
                  </a:lnTo>
                  <a:lnTo>
                    <a:pt x="9374" y="5710"/>
                  </a:lnTo>
                  <a:lnTo>
                    <a:pt x="9515" y="5357"/>
                  </a:lnTo>
                  <a:lnTo>
                    <a:pt x="9656" y="5005"/>
                  </a:lnTo>
                  <a:lnTo>
                    <a:pt x="9727" y="4652"/>
                  </a:lnTo>
                  <a:lnTo>
                    <a:pt x="9797" y="4230"/>
                  </a:lnTo>
                  <a:lnTo>
                    <a:pt x="9797" y="3877"/>
                  </a:lnTo>
                  <a:lnTo>
                    <a:pt x="9727" y="3525"/>
                  </a:lnTo>
                  <a:lnTo>
                    <a:pt x="9656" y="3172"/>
                  </a:lnTo>
                  <a:lnTo>
                    <a:pt x="9515" y="2890"/>
                  </a:lnTo>
                  <a:lnTo>
                    <a:pt x="9374" y="2679"/>
                  </a:lnTo>
                  <a:lnTo>
                    <a:pt x="9163" y="2467"/>
                  </a:lnTo>
                  <a:lnTo>
                    <a:pt x="8952" y="2256"/>
                  </a:lnTo>
                  <a:lnTo>
                    <a:pt x="8740" y="2186"/>
                  </a:lnTo>
                  <a:lnTo>
                    <a:pt x="8458" y="2045"/>
                  </a:lnTo>
                  <a:lnTo>
                    <a:pt x="7965" y="1974"/>
                  </a:lnTo>
                  <a:lnTo>
                    <a:pt x="7401" y="2115"/>
                  </a:lnTo>
                  <a:lnTo>
                    <a:pt x="6837" y="2397"/>
                  </a:lnTo>
                  <a:lnTo>
                    <a:pt x="6273" y="2749"/>
                  </a:lnTo>
                  <a:lnTo>
                    <a:pt x="6344" y="2186"/>
                  </a:lnTo>
                  <a:lnTo>
                    <a:pt x="6344" y="1692"/>
                  </a:lnTo>
                  <a:lnTo>
                    <a:pt x="6273" y="1269"/>
                  </a:lnTo>
                  <a:lnTo>
                    <a:pt x="6132" y="917"/>
                  </a:lnTo>
                  <a:lnTo>
                    <a:pt x="5991" y="635"/>
                  </a:lnTo>
                  <a:lnTo>
                    <a:pt x="5780" y="353"/>
                  </a:lnTo>
                  <a:lnTo>
                    <a:pt x="5498" y="212"/>
                  </a:lnTo>
                  <a:lnTo>
                    <a:pt x="5286" y="71"/>
                  </a:lnTo>
                  <a:lnTo>
                    <a:pt x="4934" y="71"/>
                  </a:lnTo>
                  <a:lnTo>
                    <a:pt x="4652" y="0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4"/>
            <p:cNvSpPr/>
            <p:nvPr/>
          </p:nvSpPr>
          <p:spPr>
            <a:xfrm rot="3958791">
              <a:off x="1686045" y="3770049"/>
              <a:ext cx="246705" cy="382854"/>
            </a:xfrm>
            <a:custGeom>
              <a:avLst/>
              <a:gdLst/>
              <a:ahLst/>
              <a:cxnLst/>
              <a:rect l="l" t="t" r="r" b="b"/>
              <a:pathLst>
                <a:path w="8811" h="13675" extrusionOk="0">
                  <a:moveTo>
                    <a:pt x="5075" y="6838"/>
                  </a:moveTo>
                  <a:lnTo>
                    <a:pt x="5921" y="7261"/>
                  </a:lnTo>
                  <a:lnTo>
                    <a:pt x="6907" y="7824"/>
                  </a:lnTo>
                  <a:lnTo>
                    <a:pt x="7330" y="8177"/>
                  </a:lnTo>
                  <a:lnTo>
                    <a:pt x="7683" y="8529"/>
                  </a:lnTo>
                  <a:lnTo>
                    <a:pt x="8035" y="8952"/>
                  </a:lnTo>
                  <a:lnTo>
                    <a:pt x="8247" y="9375"/>
                  </a:lnTo>
                  <a:lnTo>
                    <a:pt x="8247" y="9375"/>
                  </a:lnTo>
                  <a:lnTo>
                    <a:pt x="7330" y="8811"/>
                  </a:lnTo>
                  <a:lnTo>
                    <a:pt x="6485" y="8318"/>
                  </a:lnTo>
                  <a:lnTo>
                    <a:pt x="6132" y="8036"/>
                  </a:lnTo>
                  <a:lnTo>
                    <a:pt x="5709" y="7684"/>
                  </a:lnTo>
                  <a:lnTo>
                    <a:pt x="5357" y="7331"/>
                  </a:lnTo>
                  <a:lnTo>
                    <a:pt x="5075" y="6838"/>
                  </a:lnTo>
                  <a:close/>
                  <a:moveTo>
                    <a:pt x="3877" y="7261"/>
                  </a:moveTo>
                  <a:lnTo>
                    <a:pt x="4370" y="10009"/>
                  </a:lnTo>
                  <a:lnTo>
                    <a:pt x="4652" y="11701"/>
                  </a:lnTo>
                  <a:lnTo>
                    <a:pt x="4722" y="12406"/>
                  </a:lnTo>
                  <a:lnTo>
                    <a:pt x="4159" y="11983"/>
                  </a:lnTo>
                  <a:lnTo>
                    <a:pt x="3947" y="9657"/>
                  </a:lnTo>
                  <a:lnTo>
                    <a:pt x="3877" y="7261"/>
                  </a:lnTo>
                  <a:close/>
                  <a:moveTo>
                    <a:pt x="3383" y="1"/>
                  </a:moveTo>
                  <a:lnTo>
                    <a:pt x="3242" y="71"/>
                  </a:lnTo>
                  <a:lnTo>
                    <a:pt x="3172" y="212"/>
                  </a:lnTo>
                  <a:lnTo>
                    <a:pt x="3101" y="494"/>
                  </a:lnTo>
                  <a:lnTo>
                    <a:pt x="2960" y="1199"/>
                  </a:lnTo>
                  <a:lnTo>
                    <a:pt x="2890" y="2115"/>
                  </a:lnTo>
                  <a:lnTo>
                    <a:pt x="2749" y="4018"/>
                  </a:lnTo>
                  <a:lnTo>
                    <a:pt x="2678" y="5358"/>
                  </a:lnTo>
                  <a:lnTo>
                    <a:pt x="2678" y="6133"/>
                  </a:lnTo>
                  <a:lnTo>
                    <a:pt x="2608" y="7120"/>
                  </a:lnTo>
                  <a:lnTo>
                    <a:pt x="2608" y="8177"/>
                  </a:lnTo>
                  <a:lnTo>
                    <a:pt x="2537" y="9305"/>
                  </a:lnTo>
                  <a:lnTo>
                    <a:pt x="2326" y="10432"/>
                  </a:lnTo>
                  <a:lnTo>
                    <a:pt x="2185" y="10926"/>
                  </a:lnTo>
                  <a:lnTo>
                    <a:pt x="2044" y="11419"/>
                  </a:lnTo>
                  <a:lnTo>
                    <a:pt x="1833" y="11842"/>
                  </a:lnTo>
                  <a:lnTo>
                    <a:pt x="1551" y="12265"/>
                  </a:lnTo>
                  <a:lnTo>
                    <a:pt x="1269" y="12547"/>
                  </a:lnTo>
                  <a:lnTo>
                    <a:pt x="916" y="12829"/>
                  </a:lnTo>
                  <a:lnTo>
                    <a:pt x="916" y="12758"/>
                  </a:lnTo>
                  <a:lnTo>
                    <a:pt x="916" y="12547"/>
                  </a:lnTo>
                  <a:lnTo>
                    <a:pt x="1057" y="11772"/>
                  </a:lnTo>
                  <a:lnTo>
                    <a:pt x="1551" y="9375"/>
                  </a:lnTo>
                  <a:lnTo>
                    <a:pt x="1903" y="8106"/>
                  </a:lnTo>
                  <a:lnTo>
                    <a:pt x="2256" y="7049"/>
                  </a:lnTo>
                  <a:lnTo>
                    <a:pt x="2537" y="6274"/>
                  </a:lnTo>
                  <a:lnTo>
                    <a:pt x="2678" y="6062"/>
                  </a:lnTo>
                  <a:lnTo>
                    <a:pt x="2537" y="6203"/>
                  </a:lnTo>
                  <a:lnTo>
                    <a:pt x="2185" y="6767"/>
                  </a:lnTo>
                  <a:lnTo>
                    <a:pt x="1762" y="7613"/>
                  </a:lnTo>
                  <a:lnTo>
                    <a:pt x="1339" y="8600"/>
                  </a:lnTo>
                  <a:lnTo>
                    <a:pt x="493" y="10573"/>
                  </a:lnTo>
                  <a:lnTo>
                    <a:pt x="71" y="11631"/>
                  </a:lnTo>
                  <a:lnTo>
                    <a:pt x="0" y="12335"/>
                  </a:lnTo>
                  <a:lnTo>
                    <a:pt x="0" y="12899"/>
                  </a:lnTo>
                  <a:lnTo>
                    <a:pt x="0" y="13252"/>
                  </a:lnTo>
                  <a:lnTo>
                    <a:pt x="141" y="13534"/>
                  </a:lnTo>
                  <a:lnTo>
                    <a:pt x="282" y="13604"/>
                  </a:lnTo>
                  <a:lnTo>
                    <a:pt x="493" y="13675"/>
                  </a:lnTo>
                  <a:lnTo>
                    <a:pt x="705" y="13604"/>
                  </a:lnTo>
                  <a:lnTo>
                    <a:pt x="987" y="13393"/>
                  </a:lnTo>
                  <a:lnTo>
                    <a:pt x="1551" y="12899"/>
                  </a:lnTo>
                  <a:lnTo>
                    <a:pt x="2115" y="12124"/>
                  </a:lnTo>
                  <a:lnTo>
                    <a:pt x="2608" y="11278"/>
                  </a:lnTo>
                  <a:lnTo>
                    <a:pt x="2960" y="10432"/>
                  </a:lnTo>
                  <a:lnTo>
                    <a:pt x="3101" y="11419"/>
                  </a:lnTo>
                  <a:lnTo>
                    <a:pt x="3242" y="12124"/>
                  </a:lnTo>
                  <a:lnTo>
                    <a:pt x="3454" y="12758"/>
                  </a:lnTo>
                  <a:lnTo>
                    <a:pt x="3736" y="13252"/>
                  </a:lnTo>
                  <a:lnTo>
                    <a:pt x="3947" y="13463"/>
                  </a:lnTo>
                  <a:lnTo>
                    <a:pt x="4159" y="13604"/>
                  </a:lnTo>
                  <a:lnTo>
                    <a:pt x="4370" y="13675"/>
                  </a:lnTo>
                  <a:lnTo>
                    <a:pt x="4582" y="13675"/>
                  </a:lnTo>
                  <a:lnTo>
                    <a:pt x="4863" y="13604"/>
                  </a:lnTo>
                  <a:lnTo>
                    <a:pt x="5145" y="13393"/>
                  </a:lnTo>
                  <a:lnTo>
                    <a:pt x="5357" y="13252"/>
                  </a:lnTo>
                  <a:lnTo>
                    <a:pt x="5498" y="12970"/>
                  </a:lnTo>
                  <a:lnTo>
                    <a:pt x="5568" y="12758"/>
                  </a:lnTo>
                  <a:lnTo>
                    <a:pt x="5639" y="12476"/>
                  </a:lnTo>
                  <a:lnTo>
                    <a:pt x="5639" y="11772"/>
                  </a:lnTo>
                  <a:lnTo>
                    <a:pt x="5639" y="11067"/>
                  </a:lnTo>
                  <a:lnTo>
                    <a:pt x="5357" y="9657"/>
                  </a:lnTo>
                  <a:lnTo>
                    <a:pt x="5145" y="8600"/>
                  </a:lnTo>
                  <a:lnTo>
                    <a:pt x="5498" y="8882"/>
                  </a:lnTo>
                  <a:lnTo>
                    <a:pt x="5921" y="9093"/>
                  </a:lnTo>
                  <a:lnTo>
                    <a:pt x="6696" y="9516"/>
                  </a:lnTo>
                  <a:lnTo>
                    <a:pt x="7471" y="9939"/>
                  </a:lnTo>
                  <a:lnTo>
                    <a:pt x="7894" y="10221"/>
                  </a:lnTo>
                  <a:lnTo>
                    <a:pt x="8176" y="10503"/>
                  </a:lnTo>
                  <a:lnTo>
                    <a:pt x="8317" y="10644"/>
                  </a:lnTo>
                  <a:lnTo>
                    <a:pt x="8458" y="10714"/>
                  </a:lnTo>
                  <a:lnTo>
                    <a:pt x="8599" y="10714"/>
                  </a:lnTo>
                  <a:lnTo>
                    <a:pt x="8670" y="10644"/>
                  </a:lnTo>
                  <a:lnTo>
                    <a:pt x="8740" y="10362"/>
                  </a:lnTo>
                  <a:lnTo>
                    <a:pt x="8811" y="10009"/>
                  </a:lnTo>
                  <a:lnTo>
                    <a:pt x="8811" y="9023"/>
                  </a:lnTo>
                  <a:lnTo>
                    <a:pt x="8670" y="8388"/>
                  </a:lnTo>
                  <a:lnTo>
                    <a:pt x="8529" y="8106"/>
                  </a:lnTo>
                  <a:lnTo>
                    <a:pt x="8317" y="7895"/>
                  </a:lnTo>
                  <a:lnTo>
                    <a:pt x="7894" y="7402"/>
                  </a:lnTo>
                  <a:lnTo>
                    <a:pt x="7330" y="7049"/>
                  </a:lnTo>
                  <a:lnTo>
                    <a:pt x="6696" y="6697"/>
                  </a:lnTo>
                  <a:lnTo>
                    <a:pt x="5498" y="6062"/>
                  </a:lnTo>
                  <a:lnTo>
                    <a:pt x="5004" y="5710"/>
                  </a:lnTo>
                  <a:lnTo>
                    <a:pt x="4582" y="5287"/>
                  </a:lnTo>
                  <a:lnTo>
                    <a:pt x="4441" y="5076"/>
                  </a:lnTo>
                  <a:lnTo>
                    <a:pt x="4300" y="4794"/>
                  </a:lnTo>
                  <a:lnTo>
                    <a:pt x="4229" y="4159"/>
                  </a:lnTo>
                  <a:lnTo>
                    <a:pt x="4229" y="3384"/>
                  </a:lnTo>
                  <a:lnTo>
                    <a:pt x="4229" y="2609"/>
                  </a:lnTo>
                  <a:lnTo>
                    <a:pt x="4229" y="1904"/>
                  </a:lnTo>
                  <a:lnTo>
                    <a:pt x="4159" y="1199"/>
                  </a:lnTo>
                  <a:lnTo>
                    <a:pt x="4088" y="847"/>
                  </a:lnTo>
                  <a:lnTo>
                    <a:pt x="3947" y="565"/>
                  </a:lnTo>
                  <a:lnTo>
                    <a:pt x="3736" y="283"/>
                  </a:lnTo>
                  <a:lnTo>
                    <a:pt x="3524" y="71"/>
                  </a:lnTo>
                  <a:lnTo>
                    <a:pt x="3383" y="1"/>
                  </a:lnTo>
                  <a:close/>
                </a:path>
              </a:pathLst>
            </a:custGeom>
            <a:solidFill>
              <a:srgbClr val="F7CA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4"/>
            <p:cNvSpPr/>
            <p:nvPr/>
          </p:nvSpPr>
          <p:spPr>
            <a:xfrm rot="-5400000">
              <a:off x="7509304" y="3218901"/>
              <a:ext cx="191688" cy="700698"/>
            </a:xfrm>
            <a:custGeom>
              <a:avLst/>
              <a:gdLst/>
              <a:ahLst/>
              <a:cxnLst/>
              <a:rect l="l" t="t" r="r" b="b"/>
              <a:pathLst>
                <a:path w="4794" h="23472" extrusionOk="0">
                  <a:moveTo>
                    <a:pt x="2750" y="6626"/>
                  </a:moveTo>
                  <a:lnTo>
                    <a:pt x="3173" y="8177"/>
                  </a:lnTo>
                  <a:lnTo>
                    <a:pt x="3455" y="9728"/>
                  </a:lnTo>
                  <a:lnTo>
                    <a:pt x="3666" y="11208"/>
                  </a:lnTo>
                  <a:lnTo>
                    <a:pt x="3736" y="12758"/>
                  </a:lnTo>
                  <a:lnTo>
                    <a:pt x="3666" y="14239"/>
                  </a:lnTo>
                  <a:lnTo>
                    <a:pt x="3455" y="15789"/>
                  </a:lnTo>
                  <a:lnTo>
                    <a:pt x="3102" y="17340"/>
                  </a:lnTo>
                  <a:lnTo>
                    <a:pt x="2609" y="18891"/>
                  </a:lnTo>
                  <a:lnTo>
                    <a:pt x="2115" y="17481"/>
                  </a:lnTo>
                  <a:lnTo>
                    <a:pt x="1692" y="16142"/>
                  </a:lnTo>
                  <a:lnTo>
                    <a:pt x="1411" y="14802"/>
                  </a:lnTo>
                  <a:lnTo>
                    <a:pt x="1199" y="13534"/>
                  </a:lnTo>
                  <a:lnTo>
                    <a:pt x="1199" y="12195"/>
                  </a:lnTo>
                  <a:lnTo>
                    <a:pt x="1340" y="10855"/>
                  </a:lnTo>
                  <a:lnTo>
                    <a:pt x="1622" y="9516"/>
                  </a:lnTo>
                  <a:lnTo>
                    <a:pt x="2115" y="8036"/>
                  </a:lnTo>
                  <a:lnTo>
                    <a:pt x="1974" y="9939"/>
                  </a:lnTo>
                  <a:lnTo>
                    <a:pt x="1904" y="12970"/>
                  </a:lnTo>
                  <a:lnTo>
                    <a:pt x="1904" y="14450"/>
                  </a:lnTo>
                  <a:lnTo>
                    <a:pt x="1974" y="15719"/>
                  </a:lnTo>
                  <a:lnTo>
                    <a:pt x="2045" y="16142"/>
                  </a:lnTo>
                  <a:lnTo>
                    <a:pt x="2186" y="16494"/>
                  </a:lnTo>
                  <a:lnTo>
                    <a:pt x="2327" y="16635"/>
                  </a:lnTo>
                  <a:lnTo>
                    <a:pt x="2468" y="16635"/>
                  </a:lnTo>
                  <a:lnTo>
                    <a:pt x="2679" y="16424"/>
                  </a:lnTo>
                  <a:lnTo>
                    <a:pt x="2820" y="16001"/>
                  </a:lnTo>
                  <a:lnTo>
                    <a:pt x="2961" y="15507"/>
                  </a:lnTo>
                  <a:lnTo>
                    <a:pt x="3102" y="14943"/>
                  </a:lnTo>
                  <a:lnTo>
                    <a:pt x="3173" y="13463"/>
                  </a:lnTo>
                  <a:lnTo>
                    <a:pt x="3173" y="11842"/>
                  </a:lnTo>
                  <a:lnTo>
                    <a:pt x="3102" y="10221"/>
                  </a:lnTo>
                  <a:lnTo>
                    <a:pt x="2961" y="8670"/>
                  </a:lnTo>
                  <a:lnTo>
                    <a:pt x="2750" y="6626"/>
                  </a:lnTo>
                  <a:close/>
                  <a:moveTo>
                    <a:pt x="2256" y="1"/>
                  </a:moveTo>
                  <a:lnTo>
                    <a:pt x="2115" y="776"/>
                  </a:lnTo>
                  <a:lnTo>
                    <a:pt x="2045" y="1481"/>
                  </a:lnTo>
                  <a:lnTo>
                    <a:pt x="2045" y="2961"/>
                  </a:lnTo>
                  <a:lnTo>
                    <a:pt x="2045" y="4371"/>
                  </a:lnTo>
                  <a:lnTo>
                    <a:pt x="1974" y="5076"/>
                  </a:lnTo>
                  <a:lnTo>
                    <a:pt x="1904" y="5851"/>
                  </a:lnTo>
                  <a:lnTo>
                    <a:pt x="1692" y="6697"/>
                  </a:lnTo>
                  <a:lnTo>
                    <a:pt x="1411" y="7472"/>
                  </a:lnTo>
                  <a:lnTo>
                    <a:pt x="776" y="9093"/>
                  </a:lnTo>
                  <a:lnTo>
                    <a:pt x="494" y="9869"/>
                  </a:lnTo>
                  <a:lnTo>
                    <a:pt x="283" y="10644"/>
                  </a:lnTo>
                  <a:lnTo>
                    <a:pt x="71" y="11490"/>
                  </a:lnTo>
                  <a:lnTo>
                    <a:pt x="1" y="12406"/>
                  </a:lnTo>
                  <a:lnTo>
                    <a:pt x="1" y="13181"/>
                  </a:lnTo>
                  <a:lnTo>
                    <a:pt x="71" y="13886"/>
                  </a:lnTo>
                  <a:lnTo>
                    <a:pt x="142" y="14661"/>
                  </a:lnTo>
                  <a:lnTo>
                    <a:pt x="353" y="15366"/>
                  </a:lnTo>
                  <a:lnTo>
                    <a:pt x="776" y="16846"/>
                  </a:lnTo>
                  <a:lnTo>
                    <a:pt x="1270" y="18256"/>
                  </a:lnTo>
                  <a:lnTo>
                    <a:pt x="1622" y="19102"/>
                  </a:lnTo>
                  <a:lnTo>
                    <a:pt x="1833" y="19736"/>
                  </a:lnTo>
                  <a:lnTo>
                    <a:pt x="1833" y="20018"/>
                  </a:lnTo>
                  <a:lnTo>
                    <a:pt x="1833" y="20371"/>
                  </a:lnTo>
                  <a:lnTo>
                    <a:pt x="1622" y="21146"/>
                  </a:lnTo>
                  <a:lnTo>
                    <a:pt x="1551" y="21357"/>
                  </a:lnTo>
                  <a:lnTo>
                    <a:pt x="1411" y="21639"/>
                  </a:lnTo>
                  <a:lnTo>
                    <a:pt x="988" y="22274"/>
                  </a:lnTo>
                  <a:lnTo>
                    <a:pt x="565" y="22838"/>
                  </a:lnTo>
                  <a:lnTo>
                    <a:pt x="494" y="23049"/>
                  </a:lnTo>
                  <a:lnTo>
                    <a:pt x="494" y="23261"/>
                  </a:lnTo>
                  <a:lnTo>
                    <a:pt x="635" y="23402"/>
                  </a:lnTo>
                  <a:lnTo>
                    <a:pt x="706" y="23402"/>
                  </a:lnTo>
                  <a:lnTo>
                    <a:pt x="776" y="23472"/>
                  </a:lnTo>
                  <a:lnTo>
                    <a:pt x="917" y="23402"/>
                  </a:lnTo>
                  <a:lnTo>
                    <a:pt x="1129" y="23261"/>
                  </a:lnTo>
                  <a:lnTo>
                    <a:pt x="1411" y="22979"/>
                  </a:lnTo>
                  <a:lnTo>
                    <a:pt x="2045" y="21992"/>
                  </a:lnTo>
                  <a:lnTo>
                    <a:pt x="2679" y="20794"/>
                  </a:lnTo>
                  <a:lnTo>
                    <a:pt x="3243" y="19454"/>
                  </a:lnTo>
                  <a:lnTo>
                    <a:pt x="3736" y="18256"/>
                  </a:lnTo>
                  <a:lnTo>
                    <a:pt x="4371" y="16635"/>
                  </a:lnTo>
                  <a:lnTo>
                    <a:pt x="4653" y="15014"/>
                  </a:lnTo>
                  <a:lnTo>
                    <a:pt x="4794" y="13463"/>
                  </a:lnTo>
                  <a:lnTo>
                    <a:pt x="4794" y="11913"/>
                  </a:lnTo>
                  <a:lnTo>
                    <a:pt x="4653" y="10362"/>
                  </a:lnTo>
                  <a:lnTo>
                    <a:pt x="4441" y="8882"/>
                  </a:lnTo>
                  <a:lnTo>
                    <a:pt x="4089" y="7331"/>
                  </a:lnTo>
                  <a:lnTo>
                    <a:pt x="3666" y="5851"/>
                  </a:lnTo>
                  <a:lnTo>
                    <a:pt x="3243" y="4300"/>
                  </a:lnTo>
                  <a:lnTo>
                    <a:pt x="3243" y="3807"/>
                  </a:lnTo>
                  <a:lnTo>
                    <a:pt x="3173" y="3173"/>
                  </a:lnTo>
                  <a:lnTo>
                    <a:pt x="2820" y="1692"/>
                  </a:lnTo>
                  <a:lnTo>
                    <a:pt x="2468" y="424"/>
                  </a:lnTo>
                  <a:lnTo>
                    <a:pt x="2327" y="71"/>
                  </a:lnTo>
                  <a:lnTo>
                    <a:pt x="2256" y="1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4"/>
            <p:cNvSpPr/>
            <p:nvPr/>
          </p:nvSpPr>
          <p:spPr>
            <a:xfrm rot="6864207">
              <a:off x="906951" y="3174041"/>
              <a:ext cx="298273" cy="420559"/>
            </a:xfrm>
            <a:custGeom>
              <a:avLst/>
              <a:gdLst/>
              <a:ahLst/>
              <a:cxnLst/>
              <a:rect l="l" t="t" r="r" b="b"/>
              <a:pathLst>
                <a:path w="9798" h="13816" extrusionOk="0">
                  <a:moveTo>
                    <a:pt x="6203" y="4159"/>
                  </a:moveTo>
                  <a:lnTo>
                    <a:pt x="6414" y="4230"/>
                  </a:lnTo>
                  <a:lnTo>
                    <a:pt x="6485" y="4371"/>
                  </a:lnTo>
                  <a:lnTo>
                    <a:pt x="6485" y="4512"/>
                  </a:lnTo>
                  <a:lnTo>
                    <a:pt x="6414" y="4582"/>
                  </a:lnTo>
                  <a:lnTo>
                    <a:pt x="6273" y="4582"/>
                  </a:lnTo>
                  <a:lnTo>
                    <a:pt x="5921" y="4512"/>
                  </a:lnTo>
                  <a:lnTo>
                    <a:pt x="5850" y="4441"/>
                  </a:lnTo>
                  <a:lnTo>
                    <a:pt x="5850" y="4371"/>
                  </a:lnTo>
                  <a:lnTo>
                    <a:pt x="5921" y="4230"/>
                  </a:lnTo>
                  <a:lnTo>
                    <a:pt x="6062" y="4159"/>
                  </a:lnTo>
                  <a:close/>
                  <a:moveTo>
                    <a:pt x="5709" y="5569"/>
                  </a:moveTo>
                  <a:lnTo>
                    <a:pt x="5004" y="6697"/>
                  </a:lnTo>
                  <a:lnTo>
                    <a:pt x="4088" y="7684"/>
                  </a:lnTo>
                  <a:lnTo>
                    <a:pt x="4440" y="7049"/>
                  </a:lnTo>
                  <a:lnTo>
                    <a:pt x="4793" y="6485"/>
                  </a:lnTo>
                  <a:lnTo>
                    <a:pt x="5216" y="5992"/>
                  </a:lnTo>
                  <a:lnTo>
                    <a:pt x="5709" y="5569"/>
                  </a:lnTo>
                  <a:close/>
                  <a:moveTo>
                    <a:pt x="6414" y="5992"/>
                  </a:moveTo>
                  <a:lnTo>
                    <a:pt x="6837" y="6274"/>
                  </a:lnTo>
                  <a:lnTo>
                    <a:pt x="6766" y="6838"/>
                  </a:lnTo>
                  <a:lnTo>
                    <a:pt x="6625" y="7402"/>
                  </a:lnTo>
                  <a:lnTo>
                    <a:pt x="6344" y="7895"/>
                  </a:lnTo>
                  <a:lnTo>
                    <a:pt x="6062" y="8388"/>
                  </a:lnTo>
                  <a:lnTo>
                    <a:pt x="6062" y="7825"/>
                  </a:lnTo>
                  <a:lnTo>
                    <a:pt x="6132" y="7190"/>
                  </a:lnTo>
                  <a:lnTo>
                    <a:pt x="6203" y="6556"/>
                  </a:lnTo>
                  <a:lnTo>
                    <a:pt x="6414" y="5992"/>
                  </a:lnTo>
                  <a:close/>
                  <a:moveTo>
                    <a:pt x="5568" y="5076"/>
                  </a:moveTo>
                  <a:lnTo>
                    <a:pt x="5075" y="5287"/>
                  </a:lnTo>
                  <a:lnTo>
                    <a:pt x="4652" y="5569"/>
                  </a:lnTo>
                  <a:lnTo>
                    <a:pt x="4229" y="5921"/>
                  </a:lnTo>
                  <a:lnTo>
                    <a:pt x="3947" y="6344"/>
                  </a:lnTo>
                  <a:lnTo>
                    <a:pt x="3383" y="7190"/>
                  </a:lnTo>
                  <a:lnTo>
                    <a:pt x="2819" y="8036"/>
                  </a:lnTo>
                  <a:lnTo>
                    <a:pt x="2678" y="8600"/>
                  </a:lnTo>
                  <a:lnTo>
                    <a:pt x="2608" y="8811"/>
                  </a:lnTo>
                  <a:lnTo>
                    <a:pt x="2467" y="8952"/>
                  </a:lnTo>
                  <a:lnTo>
                    <a:pt x="2326" y="9093"/>
                  </a:lnTo>
                  <a:lnTo>
                    <a:pt x="2115" y="9234"/>
                  </a:lnTo>
                  <a:lnTo>
                    <a:pt x="1551" y="9305"/>
                  </a:lnTo>
                  <a:lnTo>
                    <a:pt x="1269" y="9305"/>
                  </a:lnTo>
                  <a:lnTo>
                    <a:pt x="1057" y="9234"/>
                  </a:lnTo>
                  <a:lnTo>
                    <a:pt x="916" y="9093"/>
                  </a:lnTo>
                  <a:lnTo>
                    <a:pt x="775" y="8952"/>
                  </a:lnTo>
                  <a:lnTo>
                    <a:pt x="705" y="8741"/>
                  </a:lnTo>
                  <a:lnTo>
                    <a:pt x="705" y="8529"/>
                  </a:lnTo>
                  <a:lnTo>
                    <a:pt x="705" y="8247"/>
                  </a:lnTo>
                  <a:lnTo>
                    <a:pt x="846" y="7966"/>
                  </a:lnTo>
                  <a:lnTo>
                    <a:pt x="1128" y="7402"/>
                  </a:lnTo>
                  <a:lnTo>
                    <a:pt x="1551" y="6767"/>
                  </a:lnTo>
                  <a:lnTo>
                    <a:pt x="2115" y="6274"/>
                  </a:lnTo>
                  <a:lnTo>
                    <a:pt x="2749" y="5851"/>
                  </a:lnTo>
                  <a:lnTo>
                    <a:pt x="3454" y="5499"/>
                  </a:lnTo>
                  <a:lnTo>
                    <a:pt x="4159" y="5217"/>
                  </a:lnTo>
                  <a:lnTo>
                    <a:pt x="4863" y="5076"/>
                  </a:lnTo>
                  <a:close/>
                  <a:moveTo>
                    <a:pt x="5709" y="7120"/>
                  </a:moveTo>
                  <a:lnTo>
                    <a:pt x="5427" y="8247"/>
                  </a:lnTo>
                  <a:lnTo>
                    <a:pt x="5286" y="9446"/>
                  </a:lnTo>
                  <a:lnTo>
                    <a:pt x="4863" y="9869"/>
                  </a:lnTo>
                  <a:lnTo>
                    <a:pt x="4511" y="10080"/>
                  </a:lnTo>
                  <a:lnTo>
                    <a:pt x="4229" y="10292"/>
                  </a:lnTo>
                  <a:lnTo>
                    <a:pt x="3947" y="10362"/>
                  </a:lnTo>
                  <a:lnTo>
                    <a:pt x="3665" y="10362"/>
                  </a:lnTo>
                  <a:lnTo>
                    <a:pt x="3595" y="10292"/>
                  </a:lnTo>
                  <a:lnTo>
                    <a:pt x="3524" y="10151"/>
                  </a:lnTo>
                  <a:lnTo>
                    <a:pt x="3383" y="9798"/>
                  </a:lnTo>
                  <a:lnTo>
                    <a:pt x="3454" y="9516"/>
                  </a:lnTo>
                  <a:lnTo>
                    <a:pt x="3665" y="9164"/>
                  </a:lnTo>
                  <a:lnTo>
                    <a:pt x="4370" y="8388"/>
                  </a:lnTo>
                  <a:lnTo>
                    <a:pt x="5216" y="7684"/>
                  </a:lnTo>
                  <a:lnTo>
                    <a:pt x="5709" y="7120"/>
                  </a:lnTo>
                  <a:close/>
                  <a:moveTo>
                    <a:pt x="7894" y="6274"/>
                  </a:moveTo>
                  <a:lnTo>
                    <a:pt x="8388" y="7613"/>
                  </a:lnTo>
                  <a:lnTo>
                    <a:pt x="8670" y="8459"/>
                  </a:lnTo>
                  <a:lnTo>
                    <a:pt x="8810" y="9375"/>
                  </a:lnTo>
                  <a:lnTo>
                    <a:pt x="8881" y="9798"/>
                  </a:lnTo>
                  <a:lnTo>
                    <a:pt x="8881" y="10151"/>
                  </a:lnTo>
                  <a:lnTo>
                    <a:pt x="8810" y="10503"/>
                  </a:lnTo>
                  <a:lnTo>
                    <a:pt x="8670" y="10855"/>
                  </a:lnTo>
                  <a:lnTo>
                    <a:pt x="8529" y="11067"/>
                  </a:lnTo>
                  <a:lnTo>
                    <a:pt x="8247" y="11278"/>
                  </a:lnTo>
                  <a:lnTo>
                    <a:pt x="7894" y="11349"/>
                  </a:lnTo>
                  <a:lnTo>
                    <a:pt x="7471" y="11349"/>
                  </a:lnTo>
                  <a:lnTo>
                    <a:pt x="6978" y="11278"/>
                  </a:lnTo>
                  <a:lnTo>
                    <a:pt x="6625" y="11067"/>
                  </a:lnTo>
                  <a:lnTo>
                    <a:pt x="6414" y="10855"/>
                  </a:lnTo>
                  <a:lnTo>
                    <a:pt x="6344" y="10644"/>
                  </a:lnTo>
                  <a:lnTo>
                    <a:pt x="6273" y="10292"/>
                  </a:lnTo>
                  <a:lnTo>
                    <a:pt x="6344" y="10010"/>
                  </a:lnTo>
                  <a:lnTo>
                    <a:pt x="6625" y="9234"/>
                  </a:lnTo>
                  <a:lnTo>
                    <a:pt x="6978" y="8459"/>
                  </a:lnTo>
                  <a:lnTo>
                    <a:pt x="7401" y="7613"/>
                  </a:lnTo>
                  <a:lnTo>
                    <a:pt x="7753" y="6908"/>
                  </a:lnTo>
                  <a:lnTo>
                    <a:pt x="7894" y="6556"/>
                  </a:lnTo>
                  <a:lnTo>
                    <a:pt x="7894" y="6274"/>
                  </a:lnTo>
                  <a:close/>
                  <a:moveTo>
                    <a:pt x="7189" y="1"/>
                  </a:moveTo>
                  <a:lnTo>
                    <a:pt x="6978" y="71"/>
                  </a:lnTo>
                  <a:lnTo>
                    <a:pt x="6696" y="353"/>
                  </a:lnTo>
                  <a:lnTo>
                    <a:pt x="6485" y="494"/>
                  </a:lnTo>
                  <a:lnTo>
                    <a:pt x="6344" y="706"/>
                  </a:lnTo>
                  <a:lnTo>
                    <a:pt x="6203" y="1199"/>
                  </a:lnTo>
                  <a:lnTo>
                    <a:pt x="6132" y="1692"/>
                  </a:lnTo>
                  <a:lnTo>
                    <a:pt x="6062" y="2256"/>
                  </a:lnTo>
                  <a:lnTo>
                    <a:pt x="5921" y="2891"/>
                  </a:lnTo>
                  <a:lnTo>
                    <a:pt x="5780" y="3384"/>
                  </a:lnTo>
                  <a:lnTo>
                    <a:pt x="5568" y="3877"/>
                  </a:lnTo>
                  <a:lnTo>
                    <a:pt x="5357" y="4089"/>
                  </a:lnTo>
                  <a:lnTo>
                    <a:pt x="5145" y="4300"/>
                  </a:lnTo>
                  <a:lnTo>
                    <a:pt x="4581" y="4582"/>
                  </a:lnTo>
                  <a:lnTo>
                    <a:pt x="4018" y="4864"/>
                  </a:lnTo>
                  <a:lnTo>
                    <a:pt x="2819" y="5217"/>
                  </a:lnTo>
                  <a:lnTo>
                    <a:pt x="2255" y="5428"/>
                  </a:lnTo>
                  <a:lnTo>
                    <a:pt x="1692" y="5710"/>
                  </a:lnTo>
                  <a:lnTo>
                    <a:pt x="1128" y="6062"/>
                  </a:lnTo>
                  <a:lnTo>
                    <a:pt x="634" y="6626"/>
                  </a:lnTo>
                  <a:lnTo>
                    <a:pt x="282" y="7190"/>
                  </a:lnTo>
                  <a:lnTo>
                    <a:pt x="71" y="7825"/>
                  </a:lnTo>
                  <a:lnTo>
                    <a:pt x="0" y="8459"/>
                  </a:lnTo>
                  <a:lnTo>
                    <a:pt x="0" y="9093"/>
                  </a:lnTo>
                  <a:lnTo>
                    <a:pt x="71" y="9375"/>
                  </a:lnTo>
                  <a:lnTo>
                    <a:pt x="211" y="9587"/>
                  </a:lnTo>
                  <a:lnTo>
                    <a:pt x="352" y="9869"/>
                  </a:lnTo>
                  <a:lnTo>
                    <a:pt x="564" y="10010"/>
                  </a:lnTo>
                  <a:lnTo>
                    <a:pt x="846" y="10151"/>
                  </a:lnTo>
                  <a:lnTo>
                    <a:pt x="1128" y="10221"/>
                  </a:lnTo>
                  <a:lnTo>
                    <a:pt x="1903" y="10221"/>
                  </a:lnTo>
                  <a:lnTo>
                    <a:pt x="1339" y="10644"/>
                  </a:lnTo>
                  <a:lnTo>
                    <a:pt x="916" y="10926"/>
                  </a:lnTo>
                  <a:lnTo>
                    <a:pt x="564" y="11278"/>
                  </a:lnTo>
                  <a:lnTo>
                    <a:pt x="282" y="11701"/>
                  </a:lnTo>
                  <a:lnTo>
                    <a:pt x="141" y="12054"/>
                  </a:lnTo>
                  <a:lnTo>
                    <a:pt x="141" y="12195"/>
                  </a:lnTo>
                  <a:lnTo>
                    <a:pt x="211" y="12406"/>
                  </a:lnTo>
                  <a:lnTo>
                    <a:pt x="282" y="12547"/>
                  </a:lnTo>
                  <a:lnTo>
                    <a:pt x="493" y="12758"/>
                  </a:lnTo>
                  <a:lnTo>
                    <a:pt x="775" y="12899"/>
                  </a:lnTo>
                  <a:lnTo>
                    <a:pt x="1057" y="12970"/>
                  </a:lnTo>
                  <a:lnTo>
                    <a:pt x="1269" y="12899"/>
                  </a:lnTo>
                  <a:lnTo>
                    <a:pt x="1410" y="12829"/>
                  </a:lnTo>
                  <a:lnTo>
                    <a:pt x="1551" y="12688"/>
                  </a:lnTo>
                  <a:lnTo>
                    <a:pt x="1692" y="12547"/>
                  </a:lnTo>
                  <a:lnTo>
                    <a:pt x="1903" y="12054"/>
                  </a:lnTo>
                  <a:lnTo>
                    <a:pt x="2044" y="11560"/>
                  </a:lnTo>
                  <a:lnTo>
                    <a:pt x="2115" y="10996"/>
                  </a:lnTo>
                  <a:lnTo>
                    <a:pt x="2185" y="10573"/>
                  </a:lnTo>
                  <a:lnTo>
                    <a:pt x="2326" y="10292"/>
                  </a:lnTo>
                  <a:lnTo>
                    <a:pt x="2467" y="10714"/>
                  </a:lnTo>
                  <a:lnTo>
                    <a:pt x="2678" y="11067"/>
                  </a:lnTo>
                  <a:lnTo>
                    <a:pt x="3031" y="11278"/>
                  </a:lnTo>
                  <a:lnTo>
                    <a:pt x="3313" y="11490"/>
                  </a:lnTo>
                  <a:lnTo>
                    <a:pt x="4088" y="11490"/>
                  </a:lnTo>
                  <a:lnTo>
                    <a:pt x="4511" y="11419"/>
                  </a:lnTo>
                  <a:lnTo>
                    <a:pt x="4863" y="11208"/>
                  </a:lnTo>
                  <a:lnTo>
                    <a:pt x="4581" y="11772"/>
                  </a:lnTo>
                  <a:lnTo>
                    <a:pt x="4300" y="12265"/>
                  </a:lnTo>
                  <a:lnTo>
                    <a:pt x="4018" y="12829"/>
                  </a:lnTo>
                  <a:lnTo>
                    <a:pt x="3947" y="13393"/>
                  </a:lnTo>
                  <a:lnTo>
                    <a:pt x="3947" y="13534"/>
                  </a:lnTo>
                  <a:lnTo>
                    <a:pt x="4018" y="13675"/>
                  </a:lnTo>
                  <a:lnTo>
                    <a:pt x="4159" y="13816"/>
                  </a:lnTo>
                  <a:lnTo>
                    <a:pt x="4370" y="13816"/>
                  </a:lnTo>
                  <a:lnTo>
                    <a:pt x="4722" y="13675"/>
                  </a:lnTo>
                  <a:lnTo>
                    <a:pt x="5145" y="13534"/>
                  </a:lnTo>
                  <a:lnTo>
                    <a:pt x="5357" y="13322"/>
                  </a:lnTo>
                  <a:lnTo>
                    <a:pt x="5498" y="13040"/>
                  </a:lnTo>
                  <a:lnTo>
                    <a:pt x="5568" y="12688"/>
                  </a:lnTo>
                  <a:lnTo>
                    <a:pt x="5568" y="12336"/>
                  </a:lnTo>
                  <a:lnTo>
                    <a:pt x="5427" y="11631"/>
                  </a:lnTo>
                  <a:lnTo>
                    <a:pt x="5427" y="11278"/>
                  </a:lnTo>
                  <a:lnTo>
                    <a:pt x="5498" y="10996"/>
                  </a:lnTo>
                  <a:lnTo>
                    <a:pt x="5709" y="11419"/>
                  </a:lnTo>
                  <a:lnTo>
                    <a:pt x="6062" y="11772"/>
                  </a:lnTo>
                  <a:lnTo>
                    <a:pt x="6485" y="12054"/>
                  </a:lnTo>
                  <a:lnTo>
                    <a:pt x="6978" y="12265"/>
                  </a:lnTo>
                  <a:lnTo>
                    <a:pt x="7471" y="12336"/>
                  </a:lnTo>
                  <a:lnTo>
                    <a:pt x="8035" y="12336"/>
                  </a:lnTo>
                  <a:lnTo>
                    <a:pt x="8529" y="12265"/>
                  </a:lnTo>
                  <a:lnTo>
                    <a:pt x="8951" y="12054"/>
                  </a:lnTo>
                  <a:lnTo>
                    <a:pt x="9374" y="11701"/>
                  </a:lnTo>
                  <a:lnTo>
                    <a:pt x="9656" y="11278"/>
                  </a:lnTo>
                  <a:lnTo>
                    <a:pt x="9797" y="10855"/>
                  </a:lnTo>
                  <a:lnTo>
                    <a:pt x="9797" y="10362"/>
                  </a:lnTo>
                  <a:lnTo>
                    <a:pt x="9797" y="9869"/>
                  </a:lnTo>
                  <a:lnTo>
                    <a:pt x="9656" y="9375"/>
                  </a:lnTo>
                  <a:lnTo>
                    <a:pt x="9445" y="8318"/>
                  </a:lnTo>
                  <a:lnTo>
                    <a:pt x="9092" y="6979"/>
                  </a:lnTo>
                  <a:lnTo>
                    <a:pt x="8881" y="6274"/>
                  </a:lnTo>
                  <a:lnTo>
                    <a:pt x="8599" y="5499"/>
                  </a:lnTo>
                  <a:lnTo>
                    <a:pt x="8247" y="4794"/>
                  </a:lnTo>
                  <a:lnTo>
                    <a:pt x="7894" y="4159"/>
                  </a:lnTo>
                  <a:lnTo>
                    <a:pt x="7401" y="3595"/>
                  </a:lnTo>
                  <a:lnTo>
                    <a:pt x="7119" y="3384"/>
                  </a:lnTo>
                  <a:lnTo>
                    <a:pt x="6837" y="3243"/>
                  </a:lnTo>
                  <a:lnTo>
                    <a:pt x="7119" y="2820"/>
                  </a:lnTo>
                  <a:lnTo>
                    <a:pt x="7330" y="2256"/>
                  </a:lnTo>
                  <a:lnTo>
                    <a:pt x="7542" y="1622"/>
                  </a:lnTo>
                  <a:lnTo>
                    <a:pt x="7612" y="988"/>
                  </a:lnTo>
                  <a:lnTo>
                    <a:pt x="7612" y="424"/>
                  </a:lnTo>
                  <a:lnTo>
                    <a:pt x="7612" y="212"/>
                  </a:lnTo>
                  <a:lnTo>
                    <a:pt x="7471" y="71"/>
                  </a:lnTo>
                  <a:lnTo>
                    <a:pt x="7330" y="1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4"/>
            <p:cNvSpPr/>
            <p:nvPr/>
          </p:nvSpPr>
          <p:spPr>
            <a:xfrm rot="-1473928">
              <a:off x="7955495" y="3223413"/>
              <a:ext cx="317583" cy="276824"/>
            </a:xfrm>
            <a:custGeom>
              <a:avLst/>
              <a:gdLst/>
              <a:ahLst/>
              <a:cxnLst/>
              <a:rect l="l" t="t" r="r" b="b"/>
              <a:pathLst>
                <a:path w="10433" h="9094" extrusionOk="0">
                  <a:moveTo>
                    <a:pt x="7049" y="1199"/>
                  </a:moveTo>
                  <a:lnTo>
                    <a:pt x="7472" y="1340"/>
                  </a:lnTo>
                  <a:lnTo>
                    <a:pt x="7895" y="1481"/>
                  </a:lnTo>
                  <a:lnTo>
                    <a:pt x="8247" y="1692"/>
                  </a:lnTo>
                  <a:lnTo>
                    <a:pt x="8529" y="2045"/>
                  </a:lnTo>
                  <a:lnTo>
                    <a:pt x="8670" y="2397"/>
                  </a:lnTo>
                  <a:lnTo>
                    <a:pt x="8811" y="2820"/>
                  </a:lnTo>
                  <a:lnTo>
                    <a:pt x="8600" y="2397"/>
                  </a:lnTo>
                  <a:lnTo>
                    <a:pt x="8318" y="2115"/>
                  </a:lnTo>
                  <a:lnTo>
                    <a:pt x="8106" y="1904"/>
                  </a:lnTo>
                  <a:lnTo>
                    <a:pt x="7895" y="1833"/>
                  </a:lnTo>
                  <a:lnTo>
                    <a:pt x="7684" y="1833"/>
                  </a:lnTo>
                  <a:lnTo>
                    <a:pt x="7402" y="1904"/>
                  </a:lnTo>
                  <a:lnTo>
                    <a:pt x="6908" y="1904"/>
                  </a:lnTo>
                  <a:lnTo>
                    <a:pt x="6767" y="1974"/>
                  </a:lnTo>
                  <a:lnTo>
                    <a:pt x="6062" y="2186"/>
                  </a:lnTo>
                  <a:lnTo>
                    <a:pt x="5287" y="2397"/>
                  </a:lnTo>
                  <a:lnTo>
                    <a:pt x="4794" y="2538"/>
                  </a:lnTo>
                  <a:lnTo>
                    <a:pt x="4512" y="2468"/>
                  </a:lnTo>
                  <a:lnTo>
                    <a:pt x="4441" y="2397"/>
                  </a:lnTo>
                  <a:lnTo>
                    <a:pt x="4441" y="2327"/>
                  </a:lnTo>
                  <a:lnTo>
                    <a:pt x="4653" y="2115"/>
                  </a:lnTo>
                  <a:lnTo>
                    <a:pt x="4935" y="1904"/>
                  </a:lnTo>
                  <a:lnTo>
                    <a:pt x="5640" y="1481"/>
                  </a:lnTo>
                  <a:lnTo>
                    <a:pt x="6203" y="1199"/>
                  </a:lnTo>
                  <a:close/>
                  <a:moveTo>
                    <a:pt x="6485" y="3525"/>
                  </a:moveTo>
                  <a:lnTo>
                    <a:pt x="6626" y="3666"/>
                  </a:lnTo>
                  <a:lnTo>
                    <a:pt x="6697" y="3877"/>
                  </a:lnTo>
                  <a:lnTo>
                    <a:pt x="6697" y="4018"/>
                  </a:lnTo>
                  <a:lnTo>
                    <a:pt x="6697" y="4159"/>
                  </a:lnTo>
                  <a:lnTo>
                    <a:pt x="6556" y="4582"/>
                  </a:lnTo>
                  <a:lnTo>
                    <a:pt x="6274" y="4864"/>
                  </a:lnTo>
                  <a:lnTo>
                    <a:pt x="5992" y="5146"/>
                  </a:lnTo>
                  <a:lnTo>
                    <a:pt x="5710" y="5357"/>
                  </a:lnTo>
                  <a:lnTo>
                    <a:pt x="5428" y="5428"/>
                  </a:lnTo>
                  <a:lnTo>
                    <a:pt x="5287" y="5357"/>
                  </a:lnTo>
                  <a:lnTo>
                    <a:pt x="5146" y="5287"/>
                  </a:lnTo>
                  <a:lnTo>
                    <a:pt x="5076" y="5005"/>
                  </a:lnTo>
                  <a:lnTo>
                    <a:pt x="5076" y="4723"/>
                  </a:lnTo>
                  <a:lnTo>
                    <a:pt x="5287" y="4512"/>
                  </a:lnTo>
                  <a:lnTo>
                    <a:pt x="5499" y="4300"/>
                  </a:lnTo>
                  <a:lnTo>
                    <a:pt x="5358" y="4512"/>
                  </a:lnTo>
                  <a:lnTo>
                    <a:pt x="5217" y="4794"/>
                  </a:lnTo>
                  <a:lnTo>
                    <a:pt x="5287" y="5005"/>
                  </a:lnTo>
                  <a:lnTo>
                    <a:pt x="5358" y="5217"/>
                  </a:lnTo>
                  <a:lnTo>
                    <a:pt x="5569" y="5217"/>
                  </a:lnTo>
                  <a:lnTo>
                    <a:pt x="5710" y="5076"/>
                  </a:lnTo>
                  <a:lnTo>
                    <a:pt x="6062" y="4512"/>
                  </a:lnTo>
                  <a:lnTo>
                    <a:pt x="6344" y="3948"/>
                  </a:lnTo>
                  <a:lnTo>
                    <a:pt x="6485" y="3525"/>
                  </a:lnTo>
                  <a:close/>
                  <a:moveTo>
                    <a:pt x="9164" y="5076"/>
                  </a:moveTo>
                  <a:lnTo>
                    <a:pt x="9093" y="5569"/>
                  </a:lnTo>
                  <a:lnTo>
                    <a:pt x="8952" y="5992"/>
                  </a:lnTo>
                  <a:lnTo>
                    <a:pt x="8741" y="6415"/>
                  </a:lnTo>
                  <a:lnTo>
                    <a:pt x="8459" y="6767"/>
                  </a:lnTo>
                  <a:lnTo>
                    <a:pt x="7965" y="7190"/>
                  </a:lnTo>
                  <a:lnTo>
                    <a:pt x="7402" y="7542"/>
                  </a:lnTo>
                  <a:lnTo>
                    <a:pt x="6838" y="7683"/>
                  </a:lnTo>
                  <a:lnTo>
                    <a:pt x="6485" y="7754"/>
                  </a:lnTo>
                  <a:lnTo>
                    <a:pt x="6203" y="7683"/>
                  </a:lnTo>
                  <a:lnTo>
                    <a:pt x="6838" y="6979"/>
                  </a:lnTo>
                  <a:lnTo>
                    <a:pt x="7543" y="6274"/>
                  </a:lnTo>
                  <a:lnTo>
                    <a:pt x="8388" y="5639"/>
                  </a:lnTo>
                  <a:lnTo>
                    <a:pt x="9164" y="5076"/>
                  </a:lnTo>
                  <a:close/>
                  <a:moveTo>
                    <a:pt x="4089" y="3031"/>
                  </a:moveTo>
                  <a:lnTo>
                    <a:pt x="4089" y="3313"/>
                  </a:lnTo>
                  <a:lnTo>
                    <a:pt x="4018" y="3595"/>
                  </a:lnTo>
                  <a:lnTo>
                    <a:pt x="3736" y="4230"/>
                  </a:lnTo>
                  <a:lnTo>
                    <a:pt x="3384" y="4935"/>
                  </a:lnTo>
                  <a:lnTo>
                    <a:pt x="2961" y="5710"/>
                  </a:lnTo>
                  <a:lnTo>
                    <a:pt x="2891" y="6062"/>
                  </a:lnTo>
                  <a:lnTo>
                    <a:pt x="2750" y="6415"/>
                  </a:lnTo>
                  <a:lnTo>
                    <a:pt x="2820" y="6697"/>
                  </a:lnTo>
                  <a:lnTo>
                    <a:pt x="2891" y="6979"/>
                  </a:lnTo>
                  <a:lnTo>
                    <a:pt x="3102" y="7190"/>
                  </a:lnTo>
                  <a:lnTo>
                    <a:pt x="3455" y="7331"/>
                  </a:lnTo>
                  <a:lnTo>
                    <a:pt x="3948" y="7402"/>
                  </a:lnTo>
                  <a:lnTo>
                    <a:pt x="4653" y="7472"/>
                  </a:lnTo>
                  <a:lnTo>
                    <a:pt x="3877" y="7895"/>
                  </a:lnTo>
                  <a:lnTo>
                    <a:pt x="3243" y="8036"/>
                  </a:lnTo>
                  <a:lnTo>
                    <a:pt x="2679" y="8106"/>
                  </a:lnTo>
                  <a:lnTo>
                    <a:pt x="2256" y="8036"/>
                  </a:lnTo>
                  <a:lnTo>
                    <a:pt x="1904" y="7824"/>
                  </a:lnTo>
                  <a:lnTo>
                    <a:pt x="1692" y="7542"/>
                  </a:lnTo>
                  <a:lnTo>
                    <a:pt x="1551" y="7190"/>
                  </a:lnTo>
                  <a:lnTo>
                    <a:pt x="1481" y="6767"/>
                  </a:lnTo>
                  <a:lnTo>
                    <a:pt x="1551" y="6344"/>
                  </a:lnTo>
                  <a:lnTo>
                    <a:pt x="1692" y="5851"/>
                  </a:lnTo>
                  <a:lnTo>
                    <a:pt x="1833" y="5357"/>
                  </a:lnTo>
                  <a:lnTo>
                    <a:pt x="2115" y="4864"/>
                  </a:lnTo>
                  <a:lnTo>
                    <a:pt x="2397" y="4441"/>
                  </a:lnTo>
                  <a:lnTo>
                    <a:pt x="2750" y="4018"/>
                  </a:lnTo>
                  <a:lnTo>
                    <a:pt x="3173" y="3595"/>
                  </a:lnTo>
                  <a:lnTo>
                    <a:pt x="3595" y="3313"/>
                  </a:lnTo>
                  <a:lnTo>
                    <a:pt x="4089" y="3031"/>
                  </a:lnTo>
                  <a:close/>
                  <a:moveTo>
                    <a:pt x="6697" y="1"/>
                  </a:moveTo>
                  <a:lnTo>
                    <a:pt x="6203" y="71"/>
                  </a:lnTo>
                  <a:lnTo>
                    <a:pt x="5780" y="142"/>
                  </a:lnTo>
                  <a:lnTo>
                    <a:pt x="5358" y="353"/>
                  </a:lnTo>
                  <a:lnTo>
                    <a:pt x="4935" y="635"/>
                  </a:lnTo>
                  <a:lnTo>
                    <a:pt x="4723" y="776"/>
                  </a:lnTo>
                  <a:lnTo>
                    <a:pt x="4582" y="987"/>
                  </a:lnTo>
                  <a:lnTo>
                    <a:pt x="4371" y="1410"/>
                  </a:lnTo>
                  <a:lnTo>
                    <a:pt x="4159" y="1833"/>
                  </a:lnTo>
                  <a:lnTo>
                    <a:pt x="4089" y="2045"/>
                  </a:lnTo>
                  <a:lnTo>
                    <a:pt x="3948" y="2186"/>
                  </a:lnTo>
                  <a:lnTo>
                    <a:pt x="3595" y="2468"/>
                  </a:lnTo>
                  <a:lnTo>
                    <a:pt x="3173" y="2679"/>
                  </a:lnTo>
                  <a:lnTo>
                    <a:pt x="2679" y="2820"/>
                  </a:lnTo>
                  <a:lnTo>
                    <a:pt x="2186" y="3172"/>
                  </a:lnTo>
                  <a:lnTo>
                    <a:pt x="1410" y="3807"/>
                  </a:lnTo>
                  <a:lnTo>
                    <a:pt x="988" y="4230"/>
                  </a:lnTo>
                  <a:lnTo>
                    <a:pt x="706" y="4582"/>
                  </a:lnTo>
                  <a:lnTo>
                    <a:pt x="424" y="5076"/>
                  </a:lnTo>
                  <a:lnTo>
                    <a:pt x="212" y="5498"/>
                  </a:lnTo>
                  <a:lnTo>
                    <a:pt x="71" y="5992"/>
                  </a:lnTo>
                  <a:lnTo>
                    <a:pt x="1" y="6556"/>
                  </a:lnTo>
                  <a:lnTo>
                    <a:pt x="71" y="7261"/>
                  </a:lnTo>
                  <a:lnTo>
                    <a:pt x="212" y="7754"/>
                  </a:lnTo>
                  <a:lnTo>
                    <a:pt x="424" y="8177"/>
                  </a:lnTo>
                  <a:lnTo>
                    <a:pt x="635" y="8529"/>
                  </a:lnTo>
                  <a:lnTo>
                    <a:pt x="917" y="8811"/>
                  </a:lnTo>
                  <a:lnTo>
                    <a:pt x="1270" y="8952"/>
                  </a:lnTo>
                  <a:lnTo>
                    <a:pt x="1692" y="9023"/>
                  </a:lnTo>
                  <a:lnTo>
                    <a:pt x="2045" y="9093"/>
                  </a:lnTo>
                  <a:lnTo>
                    <a:pt x="2961" y="9023"/>
                  </a:lnTo>
                  <a:lnTo>
                    <a:pt x="3877" y="8811"/>
                  </a:lnTo>
                  <a:lnTo>
                    <a:pt x="5640" y="8388"/>
                  </a:lnTo>
                  <a:lnTo>
                    <a:pt x="6485" y="8388"/>
                  </a:lnTo>
                  <a:lnTo>
                    <a:pt x="7261" y="8459"/>
                  </a:lnTo>
                  <a:lnTo>
                    <a:pt x="7613" y="8529"/>
                  </a:lnTo>
                  <a:lnTo>
                    <a:pt x="8036" y="8459"/>
                  </a:lnTo>
                  <a:lnTo>
                    <a:pt x="8529" y="8247"/>
                  </a:lnTo>
                  <a:lnTo>
                    <a:pt x="9023" y="7965"/>
                  </a:lnTo>
                  <a:lnTo>
                    <a:pt x="9446" y="7472"/>
                  </a:lnTo>
                  <a:lnTo>
                    <a:pt x="9798" y="6979"/>
                  </a:lnTo>
                  <a:lnTo>
                    <a:pt x="10150" y="6415"/>
                  </a:lnTo>
                  <a:lnTo>
                    <a:pt x="10362" y="5851"/>
                  </a:lnTo>
                  <a:lnTo>
                    <a:pt x="10432" y="5217"/>
                  </a:lnTo>
                  <a:lnTo>
                    <a:pt x="10432" y="4582"/>
                  </a:lnTo>
                  <a:lnTo>
                    <a:pt x="10362" y="4018"/>
                  </a:lnTo>
                  <a:lnTo>
                    <a:pt x="10080" y="3384"/>
                  </a:lnTo>
                  <a:lnTo>
                    <a:pt x="10150" y="2891"/>
                  </a:lnTo>
                  <a:lnTo>
                    <a:pt x="10080" y="2468"/>
                  </a:lnTo>
                  <a:lnTo>
                    <a:pt x="10009" y="1974"/>
                  </a:lnTo>
                  <a:lnTo>
                    <a:pt x="9798" y="1622"/>
                  </a:lnTo>
                  <a:lnTo>
                    <a:pt x="9516" y="1199"/>
                  </a:lnTo>
                  <a:lnTo>
                    <a:pt x="9234" y="917"/>
                  </a:lnTo>
                  <a:lnTo>
                    <a:pt x="8882" y="635"/>
                  </a:lnTo>
                  <a:lnTo>
                    <a:pt x="8459" y="424"/>
                  </a:lnTo>
                  <a:lnTo>
                    <a:pt x="8036" y="212"/>
                  </a:lnTo>
                  <a:lnTo>
                    <a:pt x="7613" y="71"/>
                  </a:lnTo>
                  <a:lnTo>
                    <a:pt x="7120" y="1"/>
                  </a:lnTo>
                  <a:close/>
                </a:path>
              </a:pathLst>
            </a:custGeom>
            <a:solidFill>
              <a:srgbClr val="DDAC6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3" name="Google Shape;203;p4"/>
            <p:cNvGrpSpPr/>
            <p:nvPr/>
          </p:nvGrpSpPr>
          <p:grpSpPr>
            <a:xfrm rot="4061875">
              <a:off x="4563803" y="4379795"/>
              <a:ext cx="251087" cy="298303"/>
              <a:chOff x="4157100" y="2900650"/>
              <a:chExt cx="206200" cy="244975"/>
            </a:xfrm>
          </p:grpSpPr>
          <p:sp>
            <p:nvSpPr>
              <p:cNvPr id="204" name="Google Shape;204;p4"/>
              <p:cNvSpPr/>
              <p:nvPr/>
            </p:nvSpPr>
            <p:spPr>
              <a:xfrm>
                <a:off x="4157100" y="3031050"/>
                <a:ext cx="51125" cy="11457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4583" extrusionOk="0">
                    <a:moveTo>
                      <a:pt x="776" y="1622"/>
                    </a:moveTo>
                    <a:lnTo>
                      <a:pt x="917" y="2045"/>
                    </a:lnTo>
                    <a:lnTo>
                      <a:pt x="988" y="2538"/>
                    </a:lnTo>
                    <a:lnTo>
                      <a:pt x="988" y="2961"/>
                    </a:lnTo>
                    <a:lnTo>
                      <a:pt x="988" y="3454"/>
                    </a:lnTo>
                    <a:lnTo>
                      <a:pt x="776" y="3032"/>
                    </a:lnTo>
                    <a:lnTo>
                      <a:pt x="706" y="2609"/>
                    </a:lnTo>
                    <a:lnTo>
                      <a:pt x="706" y="2115"/>
                    </a:lnTo>
                    <a:lnTo>
                      <a:pt x="776" y="1622"/>
                    </a:lnTo>
                    <a:close/>
                    <a:moveTo>
                      <a:pt x="706" y="1"/>
                    </a:moveTo>
                    <a:lnTo>
                      <a:pt x="565" y="71"/>
                    </a:lnTo>
                    <a:lnTo>
                      <a:pt x="353" y="424"/>
                    </a:lnTo>
                    <a:lnTo>
                      <a:pt x="212" y="917"/>
                    </a:lnTo>
                    <a:lnTo>
                      <a:pt x="71" y="1481"/>
                    </a:lnTo>
                    <a:lnTo>
                      <a:pt x="1" y="2679"/>
                    </a:lnTo>
                    <a:lnTo>
                      <a:pt x="1" y="3102"/>
                    </a:lnTo>
                    <a:lnTo>
                      <a:pt x="71" y="3384"/>
                    </a:lnTo>
                    <a:lnTo>
                      <a:pt x="142" y="3595"/>
                    </a:lnTo>
                    <a:lnTo>
                      <a:pt x="424" y="3877"/>
                    </a:lnTo>
                    <a:lnTo>
                      <a:pt x="706" y="4159"/>
                    </a:lnTo>
                    <a:lnTo>
                      <a:pt x="988" y="4371"/>
                    </a:lnTo>
                    <a:lnTo>
                      <a:pt x="1340" y="4512"/>
                    </a:lnTo>
                    <a:lnTo>
                      <a:pt x="1622" y="4582"/>
                    </a:lnTo>
                    <a:lnTo>
                      <a:pt x="1763" y="4512"/>
                    </a:lnTo>
                    <a:lnTo>
                      <a:pt x="1833" y="4441"/>
                    </a:lnTo>
                    <a:lnTo>
                      <a:pt x="1974" y="4300"/>
                    </a:lnTo>
                    <a:lnTo>
                      <a:pt x="1974" y="4159"/>
                    </a:lnTo>
                    <a:lnTo>
                      <a:pt x="2045" y="3736"/>
                    </a:lnTo>
                    <a:lnTo>
                      <a:pt x="2045" y="3173"/>
                    </a:lnTo>
                    <a:lnTo>
                      <a:pt x="1974" y="2538"/>
                    </a:lnTo>
                    <a:lnTo>
                      <a:pt x="1833" y="1833"/>
                    </a:lnTo>
                    <a:lnTo>
                      <a:pt x="1622" y="1199"/>
                    </a:lnTo>
                    <a:lnTo>
                      <a:pt x="1410" y="635"/>
                    </a:lnTo>
                    <a:lnTo>
                      <a:pt x="1129" y="212"/>
                    </a:lnTo>
                    <a:lnTo>
                      <a:pt x="988" y="71"/>
                    </a:lnTo>
                    <a:lnTo>
                      <a:pt x="847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5" name="Google Shape;205;p4"/>
              <p:cNvSpPr/>
              <p:nvPr/>
            </p:nvSpPr>
            <p:spPr>
              <a:xfrm>
                <a:off x="4169450" y="2900650"/>
                <a:ext cx="8812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4160" extrusionOk="0">
                    <a:moveTo>
                      <a:pt x="3031" y="1"/>
                    </a:moveTo>
                    <a:lnTo>
                      <a:pt x="2960" y="142"/>
                    </a:lnTo>
                    <a:lnTo>
                      <a:pt x="2749" y="494"/>
                    </a:lnTo>
                    <a:lnTo>
                      <a:pt x="2326" y="1692"/>
                    </a:lnTo>
                    <a:lnTo>
                      <a:pt x="2044" y="2327"/>
                    </a:lnTo>
                    <a:lnTo>
                      <a:pt x="1692" y="2891"/>
                    </a:lnTo>
                    <a:lnTo>
                      <a:pt x="1339" y="3314"/>
                    </a:lnTo>
                    <a:lnTo>
                      <a:pt x="1128" y="3455"/>
                    </a:lnTo>
                    <a:lnTo>
                      <a:pt x="846" y="3596"/>
                    </a:lnTo>
                    <a:lnTo>
                      <a:pt x="1128" y="2679"/>
                    </a:lnTo>
                    <a:lnTo>
                      <a:pt x="1410" y="1974"/>
                    </a:lnTo>
                    <a:lnTo>
                      <a:pt x="1903" y="1270"/>
                    </a:lnTo>
                    <a:lnTo>
                      <a:pt x="2538" y="565"/>
                    </a:lnTo>
                    <a:lnTo>
                      <a:pt x="2538" y="494"/>
                    </a:lnTo>
                    <a:lnTo>
                      <a:pt x="2467" y="565"/>
                    </a:lnTo>
                    <a:lnTo>
                      <a:pt x="1833" y="847"/>
                    </a:lnTo>
                    <a:lnTo>
                      <a:pt x="1128" y="1270"/>
                    </a:lnTo>
                    <a:lnTo>
                      <a:pt x="846" y="1481"/>
                    </a:lnTo>
                    <a:lnTo>
                      <a:pt x="705" y="1692"/>
                    </a:lnTo>
                    <a:lnTo>
                      <a:pt x="353" y="2256"/>
                    </a:lnTo>
                    <a:lnTo>
                      <a:pt x="71" y="2891"/>
                    </a:lnTo>
                    <a:lnTo>
                      <a:pt x="0" y="3243"/>
                    </a:lnTo>
                    <a:lnTo>
                      <a:pt x="0" y="3596"/>
                    </a:lnTo>
                    <a:lnTo>
                      <a:pt x="141" y="3878"/>
                    </a:lnTo>
                    <a:lnTo>
                      <a:pt x="353" y="4089"/>
                    </a:lnTo>
                    <a:lnTo>
                      <a:pt x="635" y="4159"/>
                    </a:lnTo>
                    <a:lnTo>
                      <a:pt x="916" y="4159"/>
                    </a:lnTo>
                    <a:lnTo>
                      <a:pt x="1269" y="4018"/>
                    </a:lnTo>
                    <a:lnTo>
                      <a:pt x="1551" y="3878"/>
                    </a:lnTo>
                    <a:lnTo>
                      <a:pt x="1903" y="3596"/>
                    </a:lnTo>
                    <a:lnTo>
                      <a:pt x="2185" y="3243"/>
                    </a:lnTo>
                    <a:lnTo>
                      <a:pt x="2820" y="2468"/>
                    </a:lnTo>
                    <a:lnTo>
                      <a:pt x="3242" y="1622"/>
                    </a:lnTo>
                    <a:lnTo>
                      <a:pt x="3383" y="1199"/>
                    </a:lnTo>
                    <a:lnTo>
                      <a:pt x="3454" y="847"/>
                    </a:lnTo>
                    <a:lnTo>
                      <a:pt x="3524" y="494"/>
                    </a:lnTo>
                    <a:lnTo>
                      <a:pt x="3454" y="283"/>
                    </a:lnTo>
                    <a:lnTo>
                      <a:pt x="3313" y="71"/>
                    </a:lnTo>
                    <a:lnTo>
                      <a:pt x="3101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" name="Google Shape;206;p4"/>
              <p:cNvSpPr/>
              <p:nvPr/>
            </p:nvSpPr>
            <p:spPr>
              <a:xfrm>
                <a:off x="4217025" y="3024000"/>
                <a:ext cx="14627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4160" extrusionOk="0">
                    <a:moveTo>
                      <a:pt x="987" y="1"/>
                    </a:moveTo>
                    <a:lnTo>
                      <a:pt x="635" y="71"/>
                    </a:lnTo>
                    <a:lnTo>
                      <a:pt x="494" y="142"/>
                    </a:lnTo>
                    <a:lnTo>
                      <a:pt x="705" y="142"/>
                    </a:lnTo>
                    <a:lnTo>
                      <a:pt x="917" y="212"/>
                    </a:lnTo>
                    <a:lnTo>
                      <a:pt x="1198" y="283"/>
                    </a:lnTo>
                    <a:lnTo>
                      <a:pt x="1833" y="635"/>
                    </a:lnTo>
                    <a:lnTo>
                      <a:pt x="2467" y="1129"/>
                    </a:lnTo>
                    <a:lnTo>
                      <a:pt x="3665" y="2186"/>
                    </a:lnTo>
                    <a:lnTo>
                      <a:pt x="4441" y="2961"/>
                    </a:lnTo>
                    <a:lnTo>
                      <a:pt x="3947" y="2961"/>
                    </a:lnTo>
                    <a:lnTo>
                      <a:pt x="3242" y="2820"/>
                    </a:lnTo>
                    <a:lnTo>
                      <a:pt x="2467" y="2609"/>
                    </a:lnTo>
                    <a:lnTo>
                      <a:pt x="1692" y="2327"/>
                    </a:lnTo>
                    <a:lnTo>
                      <a:pt x="987" y="1904"/>
                    </a:lnTo>
                    <a:lnTo>
                      <a:pt x="423" y="1481"/>
                    </a:lnTo>
                    <a:lnTo>
                      <a:pt x="212" y="1269"/>
                    </a:lnTo>
                    <a:lnTo>
                      <a:pt x="71" y="988"/>
                    </a:lnTo>
                    <a:lnTo>
                      <a:pt x="0" y="706"/>
                    </a:lnTo>
                    <a:lnTo>
                      <a:pt x="0" y="988"/>
                    </a:lnTo>
                    <a:lnTo>
                      <a:pt x="71" y="1481"/>
                    </a:lnTo>
                    <a:lnTo>
                      <a:pt x="282" y="1974"/>
                    </a:lnTo>
                    <a:lnTo>
                      <a:pt x="635" y="2468"/>
                    </a:lnTo>
                    <a:lnTo>
                      <a:pt x="1057" y="2891"/>
                    </a:lnTo>
                    <a:lnTo>
                      <a:pt x="1480" y="3243"/>
                    </a:lnTo>
                    <a:lnTo>
                      <a:pt x="2044" y="3525"/>
                    </a:lnTo>
                    <a:lnTo>
                      <a:pt x="2538" y="3807"/>
                    </a:lnTo>
                    <a:lnTo>
                      <a:pt x="3101" y="4018"/>
                    </a:lnTo>
                    <a:lnTo>
                      <a:pt x="3665" y="4089"/>
                    </a:lnTo>
                    <a:lnTo>
                      <a:pt x="4229" y="4159"/>
                    </a:lnTo>
                    <a:lnTo>
                      <a:pt x="4723" y="4159"/>
                    </a:lnTo>
                    <a:lnTo>
                      <a:pt x="5146" y="4018"/>
                    </a:lnTo>
                    <a:lnTo>
                      <a:pt x="5498" y="3807"/>
                    </a:lnTo>
                    <a:lnTo>
                      <a:pt x="5709" y="3455"/>
                    </a:lnTo>
                    <a:lnTo>
                      <a:pt x="5850" y="3032"/>
                    </a:lnTo>
                    <a:lnTo>
                      <a:pt x="5850" y="2750"/>
                    </a:lnTo>
                    <a:lnTo>
                      <a:pt x="5780" y="2397"/>
                    </a:lnTo>
                    <a:lnTo>
                      <a:pt x="5568" y="2115"/>
                    </a:lnTo>
                    <a:lnTo>
                      <a:pt x="5286" y="1763"/>
                    </a:lnTo>
                    <a:lnTo>
                      <a:pt x="5005" y="1481"/>
                    </a:lnTo>
                    <a:lnTo>
                      <a:pt x="4582" y="1199"/>
                    </a:lnTo>
                    <a:lnTo>
                      <a:pt x="3736" y="635"/>
                    </a:lnTo>
                    <a:lnTo>
                      <a:pt x="2749" y="283"/>
                    </a:lnTo>
                    <a:lnTo>
                      <a:pt x="1762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207" name="Google Shape;207;p4"/>
          <p:cNvSpPr txBox="1">
            <a:spLocks noGrp="1"/>
          </p:cNvSpPr>
          <p:nvPr>
            <p:ph type="sldNum" idx="12"/>
          </p:nvPr>
        </p:nvSpPr>
        <p:spPr>
          <a:xfrm>
            <a:off x="4297650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buNone/>
              <a:defRPr/>
            </a:lvl1pPr>
            <a:lvl2pPr lvl="1" algn="ctr">
              <a:buNone/>
              <a:defRPr/>
            </a:lvl2pPr>
            <a:lvl3pPr lvl="2" algn="ctr">
              <a:buNone/>
              <a:defRPr/>
            </a:lvl3pPr>
            <a:lvl4pPr lvl="3" algn="ctr">
              <a:buNone/>
              <a:defRPr/>
            </a:lvl4pPr>
            <a:lvl5pPr lvl="4" algn="ctr">
              <a:buNone/>
              <a:defRPr/>
            </a:lvl5pPr>
            <a:lvl6pPr lvl="5" algn="ctr">
              <a:buNone/>
              <a:defRPr/>
            </a:lvl6pPr>
            <a:lvl7pPr lvl="6" algn="ctr">
              <a:buNone/>
              <a:defRPr/>
            </a:lvl7pPr>
            <a:lvl8pPr lvl="7" algn="ctr">
              <a:buNone/>
              <a:defRPr/>
            </a:lvl8pPr>
            <a:lvl9pPr lvl="8" algn="ctr">
              <a:buNone/>
              <a:defRPr/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Google Shape;209;p5"/>
          <p:cNvSpPr txBox="1">
            <a:spLocks noGrp="1"/>
          </p:cNvSpPr>
          <p:nvPr>
            <p:ph type="title"/>
          </p:nvPr>
        </p:nvSpPr>
        <p:spPr>
          <a:xfrm>
            <a:off x="628975" y="586975"/>
            <a:ext cx="60096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10" name="Google Shape;210;p5"/>
          <p:cNvSpPr txBox="1">
            <a:spLocks noGrp="1"/>
          </p:cNvSpPr>
          <p:nvPr>
            <p:ph type="body" idx="1"/>
          </p:nvPr>
        </p:nvSpPr>
        <p:spPr>
          <a:xfrm>
            <a:off x="628975" y="1504950"/>
            <a:ext cx="6009600" cy="325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600"/>
              </a:spcBef>
              <a:spcAft>
                <a:spcPts val="0"/>
              </a:spcAft>
              <a:buSzPts val="1400"/>
              <a:buChar char="✢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2pPr>
            <a:lvl3pPr marL="1371600" lvl="2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3pPr>
            <a:lvl4pPr marL="1828800" lvl="3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4pPr>
            <a:lvl5pPr marL="2286000" lvl="4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5pPr>
            <a:lvl6pPr marL="2743200" lvl="5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6pPr>
            <a:lvl7pPr marL="3200400" lvl="6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7pPr>
            <a:lvl8pPr marL="3657600" lvl="7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8pPr>
            <a:lvl9pPr marL="4114800" lvl="8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9pPr>
          </a:lstStyle>
          <a:p>
            <a:endParaRPr dirty="0"/>
          </a:p>
        </p:txBody>
      </p:sp>
      <p:grpSp>
        <p:nvGrpSpPr>
          <p:cNvPr id="211" name="Google Shape;211;p5"/>
          <p:cNvGrpSpPr/>
          <p:nvPr/>
        </p:nvGrpSpPr>
        <p:grpSpPr>
          <a:xfrm>
            <a:off x="7108241" y="-58105"/>
            <a:ext cx="1401157" cy="5259705"/>
            <a:chOff x="818425" y="238125"/>
            <a:chExt cx="1395575" cy="5238750"/>
          </a:xfrm>
        </p:grpSpPr>
        <p:sp>
          <p:nvSpPr>
            <p:cNvPr id="212" name="Google Shape;212;p5"/>
            <p:cNvSpPr/>
            <p:nvPr/>
          </p:nvSpPr>
          <p:spPr>
            <a:xfrm>
              <a:off x="1253650" y="245150"/>
              <a:ext cx="731300" cy="1178875"/>
            </a:xfrm>
            <a:custGeom>
              <a:avLst/>
              <a:gdLst/>
              <a:ahLst/>
              <a:cxnLst/>
              <a:rect l="l" t="t" r="r" b="b"/>
              <a:pathLst>
                <a:path w="29252" h="47155" extrusionOk="0">
                  <a:moveTo>
                    <a:pt x="17692" y="8600"/>
                  </a:moveTo>
                  <a:lnTo>
                    <a:pt x="14872" y="9305"/>
                  </a:lnTo>
                  <a:lnTo>
                    <a:pt x="11771" y="10080"/>
                  </a:lnTo>
                  <a:lnTo>
                    <a:pt x="8811" y="10856"/>
                  </a:lnTo>
                  <a:lnTo>
                    <a:pt x="7542" y="11278"/>
                  </a:lnTo>
                  <a:lnTo>
                    <a:pt x="6485" y="11631"/>
                  </a:lnTo>
                  <a:lnTo>
                    <a:pt x="9234" y="10503"/>
                  </a:lnTo>
                  <a:lnTo>
                    <a:pt x="10573" y="10010"/>
                  </a:lnTo>
                  <a:lnTo>
                    <a:pt x="11983" y="9587"/>
                  </a:lnTo>
                  <a:lnTo>
                    <a:pt x="13392" y="9164"/>
                  </a:lnTo>
                  <a:lnTo>
                    <a:pt x="14802" y="8882"/>
                  </a:lnTo>
                  <a:lnTo>
                    <a:pt x="16282" y="8671"/>
                  </a:lnTo>
                  <a:lnTo>
                    <a:pt x="17692" y="8600"/>
                  </a:lnTo>
                  <a:close/>
                  <a:moveTo>
                    <a:pt x="20652" y="3102"/>
                  </a:moveTo>
                  <a:lnTo>
                    <a:pt x="20934" y="3173"/>
                  </a:lnTo>
                  <a:lnTo>
                    <a:pt x="21709" y="3455"/>
                  </a:lnTo>
                  <a:lnTo>
                    <a:pt x="22414" y="3807"/>
                  </a:lnTo>
                  <a:lnTo>
                    <a:pt x="23049" y="4160"/>
                  </a:lnTo>
                  <a:lnTo>
                    <a:pt x="23683" y="4582"/>
                  </a:lnTo>
                  <a:lnTo>
                    <a:pt x="24247" y="5076"/>
                  </a:lnTo>
                  <a:lnTo>
                    <a:pt x="24740" y="5569"/>
                  </a:lnTo>
                  <a:lnTo>
                    <a:pt x="25234" y="6133"/>
                  </a:lnTo>
                  <a:lnTo>
                    <a:pt x="25656" y="6697"/>
                  </a:lnTo>
                  <a:lnTo>
                    <a:pt x="26079" y="7331"/>
                  </a:lnTo>
                  <a:lnTo>
                    <a:pt x="26432" y="7966"/>
                  </a:lnTo>
                  <a:lnTo>
                    <a:pt x="26714" y="8671"/>
                  </a:lnTo>
                  <a:lnTo>
                    <a:pt x="26996" y="9305"/>
                  </a:lnTo>
                  <a:lnTo>
                    <a:pt x="27278" y="10080"/>
                  </a:lnTo>
                  <a:lnTo>
                    <a:pt x="27489" y="10856"/>
                  </a:lnTo>
                  <a:lnTo>
                    <a:pt x="27771" y="12406"/>
                  </a:lnTo>
                  <a:lnTo>
                    <a:pt x="27348" y="11631"/>
                  </a:lnTo>
                  <a:lnTo>
                    <a:pt x="26996" y="10856"/>
                  </a:lnTo>
                  <a:lnTo>
                    <a:pt x="26502" y="10151"/>
                  </a:lnTo>
                  <a:lnTo>
                    <a:pt x="26009" y="9516"/>
                  </a:lnTo>
                  <a:lnTo>
                    <a:pt x="25022" y="8177"/>
                  </a:lnTo>
                  <a:lnTo>
                    <a:pt x="23894" y="6908"/>
                  </a:lnTo>
                  <a:lnTo>
                    <a:pt x="22837" y="5851"/>
                  </a:lnTo>
                  <a:lnTo>
                    <a:pt x="21850" y="4723"/>
                  </a:lnTo>
                  <a:lnTo>
                    <a:pt x="21427" y="4300"/>
                  </a:lnTo>
                  <a:lnTo>
                    <a:pt x="20864" y="3666"/>
                  </a:lnTo>
                  <a:lnTo>
                    <a:pt x="20652" y="3384"/>
                  </a:lnTo>
                  <a:lnTo>
                    <a:pt x="20511" y="3173"/>
                  </a:lnTo>
                  <a:lnTo>
                    <a:pt x="20582" y="3102"/>
                  </a:lnTo>
                  <a:close/>
                  <a:moveTo>
                    <a:pt x="18185" y="9516"/>
                  </a:moveTo>
                  <a:lnTo>
                    <a:pt x="17480" y="10151"/>
                  </a:lnTo>
                  <a:lnTo>
                    <a:pt x="16776" y="10715"/>
                  </a:lnTo>
                  <a:lnTo>
                    <a:pt x="15930" y="11208"/>
                  </a:lnTo>
                  <a:lnTo>
                    <a:pt x="15084" y="11560"/>
                  </a:lnTo>
                  <a:lnTo>
                    <a:pt x="14238" y="11913"/>
                  </a:lnTo>
                  <a:lnTo>
                    <a:pt x="13322" y="12124"/>
                  </a:lnTo>
                  <a:lnTo>
                    <a:pt x="12406" y="12336"/>
                  </a:lnTo>
                  <a:lnTo>
                    <a:pt x="11489" y="12477"/>
                  </a:lnTo>
                  <a:lnTo>
                    <a:pt x="9586" y="12688"/>
                  </a:lnTo>
                  <a:lnTo>
                    <a:pt x="7754" y="12759"/>
                  </a:lnTo>
                  <a:lnTo>
                    <a:pt x="5851" y="12759"/>
                  </a:lnTo>
                  <a:lnTo>
                    <a:pt x="4018" y="12829"/>
                  </a:lnTo>
                  <a:lnTo>
                    <a:pt x="4582" y="12547"/>
                  </a:lnTo>
                  <a:lnTo>
                    <a:pt x="5287" y="12336"/>
                  </a:lnTo>
                  <a:lnTo>
                    <a:pt x="6062" y="12195"/>
                  </a:lnTo>
                  <a:lnTo>
                    <a:pt x="6978" y="12054"/>
                  </a:lnTo>
                  <a:lnTo>
                    <a:pt x="8670" y="11913"/>
                  </a:lnTo>
                  <a:lnTo>
                    <a:pt x="9445" y="11842"/>
                  </a:lnTo>
                  <a:lnTo>
                    <a:pt x="10150" y="11701"/>
                  </a:lnTo>
                  <a:lnTo>
                    <a:pt x="12124" y="11278"/>
                  </a:lnTo>
                  <a:lnTo>
                    <a:pt x="14168" y="10715"/>
                  </a:lnTo>
                  <a:lnTo>
                    <a:pt x="16212" y="10151"/>
                  </a:lnTo>
                  <a:lnTo>
                    <a:pt x="18185" y="9516"/>
                  </a:lnTo>
                  <a:close/>
                  <a:moveTo>
                    <a:pt x="20511" y="3948"/>
                  </a:moveTo>
                  <a:lnTo>
                    <a:pt x="20864" y="4512"/>
                  </a:lnTo>
                  <a:lnTo>
                    <a:pt x="21216" y="5146"/>
                  </a:lnTo>
                  <a:lnTo>
                    <a:pt x="22062" y="6204"/>
                  </a:lnTo>
                  <a:lnTo>
                    <a:pt x="23824" y="8248"/>
                  </a:lnTo>
                  <a:lnTo>
                    <a:pt x="24881" y="9587"/>
                  </a:lnTo>
                  <a:lnTo>
                    <a:pt x="25797" y="10996"/>
                  </a:lnTo>
                  <a:lnTo>
                    <a:pt x="26220" y="11701"/>
                  </a:lnTo>
                  <a:lnTo>
                    <a:pt x="26573" y="12477"/>
                  </a:lnTo>
                  <a:lnTo>
                    <a:pt x="26925" y="13252"/>
                  </a:lnTo>
                  <a:lnTo>
                    <a:pt x="27207" y="14027"/>
                  </a:lnTo>
                  <a:lnTo>
                    <a:pt x="25022" y="11701"/>
                  </a:lnTo>
                  <a:lnTo>
                    <a:pt x="24035" y="10574"/>
                  </a:lnTo>
                  <a:lnTo>
                    <a:pt x="23119" y="9375"/>
                  </a:lnTo>
                  <a:lnTo>
                    <a:pt x="22344" y="8177"/>
                  </a:lnTo>
                  <a:lnTo>
                    <a:pt x="21568" y="6908"/>
                  </a:lnTo>
                  <a:lnTo>
                    <a:pt x="21286" y="6204"/>
                  </a:lnTo>
                  <a:lnTo>
                    <a:pt x="21005" y="5499"/>
                  </a:lnTo>
                  <a:lnTo>
                    <a:pt x="20723" y="4723"/>
                  </a:lnTo>
                  <a:lnTo>
                    <a:pt x="20511" y="3948"/>
                  </a:lnTo>
                  <a:close/>
                  <a:moveTo>
                    <a:pt x="12194" y="25657"/>
                  </a:moveTo>
                  <a:lnTo>
                    <a:pt x="9375" y="26855"/>
                  </a:lnTo>
                  <a:lnTo>
                    <a:pt x="6485" y="28195"/>
                  </a:lnTo>
                  <a:lnTo>
                    <a:pt x="4441" y="29181"/>
                  </a:lnTo>
                  <a:lnTo>
                    <a:pt x="2467" y="30098"/>
                  </a:lnTo>
                  <a:lnTo>
                    <a:pt x="3525" y="29252"/>
                  </a:lnTo>
                  <a:lnTo>
                    <a:pt x="4582" y="28406"/>
                  </a:lnTo>
                  <a:lnTo>
                    <a:pt x="5780" y="27701"/>
                  </a:lnTo>
                  <a:lnTo>
                    <a:pt x="6978" y="26996"/>
                  </a:lnTo>
                  <a:lnTo>
                    <a:pt x="8177" y="26503"/>
                  </a:lnTo>
                  <a:lnTo>
                    <a:pt x="9516" y="26080"/>
                  </a:lnTo>
                  <a:lnTo>
                    <a:pt x="10855" y="25798"/>
                  </a:lnTo>
                  <a:lnTo>
                    <a:pt x="12194" y="25657"/>
                  </a:lnTo>
                  <a:close/>
                  <a:moveTo>
                    <a:pt x="12194" y="26855"/>
                  </a:moveTo>
                  <a:lnTo>
                    <a:pt x="11207" y="27701"/>
                  </a:lnTo>
                  <a:lnTo>
                    <a:pt x="10221" y="28477"/>
                  </a:lnTo>
                  <a:lnTo>
                    <a:pt x="9234" y="29181"/>
                  </a:lnTo>
                  <a:lnTo>
                    <a:pt x="8106" y="29816"/>
                  </a:lnTo>
                  <a:lnTo>
                    <a:pt x="7260" y="30239"/>
                  </a:lnTo>
                  <a:lnTo>
                    <a:pt x="6414" y="30591"/>
                  </a:lnTo>
                  <a:lnTo>
                    <a:pt x="5498" y="30873"/>
                  </a:lnTo>
                  <a:lnTo>
                    <a:pt x="4582" y="31155"/>
                  </a:lnTo>
                  <a:lnTo>
                    <a:pt x="3666" y="31296"/>
                  </a:lnTo>
                  <a:lnTo>
                    <a:pt x="2679" y="31437"/>
                  </a:lnTo>
                  <a:lnTo>
                    <a:pt x="1763" y="31578"/>
                  </a:lnTo>
                  <a:lnTo>
                    <a:pt x="846" y="31578"/>
                  </a:lnTo>
                  <a:lnTo>
                    <a:pt x="1269" y="31296"/>
                  </a:lnTo>
                  <a:lnTo>
                    <a:pt x="1833" y="31014"/>
                  </a:lnTo>
                  <a:lnTo>
                    <a:pt x="3172" y="30521"/>
                  </a:lnTo>
                  <a:lnTo>
                    <a:pt x="4652" y="30027"/>
                  </a:lnTo>
                  <a:lnTo>
                    <a:pt x="5780" y="29675"/>
                  </a:lnTo>
                  <a:lnTo>
                    <a:pt x="9022" y="28265"/>
                  </a:lnTo>
                  <a:lnTo>
                    <a:pt x="12194" y="26855"/>
                  </a:lnTo>
                  <a:close/>
                  <a:moveTo>
                    <a:pt x="17762" y="20300"/>
                  </a:moveTo>
                  <a:lnTo>
                    <a:pt x="18608" y="21851"/>
                  </a:lnTo>
                  <a:lnTo>
                    <a:pt x="19383" y="23402"/>
                  </a:lnTo>
                  <a:lnTo>
                    <a:pt x="20018" y="25023"/>
                  </a:lnTo>
                  <a:lnTo>
                    <a:pt x="20652" y="26644"/>
                  </a:lnTo>
                  <a:lnTo>
                    <a:pt x="21780" y="29886"/>
                  </a:lnTo>
                  <a:lnTo>
                    <a:pt x="22485" y="31507"/>
                  </a:lnTo>
                  <a:lnTo>
                    <a:pt x="23190" y="33129"/>
                  </a:lnTo>
                  <a:lnTo>
                    <a:pt x="22414" y="32565"/>
                  </a:lnTo>
                  <a:lnTo>
                    <a:pt x="21639" y="31930"/>
                  </a:lnTo>
                  <a:lnTo>
                    <a:pt x="21005" y="31296"/>
                  </a:lnTo>
                  <a:lnTo>
                    <a:pt x="20370" y="30662"/>
                  </a:lnTo>
                  <a:lnTo>
                    <a:pt x="19806" y="29957"/>
                  </a:lnTo>
                  <a:lnTo>
                    <a:pt x="19313" y="29322"/>
                  </a:lnTo>
                  <a:lnTo>
                    <a:pt x="18890" y="28547"/>
                  </a:lnTo>
                  <a:lnTo>
                    <a:pt x="18467" y="27842"/>
                  </a:lnTo>
                  <a:lnTo>
                    <a:pt x="18115" y="26996"/>
                  </a:lnTo>
                  <a:lnTo>
                    <a:pt x="17833" y="26221"/>
                  </a:lnTo>
                  <a:lnTo>
                    <a:pt x="17621" y="25375"/>
                  </a:lnTo>
                  <a:lnTo>
                    <a:pt x="17480" y="24529"/>
                  </a:lnTo>
                  <a:lnTo>
                    <a:pt x="17410" y="23613"/>
                  </a:lnTo>
                  <a:lnTo>
                    <a:pt x="17339" y="22697"/>
                  </a:lnTo>
                  <a:lnTo>
                    <a:pt x="17339" y="21710"/>
                  </a:lnTo>
                  <a:lnTo>
                    <a:pt x="17480" y="20723"/>
                  </a:lnTo>
                  <a:lnTo>
                    <a:pt x="17480" y="21569"/>
                  </a:lnTo>
                  <a:lnTo>
                    <a:pt x="17480" y="22415"/>
                  </a:lnTo>
                  <a:lnTo>
                    <a:pt x="17551" y="23190"/>
                  </a:lnTo>
                  <a:lnTo>
                    <a:pt x="17692" y="24036"/>
                  </a:lnTo>
                  <a:lnTo>
                    <a:pt x="18115" y="25587"/>
                  </a:lnTo>
                  <a:lnTo>
                    <a:pt x="18608" y="27137"/>
                  </a:lnTo>
                  <a:lnTo>
                    <a:pt x="19172" y="28618"/>
                  </a:lnTo>
                  <a:lnTo>
                    <a:pt x="19524" y="29393"/>
                  </a:lnTo>
                  <a:lnTo>
                    <a:pt x="19736" y="29675"/>
                  </a:lnTo>
                  <a:lnTo>
                    <a:pt x="19877" y="29745"/>
                  </a:lnTo>
                  <a:lnTo>
                    <a:pt x="20159" y="29816"/>
                  </a:lnTo>
                  <a:lnTo>
                    <a:pt x="20511" y="29886"/>
                  </a:lnTo>
                  <a:lnTo>
                    <a:pt x="20652" y="29886"/>
                  </a:lnTo>
                  <a:lnTo>
                    <a:pt x="20723" y="29745"/>
                  </a:lnTo>
                  <a:lnTo>
                    <a:pt x="20793" y="29604"/>
                  </a:lnTo>
                  <a:lnTo>
                    <a:pt x="20723" y="29393"/>
                  </a:lnTo>
                  <a:lnTo>
                    <a:pt x="19806" y="27137"/>
                  </a:lnTo>
                  <a:lnTo>
                    <a:pt x="19031" y="24882"/>
                  </a:lnTo>
                  <a:lnTo>
                    <a:pt x="18397" y="22626"/>
                  </a:lnTo>
                  <a:lnTo>
                    <a:pt x="17762" y="20300"/>
                  </a:lnTo>
                  <a:close/>
                  <a:moveTo>
                    <a:pt x="10503" y="36723"/>
                  </a:moveTo>
                  <a:lnTo>
                    <a:pt x="10080" y="37569"/>
                  </a:lnTo>
                  <a:lnTo>
                    <a:pt x="9516" y="38697"/>
                  </a:lnTo>
                  <a:lnTo>
                    <a:pt x="9304" y="39261"/>
                  </a:lnTo>
                  <a:lnTo>
                    <a:pt x="9163" y="39825"/>
                  </a:lnTo>
                  <a:lnTo>
                    <a:pt x="9093" y="40036"/>
                  </a:lnTo>
                  <a:lnTo>
                    <a:pt x="9163" y="40248"/>
                  </a:lnTo>
                  <a:lnTo>
                    <a:pt x="9234" y="40388"/>
                  </a:lnTo>
                  <a:lnTo>
                    <a:pt x="9304" y="40529"/>
                  </a:lnTo>
                  <a:lnTo>
                    <a:pt x="9516" y="40600"/>
                  </a:lnTo>
                  <a:lnTo>
                    <a:pt x="9657" y="40529"/>
                  </a:lnTo>
                  <a:lnTo>
                    <a:pt x="9868" y="40459"/>
                  </a:lnTo>
                  <a:lnTo>
                    <a:pt x="10009" y="40248"/>
                  </a:lnTo>
                  <a:lnTo>
                    <a:pt x="10362" y="39754"/>
                  </a:lnTo>
                  <a:lnTo>
                    <a:pt x="10714" y="39120"/>
                  </a:lnTo>
                  <a:lnTo>
                    <a:pt x="11278" y="37851"/>
                  </a:lnTo>
                  <a:lnTo>
                    <a:pt x="11630" y="37005"/>
                  </a:lnTo>
                  <a:lnTo>
                    <a:pt x="12053" y="37569"/>
                  </a:lnTo>
                  <a:lnTo>
                    <a:pt x="12406" y="38274"/>
                  </a:lnTo>
                  <a:lnTo>
                    <a:pt x="12547" y="38626"/>
                  </a:lnTo>
                  <a:lnTo>
                    <a:pt x="12617" y="38979"/>
                  </a:lnTo>
                  <a:lnTo>
                    <a:pt x="12617" y="39331"/>
                  </a:lnTo>
                  <a:lnTo>
                    <a:pt x="12617" y="39684"/>
                  </a:lnTo>
                  <a:lnTo>
                    <a:pt x="12476" y="40248"/>
                  </a:lnTo>
                  <a:lnTo>
                    <a:pt x="12265" y="40741"/>
                  </a:lnTo>
                  <a:lnTo>
                    <a:pt x="11983" y="41305"/>
                  </a:lnTo>
                  <a:lnTo>
                    <a:pt x="11630" y="41869"/>
                  </a:lnTo>
                  <a:lnTo>
                    <a:pt x="11207" y="42433"/>
                  </a:lnTo>
                  <a:lnTo>
                    <a:pt x="10714" y="42996"/>
                  </a:lnTo>
                  <a:lnTo>
                    <a:pt x="9657" y="44054"/>
                  </a:lnTo>
                  <a:lnTo>
                    <a:pt x="8458" y="45040"/>
                  </a:lnTo>
                  <a:lnTo>
                    <a:pt x="7824" y="45463"/>
                  </a:lnTo>
                  <a:lnTo>
                    <a:pt x="7260" y="45816"/>
                  </a:lnTo>
                  <a:lnTo>
                    <a:pt x="6626" y="46098"/>
                  </a:lnTo>
                  <a:lnTo>
                    <a:pt x="6062" y="46380"/>
                  </a:lnTo>
                  <a:lnTo>
                    <a:pt x="5498" y="46521"/>
                  </a:lnTo>
                  <a:lnTo>
                    <a:pt x="5005" y="46591"/>
                  </a:lnTo>
                  <a:lnTo>
                    <a:pt x="5287" y="45181"/>
                  </a:lnTo>
                  <a:lnTo>
                    <a:pt x="5639" y="43772"/>
                  </a:lnTo>
                  <a:lnTo>
                    <a:pt x="6062" y="42292"/>
                  </a:lnTo>
                  <a:lnTo>
                    <a:pt x="6626" y="40952"/>
                  </a:lnTo>
                  <a:lnTo>
                    <a:pt x="6978" y="40248"/>
                  </a:lnTo>
                  <a:lnTo>
                    <a:pt x="7331" y="39613"/>
                  </a:lnTo>
                  <a:lnTo>
                    <a:pt x="7754" y="39049"/>
                  </a:lnTo>
                  <a:lnTo>
                    <a:pt x="8177" y="38485"/>
                  </a:lnTo>
                  <a:lnTo>
                    <a:pt x="8670" y="37992"/>
                  </a:lnTo>
                  <a:lnTo>
                    <a:pt x="9234" y="37499"/>
                  </a:lnTo>
                  <a:lnTo>
                    <a:pt x="9868" y="37076"/>
                  </a:lnTo>
                  <a:lnTo>
                    <a:pt x="10503" y="36723"/>
                  </a:lnTo>
                  <a:close/>
                  <a:moveTo>
                    <a:pt x="19947" y="1"/>
                  </a:moveTo>
                  <a:lnTo>
                    <a:pt x="19877" y="706"/>
                  </a:lnTo>
                  <a:lnTo>
                    <a:pt x="19806" y="1552"/>
                  </a:lnTo>
                  <a:lnTo>
                    <a:pt x="19665" y="3455"/>
                  </a:lnTo>
                  <a:lnTo>
                    <a:pt x="19595" y="4441"/>
                  </a:lnTo>
                  <a:lnTo>
                    <a:pt x="19454" y="5358"/>
                  </a:lnTo>
                  <a:lnTo>
                    <a:pt x="19242" y="6133"/>
                  </a:lnTo>
                  <a:lnTo>
                    <a:pt x="19102" y="6485"/>
                  </a:lnTo>
                  <a:lnTo>
                    <a:pt x="18961" y="6767"/>
                  </a:lnTo>
                  <a:lnTo>
                    <a:pt x="18679" y="7120"/>
                  </a:lnTo>
                  <a:lnTo>
                    <a:pt x="18397" y="7331"/>
                  </a:lnTo>
                  <a:lnTo>
                    <a:pt x="18115" y="7472"/>
                  </a:lnTo>
                  <a:lnTo>
                    <a:pt x="17833" y="7543"/>
                  </a:lnTo>
                  <a:lnTo>
                    <a:pt x="16071" y="7543"/>
                  </a:lnTo>
                  <a:lnTo>
                    <a:pt x="15225" y="7613"/>
                  </a:lnTo>
                  <a:lnTo>
                    <a:pt x="14379" y="7754"/>
                  </a:lnTo>
                  <a:lnTo>
                    <a:pt x="12687" y="8177"/>
                  </a:lnTo>
                  <a:lnTo>
                    <a:pt x="10362" y="8882"/>
                  </a:lnTo>
                  <a:lnTo>
                    <a:pt x="8881" y="9305"/>
                  </a:lnTo>
                  <a:lnTo>
                    <a:pt x="7472" y="9869"/>
                  </a:lnTo>
                  <a:lnTo>
                    <a:pt x="6062" y="10503"/>
                  </a:lnTo>
                  <a:lnTo>
                    <a:pt x="5357" y="10856"/>
                  </a:lnTo>
                  <a:lnTo>
                    <a:pt x="4793" y="11208"/>
                  </a:lnTo>
                  <a:lnTo>
                    <a:pt x="4229" y="11631"/>
                  </a:lnTo>
                  <a:lnTo>
                    <a:pt x="3736" y="12054"/>
                  </a:lnTo>
                  <a:lnTo>
                    <a:pt x="3313" y="12477"/>
                  </a:lnTo>
                  <a:lnTo>
                    <a:pt x="3031" y="12900"/>
                  </a:lnTo>
                  <a:lnTo>
                    <a:pt x="2820" y="12970"/>
                  </a:lnTo>
                  <a:lnTo>
                    <a:pt x="2749" y="13182"/>
                  </a:lnTo>
                  <a:lnTo>
                    <a:pt x="2820" y="13675"/>
                  </a:lnTo>
                  <a:lnTo>
                    <a:pt x="3031" y="13604"/>
                  </a:lnTo>
                  <a:lnTo>
                    <a:pt x="5921" y="13604"/>
                  </a:lnTo>
                  <a:lnTo>
                    <a:pt x="9586" y="13675"/>
                  </a:lnTo>
                  <a:lnTo>
                    <a:pt x="10714" y="13604"/>
                  </a:lnTo>
                  <a:lnTo>
                    <a:pt x="11912" y="13463"/>
                  </a:lnTo>
                  <a:lnTo>
                    <a:pt x="13110" y="13252"/>
                  </a:lnTo>
                  <a:lnTo>
                    <a:pt x="14238" y="12970"/>
                  </a:lnTo>
                  <a:lnTo>
                    <a:pt x="15366" y="12618"/>
                  </a:lnTo>
                  <a:lnTo>
                    <a:pt x="16494" y="12124"/>
                  </a:lnTo>
                  <a:lnTo>
                    <a:pt x="17480" y="11490"/>
                  </a:lnTo>
                  <a:lnTo>
                    <a:pt x="17974" y="11137"/>
                  </a:lnTo>
                  <a:lnTo>
                    <a:pt x="18397" y="10785"/>
                  </a:lnTo>
                  <a:lnTo>
                    <a:pt x="17974" y="14098"/>
                  </a:lnTo>
                  <a:lnTo>
                    <a:pt x="17621" y="16212"/>
                  </a:lnTo>
                  <a:lnTo>
                    <a:pt x="17269" y="18327"/>
                  </a:lnTo>
                  <a:lnTo>
                    <a:pt x="16776" y="20441"/>
                  </a:lnTo>
                  <a:lnTo>
                    <a:pt x="16494" y="21428"/>
                  </a:lnTo>
                  <a:lnTo>
                    <a:pt x="16212" y="22274"/>
                  </a:lnTo>
                  <a:lnTo>
                    <a:pt x="15859" y="23120"/>
                  </a:lnTo>
                  <a:lnTo>
                    <a:pt x="15436" y="23825"/>
                  </a:lnTo>
                  <a:lnTo>
                    <a:pt x="15013" y="24389"/>
                  </a:lnTo>
                  <a:lnTo>
                    <a:pt x="14591" y="24811"/>
                  </a:lnTo>
                  <a:lnTo>
                    <a:pt x="14309" y="24952"/>
                  </a:lnTo>
                  <a:lnTo>
                    <a:pt x="14027" y="25093"/>
                  </a:lnTo>
                  <a:lnTo>
                    <a:pt x="13322" y="25234"/>
                  </a:lnTo>
                  <a:lnTo>
                    <a:pt x="12617" y="25305"/>
                  </a:lnTo>
                  <a:lnTo>
                    <a:pt x="10150" y="25305"/>
                  </a:lnTo>
                  <a:lnTo>
                    <a:pt x="9375" y="25375"/>
                  </a:lnTo>
                  <a:lnTo>
                    <a:pt x="8670" y="25516"/>
                  </a:lnTo>
                  <a:lnTo>
                    <a:pt x="7824" y="25798"/>
                  </a:lnTo>
                  <a:lnTo>
                    <a:pt x="6978" y="26151"/>
                  </a:lnTo>
                  <a:lnTo>
                    <a:pt x="6203" y="26503"/>
                  </a:lnTo>
                  <a:lnTo>
                    <a:pt x="5428" y="26926"/>
                  </a:lnTo>
                  <a:lnTo>
                    <a:pt x="4652" y="27349"/>
                  </a:lnTo>
                  <a:lnTo>
                    <a:pt x="3948" y="27842"/>
                  </a:lnTo>
                  <a:lnTo>
                    <a:pt x="2538" y="28970"/>
                  </a:lnTo>
                  <a:lnTo>
                    <a:pt x="1481" y="29816"/>
                  </a:lnTo>
                  <a:lnTo>
                    <a:pt x="705" y="30521"/>
                  </a:lnTo>
                  <a:lnTo>
                    <a:pt x="212" y="31085"/>
                  </a:lnTo>
                  <a:lnTo>
                    <a:pt x="71" y="31366"/>
                  </a:lnTo>
                  <a:lnTo>
                    <a:pt x="0" y="31507"/>
                  </a:lnTo>
                  <a:lnTo>
                    <a:pt x="0" y="31648"/>
                  </a:lnTo>
                  <a:lnTo>
                    <a:pt x="141" y="31789"/>
                  </a:lnTo>
                  <a:lnTo>
                    <a:pt x="353" y="31930"/>
                  </a:lnTo>
                  <a:lnTo>
                    <a:pt x="635" y="32001"/>
                  </a:lnTo>
                  <a:lnTo>
                    <a:pt x="1622" y="32071"/>
                  </a:lnTo>
                  <a:lnTo>
                    <a:pt x="2961" y="32001"/>
                  </a:lnTo>
                  <a:lnTo>
                    <a:pt x="3807" y="31930"/>
                  </a:lnTo>
                  <a:lnTo>
                    <a:pt x="4652" y="31860"/>
                  </a:lnTo>
                  <a:lnTo>
                    <a:pt x="5498" y="31648"/>
                  </a:lnTo>
                  <a:lnTo>
                    <a:pt x="6273" y="31437"/>
                  </a:lnTo>
                  <a:lnTo>
                    <a:pt x="7049" y="31226"/>
                  </a:lnTo>
                  <a:lnTo>
                    <a:pt x="7824" y="30873"/>
                  </a:lnTo>
                  <a:lnTo>
                    <a:pt x="9304" y="30168"/>
                  </a:lnTo>
                  <a:lnTo>
                    <a:pt x="10784" y="29322"/>
                  </a:lnTo>
                  <a:lnTo>
                    <a:pt x="12124" y="28336"/>
                  </a:lnTo>
                  <a:lnTo>
                    <a:pt x="13392" y="27278"/>
                  </a:lnTo>
                  <a:lnTo>
                    <a:pt x="14661" y="26151"/>
                  </a:lnTo>
                  <a:lnTo>
                    <a:pt x="13956" y="28265"/>
                  </a:lnTo>
                  <a:lnTo>
                    <a:pt x="13322" y="30450"/>
                  </a:lnTo>
                  <a:lnTo>
                    <a:pt x="12899" y="31507"/>
                  </a:lnTo>
                  <a:lnTo>
                    <a:pt x="12476" y="32565"/>
                  </a:lnTo>
                  <a:lnTo>
                    <a:pt x="12053" y="33551"/>
                  </a:lnTo>
                  <a:lnTo>
                    <a:pt x="11489" y="34468"/>
                  </a:lnTo>
                  <a:lnTo>
                    <a:pt x="11137" y="35032"/>
                  </a:lnTo>
                  <a:lnTo>
                    <a:pt x="10714" y="35455"/>
                  </a:lnTo>
                  <a:lnTo>
                    <a:pt x="10221" y="35877"/>
                  </a:lnTo>
                  <a:lnTo>
                    <a:pt x="9727" y="36159"/>
                  </a:lnTo>
                  <a:lnTo>
                    <a:pt x="8740" y="36864"/>
                  </a:lnTo>
                  <a:lnTo>
                    <a:pt x="8247" y="37287"/>
                  </a:lnTo>
                  <a:lnTo>
                    <a:pt x="7683" y="37781"/>
                  </a:lnTo>
                  <a:lnTo>
                    <a:pt x="7331" y="38133"/>
                  </a:lnTo>
                  <a:lnTo>
                    <a:pt x="6978" y="38697"/>
                  </a:lnTo>
                  <a:lnTo>
                    <a:pt x="6133" y="40107"/>
                  </a:lnTo>
                  <a:lnTo>
                    <a:pt x="5216" y="41798"/>
                  </a:lnTo>
                  <a:lnTo>
                    <a:pt x="4864" y="42644"/>
                  </a:lnTo>
                  <a:lnTo>
                    <a:pt x="4511" y="43490"/>
                  </a:lnTo>
                  <a:lnTo>
                    <a:pt x="4300" y="44336"/>
                  </a:lnTo>
                  <a:lnTo>
                    <a:pt x="4159" y="45111"/>
                  </a:lnTo>
                  <a:lnTo>
                    <a:pt x="4159" y="45816"/>
                  </a:lnTo>
                  <a:lnTo>
                    <a:pt x="4159" y="46098"/>
                  </a:lnTo>
                  <a:lnTo>
                    <a:pt x="4229" y="46380"/>
                  </a:lnTo>
                  <a:lnTo>
                    <a:pt x="4370" y="46591"/>
                  </a:lnTo>
                  <a:lnTo>
                    <a:pt x="4511" y="46803"/>
                  </a:lnTo>
                  <a:lnTo>
                    <a:pt x="4723" y="46944"/>
                  </a:lnTo>
                  <a:lnTo>
                    <a:pt x="4934" y="47084"/>
                  </a:lnTo>
                  <a:lnTo>
                    <a:pt x="5216" y="47155"/>
                  </a:lnTo>
                  <a:lnTo>
                    <a:pt x="5992" y="47155"/>
                  </a:lnTo>
                  <a:lnTo>
                    <a:pt x="6414" y="47014"/>
                  </a:lnTo>
                  <a:lnTo>
                    <a:pt x="7049" y="46803"/>
                  </a:lnTo>
                  <a:lnTo>
                    <a:pt x="7683" y="46521"/>
                  </a:lnTo>
                  <a:lnTo>
                    <a:pt x="8388" y="46168"/>
                  </a:lnTo>
                  <a:lnTo>
                    <a:pt x="9093" y="45745"/>
                  </a:lnTo>
                  <a:lnTo>
                    <a:pt x="9798" y="45252"/>
                  </a:lnTo>
                  <a:lnTo>
                    <a:pt x="10432" y="44688"/>
                  </a:lnTo>
                  <a:lnTo>
                    <a:pt x="11066" y="44124"/>
                  </a:lnTo>
                  <a:lnTo>
                    <a:pt x="11630" y="43490"/>
                  </a:lnTo>
                  <a:lnTo>
                    <a:pt x="12194" y="42855"/>
                  </a:lnTo>
                  <a:lnTo>
                    <a:pt x="12687" y="42151"/>
                  </a:lnTo>
                  <a:lnTo>
                    <a:pt x="13040" y="41446"/>
                  </a:lnTo>
                  <a:lnTo>
                    <a:pt x="13392" y="40741"/>
                  </a:lnTo>
                  <a:lnTo>
                    <a:pt x="13604" y="40036"/>
                  </a:lnTo>
                  <a:lnTo>
                    <a:pt x="13674" y="39261"/>
                  </a:lnTo>
                  <a:lnTo>
                    <a:pt x="13674" y="38556"/>
                  </a:lnTo>
                  <a:lnTo>
                    <a:pt x="13533" y="37851"/>
                  </a:lnTo>
                  <a:lnTo>
                    <a:pt x="13392" y="37640"/>
                  </a:lnTo>
                  <a:lnTo>
                    <a:pt x="13181" y="37358"/>
                  </a:lnTo>
                  <a:lnTo>
                    <a:pt x="12758" y="36794"/>
                  </a:lnTo>
                  <a:lnTo>
                    <a:pt x="12335" y="36300"/>
                  </a:lnTo>
                  <a:lnTo>
                    <a:pt x="12194" y="36018"/>
                  </a:lnTo>
                  <a:lnTo>
                    <a:pt x="12124" y="35807"/>
                  </a:lnTo>
                  <a:lnTo>
                    <a:pt x="12194" y="35455"/>
                  </a:lnTo>
                  <a:lnTo>
                    <a:pt x="12335" y="34961"/>
                  </a:lnTo>
                  <a:lnTo>
                    <a:pt x="12828" y="33763"/>
                  </a:lnTo>
                  <a:lnTo>
                    <a:pt x="13815" y="31719"/>
                  </a:lnTo>
                  <a:lnTo>
                    <a:pt x="14591" y="29675"/>
                  </a:lnTo>
                  <a:lnTo>
                    <a:pt x="15295" y="27560"/>
                  </a:lnTo>
                  <a:lnTo>
                    <a:pt x="16000" y="25516"/>
                  </a:lnTo>
                  <a:lnTo>
                    <a:pt x="16635" y="23402"/>
                  </a:lnTo>
                  <a:lnTo>
                    <a:pt x="16635" y="24177"/>
                  </a:lnTo>
                  <a:lnTo>
                    <a:pt x="16705" y="24952"/>
                  </a:lnTo>
                  <a:lnTo>
                    <a:pt x="16846" y="25728"/>
                  </a:lnTo>
                  <a:lnTo>
                    <a:pt x="16987" y="26503"/>
                  </a:lnTo>
                  <a:lnTo>
                    <a:pt x="17198" y="27208"/>
                  </a:lnTo>
                  <a:lnTo>
                    <a:pt x="17480" y="27983"/>
                  </a:lnTo>
                  <a:lnTo>
                    <a:pt x="17762" y="28688"/>
                  </a:lnTo>
                  <a:lnTo>
                    <a:pt x="18115" y="29393"/>
                  </a:lnTo>
                  <a:lnTo>
                    <a:pt x="18538" y="30027"/>
                  </a:lnTo>
                  <a:lnTo>
                    <a:pt x="18961" y="30662"/>
                  </a:lnTo>
                  <a:lnTo>
                    <a:pt x="19454" y="31296"/>
                  </a:lnTo>
                  <a:lnTo>
                    <a:pt x="20018" y="31860"/>
                  </a:lnTo>
                  <a:lnTo>
                    <a:pt x="20582" y="32353"/>
                  </a:lnTo>
                  <a:lnTo>
                    <a:pt x="21216" y="32847"/>
                  </a:lnTo>
                  <a:lnTo>
                    <a:pt x="21850" y="33270"/>
                  </a:lnTo>
                  <a:lnTo>
                    <a:pt x="22555" y="33622"/>
                  </a:lnTo>
                  <a:lnTo>
                    <a:pt x="23049" y="33904"/>
                  </a:lnTo>
                  <a:lnTo>
                    <a:pt x="23612" y="34045"/>
                  </a:lnTo>
                  <a:lnTo>
                    <a:pt x="23894" y="34115"/>
                  </a:lnTo>
                  <a:lnTo>
                    <a:pt x="24106" y="34115"/>
                  </a:lnTo>
                  <a:lnTo>
                    <a:pt x="24317" y="34045"/>
                  </a:lnTo>
                  <a:lnTo>
                    <a:pt x="24458" y="33833"/>
                  </a:lnTo>
                  <a:lnTo>
                    <a:pt x="24458" y="33692"/>
                  </a:lnTo>
                  <a:lnTo>
                    <a:pt x="24458" y="33411"/>
                  </a:lnTo>
                  <a:lnTo>
                    <a:pt x="24247" y="32635"/>
                  </a:lnTo>
                  <a:lnTo>
                    <a:pt x="23965" y="31719"/>
                  </a:lnTo>
                  <a:lnTo>
                    <a:pt x="23542" y="30591"/>
                  </a:lnTo>
                  <a:lnTo>
                    <a:pt x="22767" y="28547"/>
                  </a:lnTo>
                  <a:lnTo>
                    <a:pt x="22203" y="27137"/>
                  </a:lnTo>
                  <a:lnTo>
                    <a:pt x="21780" y="25798"/>
                  </a:lnTo>
                  <a:lnTo>
                    <a:pt x="21216" y="24389"/>
                  </a:lnTo>
                  <a:lnTo>
                    <a:pt x="20652" y="23120"/>
                  </a:lnTo>
                  <a:lnTo>
                    <a:pt x="19877" y="21851"/>
                  </a:lnTo>
                  <a:lnTo>
                    <a:pt x="19454" y="21146"/>
                  </a:lnTo>
                  <a:lnTo>
                    <a:pt x="19102" y="20653"/>
                  </a:lnTo>
                  <a:lnTo>
                    <a:pt x="18467" y="19878"/>
                  </a:lnTo>
                  <a:lnTo>
                    <a:pt x="18256" y="19455"/>
                  </a:lnTo>
                  <a:lnTo>
                    <a:pt x="18115" y="19032"/>
                  </a:lnTo>
                  <a:lnTo>
                    <a:pt x="18044" y="18468"/>
                  </a:lnTo>
                  <a:lnTo>
                    <a:pt x="18044" y="17763"/>
                  </a:lnTo>
                  <a:lnTo>
                    <a:pt x="18185" y="16283"/>
                  </a:lnTo>
                  <a:lnTo>
                    <a:pt x="18397" y="14732"/>
                  </a:lnTo>
                  <a:lnTo>
                    <a:pt x="19031" y="11701"/>
                  </a:lnTo>
                  <a:lnTo>
                    <a:pt x="19595" y="8671"/>
                  </a:lnTo>
                  <a:lnTo>
                    <a:pt x="19877" y="7120"/>
                  </a:lnTo>
                  <a:lnTo>
                    <a:pt x="20018" y="5640"/>
                  </a:lnTo>
                  <a:lnTo>
                    <a:pt x="20370" y="6767"/>
                  </a:lnTo>
                  <a:lnTo>
                    <a:pt x="20793" y="7825"/>
                  </a:lnTo>
                  <a:lnTo>
                    <a:pt x="21286" y="8741"/>
                  </a:lnTo>
                  <a:lnTo>
                    <a:pt x="21921" y="9587"/>
                  </a:lnTo>
                  <a:lnTo>
                    <a:pt x="22555" y="10433"/>
                  </a:lnTo>
                  <a:lnTo>
                    <a:pt x="23331" y="11278"/>
                  </a:lnTo>
                  <a:lnTo>
                    <a:pt x="24811" y="12900"/>
                  </a:lnTo>
                  <a:lnTo>
                    <a:pt x="25868" y="14239"/>
                  </a:lnTo>
                  <a:lnTo>
                    <a:pt x="26432" y="14944"/>
                  </a:lnTo>
                  <a:lnTo>
                    <a:pt x="27066" y="15507"/>
                  </a:lnTo>
                  <a:lnTo>
                    <a:pt x="27348" y="15789"/>
                  </a:lnTo>
                  <a:lnTo>
                    <a:pt x="27701" y="15930"/>
                  </a:lnTo>
                  <a:lnTo>
                    <a:pt x="27982" y="16001"/>
                  </a:lnTo>
                  <a:lnTo>
                    <a:pt x="28194" y="15930"/>
                  </a:lnTo>
                  <a:lnTo>
                    <a:pt x="28476" y="15860"/>
                  </a:lnTo>
                  <a:lnTo>
                    <a:pt x="28687" y="15578"/>
                  </a:lnTo>
                  <a:lnTo>
                    <a:pt x="28899" y="15226"/>
                  </a:lnTo>
                  <a:lnTo>
                    <a:pt x="29110" y="14662"/>
                  </a:lnTo>
                  <a:lnTo>
                    <a:pt x="29181" y="14168"/>
                  </a:lnTo>
                  <a:lnTo>
                    <a:pt x="29251" y="13675"/>
                  </a:lnTo>
                  <a:lnTo>
                    <a:pt x="29251" y="13111"/>
                  </a:lnTo>
                  <a:lnTo>
                    <a:pt x="29181" y="12477"/>
                  </a:lnTo>
                  <a:lnTo>
                    <a:pt x="28969" y="11278"/>
                  </a:lnTo>
                  <a:lnTo>
                    <a:pt x="28617" y="10080"/>
                  </a:lnTo>
                  <a:lnTo>
                    <a:pt x="28123" y="8811"/>
                  </a:lnTo>
                  <a:lnTo>
                    <a:pt x="27630" y="7684"/>
                  </a:lnTo>
                  <a:lnTo>
                    <a:pt x="27066" y="6626"/>
                  </a:lnTo>
                  <a:lnTo>
                    <a:pt x="26573" y="5781"/>
                  </a:lnTo>
                  <a:lnTo>
                    <a:pt x="26150" y="5217"/>
                  </a:lnTo>
                  <a:lnTo>
                    <a:pt x="25516" y="4512"/>
                  </a:lnTo>
                  <a:lnTo>
                    <a:pt x="24670" y="3807"/>
                  </a:lnTo>
                  <a:lnTo>
                    <a:pt x="23753" y="3102"/>
                  </a:lnTo>
                  <a:lnTo>
                    <a:pt x="22767" y="2538"/>
                  </a:lnTo>
                  <a:lnTo>
                    <a:pt x="22273" y="2256"/>
                  </a:lnTo>
                  <a:lnTo>
                    <a:pt x="21780" y="2115"/>
                  </a:lnTo>
                  <a:lnTo>
                    <a:pt x="21357" y="2045"/>
                  </a:lnTo>
                  <a:lnTo>
                    <a:pt x="20934" y="2045"/>
                  </a:lnTo>
                  <a:lnTo>
                    <a:pt x="20511" y="2186"/>
                  </a:lnTo>
                  <a:lnTo>
                    <a:pt x="20229" y="2397"/>
                  </a:lnTo>
                  <a:lnTo>
                    <a:pt x="20088" y="1129"/>
                  </a:lnTo>
                  <a:lnTo>
                    <a:pt x="19947" y="1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13" name="Google Shape;213;p5"/>
            <p:cNvGrpSpPr/>
            <p:nvPr/>
          </p:nvGrpSpPr>
          <p:grpSpPr>
            <a:xfrm>
              <a:off x="818425" y="1334150"/>
              <a:ext cx="925100" cy="1370950"/>
              <a:chOff x="3112200" y="1334150"/>
              <a:chExt cx="925100" cy="1370950"/>
            </a:xfrm>
          </p:grpSpPr>
          <p:sp>
            <p:nvSpPr>
              <p:cNvPr id="214" name="Google Shape;214;p5"/>
              <p:cNvSpPr/>
              <p:nvPr/>
            </p:nvSpPr>
            <p:spPr>
              <a:xfrm>
                <a:off x="3173850" y="1334150"/>
                <a:ext cx="819400" cy="1279300"/>
              </a:xfrm>
              <a:custGeom>
                <a:avLst/>
                <a:gdLst/>
                <a:ahLst/>
                <a:cxnLst/>
                <a:rect l="l" t="t" r="r" b="b"/>
                <a:pathLst>
                  <a:path w="32776" h="51172" extrusionOk="0">
                    <a:moveTo>
                      <a:pt x="15155" y="0"/>
                    </a:moveTo>
                    <a:lnTo>
                      <a:pt x="15026" y="431"/>
                    </a:lnTo>
                    <a:lnTo>
                      <a:pt x="15084" y="353"/>
                    </a:lnTo>
                    <a:lnTo>
                      <a:pt x="15155" y="0"/>
                    </a:lnTo>
                    <a:close/>
                    <a:moveTo>
                      <a:pt x="15026" y="431"/>
                    </a:moveTo>
                    <a:lnTo>
                      <a:pt x="14873" y="635"/>
                    </a:lnTo>
                    <a:lnTo>
                      <a:pt x="14380" y="1339"/>
                    </a:lnTo>
                    <a:lnTo>
                      <a:pt x="13957" y="2044"/>
                    </a:lnTo>
                    <a:lnTo>
                      <a:pt x="13745" y="2397"/>
                    </a:lnTo>
                    <a:lnTo>
                      <a:pt x="13604" y="2820"/>
                    </a:lnTo>
                    <a:lnTo>
                      <a:pt x="13252" y="3947"/>
                    </a:lnTo>
                    <a:lnTo>
                      <a:pt x="13040" y="5146"/>
                    </a:lnTo>
                    <a:lnTo>
                      <a:pt x="12970" y="6273"/>
                    </a:lnTo>
                    <a:lnTo>
                      <a:pt x="12899" y="7472"/>
                    </a:lnTo>
                    <a:lnTo>
                      <a:pt x="12970" y="8670"/>
                    </a:lnTo>
                    <a:lnTo>
                      <a:pt x="13181" y="9798"/>
                    </a:lnTo>
                    <a:lnTo>
                      <a:pt x="13463" y="10996"/>
                    </a:lnTo>
                    <a:lnTo>
                      <a:pt x="13816" y="12124"/>
                    </a:lnTo>
                    <a:lnTo>
                      <a:pt x="14098" y="13251"/>
                    </a:lnTo>
                    <a:lnTo>
                      <a:pt x="14380" y="14379"/>
                    </a:lnTo>
                    <a:lnTo>
                      <a:pt x="14591" y="15436"/>
                    </a:lnTo>
                    <a:lnTo>
                      <a:pt x="14662" y="16564"/>
                    </a:lnTo>
                    <a:lnTo>
                      <a:pt x="14662" y="17128"/>
                    </a:lnTo>
                    <a:lnTo>
                      <a:pt x="14591" y="17692"/>
                    </a:lnTo>
                    <a:lnTo>
                      <a:pt x="14380" y="18115"/>
                    </a:lnTo>
                    <a:lnTo>
                      <a:pt x="14168" y="18538"/>
                    </a:lnTo>
                    <a:lnTo>
                      <a:pt x="13886" y="18820"/>
                    </a:lnTo>
                    <a:lnTo>
                      <a:pt x="13604" y="19172"/>
                    </a:lnTo>
                    <a:lnTo>
                      <a:pt x="13252" y="19383"/>
                    </a:lnTo>
                    <a:lnTo>
                      <a:pt x="12829" y="19595"/>
                    </a:lnTo>
                    <a:lnTo>
                      <a:pt x="11983" y="19947"/>
                    </a:lnTo>
                    <a:lnTo>
                      <a:pt x="10996" y="20229"/>
                    </a:lnTo>
                    <a:lnTo>
                      <a:pt x="9023" y="20652"/>
                    </a:lnTo>
                    <a:lnTo>
                      <a:pt x="7190" y="21146"/>
                    </a:lnTo>
                    <a:lnTo>
                      <a:pt x="4018" y="22132"/>
                    </a:lnTo>
                    <a:lnTo>
                      <a:pt x="2468" y="22696"/>
                    </a:lnTo>
                    <a:lnTo>
                      <a:pt x="1129" y="23260"/>
                    </a:lnTo>
                    <a:lnTo>
                      <a:pt x="635" y="23472"/>
                    </a:lnTo>
                    <a:lnTo>
                      <a:pt x="212" y="23754"/>
                    </a:lnTo>
                    <a:lnTo>
                      <a:pt x="1" y="23965"/>
                    </a:lnTo>
                    <a:lnTo>
                      <a:pt x="1" y="24035"/>
                    </a:lnTo>
                    <a:lnTo>
                      <a:pt x="1" y="24106"/>
                    </a:lnTo>
                    <a:lnTo>
                      <a:pt x="494" y="23965"/>
                    </a:lnTo>
                    <a:lnTo>
                      <a:pt x="1763" y="23613"/>
                    </a:lnTo>
                    <a:lnTo>
                      <a:pt x="5851" y="22555"/>
                    </a:lnTo>
                    <a:lnTo>
                      <a:pt x="10080" y="21568"/>
                    </a:lnTo>
                    <a:lnTo>
                      <a:pt x="12477" y="21075"/>
                    </a:lnTo>
                    <a:lnTo>
                      <a:pt x="11490" y="23331"/>
                    </a:lnTo>
                    <a:lnTo>
                      <a:pt x="10785" y="25163"/>
                    </a:lnTo>
                    <a:lnTo>
                      <a:pt x="10010" y="27207"/>
                    </a:lnTo>
                    <a:lnTo>
                      <a:pt x="9305" y="29251"/>
                    </a:lnTo>
                    <a:lnTo>
                      <a:pt x="8811" y="31013"/>
                    </a:lnTo>
                    <a:lnTo>
                      <a:pt x="8670" y="31718"/>
                    </a:lnTo>
                    <a:lnTo>
                      <a:pt x="8670" y="32353"/>
                    </a:lnTo>
                    <a:lnTo>
                      <a:pt x="8670" y="32705"/>
                    </a:lnTo>
                    <a:lnTo>
                      <a:pt x="8741" y="32846"/>
                    </a:lnTo>
                    <a:lnTo>
                      <a:pt x="8882" y="32916"/>
                    </a:lnTo>
                    <a:lnTo>
                      <a:pt x="8952" y="32916"/>
                    </a:lnTo>
                    <a:lnTo>
                      <a:pt x="9093" y="32705"/>
                    </a:lnTo>
                    <a:lnTo>
                      <a:pt x="9446" y="32071"/>
                    </a:lnTo>
                    <a:lnTo>
                      <a:pt x="10362" y="29815"/>
                    </a:lnTo>
                    <a:lnTo>
                      <a:pt x="11701" y="26220"/>
                    </a:lnTo>
                    <a:lnTo>
                      <a:pt x="11983" y="27207"/>
                    </a:lnTo>
                    <a:lnTo>
                      <a:pt x="12265" y="28265"/>
                    </a:lnTo>
                    <a:lnTo>
                      <a:pt x="12617" y="29322"/>
                    </a:lnTo>
                    <a:lnTo>
                      <a:pt x="12758" y="30379"/>
                    </a:lnTo>
                    <a:lnTo>
                      <a:pt x="13181" y="32071"/>
                    </a:lnTo>
                    <a:lnTo>
                      <a:pt x="12970" y="32141"/>
                    </a:lnTo>
                    <a:lnTo>
                      <a:pt x="12829" y="32282"/>
                    </a:lnTo>
                    <a:lnTo>
                      <a:pt x="12758" y="32494"/>
                    </a:lnTo>
                    <a:lnTo>
                      <a:pt x="12688" y="32705"/>
                    </a:lnTo>
                    <a:lnTo>
                      <a:pt x="12899" y="33339"/>
                    </a:lnTo>
                    <a:lnTo>
                      <a:pt x="13040" y="33621"/>
                    </a:lnTo>
                    <a:lnTo>
                      <a:pt x="13181" y="33762"/>
                    </a:lnTo>
                    <a:lnTo>
                      <a:pt x="13322" y="33903"/>
                    </a:lnTo>
                    <a:lnTo>
                      <a:pt x="13604" y="33903"/>
                    </a:lnTo>
                    <a:lnTo>
                      <a:pt x="13675" y="33833"/>
                    </a:lnTo>
                    <a:lnTo>
                      <a:pt x="13957" y="33621"/>
                    </a:lnTo>
                    <a:lnTo>
                      <a:pt x="14168" y="33269"/>
                    </a:lnTo>
                    <a:lnTo>
                      <a:pt x="14380" y="32705"/>
                    </a:lnTo>
                    <a:lnTo>
                      <a:pt x="14450" y="32141"/>
                    </a:lnTo>
                    <a:lnTo>
                      <a:pt x="14450" y="31718"/>
                    </a:lnTo>
                    <a:lnTo>
                      <a:pt x="14380" y="31225"/>
                    </a:lnTo>
                    <a:lnTo>
                      <a:pt x="14309" y="30802"/>
                    </a:lnTo>
                    <a:lnTo>
                      <a:pt x="14168" y="30379"/>
                    </a:lnTo>
                    <a:lnTo>
                      <a:pt x="13745" y="29533"/>
                    </a:lnTo>
                    <a:lnTo>
                      <a:pt x="13322" y="28687"/>
                    </a:lnTo>
                    <a:lnTo>
                      <a:pt x="12829" y="27842"/>
                    </a:lnTo>
                    <a:lnTo>
                      <a:pt x="12477" y="27066"/>
                    </a:lnTo>
                    <a:lnTo>
                      <a:pt x="12124" y="26220"/>
                    </a:lnTo>
                    <a:lnTo>
                      <a:pt x="12054" y="25868"/>
                    </a:lnTo>
                    <a:lnTo>
                      <a:pt x="11983" y="25445"/>
                    </a:lnTo>
                    <a:lnTo>
                      <a:pt x="11983" y="25093"/>
                    </a:lnTo>
                    <a:lnTo>
                      <a:pt x="12054" y="24740"/>
                    </a:lnTo>
                    <a:lnTo>
                      <a:pt x="12336" y="23824"/>
                    </a:lnTo>
                    <a:lnTo>
                      <a:pt x="12829" y="22908"/>
                    </a:lnTo>
                    <a:lnTo>
                      <a:pt x="13322" y="21921"/>
                    </a:lnTo>
                    <a:lnTo>
                      <a:pt x="13886" y="20934"/>
                    </a:lnTo>
                    <a:lnTo>
                      <a:pt x="14521" y="20088"/>
                    </a:lnTo>
                    <a:lnTo>
                      <a:pt x="15507" y="18749"/>
                    </a:lnTo>
                    <a:lnTo>
                      <a:pt x="16706" y="21709"/>
                    </a:lnTo>
                    <a:lnTo>
                      <a:pt x="17974" y="24670"/>
                    </a:lnTo>
                    <a:lnTo>
                      <a:pt x="20653" y="30520"/>
                    </a:lnTo>
                    <a:lnTo>
                      <a:pt x="21428" y="32212"/>
                    </a:lnTo>
                    <a:lnTo>
                      <a:pt x="21639" y="32846"/>
                    </a:lnTo>
                    <a:lnTo>
                      <a:pt x="21710" y="33410"/>
                    </a:lnTo>
                    <a:lnTo>
                      <a:pt x="21710" y="33974"/>
                    </a:lnTo>
                    <a:lnTo>
                      <a:pt x="21569" y="34538"/>
                    </a:lnTo>
                    <a:lnTo>
                      <a:pt x="21216" y="35242"/>
                    </a:lnTo>
                    <a:lnTo>
                      <a:pt x="20794" y="36088"/>
                    </a:lnTo>
                    <a:lnTo>
                      <a:pt x="20300" y="37146"/>
                    </a:lnTo>
                    <a:lnTo>
                      <a:pt x="19877" y="38203"/>
                    </a:lnTo>
                    <a:lnTo>
                      <a:pt x="19666" y="38626"/>
                    </a:lnTo>
                    <a:lnTo>
                      <a:pt x="19384" y="39119"/>
                    </a:lnTo>
                    <a:lnTo>
                      <a:pt x="19032" y="39472"/>
                    </a:lnTo>
                    <a:lnTo>
                      <a:pt x="18609" y="39824"/>
                    </a:lnTo>
                    <a:lnTo>
                      <a:pt x="18186" y="40035"/>
                    </a:lnTo>
                    <a:lnTo>
                      <a:pt x="17692" y="40317"/>
                    </a:lnTo>
                    <a:lnTo>
                      <a:pt x="16565" y="40811"/>
                    </a:lnTo>
                    <a:lnTo>
                      <a:pt x="14521" y="41586"/>
                    </a:lnTo>
                    <a:lnTo>
                      <a:pt x="14239" y="41586"/>
                    </a:lnTo>
                    <a:lnTo>
                      <a:pt x="13957" y="41516"/>
                    </a:lnTo>
                    <a:lnTo>
                      <a:pt x="13322" y="41445"/>
                    </a:lnTo>
                    <a:lnTo>
                      <a:pt x="13040" y="41516"/>
                    </a:lnTo>
                    <a:lnTo>
                      <a:pt x="12829" y="41657"/>
                    </a:lnTo>
                    <a:lnTo>
                      <a:pt x="12758" y="41798"/>
                    </a:lnTo>
                    <a:lnTo>
                      <a:pt x="12688" y="41938"/>
                    </a:lnTo>
                    <a:lnTo>
                      <a:pt x="12688" y="42432"/>
                    </a:lnTo>
                    <a:lnTo>
                      <a:pt x="12758" y="42784"/>
                    </a:lnTo>
                    <a:lnTo>
                      <a:pt x="12899" y="42996"/>
                    </a:lnTo>
                    <a:lnTo>
                      <a:pt x="13181" y="43066"/>
                    </a:lnTo>
                    <a:lnTo>
                      <a:pt x="13604" y="43137"/>
                    </a:lnTo>
                    <a:lnTo>
                      <a:pt x="14027" y="43066"/>
                    </a:lnTo>
                    <a:lnTo>
                      <a:pt x="14450" y="42925"/>
                    </a:lnTo>
                    <a:lnTo>
                      <a:pt x="15507" y="42502"/>
                    </a:lnTo>
                    <a:lnTo>
                      <a:pt x="16635" y="42009"/>
                    </a:lnTo>
                    <a:lnTo>
                      <a:pt x="17622" y="41516"/>
                    </a:lnTo>
                    <a:lnTo>
                      <a:pt x="18468" y="41093"/>
                    </a:lnTo>
                    <a:lnTo>
                      <a:pt x="19032" y="40881"/>
                    </a:lnTo>
                    <a:lnTo>
                      <a:pt x="18820" y="41868"/>
                    </a:lnTo>
                    <a:lnTo>
                      <a:pt x="18750" y="43066"/>
                    </a:lnTo>
                    <a:lnTo>
                      <a:pt x="18609" y="44194"/>
                    </a:lnTo>
                    <a:lnTo>
                      <a:pt x="18538" y="44687"/>
                    </a:lnTo>
                    <a:lnTo>
                      <a:pt x="18327" y="45181"/>
                    </a:lnTo>
                    <a:lnTo>
                      <a:pt x="18186" y="45463"/>
                    </a:lnTo>
                    <a:lnTo>
                      <a:pt x="18045" y="45745"/>
                    </a:lnTo>
                    <a:lnTo>
                      <a:pt x="17551" y="46238"/>
                    </a:lnTo>
                    <a:lnTo>
                      <a:pt x="17410" y="46449"/>
                    </a:lnTo>
                    <a:lnTo>
                      <a:pt x="17199" y="46802"/>
                    </a:lnTo>
                    <a:lnTo>
                      <a:pt x="17128" y="47084"/>
                    </a:lnTo>
                    <a:lnTo>
                      <a:pt x="17058" y="47436"/>
                    </a:lnTo>
                    <a:lnTo>
                      <a:pt x="17058" y="47859"/>
                    </a:lnTo>
                    <a:lnTo>
                      <a:pt x="17128" y="48212"/>
                    </a:lnTo>
                    <a:lnTo>
                      <a:pt x="17269" y="48494"/>
                    </a:lnTo>
                    <a:lnTo>
                      <a:pt x="17410" y="48705"/>
                    </a:lnTo>
                    <a:lnTo>
                      <a:pt x="17551" y="48846"/>
                    </a:lnTo>
                    <a:lnTo>
                      <a:pt x="17763" y="48987"/>
                    </a:lnTo>
                    <a:lnTo>
                      <a:pt x="18256" y="48987"/>
                    </a:lnTo>
                    <a:lnTo>
                      <a:pt x="18750" y="48846"/>
                    </a:lnTo>
                    <a:lnTo>
                      <a:pt x="19243" y="48494"/>
                    </a:lnTo>
                    <a:lnTo>
                      <a:pt x="19666" y="48071"/>
                    </a:lnTo>
                    <a:lnTo>
                      <a:pt x="20018" y="47507"/>
                    </a:lnTo>
                    <a:lnTo>
                      <a:pt x="20018" y="47366"/>
                    </a:lnTo>
                    <a:lnTo>
                      <a:pt x="20018" y="47154"/>
                    </a:lnTo>
                    <a:lnTo>
                      <a:pt x="19948" y="46943"/>
                    </a:lnTo>
                    <a:lnTo>
                      <a:pt x="19877" y="46661"/>
                    </a:lnTo>
                    <a:lnTo>
                      <a:pt x="19807" y="46379"/>
                    </a:lnTo>
                    <a:lnTo>
                      <a:pt x="19807" y="45745"/>
                    </a:lnTo>
                    <a:lnTo>
                      <a:pt x="19736" y="44969"/>
                    </a:lnTo>
                    <a:lnTo>
                      <a:pt x="19666" y="44123"/>
                    </a:lnTo>
                    <a:lnTo>
                      <a:pt x="19736" y="43348"/>
                    </a:lnTo>
                    <a:lnTo>
                      <a:pt x="19877" y="42150"/>
                    </a:lnTo>
                    <a:lnTo>
                      <a:pt x="20159" y="41022"/>
                    </a:lnTo>
                    <a:lnTo>
                      <a:pt x="20794" y="38767"/>
                    </a:lnTo>
                    <a:lnTo>
                      <a:pt x="21498" y="36511"/>
                    </a:lnTo>
                    <a:lnTo>
                      <a:pt x="22344" y="34326"/>
                    </a:lnTo>
                    <a:lnTo>
                      <a:pt x="23190" y="36441"/>
                    </a:lnTo>
                    <a:lnTo>
                      <a:pt x="24036" y="38555"/>
                    </a:lnTo>
                    <a:lnTo>
                      <a:pt x="24811" y="40740"/>
                    </a:lnTo>
                    <a:lnTo>
                      <a:pt x="25446" y="42925"/>
                    </a:lnTo>
                    <a:lnTo>
                      <a:pt x="25516" y="43630"/>
                    </a:lnTo>
                    <a:lnTo>
                      <a:pt x="25657" y="44687"/>
                    </a:lnTo>
                    <a:lnTo>
                      <a:pt x="25868" y="47366"/>
                    </a:lnTo>
                    <a:lnTo>
                      <a:pt x="26080" y="48775"/>
                    </a:lnTo>
                    <a:lnTo>
                      <a:pt x="26221" y="49903"/>
                    </a:lnTo>
                    <a:lnTo>
                      <a:pt x="26432" y="50819"/>
                    </a:lnTo>
                    <a:lnTo>
                      <a:pt x="26573" y="51031"/>
                    </a:lnTo>
                    <a:lnTo>
                      <a:pt x="26714" y="51172"/>
                    </a:lnTo>
                    <a:lnTo>
                      <a:pt x="27208" y="51172"/>
                    </a:lnTo>
                    <a:lnTo>
                      <a:pt x="27349" y="51031"/>
                    </a:lnTo>
                    <a:lnTo>
                      <a:pt x="27490" y="50890"/>
                    </a:lnTo>
                    <a:lnTo>
                      <a:pt x="27630" y="50608"/>
                    </a:lnTo>
                    <a:lnTo>
                      <a:pt x="27701" y="50326"/>
                    </a:lnTo>
                    <a:lnTo>
                      <a:pt x="27771" y="49480"/>
                    </a:lnTo>
                    <a:lnTo>
                      <a:pt x="27771" y="48494"/>
                    </a:lnTo>
                    <a:lnTo>
                      <a:pt x="27630" y="47366"/>
                    </a:lnTo>
                    <a:lnTo>
                      <a:pt x="27490" y="46168"/>
                    </a:lnTo>
                    <a:lnTo>
                      <a:pt x="27208" y="44828"/>
                    </a:lnTo>
                    <a:lnTo>
                      <a:pt x="26644" y="42150"/>
                    </a:lnTo>
                    <a:lnTo>
                      <a:pt x="25939" y="39753"/>
                    </a:lnTo>
                    <a:lnTo>
                      <a:pt x="25375" y="37850"/>
                    </a:lnTo>
                    <a:lnTo>
                      <a:pt x="25023" y="36793"/>
                    </a:lnTo>
                    <a:lnTo>
                      <a:pt x="25023" y="36793"/>
                    </a:lnTo>
                    <a:lnTo>
                      <a:pt x="25586" y="37075"/>
                    </a:lnTo>
                    <a:lnTo>
                      <a:pt x="26080" y="37216"/>
                    </a:lnTo>
                    <a:lnTo>
                      <a:pt x="27208" y="37568"/>
                    </a:lnTo>
                    <a:lnTo>
                      <a:pt x="27701" y="37780"/>
                    </a:lnTo>
                    <a:lnTo>
                      <a:pt x="28265" y="37991"/>
                    </a:lnTo>
                    <a:lnTo>
                      <a:pt x="28758" y="38273"/>
                    </a:lnTo>
                    <a:lnTo>
                      <a:pt x="29252" y="38626"/>
                    </a:lnTo>
                    <a:lnTo>
                      <a:pt x="29675" y="39049"/>
                    </a:lnTo>
                    <a:lnTo>
                      <a:pt x="30168" y="39683"/>
                    </a:lnTo>
                    <a:lnTo>
                      <a:pt x="30732" y="40247"/>
                    </a:lnTo>
                    <a:lnTo>
                      <a:pt x="30943" y="40388"/>
                    </a:lnTo>
                    <a:lnTo>
                      <a:pt x="31225" y="40458"/>
                    </a:lnTo>
                    <a:lnTo>
                      <a:pt x="31719" y="40458"/>
                    </a:lnTo>
                    <a:lnTo>
                      <a:pt x="31930" y="40388"/>
                    </a:lnTo>
                    <a:lnTo>
                      <a:pt x="32071" y="40317"/>
                    </a:lnTo>
                    <a:lnTo>
                      <a:pt x="32282" y="40176"/>
                    </a:lnTo>
                    <a:lnTo>
                      <a:pt x="32423" y="40035"/>
                    </a:lnTo>
                    <a:lnTo>
                      <a:pt x="32564" y="39824"/>
                    </a:lnTo>
                    <a:lnTo>
                      <a:pt x="32635" y="39542"/>
                    </a:lnTo>
                    <a:lnTo>
                      <a:pt x="32776" y="38908"/>
                    </a:lnTo>
                    <a:lnTo>
                      <a:pt x="32705" y="38696"/>
                    </a:lnTo>
                    <a:lnTo>
                      <a:pt x="32705" y="38555"/>
                    </a:lnTo>
                    <a:lnTo>
                      <a:pt x="32635" y="38414"/>
                    </a:lnTo>
                    <a:lnTo>
                      <a:pt x="32494" y="38344"/>
                    </a:lnTo>
                    <a:lnTo>
                      <a:pt x="32212" y="38273"/>
                    </a:lnTo>
                    <a:lnTo>
                      <a:pt x="31860" y="38273"/>
                    </a:lnTo>
                    <a:lnTo>
                      <a:pt x="31437" y="38344"/>
                    </a:lnTo>
                    <a:lnTo>
                      <a:pt x="31084" y="38414"/>
                    </a:lnTo>
                    <a:lnTo>
                      <a:pt x="30802" y="38414"/>
                    </a:lnTo>
                    <a:lnTo>
                      <a:pt x="30450" y="38273"/>
                    </a:lnTo>
                    <a:lnTo>
                      <a:pt x="30097" y="38062"/>
                    </a:lnTo>
                    <a:lnTo>
                      <a:pt x="29252" y="37568"/>
                    </a:lnTo>
                    <a:lnTo>
                      <a:pt x="28406" y="37075"/>
                    </a:lnTo>
                    <a:lnTo>
                      <a:pt x="27912" y="36864"/>
                    </a:lnTo>
                    <a:lnTo>
                      <a:pt x="27490" y="36723"/>
                    </a:lnTo>
                    <a:lnTo>
                      <a:pt x="26855" y="36582"/>
                    </a:lnTo>
                    <a:lnTo>
                      <a:pt x="26080" y="36511"/>
                    </a:lnTo>
                    <a:lnTo>
                      <a:pt x="25305" y="36370"/>
                    </a:lnTo>
                    <a:lnTo>
                      <a:pt x="25023" y="36300"/>
                    </a:lnTo>
                    <a:lnTo>
                      <a:pt x="24811" y="36229"/>
                    </a:lnTo>
                    <a:lnTo>
                      <a:pt x="24600" y="36018"/>
                    </a:lnTo>
                    <a:lnTo>
                      <a:pt x="24459" y="35736"/>
                    </a:lnTo>
                    <a:lnTo>
                      <a:pt x="24177" y="35031"/>
                    </a:lnTo>
                    <a:lnTo>
                      <a:pt x="23683" y="33621"/>
                    </a:lnTo>
                    <a:lnTo>
                      <a:pt x="18186" y="21568"/>
                    </a:lnTo>
                    <a:lnTo>
                      <a:pt x="19032" y="21639"/>
                    </a:lnTo>
                    <a:lnTo>
                      <a:pt x="19877" y="21709"/>
                    </a:lnTo>
                    <a:lnTo>
                      <a:pt x="20653" y="21921"/>
                    </a:lnTo>
                    <a:lnTo>
                      <a:pt x="21428" y="22132"/>
                    </a:lnTo>
                    <a:lnTo>
                      <a:pt x="22203" y="22414"/>
                    </a:lnTo>
                    <a:lnTo>
                      <a:pt x="22838" y="22837"/>
                    </a:lnTo>
                    <a:lnTo>
                      <a:pt x="23401" y="23260"/>
                    </a:lnTo>
                    <a:lnTo>
                      <a:pt x="23824" y="23824"/>
                    </a:lnTo>
                    <a:lnTo>
                      <a:pt x="24529" y="25022"/>
                    </a:lnTo>
                    <a:lnTo>
                      <a:pt x="25446" y="26925"/>
                    </a:lnTo>
                    <a:lnTo>
                      <a:pt x="26291" y="28758"/>
                    </a:lnTo>
                    <a:lnTo>
                      <a:pt x="26573" y="29392"/>
                    </a:lnTo>
                    <a:lnTo>
                      <a:pt x="26644" y="29815"/>
                    </a:lnTo>
                    <a:lnTo>
                      <a:pt x="26644" y="29040"/>
                    </a:lnTo>
                    <a:lnTo>
                      <a:pt x="26503" y="28265"/>
                    </a:lnTo>
                    <a:lnTo>
                      <a:pt x="26291" y="27489"/>
                    </a:lnTo>
                    <a:lnTo>
                      <a:pt x="26080" y="26714"/>
                    </a:lnTo>
                    <a:lnTo>
                      <a:pt x="25586" y="25093"/>
                    </a:lnTo>
                    <a:lnTo>
                      <a:pt x="25023" y="23683"/>
                    </a:lnTo>
                    <a:lnTo>
                      <a:pt x="26291" y="24317"/>
                    </a:lnTo>
                    <a:lnTo>
                      <a:pt x="28547" y="25445"/>
                    </a:lnTo>
                    <a:lnTo>
                      <a:pt x="29815" y="26009"/>
                    </a:lnTo>
                    <a:lnTo>
                      <a:pt x="30873" y="26432"/>
                    </a:lnTo>
                    <a:lnTo>
                      <a:pt x="31578" y="26714"/>
                    </a:lnTo>
                    <a:lnTo>
                      <a:pt x="31860" y="26714"/>
                    </a:lnTo>
                    <a:lnTo>
                      <a:pt x="31930" y="26643"/>
                    </a:lnTo>
                    <a:lnTo>
                      <a:pt x="31930" y="26502"/>
                    </a:lnTo>
                    <a:lnTo>
                      <a:pt x="31930" y="26361"/>
                    </a:lnTo>
                    <a:lnTo>
                      <a:pt x="31648" y="26079"/>
                    </a:lnTo>
                    <a:lnTo>
                      <a:pt x="31155" y="25657"/>
                    </a:lnTo>
                    <a:lnTo>
                      <a:pt x="30520" y="25234"/>
                    </a:lnTo>
                    <a:lnTo>
                      <a:pt x="28829" y="24317"/>
                    </a:lnTo>
                    <a:lnTo>
                      <a:pt x="26785" y="23331"/>
                    </a:lnTo>
                    <a:lnTo>
                      <a:pt x="24741" y="22485"/>
                    </a:lnTo>
                    <a:lnTo>
                      <a:pt x="22767" y="21709"/>
                    </a:lnTo>
                    <a:lnTo>
                      <a:pt x="21216" y="21146"/>
                    </a:lnTo>
                    <a:lnTo>
                      <a:pt x="20371" y="20864"/>
                    </a:lnTo>
                    <a:lnTo>
                      <a:pt x="19525" y="20793"/>
                    </a:lnTo>
                    <a:lnTo>
                      <a:pt x="18820" y="20723"/>
                    </a:lnTo>
                    <a:lnTo>
                      <a:pt x="18468" y="20652"/>
                    </a:lnTo>
                    <a:lnTo>
                      <a:pt x="18186" y="20511"/>
                    </a:lnTo>
                    <a:lnTo>
                      <a:pt x="17833" y="20370"/>
                    </a:lnTo>
                    <a:lnTo>
                      <a:pt x="17551" y="20159"/>
                    </a:lnTo>
                    <a:lnTo>
                      <a:pt x="17340" y="19877"/>
                    </a:lnTo>
                    <a:lnTo>
                      <a:pt x="17199" y="19595"/>
                    </a:lnTo>
                    <a:lnTo>
                      <a:pt x="16917" y="18820"/>
                    </a:lnTo>
                    <a:lnTo>
                      <a:pt x="16424" y="17410"/>
                    </a:lnTo>
                    <a:lnTo>
                      <a:pt x="15789" y="15718"/>
                    </a:lnTo>
                    <a:lnTo>
                      <a:pt x="15155" y="13956"/>
                    </a:lnTo>
                    <a:lnTo>
                      <a:pt x="14662" y="12194"/>
                    </a:lnTo>
                    <a:lnTo>
                      <a:pt x="14309" y="10432"/>
                    </a:lnTo>
                    <a:lnTo>
                      <a:pt x="16283" y="10855"/>
                    </a:lnTo>
                    <a:lnTo>
                      <a:pt x="19807" y="11701"/>
                    </a:lnTo>
                    <a:lnTo>
                      <a:pt x="23120" y="12546"/>
                    </a:lnTo>
                    <a:lnTo>
                      <a:pt x="24177" y="12828"/>
                    </a:lnTo>
                    <a:lnTo>
                      <a:pt x="24529" y="12969"/>
                    </a:lnTo>
                    <a:lnTo>
                      <a:pt x="24600" y="12899"/>
                    </a:lnTo>
                    <a:lnTo>
                      <a:pt x="24529" y="12758"/>
                    </a:lnTo>
                    <a:lnTo>
                      <a:pt x="24318" y="12546"/>
                    </a:lnTo>
                    <a:lnTo>
                      <a:pt x="23965" y="12265"/>
                    </a:lnTo>
                    <a:lnTo>
                      <a:pt x="23401" y="12053"/>
                    </a:lnTo>
                    <a:lnTo>
                      <a:pt x="22062" y="11560"/>
                    </a:lnTo>
                    <a:lnTo>
                      <a:pt x="20441" y="11066"/>
                    </a:lnTo>
                    <a:lnTo>
                      <a:pt x="17269" y="10221"/>
                    </a:lnTo>
                    <a:lnTo>
                      <a:pt x="16142" y="9868"/>
                    </a:lnTo>
                    <a:lnTo>
                      <a:pt x="15507" y="9727"/>
                    </a:lnTo>
                    <a:lnTo>
                      <a:pt x="15296" y="9727"/>
                    </a:lnTo>
                    <a:lnTo>
                      <a:pt x="15084" y="9657"/>
                    </a:lnTo>
                    <a:lnTo>
                      <a:pt x="14873" y="9516"/>
                    </a:lnTo>
                    <a:lnTo>
                      <a:pt x="14732" y="9304"/>
                    </a:lnTo>
                    <a:lnTo>
                      <a:pt x="14450" y="8740"/>
                    </a:lnTo>
                    <a:lnTo>
                      <a:pt x="14239" y="8035"/>
                    </a:lnTo>
                    <a:lnTo>
                      <a:pt x="14098" y="7331"/>
                    </a:lnTo>
                    <a:lnTo>
                      <a:pt x="13957" y="6626"/>
                    </a:lnTo>
                    <a:lnTo>
                      <a:pt x="13886" y="5639"/>
                    </a:lnTo>
                    <a:lnTo>
                      <a:pt x="13957" y="4864"/>
                    </a:lnTo>
                    <a:lnTo>
                      <a:pt x="14027" y="4159"/>
                    </a:lnTo>
                    <a:lnTo>
                      <a:pt x="14380" y="2749"/>
                    </a:lnTo>
                    <a:lnTo>
                      <a:pt x="14732" y="1410"/>
                    </a:lnTo>
                    <a:lnTo>
                      <a:pt x="15026" y="43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" name="Google Shape;215;p5"/>
              <p:cNvSpPr/>
              <p:nvPr/>
            </p:nvSpPr>
            <p:spPr>
              <a:xfrm>
                <a:off x="3757125" y="2555275"/>
                <a:ext cx="58150" cy="59950"/>
              </a:xfrm>
              <a:custGeom>
                <a:avLst/>
                <a:gdLst/>
                <a:ahLst/>
                <a:cxnLst/>
                <a:rect l="l" t="t" r="r" b="b"/>
                <a:pathLst>
                  <a:path w="2326" h="2398" extrusionOk="0">
                    <a:moveTo>
                      <a:pt x="846" y="1"/>
                    </a:moveTo>
                    <a:lnTo>
                      <a:pt x="564" y="71"/>
                    </a:lnTo>
                    <a:lnTo>
                      <a:pt x="423" y="212"/>
                    </a:lnTo>
                    <a:lnTo>
                      <a:pt x="211" y="424"/>
                    </a:lnTo>
                    <a:lnTo>
                      <a:pt x="141" y="565"/>
                    </a:lnTo>
                    <a:lnTo>
                      <a:pt x="0" y="776"/>
                    </a:lnTo>
                    <a:lnTo>
                      <a:pt x="0" y="1199"/>
                    </a:lnTo>
                    <a:lnTo>
                      <a:pt x="70" y="1693"/>
                    </a:lnTo>
                    <a:lnTo>
                      <a:pt x="141" y="1834"/>
                    </a:lnTo>
                    <a:lnTo>
                      <a:pt x="282" y="2045"/>
                    </a:lnTo>
                    <a:lnTo>
                      <a:pt x="423" y="2186"/>
                    </a:lnTo>
                    <a:lnTo>
                      <a:pt x="634" y="2327"/>
                    </a:lnTo>
                    <a:lnTo>
                      <a:pt x="916" y="2397"/>
                    </a:lnTo>
                    <a:lnTo>
                      <a:pt x="1198" y="2397"/>
                    </a:lnTo>
                    <a:lnTo>
                      <a:pt x="1410" y="2327"/>
                    </a:lnTo>
                    <a:lnTo>
                      <a:pt x="1692" y="2256"/>
                    </a:lnTo>
                    <a:lnTo>
                      <a:pt x="1903" y="2115"/>
                    </a:lnTo>
                    <a:lnTo>
                      <a:pt x="2044" y="1974"/>
                    </a:lnTo>
                    <a:lnTo>
                      <a:pt x="2185" y="1834"/>
                    </a:lnTo>
                    <a:lnTo>
                      <a:pt x="2255" y="1622"/>
                    </a:lnTo>
                    <a:lnTo>
                      <a:pt x="2326" y="1129"/>
                    </a:lnTo>
                    <a:lnTo>
                      <a:pt x="2185" y="706"/>
                    </a:lnTo>
                    <a:lnTo>
                      <a:pt x="2115" y="494"/>
                    </a:lnTo>
                    <a:lnTo>
                      <a:pt x="1974" y="353"/>
                    </a:lnTo>
                    <a:lnTo>
                      <a:pt x="1833" y="212"/>
                    </a:lnTo>
                    <a:lnTo>
                      <a:pt x="1621" y="71"/>
                    </a:lnTo>
                    <a:lnTo>
                      <a:pt x="1339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" name="Google Shape;216;p5"/>
              <p:cNvSpPr/>
              <p:nvPr/>
            </p:nvSpPr>
            <p:spPr>
              <a:xfrm>
                <a:off x="3764150" y="2631050"/>
                <a:ext cx="75800" cy="74050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2962" extrusionOk="0">
                    <a:moveTo>
                      <a:pt x="1199" y="1"/>
                    </a:moveTo>
                    <a:lnTo>
                      <a:pt x="917" y="71"/>
                    </a:lnTo>
                    <a:lnTo>
                      <a:pt x="635" y="212"/>
                    </a:lnTo>
                    <a:lnTo>
                      <a:pt x="424" y="424"/>
                    </a:lnTo>
                    <a:lnTo>
                      <a:pt x="212" y="706"/>
                    </a:lnTo>
                    <a:lnTo>
                      <a:pt x="71" y="988"/>
                    </a:lnTo>
                    <a:lnTo>
                      <a:pt x="1" y="1269"/>
                    </a:lnTo>
                    <a:lnTo>
                      <a:pt x="1" y="1551"/>
                    </a:lnTo>
                    <a:lnTo>
                      <a:pt x="71" y="1763"/>
                    </a:lnTo>
                    <a:lnTo>
                      <a:pt x="142" y="2045"/>
                    </a:lnTo>
                    <a:lnTo>
                      <a:pt x="353" y="2327"/>
                    </a:lnTo>
                    <a:lnTo>
                      <a:pt x="494" y="2538"/>
                    </a:lnTo>
                    <a:lnTo>
                      <a:pt x="706" y="2679"/>
                    </a:lnTo>
                    <a:lnTo>
                      <a:pt x="988" y="2820"/>
                    </a:lnTo>
                    <a:lnTo>
                      <a:pt x="1270" y="2961"/>
                    </a:lnTo>
                    <a:lnTo>
                      <a:pt x="1834" y="2961"/>
                    </a:lnTo>
                    <a:lnTo>
                      <a:pt x="2115" y="2891"/>
                    </a:lnTo>
                    <a:lnTo>
                      <a:pt x="2327" y="2750"/>
                    </a:lnTo>
                    <a:lnTo>
                      <a:pt x="2609" y="2538"/>
                    </a:lnTo>
                    <a:lnTo>
                      <a:pt x="2820" y="2256"/>
                    </a:lnTo>
                    <a:lnTo>
                      <a:pt x="2961" y="1974"/>
                    </a:lnTo>
                    <a:lnTo>
                      <a:pt x="3032" y="1763"/>
                    </a:lnTo>
                    <a:lnTo>
                      <a:pt x="3032" y="1481"/>
                    </a:lnTo>
                    <a:lnTo>
                      <a:pt x="2961" y="1199"/>
                    </a:lnTo>
                    <a:lnTo>
                      <a:pt x="2820" y="917"/>
                    </a:lnTo>
                    <a:lnTo>
                      <a:pt x="2679" y="635"/>
                    </a:lnTo>
                    <a:lnTo>
                      <a:pt x="2468" y="424"/>
                    </a:lnTo>
                    <a:lnTo>
                      <a:pt x="2256" y="283"/>
                    </a:lnTo>
                    <a:lnTo>
                      <a:pt x="2045" y="142"/>
                    </a:lnTo>
                    <a:lnTo>
                      <a:pt x="1763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" name="Google Shape;217;p5"/>
              <p:cNvSpPr/>
              <p:nvPr/>
            </p:nvSpPr>
            <p:spPr>
              <a:xfrm>
                <a:off x="3852275" y="2620475"/>
                <a:ext cx="65200" cy="68750"/>
              </a:xfrm>
              <a:custGeom>
                <a:avLst/>
                <a:gdLst/>
                <a:ahLst/>
                <a:cxnLst/>
                <a:rect l="l" t="t" r="r" b="b"/>
                <a:pathLst>
                  <a:path w="2608" h="2750" extrusionOk="0">
                    <a:moveTo>
                      <a:pt x="1128" y="1"/>
                    </a:moveTo>
                    <a:lnTo>
                      <a:pt x="705" y="142"/>
                    </a:lnTo>
                    <a:lnTo>
                      <a:pt x="493" y="283"/>
                    </a:lnTo>
                    <a:lnTo>
                      <a:pt x="353" y="424"/>
                    </a:lnTo>
                    <a:lnTo>
                      <a:pt x="212" y="635"/>
                    </a:lnTo>
                    <a:lnTo>
                      <a:pt x="71" y="847"/>
                    </a:lnTo>
                    <a:lnTo>
                      <a:pt x="0" y="1129"/>
                    </a:lnTo>
                    <a:lnTo>
                      <a:pt x="71" y="1411"/>
                    </a:lnTo>
                    <a:lnTo>
                      <a:pt x="71" y="1763"/>
                    </a:lnTo>
                    <a:lnTo>
                      <a:pt x="212" y="2045"/>
                    </a:lnTo>
                    <a:lnTo>
                      <a:pt x="353" y="2256"/>
                    </a:lnTo>
                    <a:lnTo>
                      <a:pt x="564" y="2468"/>
                    </a:lnTo>
                    <a:lnTo>
                      <a:pt x="775" y="2609"/>
                    </a:lnTo>
                    <a:lnTo>
                      <a:pt x="987" y="2679"/>
                    </a:lnTo>
                    <a:lnTo>
                      <a:pt x="1269" y="2750"/>
                    </a:lnTo>
                    <a:lnTo>
                      <a:pt x="1692" y="2750"/>
                    </a:lnTo>
                    <a:lnTo>
                      <a:pt x="1974" y="2609"/>
                    </a:lnTo>
                    <a:lnTo>
                      <a:pt x="2115" y="2538"/>
                    </a:lnTo>
                    <a:lnTo>
                      <a:pt x="2326" y="2327"/>
                    </a:lnTo>
                    <a:lnTo>
                      <a:pt x="2467" y="2115"/>
                    </a:lnTo>
                    <a:lnTo>
                      <a:pt x="2538" y="1904"/>
                    </a:lnTo>
                    <a:lnTo>
                      <a:pt x="2608" y="1552"/>
                    </a:lnTo>
                    <a:lnTo>
                      <a:pt x="2608" y="1199"/>
                    </a:lnTo>
                    <a:lnTo>
                      <a:pt x="2538" y="917"/>
                    </a:lnTo>
                    <a:lnTo>
                      <a:pt x="2397" y="635"/>
                    </a:lnTo>
                    <a:lnTo>
                      <a:pt x="2256" y="424"/>
                    </a:lnTo>
                    <a:lnTo>
                      <a:pt x="2044" y="283"/>
                    </a:lnTo>
                    <a:lnTo>
                      <a:pt x="1833" y="142"/>
                    </a:lnTo>
                    <a:lnTo>
                      <a:pt x="1621" y="71"/>
                    </a:lnTo>
                    <a:lnTo>
                      <a:pt x="1128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" name="Google Shape;218;p5"/>
              <p:cNvSpPr/>
              <p:nvPr/>
            </p:nvSpPr>
            <p:spPr>
              <a:xfrm>
                <a:off x="3883975" y="2544725"/>
                <a:ext cx="67000" cy="68725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2749" extrusionOk="0">
                    <a:moveTo>
                      <a:pt x="1270" y="0"/>
                    </a:moveTo>
                    <a:lnTo>
                      <a:pt x="917" y="71"/>
                    </a:lnTo>
                    <a:lnTo>
                      <a:pt x="706" y="211"/>
                    </a:lnTo>
                    <a:lnTo>
                      <a:pt x="424" y="352"/>
                    </a:lnTo>
                    <a:lnTo>
                      <a:pt x="283" y="564"/>
                    </a:lnTo>
                    <a:lnTo>
                      <a:pt x="142" y="846"/>
                    </a:lnTo>
                    <a:lnTo>
                      <a:pt x="71" y="1057"/>
                    </a:lnTo>
                    <a:lnTo>
                      <a:pt x="1" y="1339"/>
                    </a:lnTo>
                    <a:lnTo>
                      <a:pt x="1" y="1621"/>
                    </a:lnTo>
                    <a:lnTo>
                      <a:pt x="71" y="1833"/>
                    </a:lnTo>
                    <a:lnTo>
                      <a:pt x="142" y="2115"/>
                    </a:lnTo>
                    <a:lnTo>
                      <a:pt x="283" y="2326"/>
                    </a:lnTo>
                    <a:lnTo>
                      <a:pt x="494" y="2467"/>
                    </a:lnTo>
                    <a:lnTo>
                      <a:pt x="706" y="2608"/>
                    </a:lnTo>
                    <a:lnTo>
                      <a:pt x="917" y="2749"/>
                    </a:lnTo>
                    <a:lnTo>
                      <a:pt x="1551" y="2749"/>
                    </a:lnTo>
                    <a:lnTo>
                      <a:pt x="1833" y="2608"/>
                    </a:lnTo>
                    <a:lnTo>
                      <a:pt x="2115" y="2537"/>
                    </a:lnTo>
                    <a:lnTo>
                      <a:pt x="2327" y="2326"/>
                    </a:lnTo>
                    <a:lnTo>
                      <a:pt x="2468" y="2185"/>
                    </a:lnTo>
                    <a:lnTo>
                      <a:pt x="2538" y="1974"/>
                    </a:lnTo>
                    <a:lnTo>
                      <a:pt x="2609" y="1762"/>
                    </a:lnTo>
                    <a:lnTo>
                      <a:pt x="2679" y="1269"/>
                    </a:lnTo>
                    <a:lnTo>
                      <a:pt x="2538" y="846"/>
                    </a:lnTo>
                    <a:lnTo>
                      <a:pt x="2256" y="423"/>
                    </a:lnTo>
                    <a:lnTo>
                      <a:pt x="2045" y="282"/>
                    </a:lnTo>
                    <a:lnTo>
                      <a:pt x="1833" y="141"/>
                    </a:lnTo>
                    <a:lnTo>
                      <a:pt x="1551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" name="Google Shape;219;p5"/>
              <p:cNvSpPr/>
              <p:nvPr/>
            </p:nvSpPr>
            <p:spPr>
              <a:xfrm>
                <a:off x="3876925" y="2454850"/>
                <a:ext cx="56425" cy="61700"/>
              </a:xfrm>
              <a:custGeom>
                <a:avLst/>
                <a:gdLst/>
                <a:ahLst/>
                <a:cxnLst/>
                <a:rect l="l" t="t" r="r" b="b"/>
                <a:pathLst>
                  <a:path w="2257" h="2468" extrusionOk="0">
                    <a:moveTo>
                      <a:pt x="1481" y="0"/>
                    </a:moveTo>
                    <a:lnTo>
                      <a:pt x="1199" y="71"/>
                    </a:lnTo>
                    <a:lnTo>
                      <a:pt x="988" y="141"/>
                    </a:lnTo>
                    <a:lnTo>
                      <a:pt x="706" y="212"/>
                    </a:lnTo>
                    <a:lnTo>
                      <a:pt x="494" y="423"/>
                    </a:lnTo>
                    <a:lnTo>
                      <a:pt x="353" y="635"/>
                    </a:lnTo>
                    <a:lnTo>
                      <a:pt x="142" y="917"/>
                    </a:lnTo>
                    <a:lnTo>
                      <a:pt x="71" y="1128"/>
                    </a:lnTo>
                    <a:lnTo>
                      <a:pt x="1" y="1410"/>
                    </a:lnTo>
                    <a:lnTo>
                      <a:pt x="1" y="1692"/>
                    </a:lnTo>
                    <a:lnTo>
                      <a:pt x="71" y="1903"/>
                    </a:lnTo>
                    <a:lnTo>
                      <a:pt x="283" y="2115"/>
                    </a:lnTo>
                    <a:lnTo>
                      <a:pt x="494" y="2326"/>
                    </a:lnTo>
                    <a:lnTo>
                      <a:pt x="847" y="2397"/>
                    </a:lnTo>
                    <a:lnTo>
                      <a:pt x="1270" y="2467"/>
                    </a:lnTo>
                    <a:lnTo>
                      <a:pt x="1552" y="2326"/>
                    </a:lnTo>
                    <a:lnTo>
                      <a:pt x="1833" y="2185"/>
                    </a:lnTo>
                    <a:lnTo>
                      <a:pt x="2045" y="1903"/>
                    </a:lnTo>
                    <a:lnTo>
                      <a:pt x="2186" y="1621"/>
                    </a:lnTo>
                    <a:lnTo>
                      <a:pt x="2256" y="1269"/>
                    </a:lnTo>
                    <a:lnTo>
                      <a:pt x="2256" y="917"/>
                    </a:lnTo>
                    <a:lnTo>
                      <a:pt x="2186" y="564"/>
                    </a:lnTo>
                    <a:lnTo>
                      <a:pt x="1974" y="282"/>
                    </a:lnTo>
                    <a:lnTo>
                      <a:pt x="1692" y="141"/>
                    </a:lnTo>
                    <a:lnTo>
                      <a:pt x="1481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" name="Google Shape;220;p5"/>
              <p:cNvSpPr/>
              <p:nvPr/>
            </p:nvSpPr>
            <p:spPr>
              <a:xfrm>
                <a:off x="3674300" y="2435450"/>
                <a:ext cx="45825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1833" h="1905" extrusionOk="0">
                    <a:moveTo>
                      <a:pt x="1058" y="1"/>
                    </a:moveTo>
                    <a:lnTo>
                      <a:pt x="635" y="71"/>
                    </a:lnTo>
                    <a:lnTo>
                      <a:pt x="423" y="142"/>
                    </a:lnTo>
                    <a:lnTo>
                      <a:pt x="282" y="212"/>
                    </a:lnTo>
                    <a:lnTo>
                      <a:pt x="141" y="353"/>
                    </a:lnTo>
                    <a:lnTo>
                      <a:pt x="71" y="494"/>
                    </a:lnTo>
                    <a:lnTo>
                      <a:pt x="0" y="847"/>
                    </a:lnTo>
                    <a:lnTo>
                      <a:pt x="71" y="1199"/>
                    </a:lnTo>
                    <a:lnTo>
                      <a:pt x="212" y="1552"/>
                    </a:lnTo>
                    <a:lnTo>
                      <a:pt x="494" y="1763"/>
                    </a:lnTo>
                    <a:lnTo>
                      <a:pt x="776" y="1904"/>
                    </a:lnTo>
                    <a:lnTo>
                      <a:pt x="987" y="1904"/>
                    </a:lnTo>
                    <a:lnTo>
                      <a:pt x="1198" y="1834"/>
                    </a:lnTo>
                    <a:lnTo>
                      <a:pt x="1551" y="1622"/>
                    </a:lnTo>
                    <a:lnTo>
                      <a:pt x="1762" y="1340"/>
                    </a:lnTo>
                    <a:lnTo>
                      <a:pt x="1833" y="988"/>
                    </a:lnTo>
                    <a:lnTo>
                      <a:pt x="1762" y="635"/>
                    </a:lnTo>
                    <a:lnTo>
                      <a:pt x="1621" y="353"/>
                    </a:lnTo>
                    <a:lnTo>
                      <a:pt x="1410" y="142"/>
                    </a:lnTo>
                    <a:lnTo>
                      <a:pt x="1058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" name="Google Shape;221;p5"/>
              <p:cNvSpPr/>
              <p:nvPr/>
            </p:nvSpPr>
            <p:spPr>
              <a:xfrm>
                <a:off x="3834650" y="2060125"/>
                <a:ext cx="72275" cy="61700"/>
              </a:xfrm>
              <a:custGeom>
                <a:avLst/>
                <a:gdLst/>
                <a:ahLst/>
                <a:cxnLst/>
                <a:rect l="l" t="t" r="r" b="b"/>
                <a:pathLst>
                  <a:path w="2891" h="2468" extrusionOk="0">
                    <a:moveTo>
                      <a:pt x="846" y="1"/>
                    </a:moveTo>
                    <a:lnTo>
                      <a:pt x="564" y="71"/>
                    </a:lnTo>
                    <a:lnTo>
                      <a:pt x="282" y="353"/>
                    </a:lnTo>
                    <a:lnTo>
                      <a:pt x="141" y="776"/>
                    </a:lnTo>
                    <a:lnTo>
                      <a:pt x="0" y="1340"/>
                    </a:lnTo>
                    <a:lnTo>
                      <a:pt x="71" y="1692"/>
                    </a:lnTo>
                    <a:lnTo>
                      <a:pt x="141" y="1974"/>
                    </a:lnTo>
                    <a:lnTo>
                      <a:pt x="353" y="2186"/>
                    </a:lnTo>
                    <a:lnTo>
                      <a:pt x="564" y="2327"/>
                    </a:lnTo>
                    <a:lnTo>
                      <a:pt x="846" y="2397"/>
                    </a:lnTo>
                    <a:lnTo>
                      <a:pt x="1058" y="2468"/>
                    </a:lnTo>
                    <a:lnTo>
                      <a:pt x="1339" y="2468"/>
                    </a:lnTo>
                    <a:lnTo>
                      <a:pt x="1551" y="2397"/>
                    </a:lnTo>
                    <a:lnTo>
                      <a:pt x="2115" y="2468"/>
                    </a:lnTo>
                    <a:lnTo>
                      <a:pt x="2538" y="2397"/>
                    </a:lnTo>
                    <a:lnTo>
                      <a:pt x="2749" y="2256"/>
                    </a:lnTo>
                    <a:lnTo>
                      <a:pt x="2890" y="1974"/>
                    </a:lnTo>
                    <a:lnTo>
                      <a:pt x="2820" y="1692"/>
                    </a:lnTo>
                    <a:lnTo>
                      <a:pt x="2749" y="1340"/>
                    </a:lnTo>
                    <a:lnTo>
                      <a:pt x="2538" y="988"/>
                    </a:lnTo>
                    <a:lnTo>
                      <a:pt x="2256" y="706"/>
                    </a:lnTo>
                    <a:lnTo>
                      <a:pt x="1903" y="424"/>
                    </a:lnTo>
                    <a:lnTo>
                      <a:pt x="1551" y="212"/>
                    </a:lnTo>
                    <a:lnTo>
                      <a:pt x="1198" y="71"/>
                    </a:lnTo>
                    <a:lnTo>
                      <a:pt x="846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" name="Google Shape;222;p5"/>
              <p:cNvSpPr/>
              <p:nvPr/>
            </p:nvSpPr>
            <p:spPr>
              <a:xfrm>
                <a:off x="3973850" y="1963225"/>
                <a:ext cx="63450" cy="66975"/>
              </a:xfrm>
              <a:custGeom>
                <a:avLst/>
                <a:gdLst/>
                <a:ahLst/>
                <a:cxnLst/>
                <a:rect l="l" t="t" r="r" b="b"/>
                <a:pathLst>
                  <a:path w="2538" h="2679" extrusionOk="0">
                    <a:moveTo>
                      <a:pt x="1340" y="0"/>
                    </a:moveTo>
                    <a:lnTo>
                      <a:pt x="1128" y="71"/>
                    </a:lnTo>
                    <a:lnTo>
                      <a:pt x="846" y="141"/>
                    </a:lnTo>
                    <a:lnTo>
                      <a:pt x="635" y="353"/>
                    </a:lnTo>
                    <a:lnTo>
                      <a:pt x="423" y="564"/>
                    </a:lnTo>
                    <a:lnTo>
                      <a:pt x="212" y="776"/>
                    </a:lnTo>
                    <a:lnTo>
                      <a:pt x="71" y="1057"/>
                    </a:lnTo>
                    <a:lnTo>
                      <a:pt x="0" y="1339"/>
                    </a:lnTo>
                    <a:lnTo>
                      <a:pt x="0" y="1621"/>
                    </a:lnTo>
                    <a:lnTo>
                      <a:pt x="0" y="1903"/>
                    </a:lnTo>
                    <a:lnTo>
                      <a:pt x="141" y="2115"/>
                    </a:lnTo>
                    <a:lnTo>
                      <a:pt x="282" y="2326"/>
                    </a:lnTo>
                    <a:lnTo>
                      <a:pt x="564" y="2538"/>
                    </a:lnTo>
                    <a:lnTo>
                      <a:pt x="776" y="2608"/>
                    </a:lnTo>
                    <a:lnTo>
                      <a:pt x="987" y="2679"/>
                    </a:lnTo>
                    <a:lnTo>
                      <a:pt x="1410" y="2608"/>
                    </a:lnTo>
                    <a:lnTo>
                      <a:pt x="1763" y="2397"/>
                    </a:lnTo>
                    <a:lnTo>
                      <a:pt x="2115" y="2115"/>
                    </a:lnTo>
                    <a:lnTo>
                      <a:pt x="2326" y="1833"/>
                    </a:lnTo>
                    <a:lnTo>
                      <a:pt x="2467" y="1410"/>
                    </a:lnTo>
                    <a:lnTo>
                      <a:pt x="2538" y="987"/>
                    </a:lnTo>
                    <a:lnTo>
                      <a:pt x="2467" y="776"/>
                    </a:lnTo>
                    <a:lnTo>
                      <a:pt x="2397" y="635"/>
                    </a:lnTo>
                    <a:lnTo>
                      <a:pt x="2185" y="282"/>
                    </a:lnTo>
                    <a:lnTo>
                      <a:pt x="1904" y="141"/>
                    </a:lnTo>
                    <a:lnTo>
                      <a:pt x="1622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" name="Google Shape;223;p5"/>
              <p:cNvSpPr/>
              <p:nvPr/>
            </p:nvSpPr>
            <p:spPr>
              <a:xfrm>
                <a:off x="3942125" y="1933250"/>
                <a:ext cx="51125" cy="423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1693" extrusionOk="0">
                    <a:moveTo>
                      <a:pt x="847" y="1"/>
                    </a:moveTo>
                    <a:lnTo>
                      <a:pt x="635" y="71"/>
                    </a:lnTo>
                    <a:lnTo>
                      <a:pt x="353" y="212"/>
                    </a:lnTo>
                    <a:lnTo>
                      <a:pt x="142" y="283"/>
                    </a:lnTo>
                    <a:lnTo>
                      <a:pt x="1" y="494"/>
                    </a:lnTo>
                    <a:lnTo>
                      <a:pt x="1" y="706"/>
                    </a:lnTo>
                    <a:lnTo>
                      <a:pt x="1" y="917"/>
                    </a:lnTo>
                    <a:lnTo>
                      <a:pt x="142" y="1199"/>
                    </a:lnTo>
                    <a:lnTo>
                      <a:pt x="424" y="1481"/>
                    </a:lnTo>
                    <a:lnTo>
                      <a:pt x="565" y="1622"/>
                    </a:lnTo>
                    <a:lnTo>
                      <a:pt x="776" y="1693"/>
                    </a:lnTo>
                    <a:lnTo>
                      <a:pt x="1199" y="1693"/>
                    </a:lnTo>
                    <a:lnTo>
                      <a:pt x="1551" y="1481"/>
                    </a:lnTo>
                    <a:lnTo>
                      <a:pt x="1833" y="1199"/>
                    </a:lnTo>
                    <a:lnTo>
                      <a:pt x="1974" y="917"/>
                    </a:lnTo>
                    <a:lnTo>
                      <a:pt x="2045" y="635"/>
                    </a:lnTo>
                    <a:lnTo>
                      <a:pt x="1974" y="424"/>
                    </a:lnTo>
                    <a:lnTo>
                      <a:pt x="1833" y="212"/>
                    </a:lnTo>
                    <a:lnTo>
                      <a:pt x="1622" y="142"/>
                    </a:lnTo>
                    <a:lnTo>
                      <a:pt x="1410" y="71"/>
                    </a:lnTo>
                    <a:lnTo>
                      <a:pt x="1129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" name="Google Shape;224;p5"/>
              <p:cNvSpPr/>
              <p:nvPr/>
            </p:nvSpPr>
            <p:spPr>
              <a:xfrm>
                <a:off x="3353600" y="2167625"/>
                <a:ext cx="51125" cy="511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2045" extrusionOk="0">
                    <a:moveTo>
                      <a:pt x="846" y="0"/>
                    </a:moveTo>
                    <a:lnTo>
                      <a:pt x="635" y="71"/>
                    </a:lnTo>
                    <a:lnTo>
                      <a:pt x="494" y="141"/>
                    </a:lnTo>
                    <a:lnTo>
                      <a:pt x="282" y="353"/>
                    </a:lnTo>
                    <a:lnTo>
                      <a:pt x="141" y="494"/>
                    </a:lnTo>
                    <a:lnTo>
                      <a:pt x="71" y="705"/>
                    </a:lnTo>
                    <a:lnTo>
                      <a:pt x="0" y="917"/>
                    </a:lnTo>
                    <a:lnTo>
                      <a:pt x="0" y="1058"/>
                    </a:lnTo>
                    <a:lnTo>
                      <a:pt x="141" y="1410"/>
                    </a:lnTo>
                    <a:lnTo>
                      <a:pt x="353" y="1762"/>
                    </a:lnTo>
                    <a:lnTo>
                      <a:pt x="705" y="1974"/>
                    </a:lnTo>
                    <a:lnTo>
                      <a:pt x="1058" y="2044"/>
                    </a:lnTo>
                    <a:lnTo>
                      <a:pt x="1269" y="2044"/>
                    </a:lnTo>
                    <a:lnTo>
                      <a:pt x="1410" y="1974"/>
                    </a:lnTo>
                    <a:lnTo>
                      <a:pt x="1621" y="1833"/>
                    </a:lnTo>
                    <a:lnTo>
                      <a:pt x="1762" y="1692"/>
                    </a:lnTo>
                    <a:lnTo>
                      <a:pt x="1903" y="1551"/>
                    </a:lnTo>
                    <a:lnTo>
                      <a:pt x="2044" y="1340"/>
                    </a:lnTo>
                    <a:lnTo>
                      <a:pt x="2044" y="1128"/>
                    </a:lnTo>
                    <a:lnTo>
                      <a:pt x="2044" y="987"/>
                    </a:lnTo>
                    <a:lnTo>
                      <a:pt x="1974" y="635"/>
                    </a:lnTo>
                    <a:lnTo>
                      <a:pt x="1692" y="282"/>
                    </a:lnTo>
                    <a:lnTo>
                      <a:pt x="1410" y="71"/>
                    </a:lnTo>
                    <a:lnTo>
                      <a:pt x="1058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" name="Google Shape;225;p5"/>
              <p:cNvSpPr/>
              <p:nvPr/>
            </p:nvSpPr>
            <p:spPr>
              <a:xfrm>
                <a:off x="3411750" y="2151775"/>
                <a:ext cx="31725" cy="24675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987" extrusionOk="0">
                    <a:moveTo>
                      <a:pt x="705" y="0"/>
                    </a:moveTo>
                    <a:lnTo>
                      <a:pt x="423" y="71"/>
                    </a:lnTo>
                    <a:lnTo>
                      <a:pt x="141" y="282"/>
                    </a:lnTo>
                    <a:lnTo>
                      <a:pt x="71" y="352"/>
                    </a:lnTo>
                    <a:lnTo>
                      <a:pt x="0" y="493"/>
                    </a:lnTo>
                    <a:lnTo>
                      <a:pt x="71" y="564"/>
                    </a:lnTo>
                    <a:lnTo>
                      <a:pt x="141" y="705"/>
                    </a:lnTo>
                    <a:lnTo>
                      <a:pt x="282" y="846"/>
                    </a:lnTo>
                    <a:lnTo>
                      <a:pt x="564" y="916"/>
                    </a:lnTo>
                    <a:lnTo>
                      <a:pt x="776" y="987"/>
                    </a:lnTo>
                    <a:lnTo>
                      <a:pt x="987" y="987"/>
                    </a:lnTo>
                    <a:lnTo>
                      <a:pt x="1057" y="916"/>
                    </a:lnTo>
                    <a:lnTo>
                      <a:pt x="1128" y="775"/>
                    </a:lnTo>
                    <a:lnTo>
                      <a:pt x="1128" y="493"/>
                    </a:lnTo>
                    <a:lnTo>
                      <a:pt x="1198" y="282"/>
                    </a:lnTo>
                    <a:lnTo>
                      <a:pt x="1269" y="141"/>
                    </a:lnTo>
                    <a:lnTo>
                      <a:pt x="1198" y="71"/>
                    </a:lnTo>
                    <a:lnTo>
                      <a:pt x="1128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" name="Google Shape;226;p5"/>
              <p:cNvSpPr/>
              <p:nvPr/>
            </p:nvSpPr>
            <p:spPr>
              <a:xfrm>
                <a:off x="3112200" y="1920925"/>
                <a:ext cx="54625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2185" h="2186" extrusionOk="0">
                    <a:moveTo>
                      <a:pt x="987" y="1"/>
                    </a:moveTo>
                    <a:lnTo>
                      <a:pt x="634" y="71"/>
                    </a:lnTo>
                    <a:lnTo>
                      <a:pt x="352" y="283"/>
                    </a:lnTo>
                    <a:lnTo>
                      <a:pt x="141" y="564"/>
                    </a:lnTo>
                    <a:lnTo>
                      <a:pt x="0" y="846"/>
                    </a:lnTo>
                    <a:lnTo>
                      <a:pt x="0" y="1199"/>
                    </a:lnTo>
                    <a:lnTo>
                      <a:pt x="70" y="1551"/>
                    </a:lnTo>
                    <a:lnTo>
                      <a:pt x="352" y="1833"/>
                    </a:lnTo>
                    <a:lnTo>
                      <a:pt x="634" y="2045"/>
                    </a:lnTo>
                    <a:lnTo>
                      <a:pt x="846" y="2115"/>
                    </a:lnTo>
                    <a:lnTo>
                      <a:pt x="1128" y="2186"/>
                    </a:lnTo>
                    <a:lnTo>
                      <a:pt x="1339" y="2115"/>
                    </a:lnTo>
                    <a:lnTo>
                      <a:pt x="1551" y="2045"/>
                    </a:lnTo>
                    <a:lnTo>
                      <a:pt x="1762" y="1904"/>
                    </a:lnTo>
                    <a:lnTo>
                      <a:pt x="1903" y="1763"/>
                    </a:lnTo>
                    <a:lnTo>
                      <a:pt x="2044" y="1551"/>
                    </a:lnTo>
                    <a:lnTo>
                      <a:pt x="2115" y="1340"/>
                    </a:lnTo>
                    <a:lnTo>
                      <a:pt x="2185" y="1128"/>
                    </a:lnTo>
                    <a:lnTo>
                      <a:pt x="2185" y="846"/>
                    </a:lnTo>
                    <a:lnTo>
                      <a:pt x="2185" y="635"/>
                    </a:lnTo>
                    <a:lnTo>
                      <a:pt x="2044" y="423"/>
                    </a:lnTo>
                    <a:lnTo>
                      <a:pt x="1903" y="283"/>
                    </a:lnTo>
                    <a:lnTo>
                      <a:pt x="1692" y="71"/>
                    </a:lnTo>
                    <a:lnTo>
                      <a:pt x="1410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" name="Google Shape;227;p5"/>
              <p:cNvSpPr/>
              <p:nvPr/>
            </p:nvSpPr>
            <p:spPr>
              <a:xfrm>
                <a:off x="3150950" y="1836350"/>
                <a:ext cx="75800" cy="70500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2820" extrusionOk="0">
                    <a:moveTo>
                      <a:pt x="1692" y="0"/>
                    </a:moveTo>
                    <a:lnTo>
                      <a:pt x="1410" y="71"/>
                    </a:lnTo>
                    <a:lnTo>
                      <a:pt x="1128" y="141"/>
                    </a:lnTo>
                    <a:lnTo>
                      <a:pt x="705" y="353"/>
                    </a:lnTo>
                    <a:lnTo>
                      <a:pt x="283" y="705"/>
                    </a:lnTo>
                    <a:lnTo>
                      <a:pt x="142" y="917"/>
                    </a:lnTo>
                    <a:lnTo>
                      <a:pt x="71" y="1199"/>
                    </a:lnTo>
                    <a:lnTo>
                      <a:pt x="1" y="1410"/>
                    </a:lnTo>
                    <a:lnTo>
                      <a:pt x="1" y="1692"/>
                    </a:lnTo>
                    <a:lnTo>
                      <a:pt x="71" y="1974"/>
                    </a:lnTo>
                    <a:lnTo>
                      <a:pt x="212" y="2256"/>
                    </a:lnTo>
                    <a:lnTo>
                      <a:pt x="424" y="2467"/>
                    </a:lnTo>
                    <a:lnTo>
                      <a:pt x="705" y="2679"/>
                    </a:lnTo>
                    <a:lnTo>
                      <a:pt x="987" y="2749"/>
                    </a:lnTo>
                    <a:lnTo>
                      <a:pt x="1269" y="2820"/>
                    </a:lnTo>
                    <a:lnTo>
                      <a:pt x="1551" y="2749"/>
                    </a:lnTo>
                    <a:lnTo>
                      <a:pt x="1833" y="2679"/>
                    </a:lnTo>
                    <a:lnTo>
                      <a:pt x="2115" y="2608"/>
                    </a:lnTo>
                    <a:lnTo>
                      <a:pt x="2397" y="2397"/>
                    </a:lnTo>
                    <a:lnTo>
                      <a:pt x="2609" y="2256"/>
                    </a:lnTo>
                    <a:lnTo>
                      <a:pt x="2820" y="2044"/>
                    </a:lnTo>
                    <a:lnTo>
                      <a:pt x="2961" y="1762"/>
                    </a:lnTo>
                    <a:lnTo>
                      <a:pt x="3031" y="1551"/>
                    </a:lnTo>
                    <a:lnTo>
                      <a:pt x="3031" y="1269"/>
                    </a:lnTo>
                    <a:lnTo>
                      <a:pt x="2961" y="987"/>
                    </a:lnTo>
                    <a:lnTo>
                      <a:pt x="2820" y="705"/>
                    </a:lnTo>
                    <a:lnTo>
                      <a:pt x="2609" y="423"/>
                    </a:lnTo>
                    <a:lnTo>
                      <a:pt x="2397" y="282"/>
                    </a:lnTo>
                    <a:lnTo>
                      <a:pt x="2186" y="141"/>
                    </a:lnTo>
                    <a:lnTo>
                      <a:pt x="1904" y="71"/>
                    </a:lnTo>
                    <a:lnTo>
                      <a:pt x="1692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" name="Google Shape;228;p5"/>
              <p:cNvSpPr/>
              <p:nvPr/>
            </p:nvSpPr>
            <p:spPr>
              <a:xfrm>
                <a:off x="3182675" y="1952650"/>
                <a:ext cx="40550" cy="38775"/>
              </a:xfrm>
              <a:custGeom>
                <a:avLst/>
                <a:gdLst/>
                <a:ahLst/>
                <a:cxnLst/>
                <a:rect l="l" t="t" r="r" b="b"/>
                <a:pathLst>
                  <a:path w="1622" h="1551" extrusionOk="0">
                    <a:moveTo>
                      <a:pt x="423" y="0"/>
                    </a:moveTo>
                    <a:lnTo>
                      <a:pt x="141" y="212"/>
                    </a:lnTo>
                    <a:lnTo>
                      <a:pt x="71" y="353"/>
                    </a:lnTo>
                    <a:lnTo>
                      <a:pt x="0" y="494"/>
                    </a:lnTo>
                    <a:lnTo>
                      <a:pt x="0" y="705"/>
                    </a:lnTo>
                    <a:lnTo>
                      <a:pt x="0" y="917"/>
                    </a:lnTo>
                    <a:lnTo>
                      <a:pt x="141" y="1199"/>
                    </a:lnTo>
                    <a:lnTo>
                      <a:pt x="282" y="1410"/>
                    </a:lnTo>
                    <a:lnTo>
                      <a:pt x="564" y="1480"/>
                    </a:lnTo>
                    <a:lnTo>
                      <a:pt x="776" y="1551"/>
                    </a:lnTo>
                    <a:lnTo>
                      <a:pt x="1058" y="1551"/>
                    </a:lnTo>
                    <a:lnTo>
                      <a:pt x="1269" y="1410"/>
                    </a:lnTo>
                    <a:lnTo>
                      <a:pt x="1410" y="1269"/>
                    </a:lnTo>
                    <a:lnTo>
                      <a:pt x="1551" y="987"/>
                    </a:lnTo>
                    <a:lnTo>
                      <a:pt x="1621" y="776"/>
                    </a:lnTo>
                    <a:lnTo>
                      <a:pt x="1551" y="564"/>
                    </a:lnTo>
                    <a:lnTo>
                      <a:pt x="1551" y="353"/>
                    </a:lnTo>
                    <a:lnTo>
                      <a:pt x="1410" y="212"/>
                    </a:lnTo>
                    <a:lnTo>
                      <a:pt x="1128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" name="Google Shape;229;p5"/>
              <p:cNvSpPr/>
              <p:nvPr/>
            </p:nvSpPr>
            <p:spPr>
              <a:xfrm>
                <a:off x="3709525" y="1667175"/>
                <a:ext cx="58175" cy="59950"/>
              </a:xfrm>
              <a:custGeom>
                <a:avLst/>
                <a:gdLst/>
                <a:ahLst/>
                <a:cxnLst/>
                <a:rect l="l" t="t" r="r" b="b"/>
                <a:pathLst>
                  <a:path w="2327" h="2398" extrusionOk="0">
                    <a:moveTo>
                      <a:pt x="1199" y="1"/>
                    </a:moveTo>
                    <a:lnTo>
                      <a:pt x="847" y="71"/>
                    </a:lnTo>
                    <a:lnTo>
                      <a:pt x="565" y="142"/>
                    </a:lnTo>
                    <a:lnTo>
                      <a:pt x="353" y="283"/>
                    </a:lnTo>
                    <a:lnTo>
                      <a:pt x="212" y="494"/>
                    </a:lnTo>
                    <a:lnTo>
                      <a:pt x="71" y="776"/>
                    </a:lnTo>
                    <a:lnTo>
                      <a:pt x="71" y="988"/>
                    </a:lnTo>
                    <a:lnTo>
                      <a:pt x="1" y="1270"/>
                    </a:lnTo>
                    <a:lnTo>
                      <a:pt x="71" y="1481"/>
                    </a:lnTo>
                    <a:lnTo>
                      <a:pt x="142" y="1763"/>
                    </a:lnTo>
                    <a:lnTo>
                      <a:pt x="283" y="1974"/>
                    </a:lnTo>
                    <a:lnTo>
                      <a:pt x="424" y="2186"/>
                    </a:lnTo>
                    <a:lnTo>
                      <a:pt x="635" y="2327"/>
                    </a:lnTo>
                    <a:lnTo>
                      <a:pt x="847" y="2397"/>
                    </a:lnTo>
                    <a:lnTo>
                      <a:pt x="1129" y="2397"/>
                    </a:lnTo>
                    <a:lnTo>
                      <a:pt x="1481" y="2327"/>
                    </a:lnTo>
                    <a:lnTo>
                      <a:pt x="1763" y="2186"/>
                    </a:lnTo>
                    <a:lnTo>
                      <a:pt x="2045" y="1904"/>
                    </a:lnTo>
                    <a:lnTo>
                      <a:pt x="2256" y="1551"/>
                    </a:lnTo>
                    <a:lnTo>
                      <a:pt x="2327" y="1199"/>
                    </a:lnTo>
                    <a:lnTo>
                      <a:pt x="2327" y="776"/>
                    </a:lnTo>
                    <a:lnTo>
                      <a:pt x="2256" y="494"/>
                    </a:lnTo>
                    <a:lnTo>
                      <a:pt x="1974" y="212"/>
                    </a:lnTo>
                    <a:lnTo>
                      <a:pt x="1763" y="142"/>
                    </a:lnTo>
                    <a:lnTo>
                      <a:pt x="1552" y="71"/>
                    </a:lnTo>
                    <a:lnTo>
                      <a:pt x="1199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" name="Google Shape;230;p5"/>
              <p:cNvSpPr/>
              <p:nvPr/>
            </p:nvSpPr>
            <p:spPr>
              <a:xfrm>
                <a:off x="3767675" y="1591400"/>
                <a:ext cx="52900" cy="52900"/>
              </a:xfrm>
              <a:custGeom>
                <a:avLst/>
                <a:gdLst/>
                <a:ahLst/>
                <a:cxnLst/>
                <a:rect l="l" t="t" r="r" b="b"/>
                <a:pathLst>
                  <a:path w="2116" h="2116" extrusionOk="0">
                    <a:moveTo>
                      <a:pt x="1270" y="1"/>
                    </a:moveTo>
                    <a:lnTo>
                      <a:pt x="988" y="71"/>
                    </a:lnTo>
                    <a:lnTo>
                      <a:pt x="706" y="142"/>
                    </a:lnTo>
                    <a:lnTo>
                      <a:pt x="353" y="353"/>
                    </a:lnTo>
                    <a:lnTo>
                      <a:pt x="142" y="635"/>
                    </a:lnTo>
                    <a:lnTo>
                      <a:pt x="1" y="988"/>
                    </a:lnTo>
                    <a:lnTo>
                      <a:pt x="1" y="1270"/>
                    </a:lnTo>
                    <a:lnTo>
                      <a:pt x="71" y="1622"/>
                    </a:lnTo>
                    <a:lnTo>
                      <a:pt x="283" y="1904"/>
                    </a:lnTo>
                    <a:lnTo>
                      <a:pt x="565" y="2045"/>
                    </a:lnTo>
                    <a:lnTo>
                      <a:pt x="988" y="2116"/>
                    </a:lnTo>
                    <a:lnTo>
                      <a:pt x="1270" y="2116"/>
                    </a:lnTo>
                    <a:lnTo>
                      <a:pt x="1552" y="2045"/>
                    </a:lnTo>
                    <a:lnTo>
                      <a:pt x="1763" y="1904"/>
                    </a:lnTo>
                    <a:lnTo>
                      <a:pt x="1904" y="1763"/>
                    </a:lnTo>
                    <a:lnTo>
                      <a:pt x="2045" y="1552"/>
                    </a:lnTo>
                    <a:lnTo>
                      <a:pt x="2115" y="1340"/>
                    </a:lnTo>
                    <a:lnTo>
                      <a:pt x="2115" y="917"/>
                    </a:lnTo>
                    <a:lnTo>
                      <a:pt x="2045" y="706"/>
                    </a:lnTo>
                    <a:lnTo>
                      <a:pt x="1974" y="494"/>
                    </a:lnTo>
                    <a:lnTo>
                      <a:pt x="1833" y="283"/>
                    </a:lnTo>
                    <a:lnTo>
                      <a:pt x="1693" y="142"/>
                    </a:lnTo>
                    <a:lnTo>
                      <a:pt x="1481" y="71"/>
                    </a:lnTo>
                    <a:lnTo>
                      <a:pt x="1270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" name="Google Shape;231;p5"/>
              <p:cNvSpPr/>
              <p:nvPr/>
            </p:nvSpPr>
            <p:spPr>
              <a:xfrm>
                <a:off x="3813500" y="1635475"/>
                <a:ext cx="35275" cy="40550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1622" extrusionOk="0">
                    <a:moveTo>
                      <a:pt x="564" y="0"/>
                    </a:moveTo>
                    <a:lnTo>
                      <a:pt x="423" y="71"/>
                    </a:lnTo>
                    <a:lnTo>
                      <a:pt x="212" y="353"/>
                    </a:lnTo>
                    <a:lnTo>
                      <a:pt x="71" y="775"/>
                    </a:lnTo>
                    <a:lnTo>
                      <a:pt x="0" y="1198"/>
                    </a:lnTo>
                    <a:lnTo>
                      <a:pt x="71" y="1339"/>
                    </a:lnTo>
                    <a:lnTo>
                      <a:pt x="141" y="1480"/>
                    </a:lnTo>
                    <a:lnTo>
                      <a:pt x="282" y="1551"/>
                    </a:lnTo>
                    <a:lnTo>
                      <a:pt x="494" y="1621"/>
                    </a:lnTo>
                    <a:lnTo>
                      <a:pt x="705" y="1551"/>
                    </a:lnTo>
                    <a:lnTo>
                      <a:pt x="1058" y="1410"/>
                    </a:lnTo>
                    <a:lnTo>
                      <a:pt x="1269" y="1269"/>
                    </a:lnTo>
                    <a:lnTo>
                      <a:pt x="1340" y="1128"/>
                    </a:lnTo>
                    <a:lnTo>
                      <a:pt x="1410" y="916"/>
                    </a:lnTo>
                    <a:lnTo>
                      <a:pt x="1410" y="775"/>
                    </a:lnTo>
                    <a:lnTo>
                      <a:pt x="1199" y="493"/>
                    </a:lnTo>
                    <a:lnTo>
                      <a:pt x="987" y="212"/>
                    </a:lnTo>
                    <a:lnTo>
                      <a:pt x="846" y="71"/>
                    </a:lnTo>
                    <a:lnTo>
                      <a:pt x="705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" name="Google Shape;232;p5"/>
              <p:cNvSpPr/>
              <p:nvPr/>
            </p:nvSpPr>
            <p:spPr>
              <a:xfrm>
                <a:off x="3774725" y="1668950"/>
                <a:ext cx="51125" cy="458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1833" extrusionOk="0">
                    <a:moveTo>
                      <a:pt x="776" y="0"/>
                    </a:moveTo>
                    <a:lnTo>
                      <a:pt x="424" y="141"/>
                    </a:lnTo>
                    <a:lnTo>
                      <a:pt x="283" y="212"/>
                    </a:lnTo>
                    <a:lnTo>
                      <a:pt x="142" y="353"/>
                    </a:lnTo>
                    <a:lnTo>
                      <a:pt x="71" y="564"/>
                    </a:lnTo>
                    <a:lnTo>
                      <a:pt x="1" y="705"/>
                    </a:lnTo>
                    <a:lnTo>
                      <a:pt x="1" y="987"/>
                    </a:lnTo>
                    <a:lnTo>
                      <a:pt x="71" y="1199"/>
                    </a:lnTo>
                    <a:lnTo>
                      <a:pt x="283" y="1480"/>
                    </a:lnTo>
                    <a:lnTo>
                      <a:pt x="565" y="1692"/>
                    </a:lnTo>
                    <a:lnTo>
                      <a:pt x="917" y="1833"/>
                    </a:lnTo>
                    <a:lnTo>
                      <a:pt x="1551" y="1833"/>
                    </a:lnTo>
                    <a:lnTo>
                      <a:pt x="1833" y="1621"/>
                    </a:lnTo>
                    <a:lnTo>
                      <a:pt x="1904" y="1480"/>
                    </a:lnTo>
                    <a:lnTo>
                      <a:pt x="1974" y="1340"/>
                    </a:lnTo>
                    <a:lnTo>
                      <a:pt x="2045" y="917"/>
                    </a:lnTo>
                    <a:lnTo>
                      <a:pt x="1974" y="635"/>
                    </a:lnTo>
                    <a:lnTo>
                      <a:pt x="1904" y="423"/>
                    </a:lnTo>
                    <a:lnTo>
                      <a:pt x="1763" y="282"/>
                    </a:lnTo>
                    <a:lnTo>
                      <a:pt x="1551" y="141"/>
                    </a:lnTo>
                    <a:lnTo>
                      <a:pt x="1199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33" name="Google Shape;233;p5"/>
            <p:cNvSpPr/>
            <p:nvPr/>
          </p:nvSpPr>
          <p:spPr>
            <a:xfrm>
              <a:off x="1177875" y="2516525"/>
              <a:ext cx="652000" cy="1566525"/>
            </a:xfrm>
            <a:custGeom>
              <a:avLst/>
              <a:gdLst/>
              <a:ahLst/>
              <a:cxnLst/>
              <a:rect l="l" t="t" r="r" b="b"/>
              <a:pathLst>
                <a:path w="26080" h="62661" extrusionOk="0">
                  <a:moveTo>
                    <a:pt x="19525" y="13956"/>
                  </a:moveTo>
                  <a:lnTo>
                    <a:pt x="19807" y="14027"/>
                  </a:lnTo>
                  <a:lnTo>
                    <a:pt x="20088" y="14168"/>
                  </a:lnTo>
                  <a:lnTo>
                    <a:pt x="19595" y="14168"/>
                  </a:lnTo>
                  <a:lnTo>
                    <a:pt x="19243" y="14097"/>
                  </a:lnTo>
                  <a:lnTo>
                    <a:pt x="19313" y="14027"/>
                  </a:lnTo>
                  <a:lnTo>
                    <a:pt x="19313" y="13956"/>
                  </a:lnTo>
                  <a:close/>
                  <a:moveTo>
                    <a:pt x="16353" y="15366"/>
                  </a:moveTo>
                  <a:lnTo>
                    <a:pt x="16635" y="15507"/>
                  </a:lnTo>
                  <a:lnTo>
                    <a:pt x="16776" y="15648"/>
                  </a:lnTo>
                  <a:lnTo>
                    <a:pt x="16917" y="15930"/>
                  </a:lnTo>
                  <a:lnTo>
                    <a:pt x="16917" y="16353"/>
                  </a:lnTo>
                  <a:lnTo>
                    <a:pt x="16846" y="16423"/>
                  </a:lnTo>
                  <a:lnTo>
                    <a:pt x="16776" y="16564"/>
                  </a:lnTo>
                  <a:lnTo>
                    <a:pt x="16494" y="16705"/>
                  </a:lnTo>
                  <a:lnTo>
                    <a:pt x="16141" y="16776"/>
                  </a:lnTo>
                  <a:lnTo>
                    <a:pt x="15648" y="16846"/>
                  </a:lnTo>
                  <a:lnTo>
                    <a:pt x="14802" y="16917"/>
                  </a:lnTo>
                  <a:lnTo>
                    <a:pt x="14309" y="16846"/>
                  </a:lnTo>
                  <a:lnTo>
                    <a:pt x="13956" y="16776"/>
                  </a:lnTo>
                  <a:lnTo>
                    <a:pt x="13815" y="16635"/>
                  </a:lnTo>
                  <a:lnTo>
                    <a:pt x="13745" y="16494"/>
                  </a:lnTo>
                  <a:lnTo>
                    <a:pt x="13815" y="16282"/>
                  </a:lnTo>
                  <a:lnTo>
                    <a:pt x="14027" y="16141"/>
                  </a:lnTo>
                  <a:lnTo>
                    <a:pt x="14238" y="15930"/>
                  </a:lnTo>
                  <a:lnTo>
                    <a:pt x="14943" y="15577"/>
                  </a:lnTo>
                  <a:lnTo>
                    <a:pt x="15296" y="15436"/>
                  </a:lnTo>
                  <a:lnTo>
                    <a:pt x="15648" y="15366"/>
                  </a:lnTo>
                  <a:close/>
                  <a:moveTo>
                    <a:pt x="18397" y="17269"/>
                  </a:moveTo>
                  <a:lnTo>
                    <a:pt x="18820" y="17480"/>
                  </a:lnTo>
                  <a:lnTo>
                    <a:pt x="18890" y="17692"/>
                  </a:lnTo>
                  <a:lnTo>
                    <a:pt x="18890" y="17833"/>
                  </a:lnTo>
                  <a:lnTo>
                    <a:pt x="18820" y="17974"/>
                  </a:lnTo>
                  <a:lnTo>
                    <a:pt x="18749" y="18115"/>
                  </a:lnTo>
                  <a:lnTo>
                    <a:pt x="18326" y="18890"/>
                  </a:lnTo>
                  <a:lnTo>
                    <a:pt x="18044" y="19383"/>
                  </a:lnTo>
                  <a:lnTo>
                    <a:pt x="17763" y="19665"/>
                  </a:lnTo>
                  <a:lnTo>
                    <a:pt x="17551" y="19736"/>
                  </a:lnTo>
                  <a:lnTo>
                    <a:pt x="17340" y="19736"/>
                  </a:lnTo>
                  <a:lnTo>
                    <a:pt x="17199" y="19595"/>
                  </a:lnTo>
                  <a:lnTo>
                    <a:pt x="17128" y="19313"/>
                  </a:lnTo>
                  <a:lnTo>
                    <a:pt x="17058" y="18961"/>
                  </a:lnTo>
                  <a:lnTo>
                    <a:pt x="17128" y="18608"/>
                  </a:lnTo>
                  <a:lnTo>
                    <a:pt x="17199" y="18256"/>
                  </a:lnTo>
                  <a:lnTo>
                    <a:pt x="17340" y="17903"/>
                  </a:lnTo>
                  <a:lnTo>
                    <a:pt x="17481" y="17621"/>
                  </a:lnTo>
                  <a:lnTo>
                    <a:pt x="17763" y="17410"/>
                  </a:lnTo>
                  <a:lnTo>
                    <a:pt x="18044" y="17269"/>
                  </a:lnTo>
                  <a:close/>
                  <a:moveTo>
                    <a:pt x="13886" y="20441"/>
                  </a:moveTo>
                  <a:lnTo>
                    <a:pt x="13674" y="21005"/>
                  </a:lnTo>
                  <a:lnTo>
                    <a:pt x="13604" y="21568"/>
                  </a:lnTo>
                  <a:lnTo>
                    <a:pt x="13534" y="21850"/>
                  </a:lnTo>
                  <a:lnTo>
                    <a:pt x="13252" y="22344"/>
                  </a:lnTo>
                  <a:lnTo>
                    <a:pt x="13111" y="22555"/>
                  </a:lnTo>
                  <a:lnTo>
                    <a:pt x="12970" y="22696"/>
                  </a:lnTo>
                  <a:lnTo>
                    <a:pt x="12758" y="22767"/>
                  </a:lnTo>
                  <a:lnTo>
                    <a:pt x="12617" y="22696"/>
                  </a:lnTo>
                  <a:lnTo>
                    <a:pt x="12406" y="22485"/>
                  </a:lnTo>
                  <a:lnTo>
                    <a:pt x="12335" y="22344"/>
                  </a:lnTo>
                  <a:lnTo>
                    <a:pt x="12265" y="22132"/>
                  </a:lnTo>
                  <a:lnTo>
                    <a:pt x="12265" y="21921"/>
                  </a:lnTo>
                  <a:lnTo>
                    <a:pt x="12406" y="21639"/>
                  </a:lnTo>
                  <a:lnTo>
                    <a:pt x="12617" y="21287"/>
                  </a:lnTo>
                  <a:lnTo>
                    <a:pt x="12970" y="21005"/>
                  </a:lnTo>
                  <a:lnTo>
                    <a:pt x="13322" y="20723"/>
                  </a:lnTo>
                  <a:lnTo>
                    <a:pt x="13886" y="20441"/>
                  </a:lnTo>
                  <a:close/>
                  <a:moveTo>
                    <a:pt x="6979" y="22767"/>
                  </a:moveTo>
                  <a:lnTo>
                    <a:pt x="7401" y="22837"/>
                  </a:lnTo>
                  <a:lnTo>
                    <a:pt x="7824" y="23049"/>
                  </a:lnTo>
                  <a:lnTo>
                    <a:pt x="8247" y="23190"/>
                  </a:lnTo>
                  <a:lnTo>
                    <a:pt x="8811" y="23472"/>
                  </a:lnTo>
                  <a:lnTo>
                    <a:pt x="8600" y="23683"/>
                  </a:lnTo>
                  <a:lnTo>
                    <a:pt x="8247" y="23894"/>
                  </a:lnTo>
                  <a:lnTo>
                    <a:pt x="7754" y="24035"/>
                  </a:lnTo>
                  <a:lnTo>
                    <a:pt x="7260" y="24176"/>
                  </a:lnTo>
                  <a:lnTo>
                    <a:pt x="6767" y="24176"/>
                  </a:lnTo>
                  <a:lnTo>
                    <a:pt x="6415" y="24106"/>
                  </a:lnTo>
                  <a:lnTo>
                    <a:pt x="6274" y="23965"/>
                  </a:lnTo>
                  <a:lnTo>
                    <a:pt x="6203" y="23824"/>
                  </a:lnTo>
                  <a:lnTo>
                    <a:pt x="6133" y="23683"/>
                  </a:lnTo>
                  <a:lnTo>
                    <a:pt x="6133" y="23472"/>
                  </a:lnTo>
                  <a:lnTo>
                    <a:pt x="6203" y="23190"/>
                  </a:lnTo>
                  <a:lnTo>
                    <a:pt x="6274" y="23049"/>
                  </a:lnTo>
                  <a:lnTo>
                    <a:pt x="6415" y="22908"/>
                  </a:lnTo>
                  <a:lnTo>
                    <a:pt x="6556" y="22837"/>
                  </a:lnTo>
                  <a:lnTo>
                    <a:pt x="6979" y="22767"/>
                  </a:lnTo>
                  <a:close/>
                  <a:moveTo>
                    <a:pt x="9868" y="23965"/>
                  </a:moveTo>
                  <a:lnTo>
                    <a:pt x="9868" y="24247"/>
                  </a:lnTo>
                  <a:lnTo>
                    <a:pt x="9868" y="24458"/>
                  </a:lnTo>
                  <a:lnTo>
                    <a:pt x="9727" y="24317"/>
                  </a:lnTo>
                  <a:lnTo>
                    <a:pt x="9727" y="24247"/>
                  </a:lnTo>
                  <a:lnTo>
                    <a:pt x="9727" y="24106"/>
                  </a:lnTo>
                  <a:lnTo>
                    <a:pt x="9868" y="23965"/>
                  </a:lnTo>
                  <a:close/>
                  <a:moveTo>
                    <a:pt x="9868" y="24599"/>
                  </a:moveTo>
                  <a:lnTo>
                    <a:pt x="9939" y="26079"/>
                  </a:lnTo>
                  <a:lnTo>
                    <a:pt x="9868" y="26502"/>
                  </a:lnTo>
                  <a:lnTo>
                    <a:pt x="9798" y="26925"/>
                  </a:lnTo>
                  <a:lnTo>
                    <a:pt x="9657" y="27348"/>
                  </a:lnTo>
                  <a:lnTo>
                    <a:pt x="9445" y="27701"/>
                  </a:lnTo>
                  <a:lnTo>
                    <a:pt x="9234" y="27912"/>
                  </a:lnTo>
                  <a:lnTo>
                    <a:pt x="9023" y="27912"/>
                  </a:lnTo>
                  <a:lnTo>
                    <a:pt x="8952" y="27771"/>
                  </a:lnTo>
                  <a:lnTo>
                    <a:pt x="8882" y="27630"/>
                  </a:lnTo>
                  <a:lnTo>
                    <a:pt x="8670" y="27066"/>
                  </a:lnTo>
                  <a:lnTo>
                    <a:pt x="8670" y="26502"/>
                  </a:lnTo>
                  <a:lnTo>
                    <a:pt x="8741" y="26150"/>
                  </a:lnTo>
                  <a:lnTo>
                    <a:pt x="8952" y="25798"/>
                  </a:lnTo>
                  <a:lnTo>
                    <a:pt x="9164" y="25586"/>
                  </a:lnTo>
                  <a:lnTo>
                    <a:pt x="9657" y="25163"/>
                  </a:lnTo>
                  <a:lnTo>
                    <a:pt x="9798" y="24952"/>
                  </a:lnTo>
                  <a:lnTo>
                    <a:pt x="9868" y="24599"/>
                  </a:lnTo>
                  <a:close/>
                  <a:moveTo>
                    <a:pt x="19313" y="28335"/>
                  </a:moveTo>
                  <a:lnTo>
                    <a:pt x="19243" y="28687"/>
                  </a:lnTo>
                  <a:lnTo>
                    <a:pt x="19243" y="29040"/>
                  </a:lnTo>
                  <a:lnTo>
                    <a:pt x="19313" y="29181"/>
                  </a:lnTo>
                  <a:lnTo>
                    <a:pt x="19454" y="29322"/>
                  </a:lnTo>
                  <a:lnTo>
                    <a:pt x="19595" y="29392"/>
                  </a:lnTo>
                  <a:lnTo>
                    <a:pt x="19807" y="29392"/>
                  </a:lnTo>
                  <a:lnTo>
                    <a:pt x="19313" y="30238"/>
                  </a:lnTo>
                  <a:lnTo>
                    <a:pt x="19031" y="30661"/>
                  </a:lnTo>
                  <a:lnTo>
                    <a:pt x="18679" y="31084"/>
                  </a:lnTo>
                  <a:lnTo>
                    <a:pt x="18538" y="31013"/>
                  </a:lnTo>
                  <a:lnTo>
                    <a:pt x="18397" y="30872"/>
                  </a:lnTo>
                  <a:lnTo>
                    <a:pt x="18326" y="30731"/>
                  </a:lnTo>
                  <a:lnTo>
                    <a:pt x="18256" y="30590"/>
                  </a:lnTo>
                  <a:lnTo>
                    <a:pt x="18326" y="30168"/>
                  </a:lnTo>
                  <a:lnTo>
                    <a:pt x="18467" y="29745"/>
                  </a:lnTo>
                  <a:lnTo>
                    <a:pt x="18679" y="29251"/>
                  </a:lnTo>
                  <a:lnTo>
                    <a:pt x="18961" y="28899"/>
                  </a:lnTo>
                  <a:lnTo>
                    <a:pt x="19313" y="28335"/>
                  </a:lnTo>
                  <a:close/>
                  <a:moveTo>
                    <a:pt x="21569" y="28758"/>
                  </a:moveTo>
                  <a:lnTo>
                    <a:pt x="22062" y="28969"/>
                  </a:lnTo>
                  <a:lnTo>
                    <a:pt x="22555" y="29181"/>
                  </a:lnTo>
                  <a:lnTo>
                    <a:pt x="23049" y="29533"/>
                  </a:lnTo>
                  <a:lnTo>
                    <a:pt x="23472" y="29886"/>
                  </a:lnTo>
                  <a:lnTo>
                    <a:pt x="23754" y="30238"/>
                  </a:lnTo>
                  <a:lnTo>
                    <a:pt x="23824" y="30450"/>
                  </a:lnTo>
                  <a:lnTo>
                    <a:pt x="23824" y="30661"/>
                  </a:lnTo>
                  <a:lnTo>
                    <a:pt x="23754" y="30872"/>
                  </a:lnTo>
                  <a:lnTo>
                    <a:pt x="23613" y="31013"/>
                  </a:lnTo>
                  <a:lnTo>
                    <a:pt x="23401" y="31225"/>
                  </a:lnTo>
                  <a:lnTo>
                    <a:pt x="23190" y="31366"/>
                  </a:lnTo>
                  <a:lnTo>
                    <a:pt x="22908" y="31436"/>
                  </a:lnTo>
                  <a:lnTo>
                    <a:pt x="22696" y="31366"/>
                  </a:lnTo>
                  <a:lnTo>
                    <a:pt x="22485" y="31295"/>
                  </a:lnTo>
                  <a:lnTo>
                    <a:pt x="22203" y="31154"/>
                  </a:lnTo>
                  <a:lnTo>
                    <a:pt x="21780" y="30802"/>
                  </a:lnTo>
                  <a:lnTo>
                    <a:pt x="21428" y="30309"/>
                  </a:lnTo>
                  <a:lnTo>
                    <a:pt x="21216" y="29745"/>
                  </a:lnTo>
                  <a:lnTo>
                    <a:pt x="21146" y="29251"/>
                  </a:lnTo>
                  <a:lnTo>
                    <a:pt x="21146" y="28969"/>
                  </a:lnTo>
                  <a:lnTo>
                    <a:pt x="21216" y="28758"/>
                  </a:lnTo>
                  <a:close/>
                  <a:moveTo>
                    <a:pt x="20934" y="33410"/>
                  </a:moveTo>
                  <a:lnTo>
                    <a:pt x="21075" y="33692"/>
                  </a:lnTo>
                  <a:lnTo>
                    <a:pt x="21133" y="33749"/>
                  </a:lnTo>
                  <a:lnTo>
                    <a:pt x="21005" y="34326"/>
                  </a:lnTo>
                  <a:lnTo>
                    <a:pt x="20511" y="34467"/>
                  </a:lnTo>
                  <a:lnTo>
                    <a:pt x="20018" y="34538"/>
                  </a:lnTo>
                  <a:lnTo>
                    <a:pt x="20018" y="34538"/>
                  </a:lnTo>
                  <a:lnTo>
                    <a:pt x="20159" y="34185"/>
                  </a:lnTo>
                  <a:lnTo>
                    <a:pt x="20441" y="33903"/>
                  </a:lnTo>
                  <a:lnTo>
                    <a:pt x="20934" y="33410"/>
                  </a:lnTo>
                  <a:close/>
                  <a:moveTo>
                    <a:pt x="22767" y="34115"/>
                  </a:moveTo>
                  <a:lnTo>
                    <a:pt x="23260" y="34185"/>
                  </a:lnTo>
                  <a:lnTo>
                    <a:pt x="23754" y="34256"/>
                  </a:lnTo>
                  <a:lnTo>
                    <a:pt x="24247" y="34467"/>
                  </a:lnTo>
                  <a:lnTo>
                    <a:pt x="24670" y="34749"/>
                  </a:lnTo>
                  <a:lnTo>
                    <a:pt x="24811" y="34890"/>
                  </a:lnTo>
                  <a:lnTo>
                    <a:pt x="24881" y="35031"/>
                  </a:lnTo>
                  <a:lnTo>
                    <a:pt x="24881" y="35172"/>
                  </a:lnTo>
                  <a:lnTo>
                    <a:pt x="24811" y="35313"/>
                  </a:lnTo>
                  <a:lnTo>
                    <a:pt x="24599" y="35454"/>
                  </a:lnTo>
                  <a:lnTo>
                    <a:pt x="24247" y="35524"/>
                  </a:lnTo>
                  <a:lnTo>
                    <a:pt x="23824" y="35454"/>
                  </a:lnTo>
                  <a:lnTo>
                    <a:pt x="23613" y="35383"/>
                  </a:lnTo>
                  <a:lnTo>
                    <a:pt x="23401" y="35242"/>
                  </a:lnTo>
                  <a:lnTo>
                    <a:pt x="23190" y="35031"/>
                  </a:lnTo>
                  <a:lnTo>
                    <a:pt x="23049" y="34820"/>
                  </a:lnTo>
                  <a:lnTo>
                    <a:pt x="22837" y="34467"/>
                  </a:lnTo>
                  <a:lnTo>
                    <a:pt x="22767" y="34115"/>
                  </a:lnTo>
                  <a:close/>
                  <a:moveTo>
                    <a:pt x="7260" y="35877"/>
                  </a:moveTo>
                  <a:lnTo>
                    <a:pt x="6626" y="36723"/>
                  </a:lnTo>
                  <a:lnTo>
                    <a:pt x="5851" y="37498"/>
                  </a:lnTo>
                  <a:lnTo>
                    <a:pt x="5146" y="37991"/>
                  </a:lnTo>
                  <a:lnTo>
                    <a:pt x="4441" y="38485"/>
                  </a:lnTo>
                  <a:lnTo>
                    <a:pt x="4723" y="38273"/>
                  </a:lnTo>
                  <a:lnTo>
                    <a:pt x="4935" y="37991"/>
                  </a:lnTo>
                  <a:lnTo>
                    <a:pt x="5569" y="37216"/>
                  </a:lnTo>
                  <a:lnTo>
                    <a:pt x="5921" y="36793"/>
                  </a:lnTo>
                  <a:lnTo>
                    <a:pt x="6344" y="36370"/>
                  </a:lnTo>
                  <a:lnTo>
                    <a:pt x="6767" y="36088"/>
                  </a:lnTo>
                  <a:lnTo>
                    <a:pt x="7260" y="35877"/>
                  </a:lnTo>
                  <a:close/>
                  <a:moveTo>
                    <a:pt x="21639" y="37568"/>
                  </a:moveTo>
                  <a:lnTo>
                    <a:pt x="21569" y="37921"/>
                  </a:lnTo>
                  <a:lnTo>
                    <a:pt x="21357" y="38344"/>
                  </a:lnTo>
                  <a:lnTo>
                    <a:pt x="20934" y="38978"/>
                  </a:lnTo>
                  <a:lnTo>
                    <a:pt x="20723" y="39331"/>
                  </a:lnTo>
                  <a:lnTo>
                    <a:pt x="20511" y="39612"/>
                  </a:lnTo>
                  <a:lnTo>
                    <a:pt x="20229" y="39824"/>
                  </a:lnTo>
                  <a:lnTo>
                    <a:pt x="19948" y="40035"/>
                  </a:lnTo>
                  <a:lnTo>
                    <a:pt x="19807" y="40035"/>
                  </a:lnTo>
                  <a:lnTo>
                    <a:pt x="19736" y="39894"/>
                  </a:lnTo>
                  <a:lnTo>
                    <a:pt x="19736" y="39824"/>
                  </a:lnTo>
                  <a:lnTo>
                    <a:pt x="19807" y="39612"/>
                  </a:lnTo>
                  <a:lnTo>
                    <a:pt x="20088" y="39260"/>
                  </a:lnTo>
                  <a:lnTo>
                    <a:pt x="20441" y="38767"/>
                  </a:lnTo>
                  <a:lnTo>
                    <a:pt x="21287" y="37921"/>
                  </a:lnTo>
                  <a:lnTo>
                    <a:pt x="21639" y="37568"/>
                  </a:lnTo>
                  <a:close/>
                  <a:moveTo>
                    <a:pt x="7754" y="38203"/>
                  </a:moveTo>
                  <a:lnTo>
                    <a:pt x="7824" y="38767"/>
                  </a:lnTo>
                  <a:lnTo>
                    <a:pt x="7824" y="39331"/>
                  </a:lnTo>
                  <a:lnTo>
                    <a:pt x="7824" y="39894"/>
                  </a:lnTo>
                  <a:lnTo>
                    <a:pt x="7683" y="40388"/>
                  </a:lnTo>
                  <a:lnTo>
                    <a:pt x="7613" y="40811"/>
                  </a:lnTo>
                  <a:lnTo>
                    <a:pt x="7331" y="41163"/>
                  </a:lnTo>
                  <a:lnTo>
                    <a:pt x="7260" y="41234"/>
                  </a:lnTo>
                  <a:lnTo>
                    <a:pt x="7190" y="41163"/>
                  </a:lnTo>
                  <a:lnTo>
                    <a:pt x="7120" y="40952"/>
                  </a:lnTo>
                  <a:lnTo>
                    <a:pt x="7120" y="40529"/>
                  </a:lnTo>
                  <a:lnTo>
                    <a:pt x="7260" y="39965"/>
                  </a:lnTo>
                  <a:lnTo>
                    <a:pt x="7542" y="38837"/>
                  </a:lnTo>
                  <a:lnTo>
                    <a:pt x="7754" y="38203"/>
                  </a:lnTo>
                  <a:close/>
                  <a:moveTo>
                    <a:pt x="22908" y="38203"/>
                  </a:moveTo>
                  <a:lnTo>
                    <a:pt x="23472" y="38555"/>
                  </a:lnTo>
                  <a:lnTo>
                    <a:pt x="23824" y="38908"/>
                  </a:lnTo>
                  <a:lnTo>
                    <a:pt x="24036" y="39260"/>
                  </a:lnTo>
                  <a:lnTo>
                    <a:pt x="24106" y="39612"/>
                  </a:lnTo>
                  <a:lnTo>
                    <a:pt x="24106" y="40035"/>
                  </a:lnTo>
                  <a:lnTo>
                    <a:pt x="23965" y="40317"/>
                  </a:lnTo>
                  <a:lnTo>
                    <a:pt x="23754" y="40670"/>
                  </a:lnTo>
                  <a:lnTo>
                    <a:pt x="23542" y="40952"/>
                  </a:lnTo>
                  <a:lnTo>
                    <a:pt x="23331" y="41163"/>
                  </a:lnTo>
                  <a:lnTo>
                    <a:pt x="23049" y="41304"/>
                  </a:lnTo>
                  <a:lnTo>
                    <a:pt x="22767" y="41375"/>
                  </a:lnTo>
                  <a:lnTo>
                    <a:pt x="22555" y="41375"/>
                  </a:lnTo>
                  <a:lnTo>
                    <a:pt x="22414" y="41234"/>
                  </a:lnTo>
                  <a:lnTo>
                    <a:pt x="22344" y="41022"/>
                  </a:lnTo>
                  <a:lnTo>
                    <a:pt x="22344" y="40670"/>
                  </a:lnTo>
                  <a:lnTo>
                    <a:pt x="22414" y="40247"/>
                  </a:lnTo>
                  <a:lnTo>
                    <a:pt x="22696" y="39190"/>
                  </a:lnTo>
                  <a:lnTo>
                    <a:pt x="22908" y="38203"/>
                  </a:lnTo>
                  <a:close/>
                  <a:moveTo>
                    <a:pt x="3102" y="42784"/>
                  </a:moveTo>
                  <a:lnTo>
                    <a:pt x="3172" y="42925"/>
                  </a:lnTo>
                  <a:lnTo>
                    <a:pt x="3172" y="43137"/>
                  </a:lnTo>
                  <a:lnTo>
                    <a:pt x="2961" y="43630"/>
                  </a:lnTo>
                  <a:lnTo>
                    <a:pt x="2538" y="44405"/>
                  </a:lnTo>
                  <a:lnTo>
                    <a:pt x="1904" y="44828"/>
                  </a:lnTo>
                  <a:lnTo>
                    <a:pt x="1481" y="44828"/>
                  </a:lnTo>
                  <a:lnTo>
                    <a:pt x="1481" y="44687"/>
                  </a:lnTo>
                  <a:lnTo>
                    <a:pt x="1622" y="44405"/>
                  </a:lnTo>
                  <a:lnTo>
                    <a:pt x="1904" y="43983"/>
                  </a:lnTo>
                  <a:lnTo>
                    <a:pt x="2256" y="43489"/>
                  </a:lnTo>
                  <a:lnTo>
                    <a:pt x="2679" y="43066"/>
                  </a:lnTo>
                  <a:lnTo>
                    <a:pt x="3102" y="42784"/>
                  </a:lnTo>
                  <a:close/>
                  <a:moveTo>
                    <a:pt x="4441" y="43419"/>
                  </a:moveTo>
                  <a:lnTo>
                    <a:pt x="4935" y="43771"/>
                  </a:lnTo>
                  <a:lnTo>
                    <a:pt x="5075" y="43912"/>
                  </a:lnTo>
                  <a:lnTo>
                    <a:pt x="5146" y="44194"/>
                  </a:lnTo>
                  <a:lnTo>
                    <a:pt x="5146" y="44405"/>
                  </a:lnTo>
                  <a:lnTo>
                    <a:pt x="5146" y="44617"/>
                  </a:lnTo>
                  <a:lnTo>
                    <a:pt x="5005" y="45110"/>
                  </a:lnTo>
                  <a:lnTo>
                    <a:pt x="4794" y="45392"/>
                  </a:lnTo>
                  <a:lnTo>
                    <a:pt x="4653" y="45463"/>
                  </a:lnTo>
                  <a:lnTo>
                    <a:pt x="4512" y="45463"/>
                  </a:lnTo>
                  <a:lnTo>
                    <a:pt x="4441" y="45392"/>
                  </a:lnTo>
                  <a:lnTo>
                    <a:pt x="4300" y="45251"/>
                  </a:lnTo>
                  <a:lnTo>
                    <a:pt x="4300" y="44969"/>
                  </a:lnTo>
                  <a:lnTo>
                    <a:pt x="4300" y="44617"/>
                  </a:lnTo>
                  <a:lnTo>
                    <a:pt x="4300" y="44053"/>
                  </a:lnTo>
                  <a:lnTo>
                    <a:pt x="4441" y="43419"/>
                  </a:lnTo>
                  <a:close/>
                  <a:moveTo>
                    <a:pt x="12688" y="43912"/>
                  </a:moveTo>
                  <a:lnTo>
                    <a:pt x="13322" y="44053"/>
                  </a:lnTo>
                  <a:lnTo>
                    <a:pt x="13956" y="44335"/>
                  </a:lnTo>
                  <a:lnTo>
                    <a:pt x="14450" y="44687"/>
                  </a:lnTo>
                  <a:lnTo>
                    <a:pt x="14661" y="44899"/>
                  </a:lnTo>
                  <a:lnTo>
                    <a:pt x="14873" y="45181"/>
                  </a:lnTo>
                  <a:lnTo>
                    <a:pt x="14943" y="45322"/>
                  </a:lnTo>
                  <a:lnTo>
                    <a:pt x="15014" y="45392"/>
                  </a:lnTo>
                  <a:lnTo>
                    <a:pt x="15014" y="45533"/>
                  </a:lnTo>
                  <a:lnTo>
                    <a:pt x="14873" y="45674"/>
                  </a:lnTo>
                  <a:lnTo>
                    <a:pt x="14661" y="45674"/>
                  </a:lnTo>
                  <a:lnTo>
                    <a:pt x="14379" y="45533"/>
                  </a:lnTo>
                  <a:lnTo>
                    <a:pt x="14027" y="45322"/>
                  </a:lnTo>
                  <a:lnTo>
                    <a:pt x="13674" y="45040"/>
                  </a:lnTo>
                  <a:lnTo>
                    <a:pt x="13040" y="44405"/>
                  </a:lnTo>
                  <a:lnTo>
                    <a:pt x="12688" y="43912"/>
                  </a:lnTo>
                  <a:close/>
                  <a:moveTo>
                    <a:pt x="12617" y="46168"/>
                  </a:moveTo>
                  <a:lnTo>
                    <a:pt x="12688" y="46238"/>
                  </a:lnTo>
                  <a:lnTo>
                    <a:pt x="12688" y="46520"/>
                  </a:lnTo>
                  <a:lnTo>
                    <a:pt x="12688" y="46872"/>
                  </a:lnTo>
                  <a:lnTo>
                    <a:pt x="12547" y="47859"/>
                  </a:lnTo>
                  <a:lnTo>
                    <a:pt x="12406" y="48353"/>
                  </a:lnTo>
                  <a:lnTo>
                    <a:pt x="12265" y="48705"/>
                  </a:lnTo>
                  <a:lnTo>
                    <a:pt x="12053" y="48987"/>
                  </a:lnTo>
                  <a:lnTo>
                    <a:pt x="11912" y="49057"/>
                  </a:lnTo>
                  <a:lnTo>
                    <a:pt x="11771" y="49057"/>
                  </a:lnTo>
                  <a:lnTo>
                    <a:pt x="11701" y="48987"/>
                  </a:lnTo>
                  <a:lnTo>
                    <a:pt x="11701" y="48916"/>
                  </a:lnTo>
                  <a:lnTo>
                    <a:pt x="11701" y="48494"/>
                  </a:lnTo>
                  <a:lnTo>
                    <a:pt x="11771" y="48000"/>
                  </a:lnTo>
                  <a:lnTo>
                    <a:pt x="11983" y="47436"/>
                  </a:lnTo>
                  <a:lnTo>
                    <a:pt x="12194" y="46872"/>
                  </a:lnTo>
                  <a:lnTo>
                    <a:pt x="12406" y="46449"/>
                  </a:lnTo>
                  <a:lnTo>
                    <a:pt x="12547" y="46238"/>
                  </a:lnTo>
                  <a:lnTo>
                    <a:pt x="12617" y="46168"/>
                  </a:lnTo>
                  <a:close/>
                  <a:moveTo>
                    <a:pt x="2186" y="49128"/>
                  </a:moveTo>
                  <a:lnTo>
                    <a:pt x="2256" y="49692"/>
                  </a:lnTo>
                  <a:lnTo>
                    <a:pt x="2186" y="49833"/>
                  </a:lnTo>
                  <a:lnTo>
                    <a:pt x="2115" y="49974"/>
                  </a:lnTo>
                  <a:lnTo>
                    <a:pt x="1904" y="50185"/>
                  </a:lnTo>
                  <a:lnTo>
                    <a:pt x="1622" y="50256"/>
                  </a:lnTo>
                  <a:lnTo>
                    <a:pt x="1340" y="50185"/>
                  </a:lnTo>
                  <a:lnTo>
                    <a:pt x="1128" y="49974"/>
                  </a:lnTo>
                  <a:lnTo>
                    <a:pt x="987" y="49762"/>
                  </a:lnTo>
                  <a:lnTo>
                    <a:pt x="987" y="49621"/>
                  </a:lnTo>
                  <a:lnTo>
                    <a:pt x="1058" y="49480"/>
                  </a:lnTo>
                  <a:lnTo>
                    <a:pt x="1269" y="49128"/>
                  </a:lnTo>
                  <a:lnTo>
                    <a:pt x="1481" y="49269"/>
                  </a:lnTo>
                  <a:lnTo>
                    <a:pt x="1692" y="49410"/>
                  </a:lnTo>
                  <a:lnTo>
                    <a:pt x="1904" y="49339"/>
                  </a:lnTo>
                  <a:lnTo>
                    <a:pt x="2186" y="49128"/>
                  </a:lnTo>
                  <a:close/>
                  <a:moveTo>
                    <a:pt x="14732" y="49551"/>
                  </a:moveTo>
                  <a:lnTo>
                    <a:pt x="16423" y="50185"/>
                  </a:lnTo>
                  <a:lnTo>
                    <a:pt x="16635" y="50185"/>
                  </a:lnTo>
                  <a:lnTo>
                    <a:pt x="16705" y="50256"/>
                  </a:lnTo>
                  <a:lnTo>
                    <a:pt x="16705" y="50397"/>
                  </a:lnTo>
                  <a:lnTo>
                    <a:pt x="16635" y="50538"/>
                  </a:lnTo>
                  <a:lnTo>
                    <a:pt x="16141" y="50538"/>
                  </a:lnTo>
                  <a:lnTo>
                    <a:pt x="15859" y="50467"/>
                  </a:lnTo>
                  <a:lnTo>
                    <a:pt x="15578" y="50256"/>
                  </a:lnTo>
                  <a:lnTo>
                    <a:pt x="15155" y="49903"/>
                  </a:lnTo>
                  <a:lnTo>
                    <a:pt x="14732" y="49551"/>
                  </a:lnTo>
                  <a:close/>
                  <a:moveTo>
                    <a:pt x="11208" y="42925"/>
                  </a:moveTo>
                  <a:lnTo>
                    <a:pt x="12194" y="45040"/>
                  </a:lnTo>
                  <a:lnTo>
                    <a:pt x="12194" y="45392"/>
                  </a:lnTo>
                  <a:lnTo>
                    <a:pt x="12194" y="45674"/>
                  </a:lnTo>
                  <a:lnTo>
                    <a:pt x="12265" y="46027"/>
                  </a:lnTo>
                  <a:lnTo>
                    <a:pt x="12194" y="46379"/>
                  </a:lnTo>
                  <a:lnTo>
                    <a:pt x="12124" y="46661"/>
                  </a:lnTo>
                  <a:lnTo>
                    <a:pt x="11912" y="46943"/>
                  </a:lnTo>
                  <a:lnTo>
                    <a:pt x="11419" y="47507"/>
                  </a:lnTo>
                  <a:lnTo>
                    <a:pt x="11208" y="47789"/>
                  </a:lnTo>
                  <a:lnTo>
                    <a:pt x="10996" y="48071"/>
                  </a:lnTo>
                  <a:lnTo>
                    <a:pt x="10855" y="48423"/>
                  </a:lnTo>
                  <a:lnTo>
                    <a:pt x="10785" y="48775"/>
                  </a:lnTo>
                  <a:lnTo>
                    <a:pt x="10855" y="49128"/>
                  </a:lnTo>
                  <a:lnTo>
                    <a:pt x="10926" y="49410"/>
                  </a:lnTo>
                  <a:lnTo>
                    <a:pt x="10996" y="49621"/>
                  </a:lnTo>
                  <a:lnTo>
                    <a:pt x="11137" y="49833"/>
                  </a:lnTo>
                  <a:lnTo>
                    <a:pt x="11278" y="49974"/>
                  </a:lnTo>
                  <a:lnTo>
                    <a:pt x="11419" y="50115"/>
                  </a:lnTo>
                  <a:lnTo>
                    <a:pt x="11560" y="50185"/>
                  </a:lnTo>
                  <a:lnTo>
                    <a:pt x="11771" y="50256"/>
                  </a:lnTo>
                  <a:lnTo>
                    <a:pt x="12194" y="50185"/>
                  </a:lnTo>
                  <a:lnTo>
                    <a:pt x="12617" y="49974"/>
                  </a:lnTo>
                  <a:lnTo>
                    <a:pt x="13040" y="49621"/>
                  </a:lnTo>
                  <a:lnTo>
                    <a:pt x="13322" y="49057"/>
                  </a:lnTo>
                  <a:lnTo>
                    <a:pt x="13674" y="50326"/>
                  </a:lnTo>
                  <a:lnTo>
                    <a:pt x="13815" y="51031"/>
                  </a:lnTo>
                  <a:lnTo>
                    <a:pt x="13886" y="51524"/>
                  </a:lnTo>
                  <a:lnTo>
                    <a:pt x="13745" y="51947"/>
                  </a:lnTo>
                  <a:lnTo>
                    <a:pt x="13393" y="52864"/>
                  </a:lnTo>
                  <a:lnTo>
                    <a:pt x="13252" y="53286"/>
                  </a:lnTo>
                  <a:lnTo>
                    <a:pt x="13040" y="53568"/>
                  </a:lnTo>
                  <a:lnTo>
                    <a:pt x="12899" y="53639"/>
                  </a:lnTo>
                  <a:lnTo>
                    <a:pt x="12829" y="53709"/>
                  </a:lnTo>
                  <a:lnTo>
                    <a:pt x="12758" y="53639"/>
                  </a:lnTo>
                  <a:lnTo>
                    <a:pt x="12688" y="53498"/>
                  </a:lnTo>
                  <a:lnTo>
                    <a:pt x="12617" y="53286"/>
                  </a:lnTo>
                  <a:lnTo>
                    <a:pt x="12688" y="52934"/>
                  </a:lnTo>
                  <a:lnTo>
                    <a:pt x="12899" y="52159"/>
                  </a:lnTo>
                  <a:lnTo>
                    <a:pt x="13181" y="51454"/>
                  </a:lnTo>
                  <a:lnTo>
                    <a:pt x="13393" y="51101"/>
                  </a:lnTo>
                  <a:lnTo>
                    <a:pt x="13040" y="51383"/>
                  </a:lnTo>
                  <a:lnTo>
                    <a:pt x="12688" y="51665"/>
                  </a:lnTo>
                  <a:lnTo>
                    <a:pt x="12335" y="52018"/>
                  </a:lnTo>
                  <a:lnTo>
                    <a:pt x="12053" y="52441"/>
                  </a:lnTo>
                  <a:lnTo>
                    <a:pt x="11912" y="52229"/>
                  </a:lnTo>
                  <a:lnTo>
                    <a:pt x="11701" y="52088"/>
                  </a:lnTo>
                  <a:lnTo>
                    <a:pt x="11278" y="51736"/>
                  </a:lnTo>
                  <a:lnTo>
                    <a:pt x="10855" y="51454"/>
                  </a:lnTo>
                  <a:lnTo>
                    <a:pt x="10714" y="51242"/>
                  </a:lnTo>
                  <a:lnTo>
                    <a:pt x="10573" y="51101"/>
                  </a:lnTo>
                  <a:lnTo>
                    <a:pt x="10503" y="50820"/>
                  </a:lnTo>
                  <a:lnTo>
                    <a:pt x="10432" y="50397"/>
                  </a:lnTo>
                  <a:lnTo>
                    <a:pt x="10432" y="49480"/>
                  </a:lnTo>
                  <a:lnTo>
                    <a:pt x="10644" y="47859"/>
                  </a:lnTo>
                  <a:lnTo>
                    <a:pt x="10855" y="45392"/>
                  </a:lnTo>
                  <a:lnTo>
                    <a:pt x="10996" y="44194"/>
                  </a:lnTo>
                  <a:lnTo>
                    <a:pt x="11208" y="42925"/>
                  </a:lnTo>
                  <a:close/>
                  <a:moveTo>
                    <a:pt x="10573" y="52441"/>
                  </a:moveTo>
                  <a:lnTo>
                    <a:pt x="11067" y="52934"/>
                  </a:lnTo>
                  <a:lnTo>
                    <a:pt x="11349" y="53498"/>
                  </a:lnTo>
                  <a:lnTo>
                    <a:pt x="11630" y="54062"/>
                  </a:lnTo>
                  <a:lnTo>
                    <a:pt x="11701" y="54696"/>
                  </a:lnTo>
                  <a:lnTo>
                    <a:pt x="10644" y="54273"/>
                  </a:lnTo>
                  <a:lnTo>
                    <a:pt x="10573" y="52441"/>
                  </a:lnTo>
                  <a:close/>
                  <a:moveTo>
                    <a:pt x="8655" y="54760"/>
                  </a:moveTo>
                  <a:lnTo>
                    <a:pt x="8600" y="55260"/>
                  </a:lnTo>
                  <a:lnTo>
                    <a:pt x="8388" y="56106"/>
                  </a:lnTo>
                  <a:lnTo>
                    <a:pt x="8177" y="56811"/>
                  </a:lnTo>
                  <a:lnTo>
                    <a:pt x="7965" y="57375"/>
                  </a:lnTo>
                  <a:lnTo>
                    <a:pt x="7824" y="57586"/>
                  </a:lnTo>
                  <a:lnTo>
                    <a:pt x="7683" y="57727"/>
                  </a:lnTo>
                  <a:lnTo>
                    <a:pt x="7472" y="57797"/>
                  </a:lnTo>
                  <a:lnTo>
                    <a:pt x="7331" y="57868"/>
                  </a:lnTo>
                  <a:lnTo>
                    <a:pt x="7120" y="57868"/>
                  </a:lnTo>
                  <a:lnTo>
                    <a:pt x="6908" y="57727"/>
                  </a:lnTo>
                  <a:lnTo>
                    <a:pt x="6838" y="57656"/>
                  </a:lnTo>
                  <a:lnTo>
                    <a:pt x="6908" y="57516"/>
                  </a:lnTo>
                  <a:lnTo>
                    <a:pt x="7049" y="57163"/>
                  </a:lnTo>
                  <a:lnTo>
                    <a:pt x="7683" y="56035"/>
                  </a:lnTo>
                  <a:lnTo>
                    <a:pt x="8655" y="54760"/>
                  </a:lnTo>
                  <a:close/>
                  <a:moveTo>
                    <a:pt x="10714" y="58361"/>
                  </a:moveTo>
                  <a:lnTo>
                    <a:pt x="10926" y="59066"/>
                  </a:lnTo>
                  <a:lnTo>
                    <a:pt x="10926" y="59771"/>
                  </a:lnTo>
                  <a:lnTo>
                    <a:pt x="10785" y="60476"/>
                  </a:lnTo>
                  <a:lnTo>
                    <a:pt x="10714" y="60828"/>
                  </a:lnTo>
                  <a:lnTo>
                    <a:pt x="10503" y="61181"/>
                  </a:lnTo>
                  <a:lnTo>
                    <a:pt x="10221" y="61533"/>
                  </a:lnTo>
                  <a:lnTo>
                    <a:pt x="10080" y="61604"/>
                  </a:lnTo>
                  <a:lnTo>
                    <a:pt x="10009" y="61674"/>
                  </a:lnTo>
                  <a:lnTo>
                    <a:pt x="9868" y="61674"/>
                  </a:lnTo>
                  <a:lnTo>
                    <a:pt x="9798" y="61604"/>
                  </a:lnTo>
                  <a:lnTo>
                    <a:pt x="9586" y="61392"/>
                  </a:lnTo>
                  <a:lnTo>
                    <a:pt x="9445" y="61040"/>
                  </a:lnTo>
                  <a:lnTo>
                    <a:pt x="9304" y="60687"/>
                  </a:lnTo>
                  <a:lnTo>
                    <a:pt x="9234" y="60053"/>
                  </a:lnTo>
                  <a:lnTo>
                    <a:pt x="9304" y="59419"/>
                  </a:lnTo>
                  <a:lnTo>
                    <a:pt x="9375" y="59066"/>
                  </a:lnTo>
                  <a:lnTo>
                    <a:pt x="9516" y="58855"/>
                  </a:lnTo>
                  <a:lnTo>
                    <a:pt x="9727" y="58784"/>
                  </a:lnTo>
                  <a:lnTo>
                    <a:pt x="10221" y="58714"/>
                  </a:lnTo>
                  <a:lnTo>
                    <a:pt x="10432" y="58643"/>
                  </a:lnTo>
                  <a:lnTo>
                    <a:pt x="10714" y="58361"/>
                  </a:lnTo>
                  <a:close/>
                  <a:moveTo>
                    <a:pt x="24458" y="0"/>
                  </a:moveTo>
                  <a:lnTo>
                    <a:pt x="24599" y="3736"/>
                  </a:lnTo>
                  <a:lnTo>
                    <a:pt x="24670" y="6485"/>
                  </a:lnTo>
                  <a:lnTo>
                    <a:pt x="24599" y="7965"/>
                  </a:lnTo>
                  <a:lnTo>
                    <a:pt x="24247" y="9727"/>
                  </a:lnTo>
                  <a:lnTo>
                    <a:pt x="24036" y="10573"/>
                  </a:lnTo>
                  <a:lnTo>
                    <a:pt x="23754" y="11278"/>
                  </a:lnTo>
                  <a:lnTo>
                    <a:pt x="23401" y="11983"/>
                  </a:lnTo>
                  <a:lnTo>
                    <a:pt x="22978" y="12617"/>
                  </a:lnTo>
                  <a:lnTo>
                    <a:pt x="22414" y="13251"/>
                  </a:lnTo>
                  <a:lnTo>
                    <a:pt x="21780" y="13886"/>
                  </a:lnTo>
                  <a:lnTo>
                    <a:pt x="21639" y="13674"/>
                  </a:lnTo>
                  <a:lnTo>
                    <a:pt x="21498" y="13463"/>
                  </a:lnTo>
                  <a:lnTo>
                    <a:pt x="21005" y="13110"/>
                  </a:lnTo>
                  <a:lnTo>
                    <a:pt x="20441" y="12899"/>
                  </a:lnTo>
                  <a:lnTo>
                    <a:pt x="19807" y="12758"/>
                  </a:lnTo>
                  <a:lnTo>
                    <a:pt x="19243" y="12758"/>
                  </a:lnTo>
                  <a:lnTo>
                    <a:pt x="18961" y="12828"/>
                  </a:lnTo>
                  <a:lnTo>
                    <a:pt x="18749" y="12969"/>
                  </a:lnTo>
                  <a:lnTo>
                    <a:pt x="18538" y="13110"/>
                  </a:lnTo>
                  <a:lnTo>
                    <a:pt x="18397" y="13322"/>
                  </a:lnTo>
                  <a:lnTo>
                    <a:pt x="18326" y="13533"/>
                  </a:lnTo>
                  <a:lnTo>
                    <a:pt x="18256" y="13886"/>
                  </a:lnTo>
                  <a:lnTo>
                    <a:pt x="18256" y="14027"/>
                  </a:lnTo>
                  <a:lnTo>
                    <a:pt x="18326" y="14238"/>
                  </a:lnTo>
                  <a:lnTo>
                    <a:pt x="18608" y="14450"/>
                  </a:lnTo>
                  <a:lnTo>
                    <a:pt x="18890" y="14661"/>
                  </a:lnTo>
                  <a:lnTo>
                    <a:pt x="19313" y="14802"/>
                  </a:lnTo>
                  <a:lnTo>
                    <a:pt x="20088" y="14802"/>
                  </a:lnTo>
                  <a:lnTo>
                    <a:pt x="20441" y="14732"/>
                  </a:lnTo>
                  <a:lnTo>
                    <a:pt x="20723" y="14520"/>
                  </a:lnTo>
                  <a:lnTo>
                    <a:pt x="20652" y="14661"/>
                  </a:lnTo>
                  <a:lnTo>
                    <a:pt x="20441" y="14872"/>
                  </a:lnTo>
                  <a:lnTo>
                    <a:pt x="19595" y="15436"/>
                  </a:lnTo>
                  <a:lnTo>
                    <a:pt x="18115" y="16141"/>
                  </a:lnTo>
                  <a:lnTo>
                    <a:pt x="18044" y="15718"/>
                  </a:lnTo>
                  <a:lnTo>
                    <a:pt x="17903" y="15436"/>
                  </a:lnTo>
                  <a:lnTo>
                    <a:pt x="17692" y="15084"/>
                  </a:lnTo>
                  <a:lnTo>
                    <a:pt x="17481" y="14872"/>
                  </a:lnTo>
                  <a:lnTo>
                    <a:pt x="17269" y="14732"/>
                  </a:lnTo>
                  <a:lnTo>
                    <a:pt x="16987" y="14591"/>
                  </a:lnTo>
                  <a:lnTo>
                    <a:pt x="16705" y="14450"/>
                  </a:lnTo>
                  <a:lnTo>
                    <a:pt x="15789" y="14450"/>
                  </a:lnTo>
                  <a:lnTo>
                    <a:pt x="15155" y="14591"/>
                  </a:lnTo>
                  <a:lnTo>
                    <a:pt x="14520" y="14872"/>
                  </a:lnTo>
                  <a:lnTo>
                    <a:pt x="13886" y="15225"/>
                  </a:lnTo>
                  <a:lnTo>
                    <a:pt x="13393" y="15648"/>
                  </a:lnTo>
                  <a:lnTo>
                    <a:pt x="12970" y="16071"/>
                  </a:lnTo>
                  <a:lnTo>
                    <a:pt x="12758" y="16494"/>
                  </a:lnTo>
                  <a:lnTo>
                    <a:pt x="12688" y="16776"/>
                  </a:lnTo>
                  <a:lnTo>
                    <a:pt x="12617" y="16987"/>
                  </a:lnTo>
                  <a:lnTo>
                    <a:pt x="12688" y="17198"/>
                  </a:lnTo>
                  <a:lnTo>
                    <a:pt x="12758" y="17339"/>
                  </a:lnTo>
                  <a:lnTo>
                    <a:pt x="12899" y="17551"/>
                  </a:lnTo>
                  <a:lnTo>
                    <a:pt x="13111" y="17692"/>
                  </a:lnTo>
                  <a:lnTo>
                    <a:pt x="13393" y="17833"/>
                  </a:lnTo>
                  <a:lnTo>
                    <a:pt x="13745" y="17974"/>
                  </a:lnTo>
                  <a:lnTo>
                    <a:pt x="14168" y="18044"/>
                  </a:lnTo>
                  <a:lnTo>
                    <a:pt x="14661" y="18115"/>
                  </a:lnTo>
                  <a:lnTo>
                    <a:pt x="14027" y="18467"/>
                  </a:lnTo>
                  <a:lnTo>
                    <a:pt x="13393" y="18820"/>
                  </a:lnTo>
                  <a:lnTo>
                    <a:pt x="12617" y="19172"/>
                  </a:lnTo>
                  <a:lnTo>
                    <a:pt x="11842" y="19454"/>
                  </a:lnTo>
                  <a:lnTo>
                    <a:pt x="11067" y="19665"/>
                  </a:lnTo>
                  <a:lnTo>
                    <a:pt x="10291" y="19806"/>
                  </a:lnTo>
                  <a:lnTo>
                    <a:pt x="9516" y="19877"/>
                  </a:lnTo>
                  <a:lnTo>
                    <a:pt x="8811" y="19736"/>
                  </a:lnTo>
                  <a:lnTo>
                    <a:pt x="9023" y="19383"/>
                  </a:lnTo>
                  <a:lnTo>
                    <a:pt x="9445" y="19031"/>
                  </a:lnTo>
                  <a:lnTo>
                    <a:pt x="9939" y="18679"/>
                  </a:lnTo>
                  <a:lnTo>
                    <a:pt x="10503" y="18397"/>
                  </a:lnTo>
                  <a:lnTo>
                    <a:pt x="11067" y="18256"/>
                  </a:lnTo>
                  <a:lnTo>
                    <a:pt x="11630" y="18115"/>
                  </a:lnTo>
                  <a:lnTo>
                    <a:pt x="11912" y="18185"/>
                  </a:lnTo>
                  <a:lnTo>
                    <a:pt x="12124" y="18185"/>
                  </a:lnTo>
                  <a:lnTo>
                    <a:pt x="12335" y="18326"/>
                  </a:lnTo>
                  <a:lnTo>
                    <a:pt x="12547" y="18467"/>
                  </a:lnTo>
                  <a:lnTo>
                    <a:pt x="12265" y="18185"/>
                  </a:lnTo>
                  <a:lnTo>
                    <a:pt x="11912" y="17974"/>
                  </a:lnTo>
                  <a:lnTo>
                    <a:pt x="11560" y="17833"/>
                  </a:lnTo>
                  <a:lnTo>
                    <a:pt x="11278" y="17692"/>
                  </a:lnTo>
                  <a:lnTo>
                    <a:pt x="10644" y="17621"/>
                  </a:lnTo>
                  <a:lnTo>
                    <a:pt x="10009" y="17692"/>
                  </a:lnTo>
                  <a:lnTo>
                    <a:pt x="9445" y="17903"/>
                  </a:lnTo>
                  <a:lnTo>
                    <a:pt x="8952" y="18185"/>
                  </a:lnTo>
                  <a:lnTo>
                    <a:pt x="8529" y="18538"/>
                  </a:lnTo>
                  <a:lnTo>
                    <a:pt x="8177" y="18961"/>
                  </a:lnTo>
                  <a:lnTo>
                    <a:pt x="7965" y="19383"/>
                  </a:lnTo>
                  <a:lnTo>
                    <a:pt x="7895" y="19877"/>
                  </a:lnTo>
                  <a:lnTo>
                    <a:pt x="7895" y="20229"/>
                  </a:lnTo>
                  <a:lnTo>
                    <a:pt x="8036" y="20441"/>
                  </a:lnTo>
                  <a:lnTo>
                    <a:pt x="8177" y="20582"/>
                  </a:lnTo>
                  <a:lnTo>
                    <a:pt x="8318" y="20793"/>
                  </a:lnTo>
                  <a:lnTo>
                    <a:pt x="8529" y="20864"/>
                  </a:lnTo>
                  <a:lnTo>
                    <a:pt x="8811" y="21005"/>
                  </a:lnTo>
                  <a:lnTo>
                    <a:pt x="9164" y="21075"/>
                  </a:lnTo>
                  <a:lnTo>
                    <a:pt x="10009" y="21075"/>
                  </a:lnTo>
                  <a:lnTo>
                    <a:pt x="11067" y="21005"/>
                  </a:lnTo>
                  <a:lnTo>
                    <a:pt x="10009" y="22062"/>
                  </a:lnTo>
                  <a:lnTo>
                    <a:pt x="9023" y="23260"/>
                  </a:lnTo>
                  <a:lnTo>
                    <a:pt x="8882" y="22908"/>
                  </a:lnTo>
                  <a:lnTo>
                    <a:pt x="8670" y="22626"/>
                  </a:lnTo>
                  <a:lnTo>
                    <a:pt x="8529" y="22414"/>
                  </a:lnTo>
                  <a:lnTo>
                    <a:pt x="8318" y="22203"/>
                  </a:lnTo>
                  <a:lnTo>
                    <a:pt x="8106" y="22062"/>
                  </a:lnTo>
                  <a:lnTo>
                    <a:pt x="7824" y="21991"/>
                  </a:lnTo>
                  <a:lnTo>
                    <a:pt x="7401" y="21921"/>
                  </a:lnTo>
                  <a:lnTo>
                    <a:pt x="6908" y="21991"/>
                  </a:lnTo>
                  <a:lnTo>
                    <a:pt x="6415" y="22132"/>
                  </a:lnTo>
                  <a:lnTo>
                    <a:pt x="5992" y="22414"/>
                  </a:lnTo>
                  <a:lnTo>
                    <a:pt x="5639" y="22767"/>
                  </a:lnTo>
                  <a:lnTo>
                    <a:pt x="5357" y="23119"/>
                  </a:lnTo>
                  <a:lnTo>
                    <a:pt x="5146" y="23542"/>
                  </a:lnTo>
                  <a:lnTo>
                    <a:pt x="5075" y="23965"/>
                  </a:lnTo>
                  <a:lnTo>
                    <a:pt x="5146" y="24388"/>
                  </a:lnTo>
                  <a:lnTo>
                    <a:pt x="5287" y="24599"/>
                  </a:lnTo>
                  <a:lnTo>
                    <a:pt x="5428" y="24811"/>
                  </a:lnTo>
                  <a:lnTo>
                    <a:pt x="5639" y="24952"/>
                  </a:lnTo>
                  <a:lnTo>
                    <a:pt x="5851" y="25093"/>
                  </a:lnTo>
                  <a:lnTo>
                    <a:pt x="6556" y="25375"/>
                  </a:lnTo>
                  <a:lnTo>
                    <a:pt x="7472" y="25516"/>
                  </a:lnTo>
                  <a:lnTo>
                    <a:pt x="7260" y="25868"/>
                  </a:lnTo>
                  <a:lnTo>
                    <a:pt x="7190" y="26291"/>
                  </a:lnTo>
                  <a:lnTo>
                    <a:pt x="7120" y="26643"/>
                  </a:lnTo>
                  <a:lnTo>
                    <a:pt x="7120" y="27066"/>
                  </a:lnTo>
                  <a:lnTo>
                    <a:pt x="7190" y="27278"/>
                  </a:lnTo>
                  <a:lnTo>
                    <a:pt x="7260" y="27348"/>
                  </a:lnTo>
                  <a:lnTo>
                    <a:pt x="7331" y="27419"/>
                  </a:lnTo>
                  <a:lnTo>
                    <a:pt x="7472" y="27419"/>
                  </a:lnTo>
                  <a:lnTo>
                    <a:pt x="7542" y="27278"/>
                  </a:lnTo>
                  <a:lnTo>
                    <a:pt x="7824" y="26996"/>
                  </a:lnTo>
                  <a:lnTo>
                    <a:pt x="7824" y="27419"/>
                  </a:lnTo>
                  <a:lnTo>
                    <a:pt x="7895" y="27771"/>
                  </a:lnTo>
                  <a:lnTo>
                    <a:pt x="7965" y="28124"/>
                  </a:lnTo>
                  <a:lnTo>
                    <a:pt x="8106" y="28405"/>
                  </a:lnTo>
                  <a:lnTo>
                    <a:pt x="8247" y="28617"/>
                  </a:lnTo>
                  <a:lnTo>
                    <a:pt x="8459" y="28828"/>
                  </a:lnTo>
                  <a:lnTo>
                    <a:pt x="8670" y="28899"/>
                  </a:lnTo>
                  <a:lnTo>
                    <a:pt x="8952" y="29040"/>
                  </a:lnTo>
                  <a:lnTo>
                    <a:pt x="9445" y="29040"/>
                  </a:lnTo>
                  <a:lnTo>
                    <a:pt x="9657" y="28969"/>
                  </a:lnTo>
                  <a:lnTo>
                    <a:pt x="9939" y="28828"/>
                  </a:lnTo>
                  <a:lnTo>
                    <a:pt x="10221" y="28687"/>
                  </a:lnTo>
                  <a:lnTo>
                    <a:pt x="10432" y="28476"/>
                  </a:lnTo>
                  <a:lnTo>
                    <a:pt x="10644" y="28194"/>
                  </a:lnTo>
                  <a:lnTo>
                    <a:pt x="10855" y="27842"/>
                  </a:lnTo>
                  <a:lnTo>
                    <a:pt x="10926" y="27489"/>
                  </a:lnTo>
                  <a:lnTo>
                    <a:pt x="10996" y="26855"/>
                  </a:lnTo>
                  <a:lnTo>
                    <a:pt x="10996" y="26079"/>
                  </a:lnTo>
                  <a:lnTo>
                    <a:pt x="10926" y="25304"/>
                  </a:lnTo>
                  <a:lnTo>
                    <a:pt x="10855" y="24599"/>
                  </a:lnTo>
                  <a:lnTo>
                    <a:pt x="10644" y="24035"/>
                  </a:lnTo>
                  <a:lnTo>
                    <a:pt x="10503" y="23824"/>
                  </a:lnTo>
                  <a:lnTo>
                    <a:pt x="10362" y="23754"/>
                  </a:lnTo>
                  <a:lnTo>
                    <a:pt x="10221" y="23754"/>
                  </a:lnTo>
                  <a:lnTo>
                    <a:pt x="10009" y="23824"/>
                  </a:lnTo>
                  <a:lnTo>
                    <a:pt x="10785" y="22978"/>
                  </a:lnTo>
                  <a:lnTo>
                    <a:pt x="11560" y="22132"/>
                  </a:lnTo>
                  <a:lnTo>
                    <a:pt x="11489" y="22555"/>
                  </a:lnTo>
                  <a:lnTo>
                    <a:pt x="11560" y="22908"/>
                  </a:lnTo>
                  <a:lnTo>
                    <a:pt x="11630" y="23190"/>
                  </a:lnTo>
                  <a:lnTo>
                    <a:pt x="11701" y="23472"/>
                  </a:lnTo>
                  <a:lnTo>
                    <a:pt x="11912" y="23613"/>
                  </a:lnTo>
                  <a:lnTo>
                    <a:pt x="12053" y="23754"/>
                  </a:lnTo>
                  <a:lnTo>
                    <a:pt x="12335" y="23894"/>
                  </a:lnTo>
                  <a:lnTo>
                    <a:pt x="12829" y="23894"/>
                  </a:lnTo>
                  <a:lnTo>
                    <a:pt x="13111" y="23824"/>
                  </a:lnTo>
                  <a:lnTo>
                    <a:pt x="13674" y="23613"/>
                  </a:lnTo>
                  <a:lnTo>
                    <a:pt x="14238" y="23260"/>
                  </a:lnTo>
                  <a:lnTo>
                    <a:pt x="14661" y="22767"/>
                  </a:lnTo>
                  <a:lnTo>
                    <a:pt x="14873" y="22344"/>
                  </a:lnTo>
                  <a:lnTo>
                    <a:pt x="15014" y="21991"/>
                  </a:lnTo>
                  <a:lnTo>
                    <a:pt x="15155" y="21639"/>
                  </a:lnTo>
                  <a:lnTo>
                    <a:pt x="15155" y="21357"/>
                  </a:lnTo>
                  <a:lnTo>
                    <a:pt x="15155" y="20793"/>
                  </a:lnTo>
                  <a:lnTo>
                    <a:pt x="15084" y="20300"/>
                  </a:lnTo>
                  <a:lnTo>
                    <a:pt x="15084" y="19806"/>
                  </a:lnTo>
                  <a:lnTo>
                    <a:pt x="15084" y="19595"/>
                  </a:lnTo>
                  <a:lnTo>
                    <a:pt x="15155" y="19383"/>
                  </a:lnTo>
                  <a:lnTo>
                    <a:pt x="15296" y="19172"/>
                  </a:lnTo>
                  <a:lnTo>
                    <a:pt x="15578" y="18890"/>
                  </a:lnTo>
                  <a:lnTo>
                    <a:pt x="15859" y="18608"/>
                  </a:lnTo>
                  <a:lnTo>
                    <a:pt x="16282" y="18397"/>
                  </a:lnTo>
                  <a:lnTo>
                    <a:pt x="16000" y="19243"/>
                  </a:lnTo>
                  <a:lnTo>
                    <a:pt x="15930" y="19524"/>
                  </a:lnTo>
                  <a:lnTo>
                    <a:pt x="15930" y="19877"/>
                  </a:lnTo>
                  <a:lnTo>
                    <a:pt x="15930" y="20088"/>
                  </a:lnTo>
                  <a:lnTo>
                    <a:pt x="16000" y="20300"/>
                  </a:lnTo>
                  <a:lnTo>
                    <a:pt x="16141" y="20441"/>
                  </a:lnTo>
                  <a:lnTo>
                    <a:pt x="16282" y="20511"/>
                  </a:lnTo>
                  <a:lnTo>
                    <a:pt x="16494" y="20582"/>
                  </a:lnTo>
                  <a:lnTo>
                    <a:pt x="17199" y="20582"/>
                  </a:lnTo>
                  <a:lnTo>
                    <a:pt x="17763" y="20370"/>
                  </a:lnTo>
                  <a:lnTo>
                    <a:pt x="18326" y="20088"/>
                  </a:lnTo>
                  <a:lnTo>
                    <a:pt x="18890" y="19736"/>
                  </a:lnTo>
                  <a:lnTo>
                    <a:pt x="19384" y="19313"/>
                  </a:lnTo>
                  <a:lnTo>
                    <a:pt x="19807" y="18820"/>
                  </a:lnTo>
                  <a:lnTo>
                    <a:pt x="20159" y="18326"/>
                  </a:lnTo>
                  <a:lnTo>
                    <a:pt x="20300" y="17833"/>
                  </a:lnTo>
                  <a:lnTo>
                    <a:pt x="20300" y="17621"/>
                  </a:lnTo>
                  <a:lnTo>
                    <a:pt x="20229" y="17410"/>
                  </a:lnTo>
                  <a:lnTo>
                    <a:pt x="20159" y="17128"/>
                  </a:lnTo>
                  <a:lnTo>
                    <a:pt x="20018" y="16917"/>
                  </a:lnTo>
                  <a:lnTo>
                    <a:pt x="19736" y="16705"/>
                  </a:lnTo>
                  <a:lnTo>
                    <a:pt x="19454" y="16564"/>
                  </a:lnTo>
                  <a:lnTo>
                    <a:pt x="20582" y="15930"/>
                  </a:lnTo>
                  <a:lnTo>
                    <a:pt x="21357" y="15436"/>
                  </a:lnTo>
                  <a:lnTo>
                    <a:pt x="21639" y="15154"/>
                  </a:lnTo>
                  <a:lnTo>
                    <a:pt x="21992" y="14802"/>
                  </a:lnTo>
                  <a:lnTo>
                    <a:pt x="22837" y="13745"/>
                  </a:lnTo>
                  <a:lnTo>
                    <a:pt x="22133" y="15366"/>
                  </a:lnTo>
                  <a:lnTo>
                    <a:pt x="21357" y="16987"/>
                  </a:lnTo>
                  <a:lnTo>
                    <a:pt x="19666" y="20088"/>
                  </a:lnTo>
                  <a:lnTo>
                    <a:pt x="16212" y="26220"/>
                  </a:lnTo>
                  <a:lnTo>
                    <a:pt x="15507" y="27630"/>
                  </a:lnTo>
                  <a:lnTo>
                    <a:pt x="14873" y="29040"/>
                  </a:lnTo>
                  <a:lnTo>
                    <a:pt x="14168" y="30450"/>
                  </a:lnTo>
                  <a:lnTo>
                    <a:pt x="13745" y="31154"/>
                  </a:lnTo>
                  <a:lnTo>
                    <a:pt x="13322" y="31789"/>
                  </a:lnTo>
                  <a:lnTo>
                    <a:pt x="12758" y="32494"/>
                  </a:lnTo>
                  <a:lnTo>
                    <a:pt x="12053" y="33128"/>
                  </a:lnTo>
                  <a:lnTo>
                    <a:pt x="11278" y="33833"/>
                  </a:lnTo>
                  <a:lnTo>
                    <a:pt x="10432" y="34467"/>
                  </a:lnTo>
                  <a:lnTo>
                    <a:pt x="9657" y="34961"/>
                  </a:lnTo>
                  <a:lnTo>
                    <a:pt x="9023" y="35313"/>
                  </a:lnTo>
                  <a:lnTo>
                    <a:pt x="8600" y="35524"/>
                  </a:lnTo>
                  <a:lnTo>
                    <a:pt x="8388" y="35524"/>
                  </a:lnTo>
                  <a:lnTo>
                    <a:pt x="8388" y="35383"/>
                  </a:lnTo>
                  <a:lnTo>
                    <a:pt x="8247" y="35313"/>
                  </a:lnTo>
                  <a:lnTo>
                    <a:pt x="7754" y="35383"/>
                  </a:lnTo>
                  <a:lnTo>
                    <a:pt x="6979" y="35524"/>
                  </a:lnTo>
                  <a:lnTo>
                    <a:pt x="6062" y="35877"/>
                  </a:lnTo>
                  <a:lnTo>
                    <a:pt x="5146" y="36300"/>
                  </a:lnTo>
                  <a:lnTo>
                    <a:pt x="4300" y="36793"/>
                  </a:lnTo>
                  <a:lnTo>
                    <a:pt x="3948" y="37005"/>
                  </a:lnTo>
                  <a:lnTo>
                    <a:pt x="3666" y="37287"/>
                  </a:lnTo>
                  <a:lnTo>
                    <a:pt x="3454" y="37568"/>
                  </a:lnTo>
                  <a:lnTo>
                    <a:pt x="3313" y="37780"/>
                  </a:lnTo>
                  <a:lnTo>
                    <a:pt x="3243" y="38203"/>
                  </a:lnTo>
                  <a:lnTo>
                    <a:pt x="3172" y="38555"/>
                  </a:lnTo>
                  <a:lnTo>
                    <a:pt x="3172" y="38837"/>
                  </a:lnTo>
                  <a:lnTo>
                    <a:pt x="3243" y="39049"/>
                  </a:lnTo>
                  <a:lnTo>
                    <a:pt x="3313" y="39260"/>
                  </a:lnTo>
                  <a:lnTo>
                    <a:pt x="3454" y="39401"/>
                  </a:lnTo>
                  <a:lnTo>
                    <a:pt x="3666" y="39472"/>
                  </a:lnTo>
                  <a:lnTo>
                    <a:pt x="3877" y="39542"/>
                  </a:lnTo>
                  <a:lnTo>
                    <a:pt x="4300" y="39612"/>
                  </a:lnTo>
                  <a:lnTo>
                    <a:pt x="4864" y="39472"/>
                  </a:lnTo>
                  <a:lnTo>
                    <a:pt x="5428" y="39260"/>
                  </a:lnTo>
                  <a:lnTo>
                    <a:pt x="5992" y="38978"/>
                  </a:lnTo>
                  <a:lnTo>
                    <a:pt x="4935" y="40176"/>
                  </a:lnTo>
                  <a:lnTo>
                    <a:pt x="4089" y="41093"/>
                  </a:lnTo>
                  <a:lnTo>
                    <a:pt x="3172" y="41868"/>
                  </a:lnTo>
                  <a:lnTo>
                    <a:pt x="1974" y="42714"/>
                  </a:lnTo>
                  <a:lnTo>
                    <a:pt x="1551" y="43066"/>
                  </a:lnTo>
                  <a:lnTo>
                    <a:pt x="1058" y="43630"/>
                  </a:lnTo>
                  <a:lnTo>
                    <a:pt x="705" y="44194"/>
                  </a:lnTo>
                  <a:lnTo>
                    <a:pt x="424" y="44758"/>
                  </a:lnTo>
                  <a:lnTo>
                    <a:pt x="353" y="45040"/>
                  </a:lnTo>
                  <a:lnTo>
                    <a:pt x="353" y="45322"/>
                  </a:lnTo>
                  <a:lnTo>
                    <a:pt x="424" y="45533"/>
                  </a:lnTo>
                  <a:lnTo>
                    <a:pt x="494" y="45745"/>
                  </a:lnTo>
                  <a:lnTo>
                    <a:pt x="705" y="45886"/>
                  </a:lnTo>
                  <a:lnTo>
                    <a:pt x="1058" y="45956"/>
                  </a:lnTo>
                  <a:lnTo>
                    <a:pt x="1410" y="45956"/>
                  </a:lnTo>
                  <a:lnTo>
                    <a:pt x="1974" y="45886"/>
                  </a:lnTo>
                  <a:lnTo>
                    <a:pt x="1622" y="47013"/>
                  </a:lnTo>
                  <a:lnTo>
                    <a:pt x="1340" y="48141"/>
                  </a:lnTo>
                  <a:lnTo>
                    <a:pt x="987" y="48282"/>
                  </a:lnTo>
                  <a:lnTo>
                    <a:pt x="705" y="48494"/>
                  </a:lnTo>
                  <a:lnTo>
                    <a:pt x="424" y="48705"/>
                  </a:lnTo>
                  <a:lnTo>
                    <a:pt x="212" y="48987"/>
                  </a:lnTo>
                  <a:lnTo>
                    <a:pt x="1" y="49833"/>
                  </a:lnTo>
                  <a:lnTo>
                    <a:pt x="1" y="50256"/>
                  </a:lnTo>
                  <a:lnTo>
                    <a:pt x="71" y="50679"/>
                  </a:lnTo>
                  <a:lnTo>
                    <a:pt x="212" y="51031"/>
                  </a:lnTo>
                  <a:lnTo>
                    <a:pt x="494" y="51313"/>
                  </a:lnTo>
                  <a:lnTo>
                    <a:pt x="917" y="51524"/>
                  </a:lnTo>
                  <a:lnTo>
                    <a:pt x="1481" y="51595"/>
                  </a:lnTo>
                  <a:lnTo>
                    <a:pt x="2045" y="51524"/>
                  </a:lnTo>
                  <a:lnTo>
                    <a:pt x="2468" y="51383"/>
                  </a:lnTo>
                  <a:lnTo>
                    <a:pt x="2820" y="51172"/>
                  </a:lnTo>
                  <a:lnTo>
                    <a:pt x="3031" y="50820"/>
                  </a:lnTo>
                  <a:lnTo>
                    <a:pt x="3243" y="50397"/>
                  </a:lnTo>
                  <a:lnTo>
                    <a:pt x="3384" y="49974"/>
                  </a:lnTo>
                  <a:lnTo>
                    <a:pt x="3454" y="49057"/>
                  </a:lnTo>
                  <a:lnTo>
                    <a:pt x="3313" y="48634"/>
                  </a:lnTo>
                  <a:lnTo>
                    <a:pt x="3102" y="48282"/>
                  </a:lnTo>
                  <a:lnTo>
                    <a:pt x="2820" y="48000"/>
                  </a:lnTo>
                  <a:lnTo>
                    <a:pt x="2468" y="47789"/>
                  </a:lnTo>
                  <a:lnTo>
                    <a:pt x="2750" y="46731"/>
                  </a:lnTo>
                  <a:lnTo>
                    <a:pt x="3102" y="45745"/>
                  </a:lnTo>
                  <a:lnTo>
                    <a:pt x="3243" y="46027"/>
                  </a:lnTo>
                  <a:lnTo>
                    <a:pt x="3454" y="46309"/>
                  </a:lnTo>
                  <a:lnTo>
                    <a:pt x="3666" y="46520"/>
                  </a:lnTo>
                  <a:lnTo>
                    <a:pt x="3877" y="46661"/>
                  </a:lnTo>
                  <a:lnTo>
                    <a:pt x="4159" y="46802"/>
                  </a:lnTo>
                  <a:lnTo>
                    <a:pt x="5005" y="46802"/>
                  </a:lnTo>
                  <a:lnTo>
                    <a:pt x="5569" y="46590"/>
                  </a:lnTo>
                  <a:lnTo>
                    <a:pt x="6062" y="46168"/>
                  </a:lnTo>
                  <a:lnTo>
                    <a:pt x="6274" y="45956"/>
                  </a:lnTo>
                  <a:lnTo>
                    <a:pt x="6485" y="45674"/>
                  </a:lnTo>
                  <a:lnTo>
                    <a:pt x="6556" y="45392"/>
                  </a:lnTo>
                  <a:lnTo>
                    <a:pt x="6626" y="45110"/>
                  </a:lnTo>
                  <a:lnTo>
                    <a:pt x="6697" y="44758"/>
                  </a:lnTo>
                  <a:lnTo>
                    <a:pt x="6626" y="44405"/>
                  </a:lnTo>
                  <a:lnTo>
                    <a:pt x="6485" y="44123"/>
                  </a:lnTo>
                  <a:lnTo>
                    <a:pt x="6274" y="43842"/>
                  </a:lnTo>
                  <a:lnTo>
                    <a:pt x="5851" y="43278"/>
                  </a:lnTo>
                  <a:lnTo>
                    <a:pt x="5710" y="43066"/>
                  </a:lnTo>
                  <a:lnTo>
                    <a:pt x="5569" y="42714"/>
                  </a:lnTo>
                  <a:lnTo>
                    <a:pt x="4864" y="42220"/>
                  </a:lnTo>
                  <a:lnTo>
                    <a:pt x="5569" y="41093"/>
                  </a:lnTo>
                  <a:lnTo>
                    <a:pt x="6344" y="40035"/>
                  </a:lnTo>
                  <a:lnTo>
                    <a:pt x="6203" y="40458"/>
                  </a:lnTo>
                  <a:lnTo>
                    <a:pt x="6133" y="40881"/>
                  </a:lnTo>
                  <a:lnTo>
                    <a:pt x="6133" y="41304"/>
                  </a:lnTo>
                  <a:lnTo>
                    <a:pt x="6133" y="41586"/>
                  </a:lnTo>
                  <a:lnTo>
                    <a:pt x="6274" y="41868"/>
                  </a:lnTo>
                  <a:lnTo>
                    <a:pt x="6415" y="42150"/>
                  </a:lnTo>
                  <a:lnTo>
                    <a:pt x="6556" y="42291"/>
                  </a:lnTo>
                  <a:lnTo>
                    <a:pt x="6767" y="42432"/>
                  </a:lnTo>
                  <a:lnTo>
                    <a:pt x="6979" y="42502"/>
                  </a:lnTo>
                  <a:lnTo>
                    <a:pt x="7190" y="42502"/>
                  </a:lnTo>
                  <a:lnTo>
                    <a:pt x="7472" y="42432"/>
                  </a:lnTo>
                  <a:lnTo>
                    <a:pt x="7683" y="42291"/>
                  </a:lnTo>
                  <a:lnTo>
                    <a:pt x="7965" y="42150"/>
                  </a:lnTo>
                  <a:lnTo>
                    <a:pt x="8177" y="41868"/>
                  </a:lnTo>
                  <a:lnTo>
                    <a:pt x="8459" y="41445"/>
                  </a:lnTo>
                  <a:lnTo>
                    <a:pt x="8670" y="41022"/>
                  </a:lnTo>
                  <a:lnTo>
                    <a:pt x="8811" y="40529"/>
                  </a:lnTo>
                  <a:lnTo>
                    <a:pt x="8811" y="40035"/>
                  </a:lnTo>
                  <a:lnTo>
                    <a:pt x="8811" y="39542"/>
                  </a:lnTo>
                  <a:lnTo>
                    <a:pt x="8741" y="39049"/>
                  </a:lnTo>
                  <a:lnTo>
                    <a:pt x="8600" y="38062"/>
                  </a:lnTo>
                  <a:lnTo>
                    <a:pt x="8600" y="37568"/>
                  </a:lnTo>
                  <a:lnTo>
                    <a:pt x="8670" y="37146"/>
                  </a:lnTo>
                  <a:lnTo>
                    <a:pt x="8952" y="36582"/>
                  </a:lnTo>
                  <a:lnTo>
                    <a:pt x="9375" y="36018"/>
                  </a:lnTo>
                  <a:lnTo>
                    <a:pt x="9939" y="35454"/>
                  </a:lnTo>
                  <a:lnTo>
                    <a:pt x="10573" y="34890"/>
                  </a:lnTo>
                  <a:lnTo>
                    <a:pt x="11842" y="33762"/>
                  </a:lnTo>
                  <a:lnTo>
                    <a:pt x="12829" y="32776"/>
                  </a:lnTo>
                  <a:lnTo>
                    <a:pt x="12124" y="34608"/>
                  </a:lnTo>
                  <a:lnTo>
                    <a:pt x="11419" y="36370"/>
                  </a:lnTo>
                  <a:lnTo>
                    <a:pt x="10785" y="38203"/>
                  </a:lnTo>
                  <a:lnTo>
                    <a:pt x="10221" y="40035"/>
                  </a:lnTo>
                  <a:lnTo>
                    <a:pt x="9798" y="41868"/>
                  </a:lnTo>
                  <a:lnTo>
                    <a:pt x="9445" y="43771"/>
                  </a:lnTo>
                  <a:lnTo>
                    <a:pt x="9164" y="45674"/>
                  </a:lnTo>
                  <a:lnTo>
                    <a:pt x="9023" y="47577"/>
                  </a:lnTo>
                  <a:lnTo>
                    <a:pt x="9023" y="49551"/>
                  </a:lnTo>
                  <a:lnTo>
                    <a:pt x="8952" y="51383"/>
                  </a:lnTo>
                  <a:lnTo>
                    <a:pt x="8811" y="53357"/>
                  </a:lnTo>
                  <a:lnTo>
                    <a:pt x="8685" y="54492"/>
                  </a:lnTo>
                  <a:lnTo>
                    <a:pt x="8670" y="54485"/>
                  </a:lnTo>
                  <a:lnTo>
                    <a:pt x="8529" y="54485"/>
                  </a:lnTo>
                  <a:lnTo>
                    <a:pt x="8318" y="54555"/>
                  </a:lnTo>
                  <a:lnTo>
                    <a:pt x="8106" y="54696"/>
                  </a:lnTo>
                  <a:lnTo>
                    <a:pt x="7683" y="55119"/>
                  </a:lnTo>
                  <a:lnTo>
                    <a:pt x="7190" y="55683"/>
                  </a:lnTo>
                  <a:lnTo>
                    <a:pt x="6697" y="56317"/>
                  </a:lnTo>
                  <a:lnTo>
                    <a:pt x="6344" y="56952"/>
                  </a:lnTo>
                  <a:lnTo>
                    <a:pt x="6133" y="57445"/>
                  </a:lnTo>
                  <a:lnTo>
                    <a:pt x="6062" y="57656"/>
                  </a:lnTo>
                  <a:lnTo>
                    <a:pt x="6062" y="57797"/>
                  </a:lnTo>
                  <a:lnTo>
                    <a:pt x="6133" y="58150"/>
                  </a:lnTo>
                  <a:lnTo>
                    <a:pt x="6274" y="58432"/>
                  </a:lnTo>
                  <a:lnTo>
                    <a:pt x="6415" y="58573"/>
                  </a:lnTo>
                  <a:lnTo>
                    <a:pt x="6556" y="58714"/>
                  </a:lnTo>
                  <a:lnTo>
                    <a:pt x="6767" y="58784"/>
                  </a:lnTo>
                  <a:lnTo>
                    <a:pt x="6979" y="58855"/>
                  </a:lnTo>
                  <a:lnTo>
                    <a:pt x="7472" y="58714"/>
                  </a:lnTo>
                  <a:lnTo>
                    <a:pt x="7965" y="58502"/>
                  </a:lnTo>
                  <a:lnTo>
                    <a:pt x="8459" y="58150"/>
                  </a:lnTo>
                  <a:lnTo>
                    <a:pt x="8882" y="57727"/>
                  </a:lnTo>
                  <a:lnTo>
                    <a:pt x="9234" y="57304"/>
                  </a:lnTo>
                  <a:lnTo>
                    <a:pt x="9164" y="57938"/>
                  </a:lnTo>
                  <a:lnTo>
                    <a:pt x="9023" y="58784"/>
                  </a:lnTo>
                  <a:lnTo>
                    <a:pt x="8811" y="59771"/>
                  </a:lnTo>
                  <a:lnTo>
                    <a:pt x="8670" y="60758"/>
                  </a:lnTo>
                  <a:lnTo>
                    <a:pt x="8670" y="61251"/>
                  </a:lnTo>
                  <a:lnTo>
                    <a:pt x="8741" y="61674"/>
                  </a:lnTo>
                  <a:lnTo>
                    <a:pt x="8811" y="62027"/>
                  </a:lnTo>
                  <a:lnTo>
                    <a:pt x="8952" y="62379"/>
                  </a:lnTo>
                  <a:lnTo>
                    <a:pt x="9234" y="62590"/>
                  </a:lnTo>
                  <a:lnTo>
                    <a:pt x="9586" y="62661"/>
                  </a:lnTo>
                  <a:lnTo>
                    <a:pt x="10009" y="62661"/>
                  </a:lnTo>
                  <a:lnTo>
                    <a:pt x="10573" y="62520"/>
                  </a:lnTo>
                  <a:lnTo>
                    <a:pt x="11067" y="62308"/>
                  </a:lnTo>
                  <a:lnTo>
                    <a:pt x="11489" y="61956"/>
                  </a:lnTo>
                  <a:lnTo>
                    <a:pt x="11771" y="61604"/>
                  </a:lnTo>
                  <a:lnTo>
                    <a:pt x="11912" y="61181"/>
                  </a:lnTo>
                  <a:lnTo>
                    <a:pt x="12053" y="60687"/>
                  </a:lnTo>
                  <a:lnTo>
                    <a:pt x="12053" y="60194"/>
                  </a:lnTo>
                  <a:lnTo>
                    <a:pt x="11983" y="59630"/>
                  </a:lnTo>
                  <a:lnTo>
                    <a:pt x="11842" y="59066"/>
                  </a:lnTo>
                  <a:lnTo>
                    <a:pt x="11560" y="57938"/>
                  </a:lnTo>
                  <a:lnTo>
                    <a:pt x="11208" y="56881"/>
                  </a:lnTo>
                  <a:lnTo>
                    <a:pt x="10855" y="55965"/>
                  </a:lnTo>
                  <a:lnTo>
                    <a:pt x="10785" y="55542"/>
                  </a:lnTo>
                  <a:lnTo>
                    <a:pt x="10714" y="55190"/>
                  </a:lnTo>
                  <a:lnTo>
                    <a:pt x="10714" y="55190"/>
                  </a:lnTo>
                  <a:lnTo>
                    <a:pt x="10996" y="55331"/>
                  </a:lnTo>
                  <a:lnTo>
                    <a:pt x="11349" y="55471"/>
                  </a:lnTo>
                  <a:lnTo>
                    <a:pt x="12335" y="55471"/>
                  </a:lnTo>
                  <a:lnTo>
                    <a:pt x="12617" y="55401"/>
                  </a:lnTo>
                  <a:lnTo>
                    <a:pt x="13252" y="55119"/>
                  </a:lnTo>
                  <a:lnTo>
                    <a:pt x="13815" y="54696"/>
                  </a:lnTo>
                  <a:lnTo>
                    <a:pt x="14309" y="54203"/>
                  </a:lnTo>
                  <a:lnTo>
                    <a:pt x="14732" y="53639"/>
                  </a:lnTo>
                  <a:lnTo>
                    <a:pt x="15084" y="53005"/>
                  </a:lnTo>
                  <a:lnTo>
                    <a:pt x="15296" y="53357"/>
                  </a:lnTo>
                  <a:lnTo>
                    <a:pt x="15437" y="53568"/>
                  </a:lnTo>
                  <a:lnTo>
                    <a:pt x="15648" y="53709"/>
                  </a:lnTo>
                  <a:lnTo>
                    <a:pt x="15789" y="53709"/>
                  </a:lnTo>
                  <a:lnTo>
                    <a:pt x="15930" y="53639"/>
                  </a:lnTo>
                  <a:lnTo>
                    <a:pt x="16000" y="53498"/>
                  </a:lnTo>
                  <a:lnTo>
                    <a:pt x="16071" y="53145"/>
                  </a:lnTo>
                  <a:lnTo>
                    <a:pt x="16141" y="52652"/>
                  </a:lnTo>
                  <a:lnTo>
                    <a:pt x="16071" y="52229"/>
                  </a:lnTo>
                  <a:lnTo>
                    <a:pt x="16000" y="52159"/>
                  </a:lnTo>
                  <a:lnTo>
                    <a:pt x="15859" y="52088"/>
                  </a:lnTo>
                  <a:lnTo>
                    <a:pt x="15718" y="52159"/>
                  </a:lnTo>
                  <a:lnTo>
                    <a:pt x="15578" y="52300"/>
                  </a:lnTo>
                  <a:lnTo>
                    <a:pt x="15507" y="52018"/>
                  </a:lnTo>
                  <a:lnTo>
                    <a:pt x="15366" y="51665"/>
                  </a:lnTo>
                  <a:lnTo>
                    <a:pt x="15789" y="51806"/>
                  </a:lnTo>
                  <a:lnTo>
                    <a:pt x="16635" y="51806"/>
                  </a:lnTo>
                  <a:lnTo>
                    <a:pt x="17058" y="51665"/>
                  </a:lnTo>
                  <a:lnTo>
                    <a:pt x="17481" y="51454"/>
                  </a:lnTo>
                  <a:lnTo>
                    <a:pt x="17763" y="51172"/>
                  </a:lnTo>
                  <a:lnTo>
                    <a:pt x="17833" y="51031"/>
                  </a:lnTo>
                  <a:lnTo>
                    <a:pt x="17903" y="50820"/>
                  </a:lnTo>
                  <a:lnTo>
                    <a:pt x="17903" y="50538"/>
                  </a:lnTo>
                  <a:lnTo>
                    <a:pt x="17903" y="50326"/>
                  </a:lnTo>
                  <a:lnTo>
                    <a:pt x="17833" y="50115"/>
                  </a:lnTo>
                  <a:lnTo>
                    <a:pt x="17692" y="49903"/>
                  </a:lnTo>
                  <a:lnTo>
                    <a:pt x="17551" y="49762"/>
                  </a:lnTo>
                  <a:lnTo>
                    <a:pt x="17340" y="49621"/>
                  </a:lnTo>
                  <a:lnTo>
                    <a:pt x="16776" y="49480"/>
                  </a:lnTo>
                  <a:lnTo>
                    <a:pt x="16212" y="49410"/>
                  </a:lnTo>
                  <a:lnTo>
                    <a:pt x="15155" y="49480"/>
                  </a:lnTo>
                  <a:lnTo>
                    <a:pt x="14661" y="49551"/>
                  </a:lnTo>
                  <a:lnTo>
                    <a:pt x="14520" y="49410"/>
                  </a:lnTo>
                  <a:lnTo>
                    <a:pt x="14450" y="49057"/>
                  </a:lnTo>
                  <a:lnTo>
                    <a:pt x="14238" y="48212"/>
                  </a:lnTo>
                  <a:lnTo>
                    <a:pt x="13956" y="46943"/>
                  </a:lnTo>
                  <a:lnTo>
                    <a:pt x="14450" y="47084"/>
                  </a:lnTo>
                  <a:lnTo>
                    <a:pt x="14873" y="47154"/>
                  </a:lnTo>
                  <a:lnTo>
                    <a:pt x="15225" y="47154"/>
                  </a:lnTo>
                  <a:lnTo>
                    <a:pt x="15578" y="47013"/>
                  </a:lnTo>
                  <a:lnTo>
                    <a:pt x="15789" y="46872"/>
                  </a:lnTo>
                  <a:lnTo>
                    <a:pt x="16000" y="46590"/>
                  </a:lnTo>
                  <a:lnTo>
                    <a:pt x="16141" y="46309"/>
                  </a:lnTo>
                  <a:lnTo>
                    <a:pt x="16212" y="46027"/>
                  </a:lnTo>
                  <a:lnTo>
                    <a:pt x="16212" y="45674"/>
                  </a:lnTo>
                  <a:lnTo>
                    <a:pt x="16141" y="45322"/>
                  </a:lnTo>
                  <a:lnTo>
                    <a:pt x="16071" y="44969"/>
                  </a:lnTo>
                  <a:lnTo>
                    <a:pt x="15859" y="44617"/>
                  </a:lnTo>
                  <a:lnTo>
                    <a:pt x="15648" y="44264"/>
                  </a:lnTo>
                  <a:lnTo>
                    <a:pt x="15366" y="43912"/>
                  </a:lnTo>
                  <a:lnTo>
                    <a:pt x="15084" y="43630"/>
                  </a:lnTo>
                  <a:lnTo>
                    <a:pt x="14661" y="43419"/>
                  </a:lnTo>
                  <a:lnTo>
                    <a:pt x="14238" y="43278"/>
                  </a:lnTo>
                  <a:lnTo>
                    <a:pt x="13886" y="43207"/>
                  </a:lnTo>
                  <a:lnTo>
                    <a:pt x="13111" y="43207"/>
                  </a:lnTo>
                  <a:lnTo>
                    <a:pt x="12829" y="43137"/>
                  </a:lnTo>
                  <a:lnTo>
                    <a:pt x="12476" y="43066"/>
                  </a:lnTo>
                  <a:lnTo>
                    <a:pt x="12194" y="42855"/>
                  </a:lnTo>
                  <a:lnTo>
                    <a:pt x="11912" y="42502"/>
                  </a:lnTo>
                  <a:lnTo>
                    <a:pt x="11701" y="42150"/>
                  </a:lnTo>
                  <a:lnTo>
                    <a:pt x="11630" y="41727"/>
                  </a:lnTo>
                  <a:lnTo>
                    <a:pt x="11560" y="41375"/>
                  </a:lnTo>
                  <a:lnTo>
                    <a:pt x="11630" y="40952"/>
                  </a:lnTo>
                  <a:lnTo>
                    <a:pt x="11842" y="40176"/>
                  </a:lnTo>
                  <a:lnTo>
                    <a:pt x="12124" y="39331"/>
                  </a:lnTo>
                  <a:lnTo>
                    <a:pt x="12829" y="37146"/>
                  </a:lnTo>
                  <a:lnTo>
                    <a:pt x="13674" y="35031"/>
                  </a:lnTo>
                  <a:lnTo>
                    <a:pt x="14591" y="32987"/>
                  </a:lnTo>
                  <a:lnTo>
                    <a:pt x="15648" y="30943"/>
                  </a:lnTo>
                  <a:lnTo>
                    <a:pt x="16705" y="28899"/>
                  </a:lnTo>
                  <a:lnTo>
                    <a:pt x="17763" y="26925"/>
                  </a:lnTo>
                  <a:lnTo>
                    <a:pt x="20018" y="22908"/>
                  </a:lnTo>
                  <a:lnTo>
                    <a:pt x="19877" y="23542"/>
                  </a:lnTo>
                  <a:lnTo>
                    <a:pt x="19807" y="24247"/>
                  </a:lnTo>
                  <a:lnTo>
                    <a:pt x="19736" y="25657"/>
                  </a:lnTo>
                  <a:lnTo>
                    <a:pt x="19736" y="26361"/>
                  </a:lnTo>
                  <a:lnTo>
                    <a:pt x="19595" y="26996"/>
                  </a:lnTo>
                  <a:lnTo>
                    <a:pt x="19525" y="27560"/>
                  </a:lnTo>
                  <a:lnTo>
                    <a:pt x="19313" y="28053"/>
                  </a:lnTo>
                  <a:lnTo>
                    <a:pt x="19031" y="28405"/>
                  </a:lnTo>
                  <a:lnTo>
                    <a:pt x="18608" y="28828"/>
                  </a:lnTo>
                  <a:lnTo>
                    <a:pt x="18256" y="29181"/>
                  </a:lnTo>
                  <a:lnTo>
                    <a:pt x="17833" y="29533"/>
                  </a:lnTo>
                  <a:lnTo>
                    <a:pt x="17481" y="29956"/>
                  </a:lnTo>
                  <a:lnTo>
                    <a:pt x="17410" y="30238"/>
                  </a:lnTo>
                  <a:lnTo>
                    <a:pt x="17340" y="30450"/>
                  </a:lnTo>
                  <a:lnTo>
                    <a:pt x="17340" y="30731"/>
                  </a:lnTo>
                  <a:lnTo>
                    <a:pt x="17340" y="31013"/>
                  </a:lnTo>
                  <a:lnTo>
                    <a:pt x="17481" y="31295"/>
                  </a:lnTo>
                  <a:lnTo>
                    <a:pt x="17622" y="31577"/>
                  </a:lnTo>
                  <a:lnTo>
                    <a:pt x="17833" y="31789"/>
                  </a:lnTo>
                  <a:lnTo>
                    <a:pt x="17974" y="32000"/>
                  </a:lnTo>
                  <a:lnTo>
                    <a:pt x="18185" y="32071"/>
                  </a:lnTo>
                  <a:lnTo>
                    <a:pt x="18397" y="32141"/>
                  </a:lnTo>
                  <a:lnTo>
                    <a:pt x="18608" y="32141"/>
                  </a:lnTo>
                  <a:lnTo>
                    <a:pt x="18749" y="32071"/>
                  </a:lnTo>
                  <a:lnTo>
                    <a:pt x="19172" y="31859"/>
                  </a:lnTo>
                  <a:lnTo>
                    <a:pt x="19525" y="31577"/>
                  </a:lnTo>
                  <a:lnTo>
                    <a:pt x="19807" y="31225"/>
                  </a:lnTo>
                  <a:lnTo>
                    <a:pt x="20370" y="30450"/>
                  </a:lnTo>
                  <a:lnTo>
                    <a:pt x="21146" y="32564"/>
                  </a:lnTo>
                  <a:lnTo>
                    <a:pt x="20511" y="32705"/>
                  </a:lnTo>
                  <a:lnTo>
                    <a:pt x="20088" y="32916"/>
                  </a:lnTo>
                  <a:lnTo>
                    <a:pt x="19666" y="33198"/>
                  </a:lnTo>
                  <a:lnTo>
                    <a:pt x="19384" y="33551"/>
                  </a:lnTo>
                  <a:lnTo>
                    <a:pt x="19172" y="33903"/>
                  </a:lnTo>
                  <a:lnTo>
                    <a:pt x="19031" y="34256"/>
                  </a:lnTo>
                  <a:lnTo>
                    <a:pt x="19031" y="34608"/>
                  </a:lnTo>
                  <a:lnTo>
                    <a:pt x="19102" y="34961"/>
                  </a:lnTo>
                  <a:lnTo>
                    <a:pt x="19172" y="35242"/>
                  </a:lnTo>
                  <a:lnTo>
                    <a:pt x="19384" y="35454"/>
                  </a:lnTo>
                  <a:lnTo>
                    <a:pt x="19595" y="35665"/>
                  </a:lnTo>
                  <a:lnTo>
                    <a:pt x="19948" y="35806"/>
                  </a:lnTo>
                  <a:lnTo>
                    <a:pt x="20300" y="35806"/>
                  </a:lnTo>
                  <a:lnTo>
                    <a:pt x="20723" y="35736"/>
                  </a:lnTo>
                  <a:lnTo>
                    <a:pt x="21216" y="35595"/>
                  </a:lnTo>
                  <a:lnTo>
                    <a:pt x="21780" y="35242"/>
                  </a:lnTo>
                  <a:lnTo>
                    <a:pt x="21780" y="35736"/>
                  </a:lnTo>
                  <a:lnTo>
                    <a:pt x="21780" y="36159"/>
                  </a:lnTo>
                  <a:lnTo>
                    <a:pt x="21639" y="36441"/>
                  </a:lnTo>
                  <a:lnTo>
                    <a:pt x="21498" y="36723"/>
                  </a:lnTo>
                  <a:lnTo>
                    <a:pt x="21287" y="36934"/>
                  </a:lnTo>
                  <a:lnTo>
                    <a:pt x="21075" y="37075"/>
                  </a:lnTo>
                  <a:lnTo>
                    <a:pt x="20511" y="37427"/>
                  </a:lnTo>
                  <a:lnTo>
                    <a:pt x="19877" y="37709"/>
                  </a:lnTo>
                  <a:lnTo>
                    <a:pt x="19595" y="37850"/>
                  </a:lnTo>
                  <a:lnTo>
                    <a:pt x="19384" y="38062"/>
                  </a:lnTo>
                  <a:lnTo>
                    <a:pt x="19172" y="38344"/>
                  </a:lnTo>
                  <a:lnTo>
                    <a:pt x="18961" y="38626"/>
                  </a:lnTo>
                  <a:lnTo>
                    <a:pt x="18890" y="39049"/>
                  </a:lnTo>
                  <a:lnTo>
                    <a:pt x="18820" y="39542"/>
                  </a:lnTo>
                  <a:lnTo>
                    <a:pt x="18820" y="40106"/>
                  </a:lnTo>
                  <a:lnTo>
                    <a:pt x="18890" y="40388"/>
                  </a:lnTo>
                  <a:lnTo>
                    <a:pt x="19031" y="40599"/>
                  </a:lnTo>
                  <a:lnTo>
                    <a:pt x="19172" y="40740"/>
                  </a:lnTo>
                  <a:lnTo>
                    <a:pt x="19313" y="40881"/>
                  </a:lnTo>
                  <a:lnTo>
                    <a:pt x="19666" y="41022"/>
                  </a:lnTo>
                  <a:lnTo>
                    <a:pt x="20088" y="41022"/>
                  </a:lnTo>
                  <a:lnTo>
                    <a:pt x="20511" y="40881"/>
                  </a:lnTo>
                  <a:lnTo>
                    <a:pt x="20934" y="40599"/>
                  </a:lnTo>
                  <a:lnTo>
                    <a:pt x="21357" y="40176"/>
                  </a:lnTo>
                  <a:lnTo>
                    <a:pt x="21428" y="40599"/>
                  </a:lnTo>
                  <a:lnTo>
                    <a:pt x="21569" y="41022"/>
                  </a:lnTo>
                  <a:lnTo>
                    <a:pt x="21710" y="41375"/>
                  </a:lnTo>
                  <a:lnTo>
                    <a:pt x="21851" y="41657"/>
                  </a:lnTo>
                  <a:lnTo>
                    <a:pt x="22062" y="41938"/>
                  </a:lnTo>
                  <a:lnTo>
                    <a:pt x="22344" y="42220"/>
                  </a:lnTo>
                  <a:lnTo>
                    <a:pt x="22626" y="42361"/>
                  </a:lnTo>
                  <a:lnTo>
                    <a:pt x="22908" y="42502"/>
                  </a:lnTo>
                  <a:lnTo>
                    <a:pt x="23190" y="42573"/>
                  </a:lnTo>
                  <a:lnTo>
                    <a:pt x="23472" y="42643"/>
                  </a:lnTo>
                  <a:lnTo>
                    <a:pt x="23754" y="42573"/>
                  </a:lnTo>
                  <a:lnTo>
                    <a:pt x="24036" y="42432"/>
                  </a:lnTo>
                  <a:lnTo>
                    <a:pt x="24317" y="42220"/>
                  </a:lnTo>
                  <a:lnTo>
                    <a:pt x="24529" y="41938"/>
                  </a:lnTo>
                  <a:lnTo>
                    <a:pt x="24811" y="41586"/>
                  </a:lnTo>
                  <a:lnTo>
                    <a:pt x="25022" y="41163"/>
                  </a:lnTo>
                  <a:lnTo>
                    <a:pt x="25163" y="40670"/>
                  </a:lnTo>
                  <a:lnTo>
                    <a:pt x="25234" y="40317"/>
                  </a:lnTo>
                  <a:lnTo>
                    <a:pt x="25163" y="39894"/>
                  </a:lnTo>
                  <a:lnTo>
                    <a:pt x="25093" y="39542"/>
                  </a:lnTo>
                  <a:lnTo>
                    <a:pt x="25022" y="39190"/>
                  </a:lnTo>
                  <a:lnTo>
                    <a:pt x="24811" y="38837"/>
                  </a:lnTo>
                  <a:lnTo>
                    <a:pt x="24388" y="38203"/>
                  </a:lnTo>
                  <a:lnTo>
                    <a:pt x="23542" y="37005"/>
                  </a:lnTo>
                  <a:lnTo>
                    <a:pt x="23190" y="36370"/>
                  </a:lnTo>
                  <a:lnTo>
                    <a:pt x="23049" y="36088"/>
                  </a:lnTo>
                  <a:lnTo>
                    <a:pt x="22978" y="35736"/>
                  </a:lnTo>
                  <a:lnTo>
                    <a:pt x="23260" y="35947"/>
                  </a:lnTo>
                  <a:lnTo>
                    <a:pt x="23542" y="36159"/>
                  </a:lnTo>
                  <a:lnTo>
                    <a:pt x="23824" y="36300"/>
                  </a:lnTo>
                  <a:lnTo>
                    <a:pt x="24177" y="36370"/>
                  </a:lnTo>
                  <a:lnTo>
                    <a:pt x="24811" y="36441"/>
                  </a:lnTo>
                  <a:lnTo>
                    <a:pt x="25093" y="36370"/>
                  </a:lnTo>
                  <a:lnTo>
                    <a:pt x="25375" y="36300"/>
                  </a:lnTo>
                  <a:lnTo>
                    <a:pt x="25586" y="36229"/>
                  </a:lnTo>
                  <a:lnTo>
                    <a:pt x="25798" y="36088"/>
                  </a:lnTo>
                  <a:lnTo>
                    <a:pt x="25939" y="35877"/>
                  </a:lnTo>
                  <a:lnTo>
                    <a:pt x="26080" y="35665"/>
                  </a:lnTo>
                  <a:lnTo>
                    <a:pt x="26080" y="35383"/>
                  </a:lnTo>
                  <a:lnTo>
                    <a:pt x="26080" y="35101"/>
                  </a:lnTo>
                  <a:lnTo>
                    <a:pt x="26009" y="34749"/>
                  </a:lnTo>
                  <a:lnTo>
                    <a:pt x="25798" y="34326"/>
                  </a:lnTo>
                  <a:lnTo>
                    <a:pt x="25586" y="34044"/>
                  </a:lnTo>
                  <a:lnTo>
                    <a:pt x="25375" y="33762"/>
                  </a:lnTo>
                  <a:lnTo>
                    <a:pt x="25163" y="33551"/>
                  </a:lnTo>
                  <a:lnTo>
                    <a:pt x="24881" y="33410"/>
                  </a:lnTo>
                  <a:lnTo>
                    <a:pt x="24388" y="33198"/>
                  </a:lnTo>
                  <a:lnTo>
                    <a:pt x="23824" y="33057"/>
                  </a:lnTo>
                  <a:lnTo>
                    <a:pt x="23260" y="32916"/>
                  </a:lnTo>
                  <a:lnTo>
                    <a:pt x="22767" y="32705"/>
                  </a:lnTo>
                  <a:lnTo>
                    <a:pt x="22555" y="32564"/>
                  </a:lnTo>
                  <a:lnTo>
                    <a:pt x="22344" y="32353"/>
                  </a:lnTo>
                  <a:lnTo>
                    <a:pt x="22133" y="32141"/>
                  </a:lnTo>
                  <a:lnTo>
                    <a:pt x="21992" y="31789"/>
                  </a:lnTo>
                  <a:lnTo>
                    <a:pt x="22273" y="32000"/>
                  </a:lnTo>
                  <a:lnTo>
                    <a:pt x="22626" y="32141"/>
                  </a:lnTo>
                  <a:lnTo>
                    <a:pt x="22908" y="32212"/>
                  </a:lnTo>
                  <a:lnTo>
                    <a:pt x="23190" y="32282"/>
                  </a:lnTo>
                  <a:lnTo>
                    <a:pt x="23472" y="32212"/>
                  </a:lnTo>
                  <a:lnTo>
                    <a:pt x="23754" y="32141"/>
                  </a:lnTo>
                  <a:lnTo>
                    <a:pt x="24036" y="32071"/>
                  </a:lnTo>
                  <a:lnTo>
                    <a:pt x="24247" y="31859"/>
                  </a:lnTo>
                  <a:lnTo>
                    <a:pt x="24458" y="31718"/>
                  </a:lnTo>
                  <a:lnTo>
                    <a:pt x="24599" y="31507"/>
                  </a:lnTo>
                  <a:lnTo>
                    <a:pt x="24740" y="31225"/>
                  </a:lnTo>
                  <a:lnTo>
                    <a:pt x="24881" y="30943"/>
                  </a:lnTo>
                  <a:lnTo>
                    <a:pt x="24881" y="30661"/>
                  </a:lnTo>
                  <a:lnTo>
                    <a:pt x="24881" y="30309"/>
                  </a:lnTo>
                  <a:lnTo>
                    <a:pt x="24881" y="30027"/>
                  </a:lnTo>
                  <a:lnTo>
                    <a:pt x="24811" y="29674"/>
                  </a:lnTo>
                  <a:lnTo>
                    <a:pt x="24529" y="29110"/>
                  </a:lnTo>
                  <a:lnTo>
                    <a:pt x="24106" y="28687"/>
                  </a:lnTo>
                  <a:lnTo>
                    <a:pt x="23542" y="28265"/>
                  </a:lnTo>
                  <a:lnTo>
                    <a:pt x="22978" y="27912"/>
                  </a:lnTo>
                  <a:lnTo>
                    <a:pt x="22344" y="27630"/>
                  </a:lnTo>
                  <a:lnTo>
                    <a:pt x="21710" y="27489"/>
                  </a:lnTo>
                  <a:lnTo>
                    <a:pt x="21075" y="27419"/>
                  </a:lnTo>
                  <a:lnTo>
                    <a:pt x="20511" y="27489"/>
                  </a:lnTo>
                  <a:lnTo>
                    <a:pt x="20229" y="25727"/>
                  </a:lnTo>
                  <a:lnTo>
                    <a:pt x="20229" y="24881"/>
                  </a:lnTo>
                  <a:lnTo>
                    <a:pt x="20229" y="24035"/>
                  </a:lnTo>
                  <a:lnTo>
                    <a:pt x="20300" y="23260"/>
                  </a:lnTo>
                  <a:lnTo>
                    <a:pt x="20441" y="22485"/>
                  </a:lnTo>
                  <a:lnTo>
                    <a:pt x="20723" y="21709"/>
                  </a:lnTo>
                  <a:lnTo>
                    <a:pt x="21075" y="20934"/>
                  </a:lnTo>
                  <a:lnTo>
                    <a:pt x="21992" y="19172"/>
                  </a:lnTo>
                  <a:lnTo>
                    <a:pt x="22908" y="17410"/>
                  </a:lnTo>
                  <a:lnTo>
                    <a:pt x="23683" y="15648"/>
                  </a:lnTo>
                  <a:lnTo>
                    <a:pt x="24458" y="13815"/>
                  </a:lnTo>
                  <a:lnTo>
                    <a:pt x="25022" y="12124"/>
                  </a:lnTo>
                  <a:lnTo>
                    <a:pt x="25516" y="10432"/>
                  </a:lnTo>
                  <a:lnTo>
                    <a:pt x="25868" y="8670"/>
                  </a:lnTo>
                  <a:lnTo>
                    <a:pt x="26009" y="7824"/>
                  </a:lnTo>
                  <a:lnTo>
                    <a:pt x="26080" y="6908"/>
                  </a:lnTo>
                  <a:lnTo>
                    <a:pt x="26009" y="5498"/>
                  </a:lnTo>
                  <a:lnTo>
                    <a:pt x="25868" y="4300"/>
                  </a:lnTo>
                  <a:lnTo>
                    <a:pt x="25727" y="3031"/>
                  </a:lnTo>
                  <a:lnTo>
                    <a:pt x="25516" y="1762"/>
                  </a:lnTo>
                  <a:lnTo>
                    <a:pt x="25234" y="776"/>
                  </a:lnTo>
                  <a:lnTo>
                    <a:pt x="25022" y="423"/>
                  </a:lnTo>
                  <a:lnTo>
                    <a:pt x="24881" y="141"/>
                  </a:lnTo>
                  <a:lnTo>
                    <a:pt x="2467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34" name="Google Shape;234;p5"/>
            <p:cNvGrpSpPr/>
            <p:nvPr/>
          </p:nvGrpSpPr>
          <p:grpSpPr>
            <a:xfrm>
              <a:off x="1583150" y="1350000"/>
              <a:ext cx="216775" cy="269625"/>
              <a:chOff x="3876925" y="1350000"/>
              <a:chExt cx="216775" cy="269625"/>
            </a:xfrm>
          </p:grpSpPr>
          <p:sp>
            <p:nvSpPr>
              <p:cNvPr id="235" name="Google Shape;235;p5"/>
              <p:cNvSpPr/>
              <p:nvPr/>
            </p:nvSpPr>
            <p:spPr>
              <a:xfrm>
                <a:off x="3876925" y="1350000"/>
                <a:ext cx="216775" cy="269625"/>
              </a:xfrm>
              <a:custGeom>
                <a:avLst/>
                <a:gdLst/>
                <a:ahLst/>
                <a:cxnLst/>
                <a:rect l="l" t="t" r="r" b="b"/>
                <a:pathLst>
                  <a:path w="8671" h="10785" extrusionOk="0">
                    <a:moveTo>
                      <a:pt x="6908" y="1622"/>
                    </a:moveTo>
                    <a:lnTo>
                      <a:pt x="7120" y="1763"/>
                    </a:lnTo>
                    <a:lnTo>
                      <a:pt x="7190" y="1904"/>
                    </a:lnTo>
                    <a:lnTo>
                      <a:pt x="7190" y="2045"/>
                    </a:lnTo>
                    <a:lnTo>
                      <a:pt x="7120" y="2256"/>
                    </a:lnTo>
                    <a:lnTo>
                      <a:pt x="6908" y="2679"/>
                    </a:lnTo>
                    <a:lnTo>
                      <a:pt x="6556" y="3172"/>
                    </a:lnTo>
                    <a:lnTo>
                      <a:pt x="5781" y="4089"/>
                    </a:lnTo>
                    <a:lnTo>
                      <a:pt x="5287" y="4512"/>
                    </a:lnTo>
                    <a:lnTo>
                      <a:pt x="5287" y="4018"/>
                    </a:lnTo>
                    <a:lnTo>
                      <a:pt x="5358" y="3525"/>
                    </a:lnTo>
                    <a:lnTo>
                      <a:pt x="5499" y="3031"/>
                    </a:lnTo>
                    <a:lnTo>
                      <a:pt x="5710" y="2538"/>
                    </a:lnTo>
                    <a:lnTo>
                      <a:pt x="5922" y="2327"/>
                    </a:lnTo>
                    <a:lnTo>
                      <a:pt x="6274" y="1974"/>
                    </a:lnTo>
                    <a:lnTo>
                      <a:pt x="6626" y="1692"/>
                    </a:lnTo>
                    <a:lnTo>
                      <a:pt x="6767" y="1622"/>
                    </a:lnTo>
                    <a:close/>
                    <a:moveTo>
                      <a:pt x="3596" y="2186"/>
                    </a:moveTo>
                    <a:lnTo>
                      <a:pt x="3666" y="2256"/>
                    </a:lnTo>
                    <a:lnTo>
                      <a:pt x="3807" y="2538"/>
                    </a:lnTo>
                    <a:lnTo>
                      <a:pt x="3877" y="2890"/>
                    </a:lnTo>
                    <a:lnTo>
                      <a:pt x="3948" y="3313"/>
                    </a:lnTo>
                    <a:lnTo>
                      <a:pt x="4018" y="4230"/>
                    </a:lnTo>
                    <a:lnTo>
                      <a:pt x="4018" y="4794"/>
                    </a:lnTo>
                    <a:lnTo>
                      <a:pt x="3737" y="4441"/>
                    </a:lnTo>
                    <a:lnTo>
                      <a:pt x="3525" y="4018"/>
                    </a:lnTo>
                    <a:lnTo>
                      <a:pt x="3314" y="3595"/>
                    </a:lnTo>
                    <a:lnTo>
                      <a:pt x="3102" y="3172"/>
                    </a:lnTo>
                    <a:lnTo>
                      <a:pt x="3102" y="2750"/>
                    </a:lnTo>
                    <a:lnTo>
                      <a:pt x="3102" y="2538"/>
                    </a:lnTo>
                    <a:lnTo>
                      <a:pt x="3173" y="2397"/>
                    </a:lnTo>
                    <a:lnTo>
                      <a:pt x="3314" y="2256"/>
                    </a:lnTo>
                    <a:lnTo>
                      <a:pt x="3455" y="2186"/>
                    </a:lnTo>
                    <a:close/>
                    <a:moveTo>
                      <a:pt x="1199" y="4512"/>
                    </a:moveTo>
                    <a:lnTo>
                      <a:pt x="1622" y="4653"/>
                    </a:lnTo>
                    <a:lnTo>
                      <a:pt x="2115" y="4794"/>
                    </a:lnTo>
                    <a:lnTo>
                      <a:pt x="2538" y="5076"/>
                    </a:lnTo>
                    <a:lnTo>
                      <a:pt x="3173" y="5428"/>
                    </a:lnTo>
                    <a:lnTo>
                      <a:pt x="2679" y="5639"/>
                    </a:lnTo>
                    <a:lnTo>
                      <a:pt x="2186" y="5710"/>
                    </a:lnTo>
                    <a:lnTo>
                      <a:pt x="1904" y="5639"/>
                    </a:lnTo>
                    <a:lnTo>
                      <a:pt x="1622" y="5569"/>
                    </a:lnTo>
                    <a:lnTo>
                      <a:pt x="1411" y="5428"/>
                    </a:lnTo>
                    <a:lnTo>
                      <a:pt x="1199" y="5216"/>
                    </a:lnTo>
                    <a:lnTo>
                      <a:pt x="917" y="4794"/>
                    </a:lnTo>
                    <a:lnTo>
                      <a:pt x="917" y="4653"/>
                    </a:lnTo>
                    <a:lnTo>
                      <a:pt x="988" y="4582"/>
                    </a:lnTo>
                    <a:lnTo>
                      <a:pt x="1058" y="4512"/>
                    </a:lnTo>
                    <a:close/>
                    <a:moveTo>
                      <a:pt x="3666" y="6485"/>
                    </a:moveTo>
                    <a:lnTo>
                      <a:pt x="3807" y="7120"/>
                    </a:lnTo>
                    <a:lnTo>
                      <a:pt x="3807" y="7754"/>
                    </a:lnTo>
                    <a:lnTo>
                      <a:pt x="3807" y="8388"/>
                    </a:lnTo>
                    <a:lnTo>
                      <a:pt x="3666" y="9093"/>
                    </a:lnTo>
                    <a:lnTo>
                      <a:pt x="3525" y="9305"/>
                    </a:lnTo>
                    <a:lnTo>
                      <a:pt x="3314" y="9516"/>
                    </a:lnTo>
                    <a:lnTo>
                      <a:pt x="2961" y="9516"/>
                    </a:lnTo>
                    <a:lnTo>
                      <a:pt x="2820" y="9375"/>
                    </a:lnTo>
                    <a:lnTo>
                      <a:pt x="2750" y="9234"/>
                    </a:lnTo>
                    <a:lnTo>
                      <a:pt x="2538" y="8670"/>
                    </a:lnTo>
                    <a:lnTo>
                      <a:pt x="2538" y="8036"/>
                    </a:lnTo>
                    <a:lnTo>
                      <a:pt x="2609" y="7754"/>
                    </a:lnTo>
                    <a:lnTo>
                      <a:pt x="2679" y="7401"/>
                    </a:lnTo>
                    <a:lnTo>
                      <a:pt x="2891" y="7120"/>
                    </a:lnTo>
                    <a:lnTo>
                      <a:pt x="3102" y="6838"/>
                    </a:lnTo>
                    <a:lnTo>
                      <a:pt x="3384" y="6626"/>
                    </a:lnTo>
                    <a:lnTo>
                      <a:pt x="3666" y="6485"/>
                    </a:lnTo>
                    <a:close/>
                    <a:moveTo>
                      <a:pt x="7261" y="1"/>
                    </a:moveTo>
                    <a:lnTo>
                      <a:pt x="6767" y="71"/>
                    </a:lnTo>
                    <a:lnTo>
                      <a:pt x="6274" y="283"/>
                    </a:lnTo>
                    <a:lnTo>
                      <a:pt x="5781" y="565"/>
                    </a:lnTo>
                    <a:lnTo>
                      <a:pt x="5358" y="917"/>
                    </a:lnTo>
                    <a:lnTo>
                      <a:pt x="5005" y="1269"/>
                    </a:lnTo>
                    <a:lnTo>
                      <a:pt x="4723" y="1692"/>
                    </a:lnTo>
                    <a:lnTo>
                      <a:pt x="4582" y="1340"/>
                    </a:lnTo>
                    <a:lnTo>
                      <a:pt x="4441" y="1128"/>
                    </a:lnTo>
                    <a:lnTo>
                      <a:pt x="4230" y="917"/>
                    </a:lnTo>
                    <a:lnTo>
                      <a:pt x="4018" y="846"/>
                    </a:lnTo>
                    <a:lnTo>
                      <a:pt x="3525" y="846"/>
                    </a:lnTo>
                    <a:lnTo>
                      <a:pt x="3314" y="987"/>
                    </a:lnTo>
                    <a:lnTo>
                      <a:pt x="3102" y="1128"/>
                    </a:lnTo>
                    <a:lnTo>
                      <a:pt x="2679" y="1551"/>
                    </a:lnTo>
                    <a:lnTo>
                      <a:pt x="2327" y="2045"/>
                    </a:lnTo>
                    <a:lnTo>
                      <a:pt x="2115" y="2609"/>
                    </a:lnTo>
                    <a:lnTo>
                      <a:pt x="2045" y="2890"/>
                    </a:lnTo>
                    <a:lnTo>
                      <a:pt x="2045" y="3172"/>
                    </a:lnTo>
                    <a:lnTo>
                      <a:pt x="1199" y="3172"/>
                    </a:lnTo>
                    <a:lnTo>
                      <a:pt x="847" y="3313"/>
                    </a:lnTo>
                    <a:lnTo>
                      <a:pt x="565" y="3454"/>
                    </a:lnTo>
                    <a:lnTo>
                      <a:pt x="353" y="3736"/>
                    </a:lnTo>
                    <a:lnTo>
                      <a:pt x="142" y="4018"/>
                    </a:lnTo>
                    <a:lnTo>
                      <a:pt x="71" y="4371"/>
                    </a:lnTo>
                    <a:lnTo>
                      <a:pt x="1" y="4653"/>
                    </a:lnTo>
                    <a:lnTo>
                      <a:pt x="71" y="5005"/>
                    </a:lnTo>
                    <a:lnTo>
                      <a:pt x="142" y="5357"/>
                    </a:lnTo>
                    <a:lnTo>
                      <a:pt x="283" y="5710"/>
                    </a:lnTo>
                    <a:lnTo>
                      <a:pt x="494" y="6062"/>
                    </a:lnTo>
                    <a:lnTo>
                      <a:pt x="776" y="6274"/>
                    </a:lnTo>
                    <a:lnTo>
                      <a:pt x="1129" y="6556"/>
                    </a:lnTo>
                    <a:lnTo>
                      <a:pt x="1481" y="6697"/>
                    </a:lnTo>
                    <a:lnTo>
                      <a:pt x="1974" y="6767"/>
                    </a:lnTo>
                    <a:lnTo>
                      <a:pt x="1552" y="7542"/>
                    </a:lnTo>
                    <a:lnTo>
                      <a:pt x="1481" y="8036"/>
                    </a:lnTo>
                    <a:lnTo>
                      <a:pt x="1411" y="8459"/>
                    </a:lnTo>
                    <a:lnTo>
                      <a:pt x="1340" y="8882"/>
                    </a:lnTo>
                    <a:lnTo>
                      <a:pt x="1411" y="9375"/>
                    </a:lnTo>
                    <a:lnTo>
                      <a:pt x="1552" y="9798"/>
                    </a:lnTo>
                    <a:lnTo>
                      <a:pt x="1763" y="10150"/>
                    </a:lnTo>
                    <a:lnTo>
                      <a:pt x="2045" y="10432"/>
                    </a:lnTo>
                    <a:lnTo>
                      <a:pt x="2327" y="10644"/>
                    </a:lnTo>
                    <a:lnTo>
                      <a:pt x="2609" y="10714"/>
                    </a:lnTo>
                    <a:lnTo>
                      <a:pt x="2891" y="10785"/>
                    </a:lnTo>
                    <a:lnTo>
                      <a:pt x="3173" y="10714"/>
                    </a:lnTo>
                    <a:lnTo>
                      <a:pt x="3455" y="10644"/>
                    </a:lnTo>
                    <a:lnTo>
                      <a:pt x="3666" y="10432"/>
                    </a:lnTo>
                    <a:lnTo>
                      <a:pt x="3877" y="10221"/>
                    </a:lnTo>
                    <a:lnTo>
                      <a:pt x="4300" y="9727"/>
                    </a:lnTo>
                    <a:lnTo>
                      <a:pt x="4582" y="9164"/>
                    </a:lnTo>
                    <a:lnTo>
                      <a:pt x="4794" y="8529"/>
                    </a:lnTo>
                    <a:lnTo>
                      <a:pt x="4794" y="7965"/>
                    </a:lnTo>
                    <a:lnTo>
                      <a:pt x="5287" y="8318"/>
                    </a:lnTo>
                    <a:lnTo>
                      <a:pt x="5710" y="8529"/>
                    </a:lnTo>
                    <a:lnTo>
                      <a:pt x="6203" y="8670"/>
                    </a:lnTo>
                    <a:lnTo>
                      <a:pt x="6626" y="8600"/>
                    </a:lnTo>
                    <a:lnTo>
                      <a:pt x="7049" y="8529"/>
                    </a:lnTo>
                    <a:lnTo>
                      <a:pt x="7472" y="8318"/>
                    </a:lnTo>
                    <a:lnTo>
                      <a:pt x="7754" y="8036"/>
                    </a:lnTo>
                    <a:lnTo>
                      <a:pt x="8036" y="7683"/>
                    </a:lnTo>
                    <a:lnTo>
                      <a:pt x="8247" y="7331"/>
                    </a:lnTo>
                    <a:lnTo>
                      <a:pt x="8388" y="6979"/>
                    </a:lnTo>
                    <a:lnTo>
                      <a:pt x="8459" y="6556"/>
                    </a:lnTo>
                    <a:lnTo>
                      <a:pt x="8388" y="6133"/>
                    </a:lnTo>
                    <a:lnTo>
                      <a:pt x="8247" y="5780"/>
                    </a:lnTo>
                    <a:lnTo>
                      <a:pt x="8036" y="5428"/>
                    </a:lnTo>
                    <a:lnTo>
                      <a:pt x="7684" y="5146"/>
                    </a:lnTo>
                    <a:lnTo>
                      <a:pt x="7190" y="4935"/>
                    </a:lnTo>
                    <a:lnTo>
                      <a:pt x="7472" y="4512"/>
                    </a:lnTo>
                    <a:lnTo>
                      <a:pt x="7825" y="3948"/>
                    </a:lnTo>
                    <a:lnTo>
                      <a:pt x="8177" y="3384"/>
                    </a:lnTo>
                    <a:lnTo>
                      <a:pt x="8459" y="2750"/>
                    </a:lnTo>
                    <a:lnTo>
                      <a:pt x="8670" y="2115"/>
                    </a:lnTo>
                    <a:lnTo>
                      <a:pt x="8670" y="1481"/>
                    </a:lnTo>
                    <a:lnTo>
                      <a:pt x="8600" y="1199"/>
                    </a:lnTo>
                    <a:lnTo>
                      <a:pt x="8529" y="917"/>
                    </a:lnTo>
                    <a:lnTo>
                      <a:pt x="8388" y="635"/>
                    </a:lnTo>
                    <a:lnTo>
                      <a:pt x="8177" y="424"/>
                    </a:lnTo>
                    <a:lnTo>
                      <a:pt x="7966" y="283"/>
                    </a:lnTo>
                    <a:lnTo>
                      <a:pt x="7754" y="142"/>
                    </a:lnTo>
                    <a:lnTo>
                      <a:pt x="7472" y="71"/>
                    </a:lnTo>
                    <a:lnTo>
                      <a:pt x="7261" y="1"/>
                    </a:lnTo>
                    <a:close/>
                  </a:path>
                </a:pathLst>
              </a:custGeom>
              <a:solidFill>
                <a:srgbClr val="F7CA0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6" name="Google Shape;236;p5"/>
              <p:cNvSpPr/>
              <p:nvPr/>
            </p:nvSpPr>
            <p:spPr>
              <a:xfrm>
                <a:off x="3876925" y="1350000"/>
                <a:ext cx="216775" cy="269625"/>
              </a:xfrm>
              <a:custGeom>
                <a:avLst/>
                <a:gdLst/>
                <a:ahLst/>
                <a:cxnLst/>
                <a:rect l="l" t="t" r="r" b="b"/>
                <a:pathLst>
                  <a:path w="8671" h="10785" fill="none" extrusionOk="0">
                    <a:moveTo>
                      <a:pt x="1763" y="10150"/>
                    </a:moveTo>
                    <a:lnTo>
                      <a:pt x="1763" y="10150"/>
                    </a:lnTo>
                    <a:lnTo>
                      <a:pt x="2045" y="10432"/>
                    </a:lnTo>
                    <a:lnTo>
                      <a:pt x="2327" y="10644"/>
                    </a:lnTo>
                    <a:lnTo>
                      <a:pt x="2609" y="10714"/>
                    </a:lnTo>
                    <a:lnTo>
                      <a:pt x="2891" y="10785"/>
                    </a:lnTo>
                    <a:lnTo>
                      <a:pt x="3173" y="10714"/>
                    </a:lnTo>
                    <a:lnTo>
                      <a:pt x="3455" y="10644"/>
                    </a:lnTo>
                    <a:lnTo>
                      <a:pt x="3666" y="10432"/>
                    </a:lnTo>
                    <a:lnTo>
                      <a:pt x="3877" y="10221"/>
                    </a:lnTo>
                    <a:lnTo>
                      <a:pt x="4300" y="9727"/>
                    </a:lnTo>
                    <a:lnTo>
                      <a:pt x="4582" y="9164"/>
                    </a:lnTo>
                    <a:lnTo>
                      <a:pt x="4794" y="8529"/>
                    </a:lnTo>
                    <a:lnTo>
                      <a:pt x="4794" y="7965"/>
                    </a:lnTo>
                    <a:lnTo>
                      <a:pt x="4794" y="7965"/>
                    </a:lnTo>
                    <a:lnTo>
                      <a:pt x="5287" y="8318"/>
                    </a:lnTo>
                    <a:lnTo>
                      <a:pt x="5710" y="8529"/>
                    </a:lnTo>
                    <a:lnTo>
                      <a:pt x="6203" y="8670"/>
                    </a:lnTo>
                    <a:lnTo>
                      <a:pt x="6626" y="8600"/>
                    </a:lnTo>
                    <a:lnTo>
                      <a:pt x="7049" y="8529"/>
                    </a:lnTo>
                    <a:lnTo>
                      <a:pt x="7472" y="8318"/>
                    </a:lnTo>
                    <a:lnTo>
                      <a:pt x="7754" y="8036"/>
                    </a:lnTo>
                    <a:lnTo>
                      <a:pt x="8036" y="7683"/>
                    </a:lnTo>
                    <a:lnTo>
                      <a:pt x="8247" y="7331"/>
                    </a:lnTo>
                    <a:lnTo>
                      <a:pt x="8388" y="6979"/>
                    </a:lnTo>
                    <a:lnTo>
                      <a:pt x="8459" y="6556"/>
                    </a:lnTo>
                    <a:lnTo>
                      <a:pt x="8388" y="6133"/>
                    </a:lnTo>
                    <a:lnTo>
                      <a:pt x="8247" y="5780"/>
                    </a:lnTo>
                    <a:lnTo>
                      <a:pt x="8036" y="5428"/>
                    </a:lnTo>
                    <a:lnTo>
                      <a:pt x="7684" y="5146"/>
                    </a:lnTo>
                    <a:lnTo>
                      <a:pt x="7190" y="4935"/>
                    </a:lnTo>
                    <a:lnTo>
                      <a:pt x="7190" y="4935"/>
                    </a:lnTo>
                    <a:lnTo>
                      <a:pt x="7472" y="4512"/>
                    </a:lnTo>
                    <a:lnTo>
                      <a:pt x="7825" y="3948"/>
                    </a:lnTo>
                    <a:lnTo>
                      <a:pt x="8177" y="3384"/>
                    </a:lnTo>
                    <a:lnTo>
                      <a:pt x="8459" y="2750"/>
                    </a:lnTo>
                    <a:lnTo>
                      <a:pt x="8670" y="2115"/>
                    </a:lnTo>
                    <a:lnTo>
                      <a:pt x="8670" y="1481"/>
                    </a:lnTo>
                    <a:lnTo>
                      <a:pt x="8600" y="1199"/>
                    </a:lnTo>
                    <a:lnTo>
                      <a:pt x="8529" y="917"/>
                    </a:lnTo>
                    <a:lnTo>
                      <a:pt x="8388" y="635"/>
                    </a:lnTo>
                    <a:lnTo>
                      <a:pt x="8177" y="424"/>
                    </a:lnTo>
                    <a:lnTo>
                      <a:pt x="8177" y="424"/>
                    </a:lnTo>
                    <a:lnTo>
                      <a:pt x="7966" y="283"/>
                    </a:lnTo>
                    <a:lnTo>
                      <a:pt x="7754" y="142"/>
                    </a:lnTo>
                    <a:lnTo>
                      <a:pt x="7472" y="71"/>
                    </a:lnTo>
                    <a:lnTo>
                      <a:pt x="7261" y="1"/>
                    </a:lnTo>
                    <a:lnTo>
                      <a:pt x="6767" y="71"/>
                    </a:lnTo>
                    <a:lnTo>
                      <a:pt x="6274" y="283"/>
                    </a:lnTo>
                    <a:lnTo>
                      <a:pt x="5781" y="565"/>
                    </a:lnTo>
                    <a:lnTo>
                      <a:pt x="5358" y="917"/>
                    </a:lnTo>
                    <a:lnTo>
                      <a:pt x="5005" y="1269"/>
                    </a:lnTo>
                    <a:lnTo>
                      <a:pt x="4723" y="1692"/>
                    </a:lnTo>
                    <a:lnTo>
                      <a:pt x="4723" y="1692"/>
                    </a:lnTo>
                    <a:lnTo>
                      <a:pt x="4582" y="1340"/>
                    </a:lnTo>
                    <a:lnTo>
                      <a:pt x="4441" y="1128"/>
                    </a:lnTo>
                    <a:lnTo>
                      <a:pt x="4230" y="917"/>
                    </a:lnTo>
                    <a:lnTo>
                      <a:pt x="4018" y="846"/>
                    </a:lnTo>
                    <a:lnTo>
                      <a:pt x="3807" y="846"/>
                    </a:lnTo>
                    <a:lnTo>
                      <a:pt x="3525" y="846"/>
                    </a:lnTo>
                    <a:lnTo>
                      <a:pt x="3314" y="987"/>
                    </a:lnTo>
                    <a:lnTo>
                      <a:pt x="3102" y="1128"/>
                    </a:lnTo>
                    <a:lnTo>
                      <a:pt x="2679" y="1551"/>
                    </a:lnTo>
                    <a:lnTo>
                      <a:pt x="2327" y="2045"/>
                    </a:lnTo>
                    <a:lnTo>
                      <a:pt x="2115" y="2609"/>
                    </a:lnTo>
                    <a:lnTo>
                      <a:pt x="2045" y="2890"/>
                    </a:lnTo>
                    <a:lnTo>
                      <a:pt x="2045" y="3172"/>
                    </a:lnTo>
                    <a:lnTo>
                      <a:pt x="2045" y="3172"/>
                    </a:lnTo>
                    <a:lnTo>
                      <a:pt x="1622" y="3172"/>
                    </a:lnTo>
                    <a:lnTo>
                      <a:pt x="1199" y="3172"/>
                    </a:lnTo>
                    <a:lnTo>
                      <a:pt x="847" y="3313"/>
                    </a:lnTo>
                    <a:lnTo>
                      <a:pt x="565" y="3454"/>
                    </a:lnTo>
                    <a:lnTo>
                      <a:pt x="353" y="3736"/>
                    </a:lnTo>
                    <a:lnTo>
                      <a:pt x="142" y="4018"/>
                    </a:lnTo>
                    <a:lnTo>
                      <a:pt x="71" y="4371"/>
                    </a:lnTo>
                    <a:lnTo>
                      <a:pt x="1" y="4653"/>
                    </a:lnTo>
                    <a:lnTo>
                      <a:pt x="71" y="5005"/>
                    </a:lnTo>
                    <a:lnTo>
                      <a:pt x="142" y="5357"/>
                    </a:lnTo>
                    <a:lnTo>
                      <a:pt x="283" y="5710"/>
                    </a:lnTo>
                    <a:lnTo>
                      <a:pt x="494" y="6062"/>
                    </a:lnTo>
                    <a:lnTo>
                      <a:pt x="776" y="6274"/>
                    </a:lnTo>
                    <a:lnTo>
                      <a:pt x="1129" y="6556"/>
                    </a:lnTo>
                    <a:lnTo>
                      <a:pt x="1481" y="6697"/>
                    </a:lnTo>
                    <a:lnTo>
                      <a:pt x="1974" y="6767"/>
                    </a:lnTo>
                    <a:lnTo>
                      <a:pt x="1974" y="6767"/>
                    </a:lnTo>
                    <a:lnTo>
                      <a:pt x="1552" y="7542"/>
                    </a:lnTo>
                    <a:lnTo>
                      <a:pt x="1481" y="8036"/>
                    </a:lnTo>
                    <a:lnTo>
                      <a:pt x="1411" y="8459"/>
                    </a:lnTo>
                    <a:lnTo>
                      <a:pt x="1340" y="8882"/>
                    </a:lnTo>
                    <a:lnTo>
                      <a:pt x="1411" y="9375"/>
                    </a:lnTo>
                    <a:lnTo>
                      <a:pt x="1552" y="9798"/>
                    </a:lnTo>
                    <a:lnTo>
                      <a:pt x="1763" y="10150"/>
                    </a:lnTo>
                    <a:lnTo>
                      <a:pt x="1763" y="10150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7" name="Google Shape;237;p5"/>
              <p:cNvSpPr/>
              <p:nvPr/>
            </p:nvSpPr>
            <p:spPr>
              <a:xfrm>
                <a:off x="3940375" y="1512125"/>
                <a:ext cx="31725" cy="75800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3032" fill="none" extrusionOk="0">
                    <a:moveTo>
                      <a:pt x="1128" y="2608"/>
                    </a:moveTo>
                    <a:lnTo>
                      <a:pt x="1128" y="2608"/>
                    </a:lnTo>
                    <a:lnTo>
                      <a:pt x="987" y="2820"/>
                    </a:lnTo>
                    <a:lnTo>
                      <a:pt x="776" y="3031"/>
                    </a:lnTo>
                    <a:lnTo>
                      <a:pt x="635" y="3031"/>
                    </a:lnTo>
                    <a:lnTo>
                      <a:pt x="423" y="3031"/>
                    </a:lnTo>
                    <a:lnTo>
                      <a:pt x="282" y="2890"/>
                    </a:lnTo>
                    <a:lnTo>
                      <a:pt x="212" y="2749"/>
                    </a:lnTo>
                    <a:lnTo>
                      <a:pt x="0" y="2185"/>
                    </a:lnTo>
                    <a:lnTo>
                      <a:pt x="0" y="1551"/>
                    </a:lnTo>
                    <a:lnTo>
                      <a:pt x="71" y="1269"/>
                    </a:lnTo>
                    <a:lnTo>
                      <a:pt x="141" y="916"/>
                    </a:lnTo>
                    <a:lnTo>
                      <a:pt x="353" y="635"/>
                    </a:lnTo>
                    <a:lnTo>
                      <a:pt x="564" y="353"/>
                    </a:lnTo>
                    <a:lnTo>
                      <a:pt x="846" y="141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269" y="635"/>
                    </a:lnTo>
                    <a:lnTo>
                      <a:pt x="1269" y="1269"/>
                    </a:lnTo>
                    <a:lnTo>
                      <a:pt x="1269" y="1903"/>
                    </a:lnTo>
                    <a:lnTo>
                      <a:pt x="1128" y="2608"/>
                    </a:lnTo>
                    <a:lnTo>
                      <a:pt x="1128" y="2608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8" name="Google Shape;238;p5"/>
              <p:cNvSpPr/>
              <p:nvPr/>
            </p:nvSpPr>
            <p:spPr>
              <a:xfrm>
                <a:off x="3954475" y="1404625"/>
                <a:ext cx="22925" cy="65225"/>
              </a:xfrm>
              <a:custGeom>
                <a:avLst/>
                <a:gdLst/>
                <a:ahLst/>
                <a:cxnLst/>
                <a:rect l="l" t="t" r="r" b="b"/>
                <a:pathLst>
                  <a:path w="917" h="2609" fill="none" extrusionOk="0">
                    <a:moveTo>
                      <a:pt x="353" y="1"/>
                    </a:moveTo>
                    <a:lnTo>
                      <a:pt x="353" y="1"/>
                    </a:lnTo>
                    <a:lnTo>
                      <a:pt x="494" y="1"/>
                    </a:lnTo>
                    <a:lnTo>
                      <a:pt x="564" y="71"/>
                    </a:lnTo>
                    <a:lnTo>
                      <a:pt x="705" y="353"/>
                    </a:lnTo>
                    <a:lnTo>
                      <a:pt x="775" y="705"/>
                    </a:lnTo>
                    <a:lnTo>
                      <a:pt x="846" y="1128"/>
                    </a:lnTo>
                    <a:lnTo>
                      <a:pt x="916" y="2045"/>
                    </a:lnTo>
                    <a:lnTo>
                      <a:pt x="916" y="2609"/>
                    </a:lnTo>
                    <a:lnTo>
                      <a:pt x="916" y="2609"/>
                    </a:lnTo>
                    <a:lnTo>
                      <a:pt x="635" y="2256"/>
                    </a:lnTo>
                    <a:lnTo>
                      <a:pt x="423" y="1833"/>
                    </a:lnTo>
                    <a:lnTo>
                      <a:pt x="212" y="1410"/>
                    </a:lnTo>
                    <a:lnTo>
                      <a:pt x="0" y="987"/>
                    </a:lnTo>
                    <a:lnTo>
                      <a:pt x="0" y="565"/>
                    </a:lnTo>
                    <a:lnTo>
                      <a:pt x="0" y="353"/>
                    </a:lnTo>
                    <a:lnTo>
                      <a:pt x="71" y="212"/>
                    </a:lnTo>
                    <a:lnTo>
                      <a:pt x="212" y="71"/>
                    </a:lnTo>
                    <a:lnTo>
                      <a:pt x="353" y="1"/>
                    </a:lnTo>
                    <a:lnTo>
                      <a:pt x="353" y="1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9" name="Google Shape;239;p5"/>
              <p:cNvSpPr/>
              <p:nvPr/>
            </p:nvSpPr>
            <p:spPr>
              <a:xfrm>
                <a:off x="3899850" y="1462775"/>
                <a:ext cx="56400" cy="29975"/>
              </a:xfrm>
              <a:custGeom>
                <a:avLst/>
                <a:gdLst/>
                <a:ahLst/>
                <a:cxnLst/>
                <a:rect l="l" t="t" r="r" b="b"/>
                <a:pathLst>
                  <a:path w="2256" h="1199" fill="none" extrusionOk="0">
                    <a:moveTo>
                      <a:pt x="282" y="705"/>
                    </a:moveTo>
                    <a:lnTo>
                      <a:pt x="282" y="705"/>
                    </a:lnTo>
                    <a:lnTo>
                      <a:pt x="0" y="283"/>
                    </a:lnTo>
                    <a:lnTo>
                      <a:pt x="0" y="142"/>
                    </a:lnTo>
                    <a:lnTo>
                      <a:pt x="71" y="71"/>
                    </a:lnTo>
                    <a:lnTo>
                      <a:pt x="141" y="1"/>
                    </a:lnTo>
                    <a:lnTo>
                      <a:pt x="282" y="1"/>
                    </a:lnTo>
                    <a:lnTo>
                      <a:pt x="705" y="142"/>
                    </a:lnTo>
                    <a:lnTo>
                      <a:pt x="1198" y="283"/>
                    </a:lnTo>
                    <a:lnTo>
                      <a:pt x="1621" y="565"/>
                    </a:lnTo>
                    <a:lnTo>
                      <a:pt x="2256" y="917"/>
                    </a:lnTo>
                    <a:lnTo>
                      <a:pt x="2256" y="917"/>
                    </a:lnTo>
                    <a:lnTo>
                      <a:pt x="1762" y="1128"/>
                    </a:lnTo>
                    <a:lnTo>
                      <a:pt x="1269" y="1199"/>
                    </a:lnTo>
                    <a:lnTo>
                      <a:pt x="987" y="1128"/>
                    </a:lnTo>
                    <a:lnTo>
                      <a:pt x="705" y="1058"/>
                    </a:lnTo>
                    <a:lnTo>
                      <a:pt x="494" y="917"/>
                    </a:lnTo>
                    <a:lnTo>
                      <a:pt x="282" y="705"/>
                    </a:lnTo>
                    <a:lnTo>
                      <a:pt x="282" y="705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40" name="Google Shape;240;p5"/>
            <p:cNvSpPr/>
            <p:nvPr/>
          </p:nvSpPr>
          <p:spPr>
            <a:xfrm>
              <a:off x="1086250" y="2701550"/>
              <a:ext cx="237900" cy="313675"/>
            </a:xfrm>
            <a:custGeom>
              <a:avLst/>
              <a:gdLst/>
              <a:ahLst/>
              <a:cxnLst/>
              <a:rect l="l" t="t" r="r" b="b"/>
              <a:pathLst>
                <a:path w="9516" h="12547" extrusionOk="0">
                  <a:moveTo>
                    <a:pt x="9516" y="0"/>
                  </a:moveTo>
                  <a:lnTo>
                    <a:pt x="9420" y="385"/>
                  </a:lnTo>
                  <a:lnTo>
                    <a:pt x="9445" y="353"/>
                  </a:lnTo>
                  <a:lnTo>
                    <a:pt x="9516" y="0"/>
                  </a:lnTo>
                  <a:close/>
                  <a:moveTo>
                    <a:pt x="5357" y="3947"/>
                  </a:moveTo>
                  <a:lnTo>
                    <a:pt x="4793" y="4582"/>
                  </a:lnTo>
                  <a:lnTo>
                    <a:pt x="3595" y="5921"/>
                  </a:lnTo>
                  <a:lnTo>
                    <a:pt x="2256" y="7471"/>
                  </a:lnTo>
                  <a:lnTo>
                    <a:pt x="1763" y="8106"/>
                  </a:lnTo>
                  <a:lnTo>
                    <a:pt x="1410" y="8599"/>
                  </a:lnTo>
                  <a:lnTo>
                    <a:pt x="1692" y="7894"/>
                  </a:lnTo>
                  <a:lnTo>
                    <a:pt x="2045" y="7190"/>
                  </a:lnTo>
                  <a:lnTo>
                    <a:pt x="2467" y="6485"/>
                  </a:lnTo>
                  <a:lnTo>
                    <a:pt x="2961" y="5921"/>
                  </a:lnTo>
                  <a:lnTo>
                    <a:pt x="3525" y="5357"/>
                  </a:lnTo>
                  <a:lnTo>
                    <a:pt x="4089" y="4864"/>
                  </a:lnTo>
                  <a:lnTo>
                    <a:pt x="4723" y="4370"/>
                  </a:lnTo>
                  <a:lnTo>
                    <a:pt x="5357" y="3947"/>
                  </a:lnTo>
                  <a:close/>
                  <a:moveTo>
                    <a:pt x="6696" y="3242"/>
                  </a:moveTo>
                  <a:lnTo>
                    <a:pt x="6626" y="3806"/>
                  </a:lnTo>
                  <a:lnTo>
                    <a:pt x="6626" y="4300"/>
                  </a:lnTo>
                  <a:lnTo>
                    <a:pt x="6555" y="5357"/>
                  </a:lnTo>
                  <a:lnTo>
                    <a:pt x="6485" y="5850"/>
                  </a:lnTo>
                  <a:lnTo>
                    <a:pt x="6415" y="6344"/>
                  </a:lnTo>
                  <a:lnTo>
                    <a:pt x="6203" y="6837"/>
                  </a:lnTo>
                  <a:lnTo>
                    <a:pt x="5921" y="7331"/>
                  </a:lnTo>
                  <a:lnTo>
                    <a:pt x="5569" y="7753"/>
                  </a:lnTo>
                  <a:lnTo>
                    <a:pt x="5075" y="8176"/>
                  </a:lnTo>
                  <a:lnTo>
                    <a:pt x="4652" y="8529"/>
                  </a:lnTo>
                  <a:lnTo>
                    <a:pt x="4089" y="8811"/>
                  </a:lnTo>
                  <a:lnTo>
                    <a:pt x="3031" y="9375"/>
                  </a:lnTo>
                  <a:lnTo>
                    <a:pt x="2045" y="10009"/>
                  </a:lnTo>
                  <a:lnTo>
                    <a:pt x="2256" y="9445"/>
                  </a:lnTo>
                  <a:lnTo>
                    <a:pt x="2538" y="9022"/>
                  </a:lnTo>
                  <a:lnTo>
                    <a:pt x="3243" y="8106"/>
                  </a:lnTo>
                  <a:lnTo>
                    <a:pt x="3948" y="7260"/>
                  </a:lnTo>
                  <a:lnTo>
                    <a:pt x="4723" y="6414"/>
                  </a:lnTo>
                  <a:lnTo>
                    <a:pt x="4934" y="6062"/>
                  </a:lnTo>
                  <a:lnTo>
                    <a:pt x="5216" y="5639"/>
                  </a:lnTo>
                  <a:lnTo>
                    <a:pt x="5639" y="4652"/>
                  </a:lnTo>
                  <a:lnTo>
                    <a:pt x="6203" y="3806"/>
                  </a:lnTo>
                  <a:lnTo>
                    <a:pt x="6415" y="3454"/>
                  </a:lnTo>
                  <a:lnTo>
                    <a:pt x="6696" y="3242"/>
                  </a:lnTo>
                  <a:close/>
                  <a:moveTo>
                    <a:pt x="9420" y="385"/>
                  </a:moveTo>
                  <a:lnTo>
                    <a:pt x="9163" y="705"/>
                  </a:lnTo>
                  <a:lnTo>
                    <a:pt x="8811" y="1057"/>
                  </a:lnTo>
                  <a:lnTo>
                    <a:pt x="8388" y="1410"/>
                  </a:lnTo>
                  <a:lnTo>
                    <a:pt x="7260" y="2115"/>
                  </a:lnTo>
                  <a:lnTo>
                    <a:pt x="5992" y="2820"/>
                  </a:lnTo>
                  <a:lnTo>
                    <a:pt x="4652" y="3595"/>
                  </a:lnTo>
                  <a:lnTo>
                    <a:pt x="3384" y="4300"/>
                  </a:lnTo>
                  <a:lnTo>
                    <a:pt x="2326" y="5005"/>
                  </a:lnTo>
                  <a:lnTo>
                    <a:pt x="1904" y="5357"/>
                  </a:lnTo>
                  <a:lnTo>
                    <a:pt x="1622" y="5709"/>
                  </a:lnTo>
                  <a:lnTo>
                    <a:pt x="1269" y="6203"/>
                  </a:lnTo>
                  <a:lnTo>
                    <a:pt x="917" y="6696"/>
                  </a:lnTo>
                  <a:lnTo>
                    <a:pt x="705" y="7190"/>
                  </a:lnTo>
                  <a:lnTo>
                    <a:pt x="494" y="7683"/>
                  </a:lnTo>
                  <a:lnTo>
                    <a:pt x="212" y="8811"/>
                  </a:lnTo>
                  <a:lnTo>
                    <a:pt x="1" y="9938"/>
                  </a:lnTo>
                  <a:lnTo>
                    <a:pt x="1" y="10502"/>
                  </a:lnTo>
                  <a:lnTo>
                    <a:pt x="71" y="11560"/>
                  </a:lnTo>
                  <a:lnTo>
                    <a:pt x="141" y="12053"/>
                  </a:lnTo>
                  <a:lnTo>
                    <a:pt x="282" y="12405"/>
                  </a:lnTo>
                  <a:lnTo>
                    <a:pt x="353" y="12476"/>
                  </a:lnTo>
                  <a:lnTo>
                    <a:pt x="423" y="12546"/>
                  </a:lnTo>
                  <a:lnTo>
                    <a:pt x="564" y="12476"/>
                  </a:lnTo>
                  <a:lnTo>
                    <a:pt x="705" y="12405"/>
                  </a:lnTo>
                  <a:lnTo>
                    <a:pt x="987" y="11982"/>
                  </a:lnTo>
                  <a:lnTo>
                    <a:pt x="1410" y="11630"/>
                  </a:lnTo>
                  <a:lnTo>
                    <a:pt x="2256" y="10996"/>
                  </a:lnTo>
                  <a:lnTo>
                    <a:pt x="3172" y="10432"/>
                  </a:lnTo>
                  <a:lnTo>
                    <a:pt x="4159" y="9938"/>
                  </a:lnTo>
                  <a:lnTo>
                    <a:pt x="5075" y="9445"/>
                  </a:lnTo>
                  <a:lnTo>
                    <a:pt x="5921" y="8811"/>
                  </a:lnTo>
                  <a:lnTo>
                    <a:pt x="6344" y="8458"/>
                  </a:lnTo>
                  <a:lnTo>
                    <a:pt x="6696" y="8106"/>
                  </a:lnTo>
                  <a:lnTo>
                    <a:pt x="6978" y="7683"/>
                  </a:lnTo>
                  <a:lnTo>
                    <a:pt x="7260" y="7190"/>
                  </a:lnTo>
                  <a:lnTo>
                    <a:pt x="7401" y="6696"/>
                  </a:lnTo>
                  <a:lnTo>
                    <a:pt x="7472" y="6203"/>
                  </a:lnTo>
                  <a:lnTo>
                    <a:pt x="7472" y="5709"/>
                  </a:lnTo>
                  <a:lnTo>
                    <a:pt x="7401" y="5216"/>
                  </a:lnTo>
                  <a:lnTo>
                    <a:pt x="7331" y="4300"/>
                  </a:lnTo>
                  <a:lnTo>
                    <a:pt x="7331" y="3806"/>
                  </a:lnTo>
                  <a:lnTo>
                    <a:pt x="7401" y="3313"/>
                  </a:lnTo>
                  <a:lnTo>
                    <a:pt x="7542" y="2890"/>
                  </a:lnTo>
                  <a:lnTo>
                    <a:pt x="7824" y="2538"/>
                  </a:lnTo>
                  <a:lnTo>
                    <a:pt x="8459" y="1762"/>
                  </a:lnTo>
                  <a:lnTo>
                    <a:pt x="8811" y="1410"/>
                  </a:lnTo>
                  <a:lnTo>
                    <a:pt x="9163" y="987"/>
                  </a:lnTo>
                  <a:lnTo>
                    <a:pt x="9375" y="564"/>
                  </a:lnTo>
                  <a:lnTo>
                    <a:pt x="9420" y="385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5"/>
            <p:cNvSpPr/>
            <p:nvPr/>
          </p:nvSpPr>
          <p:spPr>
            <a:xfrm>
              <a:off x="924150" y="1106825"/>
              <a:ext cx="244950" cy="345400"/>
            </a:xfrm>
            <a:custGeom>
              <a:avLst/>
              <a:gdLst/>
              <a:ahLst/>
              <a:cxnLst/>
              <a:rect l="l" t="t" r="r" b="b"/>
              <a:pathLst>
                <a:path w="9798" h="13816" extrusionOk="0">
                  <a:moveTo>
                    <a:pt x="6203" y="4159"/>
                  </a:moveTo>
                  <a:lnTo>
                    <a:pt x="6414" y="4230"/>
                  </a:lnTo>
                  <a:lnTo>
                    <a:pt x="6485" y="4371"/>
                  </a:lnTo>
                  <a:lnTo>
                    <a:pt x="6485" y="4512"/>
                  </a:lnTo>
                  <a:lnTo>
                    <a:pt x="6414" y="4582"/>
                  </a:lnTo>
                  <a:lnTo>
                    <a:pt x="6273" y="4582"/>
                  </a:lnTo>
                  <a:lnTo>
                    <a:pt x="5921" y="4512"/>
                  </a:lnTo>
                  <a:lnTo>
                    <a:pt x="5850" y="4441"/>
                  </a:lnTo>
                  <a:lnTo>
                    <a:pt x="5850" y="4371"/>
                  </a:lnTo>
                  <a:lnTo>
                    <a:pt x="5921" y="4230"/>
                  </a:lnTo>
                  <a:lnTo>
                    <a:pt x="6062" y="4159"/>
                  </a:lnTo>
                  <a:close/>
                  <a:moveTo>
                    <a:pt x="5709" y="5569"/>
                  </a:moveTo>
                  <a:lnTo>
                    <a:pt x="5004" y="6697"/>
                  </a:lnTo>
                  <a:lnTo>
                    <a:pt x="4088" y="7684"/>
                  </a:lnTo>
                  <a:lnTo>
                    <a:pt x="4440" y="7049"/>
                  </a:lnTo>
                  <a:lnTo>
                    <a:pt x="4793" y="6485"/>
                  </a:lnTo>
                  <a:lnTo>
                    <a:pt x="5216" y="5992"/>
                  </a:lnTo>
                  <a:lnTo>
                    <a:pt x="5709" y="5569"/>
                  </a:lnTo>
                  <a:close/>
                  <a:moveTo>
                    <a:pt x="6414" y="5992"/>
                  </a:moveTo>
                  <a:lnTo>
                    <a:pt x="6837" y="6274"/>
                  </a:lnTo>
                  <a:lnTo>
                    <a:pt x="6766" y="6838"/>
                  </a:lnTo>
                  <a:lnTo>
                    <a:pt x="6625" y="7402"/>
                  </a:lnTo>
                  <a:lnTo>
                    <a:pt x="6344" y="7895"/>
                  </a:lnTo>
                  <a:lnTo>
                    <a:pt x="6062" y="8388"/>
                  </a:lnTo>
                  <a:lnTo>
                    <a:pt x="6062" y="7825"/>
                  </a:lnTo>
                  <a:lnTo>
                    <a:pt x="6132" y="7190"/>
                  </a:lnTo>
                  <a:lnTo>
                    <a:pt x="6203" y="6556"/>
                  </a:lnTo>
                  <a:lnTo>
                    <a:pt x="6414" y="5992"/>
                  </a:lnTo>
                  <a:close/>
                  <a:moveTo>
                    <a:pt x="5568" y="5076"/>
                  </a:moveTo>
                  <a:lnTo>
                    <a:pt x="5075" y="5287"/>
                  </a:lnTo>
                  <a:lnTo>
                    <a:pt x="4652" y="5569"/>
                  </a:lnTo>
                  <a:lnTo>
                    <a:pt x="4229" y="5921"/>
                  </a:lnTo>
                  <a:lnTo>
                    <a:pt x="3947" y="6344"/>
                  </a:lnTo>
                  <a:lnTo>
                    <a:pt x="3383" y="7190"/>
                  </a:lnTo>
                  <a:lnTo>
                    <a:pt x="2819" y="8036"/>
                  </a:lnTo>
                  <a:lnTo>
                    <a:pt x="2678" y="8600"/>
                  </a:lnTo>
                  <a:lnTo>
                    <a:pt x="2608" y="8811"/>
                  </a:lnTo>
                  <a:lnTo>
                    <a:pt x="2467" y="8952"/>
                  </a:lnTo>
                  <a:lnTo>
                    <a:pt x="2326" y="9093"/>
                  </a:lnTo>
                  <a:lnTo>
                    <a:pt x="2115" y="9234"/>
                  </a:lnTo>
                  <a:lnTo>
                    <a:pt x="1551" y="9305"/>
                  </a:lnTo>
                  <a:lnTo>
                    <a:pt x="1269" y="9305"/>
                  </a:lnTo>
                  <a:lnTo>
                    <a:pt x="1057" y="9234"/>
                  </a:lnTo>
                  <a:lnTo>
                    <a:pt x="916" y="9093"/>
                  </a:lnTo>
                  <a:lnTo>
                    <a:pt x="775" y="8952"/>
                  </a:lnTo>
                  <a:lnTo>
                    <a:pt x="705" y="8741"/>
                  </a:lnTo>
                  <a:lnTo>
                    <a:pt x="705" y="8529"/>
                  </a:lnTo>
                  <a:lnTo>
                    <a:pt x="705" y="8247"/>
                  </a:lnTo>
                  <a:lnTo>
                    <a:pt x="846" y="7966"/>
                  </a:lnTo>
                  <a:lnTo>
                    <a:pt x="1128" y="7402"/>
                  </a:lnTo>
                  <a:lnTo>
                    <a:pt x="1551" y="6767"/>
                  </a:lnTo>
                  <a:lnTo>
                    <a:pt x="2115" y="6274"/>
                  </a:lnTo>
                  <a:lnTo>
                    <a:pt x="2749" y="5851"/>
                  </a:lnTo>
                  <a:lnTo>
                    <a:pt x="3454" y="5499"/>
                  </a:lnTo>
                  <a:lnTo>
                    <a:pt x="4159" y="5217"/>
                  </a:lnTo>
                  <a:lnTo>
                    <a:pt x="4863" y="5076"/>
                  </a:lnTo>
                  <a:close/>
                  <a:moveTo>
                    <a:pt x="5709" y="7120"/>
                  </a:moveTo>
                  <a:lnTo>
                    <a:pt x="5427" y="8247"/>
                  </a:lnTo>
                  <a:lnTo>
                    <a:pt x="5286" y="9446"/>
                  </a:lnTo>
                  <a:lnTo>
                    <a:pt x="4863" y="9869"/>
                  </a:lnTo>
                  <a:lnTo>
                    <a:pt x="4511" y="10080"/>
                  </a:lnTo>
                  <a:lnTo>
                    <a:pt x="4229" y="10292"/>
                  </a:lnTo>
                  <a:lnTo>
                    <a:pt x="3947" y="10362"/>
                  </a:lnTo>
                  <a:lnTo>
                    <a:pt x="3665" y="10362"/>
                  </a:lnTo>
                  <a:lnTo>
                    <a:pt x="3595" y="10292"/>
                  </a:lnTo>
                  <a:lnTo>
                    <a:pt x="3524" y="10151"/>
                  </a:lnTo>
                  <a:lnTo>
                    <a:pt x="3383" y="9798"/>
                  </a:lnTo>
                  <a:lnTo>
                    <a:pt x="3454" y="9516"/>
                  </a:lnTo>
                  <a:lnTo>
                    <a:pt x="3665" y="9164"/>
                  </a:lnTo>
                  <a:lnTo>
                    <a:pt x="4370" y="8388"/>
                  </a:lnTo>
                  <a:lnTo>
                    <a:pt x="5216" y="7684"/>
                  </a:lnTo>
                  <a:lnTo>
                    <a:pt x="5709" y="7120"/>
                  </a:lnTo>
                  <a:close/>
                  <a:moveTo>
                    <a:pt x="7894" y="6274"/>
                  </a:moveTo>
                  <a:lnTo>
                    <a:pt x="8388" y="7613"/>
                  </a:lnTo>
                  <a:lnTo>
                    <a:pt x="8670" y="8459"/>
                  </a:lnTo>
                  <a:lnTo>
                    <a:pt x="8810" y="9375"/>
                  </a:lnTo>
                  <a:lnTo>
                    <a:pt x="8881" y="9798"/>
                  </a:lnTo>
                  <a:lnTo>
                    <a:pt x="8881" y="10151"/>
                  </a:lnTo>
                  <a:lnTo>
                    <a:pt x="8810" y="10503"/>
                  </a:lnTo>
                  <a:lnTo>
                    <a:pt x="8670" y="10855"/>
                  </a:lnTo>
                  <a:lnTo>
                    <a:pt x="8529" y="11067"/>
                  </a:lnTo>
                  <a:lnTo>
                    <a:pt x="8247" y="11278"/>
                  </a:lnTo>
                  <a:lnTo>
                    <a:pt x="7894" y="11349"/>
                  </a:lnTo>
                  <a:lnTo>
                    <a:pt x="7471" y="11349"/>
                  </a:lnTo>
                  <a:lnTo>
                    <a:pt x="6978" y="11278"/>
                  </a:lnTo>
                  <a:lnTo>
                    <a:pt x="6625" y="11067"/>
                  </a:lnTo>
                  <a:lnTo>
                    <a:pt x="6414" y="10855"/>
                  </a:lnTo>
                  <a:lnTo>
                    <a:pt x="6344" y="10644"/>
                  </a:lnTo>
                  <a:lnTo>
                    <a:pt x="6273" y="10292"/>
                  </a:lnTo>
                  <a:lnTo>
                    <a:pt x="6344" y="10010"/>
                  </a:lnTo>
                  <a:lnTo>
                    <a:pt x="6625" y="9234"/>
                  </a:lnTo>
                  <a:lnTo>
                    <a:pt x="6978" y="8459"/>
                  </a:lnTo>
                  <a:lnTo>
                    <a:pt x="7401" y="7613"/>
                  </a:lnTo>
                  <a:lnTo>
                    <a:pt x="7753" y="6908"/>
                  </a:lnTo>
                  <a:lnTo>
                    <a:pt x="7894" y="6556"/>
                  </a:lnTo>
                  <a:lnTo>
                    <a:pt x="7894" y="6274"/>
                  </a:lnTo>
                  <a:close/>
                  <a:moveTo>
                    <a:pt x="7189" y="1"/>
                  </a:moveTo>
                  <a:lnTo>
                    <a:pt x="6978" y="71"/>
                  </a:lnTo>
                  <a:lnTo>
                    <a:pt x="6696" y="353"/>
                  </a:lnTo>
                  <a:lnTo>
                    <a:pt x="6485" y="494"/>
                  </a:lnTo>
                  <a:lnTo>
                    <a:pt x="6344" y="706"/>
                  </a:lnTo>
                  <a:lnTo>
                    <a:pt x="6203" y="1199"/>
                  </a:lnTo>
                  <a:lnTo>
                    <a:pt x="6132" y="1692"/>
                  </a:lnTo>
                  <a:lnTo>
                    <a:pt x="6062" y="2256"/>
                  </a:lnTo>
                  <a:lnTo>
                    <a:pt x="5921" y="2891"/>
                  </a:lnTo>
                  <a:lnTo>
                    <a:pt x="5780" y="3384"/>
                  </a:lnTo>
                  <a:lnTo>
                    <a:pt x="5568" y="3877"/>
                  </a:lnTo>
                  <a:lnTo>
                    <a:pt x="5357" y="4089"/>
                  </a:lnTo>
                  <a:lnTo>
                    <a:pt x="5145" y="4300"/>
                  </a:lnTo>
                  <a:lnTo>
                    <a:pt x="4581" y="4582"/>
                  </a:lnTo>
                  <a:lnTo>
                    <a:pt x="4018" y="4864"/>
                  </a:lnTo>
                  <a:lnTo>
                    <a:pt x="2819" y="5217"/>
                  </a:lnTo>
                  <a:lnTo>
                    <a:pt x="2255" y="5428"/>
                  </a:lnTo>
                  <a:lnTo>
                    <a:pt x="1692" y="5710"/>
                  </a:lnTo>
                  <a:lnTo>
                    <a:pt x="1128" y="6062"/>
                  </a:lnTo>
                  <a:lnTo>
                    <a:pt x="634" y="6626"/>
                  </a:lnTo>
                  <a:lnTo>
                    <a:pt x="282" y="7190"/>
                  </a:lnTo>
                  <a:lnTo>
                    <a:pt x="71" y="7825"/>
                  </a:lnTo>
                  <a:lnTo>
                    <a:pt x="0" y="8459"/>
                  </a:lnTo>
                  <a:lnTo>
                    <a:pt x="0" y="9093"/>
                  </a:lnTo>
                  <a:lnTo>
                    <a:pt x="71" y="9375"/>
                  </a:lnTo>
                  <a:lnTo>
                    <a:pt x="211" y="9587"/>
                  </a:lnTo>
                  <a:lnTo>
                    <a:pt x="352" y="9869"/>
                  </a:lnTo>
                  <a:lnTo>
                    <a:pt x="564" y="10010"/>
                  </a:lnTo>
                  <a:lnTo>
                    <a:pt x="846" y="10151"/>
                  </a:lnTo>
                  <a:lnTo>
                    <a:pt x="1128" y="10221"/>
                  </a:lnTo>
                  <a:lnTo>
                    <a:pt x="1903" y="10221"/>
                  </a:lnTo>
                  <a:lnTo>
                    <a:pt x="1339" y="10644"/>
                  </a:lnTo>
                  <a:lnTo>
                    <a:pt x="916" y="10926"/>
                  </a:lnTo>
                  <a:lnTo>
                    <a:pt x="564" y="11278"/>
                  </a:lnTo>
                  <a:lnTo>
                    <a:pt x="282" y="11701"/>
                  </a:lnTo>
                  <a:lnTo>
                    <a:pt x="141" y="12054"/>
                  </a:lnTo>
                  <a:lnTo>
                    <a:pt x="141" y="12195"/>
                  </a:lnTo>
                  <a:lnTo>
                    <a:pt x="211" y="12406"/>
                  </a:lnTo>
                  <a:lnTo>
                    <a:pt x="282" y="12547"/>
                  </a:lnTo>
                  <a:lnTo>
                    <a:pt x="493" y="12758"/>
                  </a:lnTo>
                  <a:lnTo>
                    <a:pt x="775" y="12899"/>
                  </a:lnTo>
                  <a:lnTo>
                    <a:pt x="1057" y="12970"/>
                  </a:lnTo>
                  <a:lnTo>
                    <a:pt x="1269" y="12899"/>
                  </a:lnTo>
                  <a:lnTo>
                    <a:pt x="1410" y="12829"/>
                  </a:lnTo>
                  <a:lnTo>
                    <a:pt x="1551" y="12688"/>
                  </a:lnTo>
                  <a:lnTo>
                    <a:pt x="1692" y="12547"/>
                  </a:lnTo>
                  <a:lnTo>
                    <a:pt x="1903" y="12054"/>
                  </a:lnTo>
                  <a:lnTo>
                    <a:pt x="2044" y="11560"/>
                  </a:lnTo>
                  <a:lnTo>
                    <a:pt x="2115" y="10996"/>
                  </a:lnTo>
                  <a:lnTo>
                    <a:pt x="2185" y="10573"/>
                  </a:lnTo>
                  <a:lnTo>
                    <a:pt x="2326" y="10292"/>
                  </a:lnTo>
                  <a:lnTo>
                    <a:pt x="2467" y="10714"/>
                  </a:lnTo>
                  <a:lnTo>
                    <a:pt x="2678" y="11067"/>
                  </a:lnTo>
                  <a:lnTo>
                    <a:pt x="3031" y="11278"/>
                  </a:lnTo>
                  <a:lnTo>
                    <a:pt x="3313" y="11490"/>
                  </a:lnTo>
                  <a:lnTo>
                    <a:pt x="4088" y="11490"/>
                  </a:lnTo>
                  <a:lnTo>
                    <a:pt x="4511" y="11419"/>
                  </a:lnTo>
                  <a:lnTo>
                    <a:pt x="4863" y="11208"/>
                  </a:lnTo>
                  <a:lnTo>
                    <a:pt x="4581" y="11772"/>
                  </a:lnTo>
                  <a:lnTo>
                    <a:pt x="4300" y="12265"/>
                  </a:lnTo>
                  <a:lnTo>
                    <a:pt x="4018" y="12829"/>
                  </a:lnTo>
                  <a:lnTo>
                    <a:pt x="3947" y="13393"/>
                  </a:lnTo>
                  <a:lnTo>
                    <a:pt x="3947" y="13534"/>
                  </a:lnTo>
                  <a:lnTo>
                    <a:pt x="4018" y="13675"/>
                  </a:lnTo>
                  <a:lnTo>
                    <a:pt x="4159" y="13816"/>
                  </a:lnTo>
                  <a:lnTo>
                    <a:pt x="4370" y="13816"/>
                  </a:lnTo>
                  <a:lnTo>
                    <a:pt x="4722" y="13675"/>
                  </a:lnTo>
                  <a:lnTo>
                    <a:pt x="5145" y="13534"/>
                  </a:lnTo>
                  <a:lnTo>
                    <a:pt x="5357" y="13322"/>
                  </a:lnTo>
                  <a:lnTo>
                    <a:pt x="5498" y="13040"/>
                  </a:lnTo>
                  <a:lnTo>
                    <a:pt x="5568" y="12688"/>
                  </a:lnTo>
                  <a:lnTo>
                    <a:pt x="5568" y="12336"/>
                  </a:lnTo>
                  <a:lnTo>
                    <a:pt x="5427" y="11631"/>
                  </a:lnTo>
                  <a:lnTo>
                    <a:pt x="5427" y="11278"/>
                  </a:lnTo>
                  <a:lnTo>
                    <a:pt x="5498" y="10996"/>
                  </a:lnTo>
                  <a:lnTo>
                    <a:pt x="5709" y="11419"/>
                  </a:lnTo>
                  <a:lnTo>
                    <a:pt x="6062" y="11772"/>
                  </a:lnTo>
                  <a:lnTo>
                    <a:pt x="6485" y="12054"/>
                  </a:lnTo>
                  <a:lnTo>
                    <a:pt x="6978" y="12265"/>
                  </a:lnTo>
                  <a:lnTo>
                    <a:pt x="7471" y="12336"/>
                  </a:lnTo>
                  <a:lnTo>
                    <a:pt x="8035" y="12336"/>
                  </a:lnTo>
                  <a:lnTo>
                    <a:pt x="8529" y="12265"/>
                  </a:lnTo>
                  <a:lnTo>
                    <a:pt x="8951" y="12054"/>
                  </a:lnTo>
                  <a:lnTo>
                    <a:pt x="9374" y="11701"/>
                  </a:lnTo>
                  <a:lnTo>
                    <a:pt x="9656" y="11278"/>
                  </a:lnTo>
                  <a:lnTo>
                    <a:pt x="9797" y="10855"/>
                  </a:lnTo>
                  <a:lnTo>
                    <a:pt x="9797" y="10362"/>
                  </a:lnTo>
                  <a:lnTo>
                    <a:pt x="9797" y="9869"/>
                  </a:lnTo>
                  <a:lnTo>
                    <a:pt x="9656" y="9375"/>
                  </a:lnTo>
                  <a:lnTo>
                    <a:pt x="9445" y="8318"/>
                  </a:lnTo>
                  <a:lnTo>
                    <a:pt x="9092" y="6979"/>
                  </a:lnTo>
                  <a:lnTo>
                    <a:pt x="8881" y="6274"/>
                  </a:lnTo>
                  <a:lnTo>
                    <a:pt x="8599" y="5499"/>
                  </a:lnTo>
                  <a:lnTo>
                    <a:pt x="8247" y="4794"/>
                  </a:lnTo>
                  <a:lnTo>
                    <a:pt x="7894" y="4159"/>
                  </a:lnTo>
                  <a:lnTo>
                    <a:pt x="7401" y="3595"/>
                  </a:lnTo>
                  <a:lnTo>
                    <a:pt x="7119" y="3384"/>
                  </a:lnTo>
                  <a:lnTo>
                    <a:pt x="6837" y="3243"/>
                  </a:lnTo>
                  <a:lnTo>
                    <a:pt x="7119" y="2820"/>
                  </a:lnTo>
                  <a:lnTo>
                    <a:pt x="7330" y="2256"/>
                  </a:lnTo>
                  <a:lnTo>
                    <a:pt x="7542" y="1622"/>
                  </a:lnTo>
                  <a:lnTo>
                    <a:pt x="7612" y="988"/>
                  </a:lnTo>
                  <a:lnTo>
                    <a:pt x="7612" y="424"/>
                  </a:lnTo>
                  <a:lnTo>
                    <a:pt x="7612" y="212"/>
                  </a:lnTo>
                  <a:lnTo>
                    <a:pt x="7471" y="71"/>
                  </a:lnTo>
                  <a:lnTo>
                    <a:pt x="7330" y="1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5"/>
            <p:cNvSpPr/>
            <p:nvPr/>
          </p:nvSpPr>
          <p:spPr>
            <a:xfrm>
              <a:off x="1750550" y="2135900"/>
              <a:ext cx="260825" cy="227350"/>
            </a:xfrm>
            <a:custGeom>
              <a:avLst/>
              <a:gdLst/>
              <a:ahLst/>
              <a:cxnLst/>
              <a:rect l="l" t="t" r="r" b="b"/>
              <a:pathLst>
                <a:path w="10433" h="9094" extrusionOk="0">
                  <a:moveTo>
                    <a:pt x="7049" y="1199"/>
                  </a:moveTo>
                  <a:lnTo>
                    <a:pt x="7472" y="1340"/>
                  </a:lnTo>
                  <a:lnTo>
                    <a:pt x="7895" y="1481"/>
                  </a:lnTo>
                  <a:lnTo>
                    <a:pt x="8247" y="1692"/>
                  </a:lnTo>
                  <a:lnTo>
                    <a:pt x="8529" y="2045"/>
                  </a:lnTo>
                  <a:lnTo>
                    <a:pt x="8670" y="2397"/>
                  </a:lnTo>
                  <a:lnTo>
                    <a:pt x="8811" y="2820"/>
                  </a:lnTo>
                  <a:lnTo>
                    <a:pt x="8600" y="2397"/>
                  </a:lnTo>
                  <a:lnTo>
                    <a:pt x="8318" y="2115"/>
                  </a:lnTo>
                  <a:lnTo>
                    <a:pt x="8106" y="1904"/>
                  </a:lnTo>
                  <a:lnTo>
                    <a:pt x="7895" y="1833"/>
                  </a:lnTo>
                  <a:lnTo>
                    <a:pt x="7684" y="1833"/>
                  </a:lnTo>
                  <a:lnTo>
                    <a:pt x="7402" y="1904"/>
                  </a:lnTo>
                  <a:lnTo>
                    <a:pt x="6908" y="1904"/>
                  </a:lnTo>
                  <a:lnTo>
                    <a:pt x="6767" y="1974"/>
                  </a:lnTo>
                  <a:lnTo>
                    <a:pt x="6062" y="2186"/>
                  </a:lnTo>
                  <a:lnTo>
                    <a:pt x="5287" y="2397"/>
                  </a:lnTo>
                  <a:lnTo>
                    <a:pt x="4794" y="2538"/>
                  </a:lnTo>
                  <a:lnTo>
                    <a:pt x="4512" y="2468"/>
                  </a:lnTo>
                  <a:lnTo>
                    <a:pt x="4441" y="2397"/>
                  </a:lnTo>
                  <a:lnTo>
                    <a:pt x="4441" y="2327"/>
                  </a:lnTo>
                  <a:lnTo>
                    <a:pt x="4653" y="2115"/>
                  </a:lnTo>
                  <a:lnTo>
                    <a:pt x="4935" y="1904"/>
                  </a:lnTo>
                  <a:lnTo>
                    <a:pt x="5640" y="1481"/>
                  </a:lnTo>
                  <a:lnTo>
                    <a:pt x="6203" y="1199"/>
                  </a:lnTo>
                  <a:close/>
                  <a:moveTo>
                    <a:pt x="6485" y="3525"/>
                  </a:moveTo>
                  <a:lnTo>
                    <a:pt x="6626" y="3666"/>
                  </a:lnTo>
                  <a:lnTo>
                    <a:pt x="6697" y="3877"/>
                  </a:lnTo>
                  <a:lnTo>
                    <a:pt x="6697" y="4018"/>
                  </a:lnTo>
                  <a:lnTo>
                    <a:pt x="6697" y="4159"/>
                  </a:lnTo>
                  <a:lnTo>
                    <a:pt x="6556" y="4582"/>
                  </a:lnTo>
                  <a:lnTo>
                    <a:pt x="6274" y="4864"/>
                  </a:lnTo>
                  <a:lnTo>
                    <a:pt x="5992" y="5146"/>
                  </a:lnTo>
                  <a:lnTo>
                    <a:pt x="5710" y="5357"/>
                  </a:lnTo>
                  <a:lnTo>
                    <a:pt x="5428" y="5428"/>
                  </a:lnTo>
                  <a:lnTo>
                    <a:pt x="5287" y="5357"/>
                  </a:lnTo>
                  <a:lnTo>
                    <a:pt x="5146" y="5287"/>
                  </a:lnTo>
                  <a:lnTo>
                    <a:pt x="5076" y="5005"/>
                  </a:lnTo>
                  <a:lnTo>
                    <a:pt x="5076" y="4723"/>
                  </a:lnTo>
                  <a:lnTo>
                    <a:pt x="5287" y="4512"/>
                  </a:lnTo>
                  <a:lnTo>
                    <a:pt x="5499" y="4300"/>
                  </a:lnTo>
                  <a:lnTo>
                    <a:pt x="5358" y="4512"/>
                  </a:lnTo>
                  <a:lnTo>
                    <a:pt x="5217" y="4794"/>
                  </a:lnTo>
                  <a:lnTo>
                    <a:pt x="5287" y="5005"/>
                  </a:lnTo>
                  <a:lnTo>
                    <a:pt x="5358" y="5217"/>
                  </a:lnTo>
                  <a:lnTo>
                    <a:pt x="5569" y="5217"/>
                  </a:lnTo>
                  <a:lnTo>
                    <a:pt x="5710" y="5076"/>
                  </a:lnTo>
                  <a:lnTo>
                    <a:pt x="6062" y="4512"/>
                  </a:lnTo>
                  <a:lnTo>
                    <a:pt x="6344" y="3948"/>
                  </a:lnTo>
                  <a:lnTo>
                    <a:pt x="6485" y="3525"/>
                  </a:lnTo>
                  <a:close/>
                  <a:moveTo>
                    <a:pt x="9164" y="5076"/>
                  </a:moveTo>
                  <a:lnTo>
                    <a:pt x="9093" y="5569"/>
                  </a:lnTo>
                  <a:lnTo>
                    <a:pt x="8952" y="5992"/>
                  </a:lnTo>
                  <a:lnTo>
                    <a:pt x="8741" y="6415"/>
                  </a:lnTo>
                  <a:lnTo>
                    <a:pt x="8459" y="6767"/>
                  </a:lnTo>
                  <a:lnTo>
                    <a:pt x="7965" y="7190"/>
                  </a:lnTo>
                  <a:lnTo>
                    <a:pt x="7402" y="7542"/>
                  </a:lnTo>
                  <a:lnTo>
                    <a:pt x="6838" y="7683"/>
                  </a:lnTo>
                  <a:lnTo>
                    <a:pt x="6485" y="7754"/>
                  </a:lnTo>
                  <a:lnTo>
                    <a:pt x="6203" y="7683"/>
                  </a:lnTo>
                  <a:lnTo>
                    <a:pt x="6838" y="6979"/>
                  </a:lnTo>
                  <a:lnTo>
                    <a:pt x="7543" y="6274"/>
                  </a:lnTo>
                  <a:lnTo>
                    <a:pt x="8388" y="5639"/>
                  </a:lnTo>
                  <a:lnTo>
                    <a:pt x="9164" y="5076"/>
                  </a:lnTo>
                  <a:close/>
                  <a:moveTo>
                    <a:pt x="4089" y="3031"/>
                  </a:moveTo>
                  <a:lnTo>
                    <a:pt x="4089" y="3313"/>
                  </a:lnTo>
                  <a:lnTo>
                    <a:pt x="4018" y="3595"/>
                  </a:lnTo>
                  <a:lnTo>
                    <a:pt x="3736" y="4230"/>
                  </a:lnTo>
                  <a:lnTo>
                    <a:pt x="3384" y="4935"/>
                  </a:lnTo>
                  <a:lnTo>
                    <a:pt x="2961" y="5710"/>
                  </a:lnTo>
                  <a:lnTo>
                    <a:pt x="2891" y="6062"/>
                  </a:lnTo>
                  <a:lnTo>
                    <a:pt x="2750" y="6415"/>
                  </a:lnTo>
                  <a:lnTo>
                    <a:pt x="2820" y="6697"/>
                  </a:lnTo>
                  <a:lnTo>
                    <a:pt x="2891" y="6979"/>
                  </a:lnTo>
                  <a:lnTo>
                    <a:pt x="3102" y="7190"/>
                  </a:lnTo>
                  <a:lnTo>
                    <a:pt x="3455" y="7331"/>
                  </a:lnTo>
                  <a:lnTo>
                    <a:pt x="3948" y="7402"/>
                  </a:lnTo>
                  <a:lnTo>
                    <a:pt x="4653" y="7472"/>
                  </a:lnTo>
                  <a:lnTo>
                    <a:pt x="3877" y="7895"/>
                  </a:lnTo>
                  <a:lnTo>
                    <a:pt x="3243" y="8036"/>
                  </a:lnTo>
                  <a:lnTo>
                    <a:pt x="2679" y="8106"/>
                  </a:lnTo>
                  <a:lnTo>
                    <a:pt x="2256" y="8036"/>
                  </a:lnTo>
                  <a:lnTo>
                    <a:pt x="1904" y="7824"/>
                  </a:lnTo>
                  <a:lnTo>
                    <a:pt x="1692" y="7542"/>
                  </a:lnTo>
                  <a:lnTo>
                    <a:pt x="1551" y="7190"/>
                  </a:lnTo>
                  <a:lnTo>
                    <a:pt x="1481" y="6767"/>
                  </a:lnTo>
                  <a:lnTo>
                    <a:pt x="1551" y="6344"/>
                  </a:lnTo>
                  <a:lnTo>
                    <a:pt x="1692" y="5851"/>
                  </a:lnTo>
                  <a:lnTo>
                    <a:pt x="1833" y="5357"/>
                  </a:lnTo>
                  <a:lnTo>
                    <a:pt x="2115" y="4864"/>
                  </a:lnTo>
                  <a:lnTo>
                    <a:pt x="2397" y="4441"/>
                  </a:lnTo>
                  <a:lnTo>
                    <a:pt x="2750" y="4018"/>
                  </a:lnTo>
                  <a:lnTo>
                    <a:pt x="3173" y="3595"/>
                  </a:lnTo>
                  <a:lnTo>
                    <a:pt x="3595" y="3313"/>
                  </a:lnTo>
                  <a:lnTo>
                    <a:pt x="4089" y="3031"/>
                  </a:lnTo>
                  <a:close/>
                  <a:moveTo>
                    <a:pt x="6697" y="1"/>
                  </a:moveTo>
                  <a:lnTo>
                    <a:pt x="6203" y="71"/>
                  </a:lnTo>
                  <a:lnTo>
                    <a:pt x="5780" y="142"/>
                  </a:lnTo>
                  <a:lnTo>
                    <a:pt x="5358" y="353"/>
                  </a:lnTo>
                  <a:lnTo>
                    <a:pt x="4935" y="635"/>
                  </a:lnTo>
                  <a:lnTo>
                    <a:pt x="4723" y="776"/>
                  </a:lnTo>
                  <a:lnTo>
                    <a:pt x="4582" y="987"/>
                  </a:lnTo>
                  <a:lnTo>
                    <a:pt x="4371" y="1410"/>
                  </a:lnTo>
                  <a:lnTo>
                    <a:pt x="4159" y="1833"/>
                  </a:lnTo>
                  <a:lnTo>
                    <a:pt x="4089" y="2045"/>
                  </a:lnTo>
                  <a:lnTo>
                    <a:pt x="3948" y="2186"/>
                  </a:lnTo>
                  <a:lnTo>
                    <a:pt x="3595" y="2468"/>
                  </a:lnTo>
                  <a:lnTo>
                    <a:pt x="3173" y="2679"/>
                  </a:lnTo>
                  <a:lnTo>
                    <a:pt x="2679" y="2820"/>
                  </a:lnTo>
                  <a:lnTo>
                    <a:pt x="2186" y="3172"/>
                  </a:lnTo>
                  <a:lnTo>
                    <a:pt x="1410" y="3807"/>
                  </a:lnTo>
                  <a:lnTo>
                    <a:pt x="988" y="4230"/>
                  </a:lnTo>
                  <a:lnTo>
                    <a:pt x="706" y="4582"/>
                  </a:lnTo>
                  <a:lnTo>
                    <a:pt x="424" y="5076"/>
                  </a:lnTo>
                  <a:lnTo>
                    <a:pt x="212" y="5498"/>
                  </a:lnTo>
                  <a:lnTo>
                    <a:pt x="71" y="5992"/>
                  </a:lnTo>
                  <a:lnTo>
                    <a:pt x="1" y="6556"/>
                  </a:lnTo>
                  <a:lnTo>
                    <a:pt x="71" y="7261"/>
                  </a:lnTo>
                  <a:lnTo>
                    <a:pt x="212" y="7754"/>
                  </a:lnTo>
                  <a:lnTo>
                    <a:pt x="424" y="8177"/>
                  </a:lnTo>
                  <a:lnTo>
                    <a:pt x="635" y="8529"/>
                  </a:lnTo>
                  <a:lnTo>
                    <a:pt x="917" y="8811"/>
                  </a:lnTo>
                  <a:lnTo>
                    <a:pt x="1270" y="8952"/>
                  </a:lnTo>
                  <a:lnTo>
                    <a:pt x="1692" y="9023"/>
                  </a:lnTo>
                  <a:lnTo>
                    <a:pt x="2045" y="9093"/>
                  </a:lnTo>
                  <a:lnTo>
                    <a:pt x="2961" y="9023"/>
                  </a:lnTo>
                  <a:lnTo>
                    <a:pt x="3877" y="8811"/>
                  </a:lnTo>
                  <a:lnTo>
                    <a:pt x="5640" y="8388"/>
                  </a:lnTo>
                  <a:lnTo>
                    <a:pt x="6485" y="8388"/>
                  </a:lnTo>
                  <a:lnTo>
                    <a:pt x="7261" y="8459"/>
                  </a:lnTo>
                  <a:lnTo>
                    <a:pt x="7613" y="8529"/>
                  </a:lnTo>
                  <a:lnTo>
                    <a:pt x="8036" y="8459"/>
                  </a:lnTo>
                  <a:lnTo>
                    <a:pt x="8529" y="8247"/>
                  </a:lnTo>
                  <a:lnTo>
                    <a:pt x="9023" y="7965"/>
                  </a:lnTo>
                  <a:lnTo>
                    <a:pt x="9446" y="7472"/>
                  </a:lnTo>
                  <a:lnTo>
                    <a:pt x="9798" y="6979"/>
                  </a:lnTo>
                  <a:lnTo>
                    <a:pt x="10150" y="6415"/>
                  </a:lnTo>
                  <a:lnTo>
                    <a:pt x="10362" y="5851"/>
                  </a:lnTo>
                  <a:lnTo>
                    <a:pt x="10432" y="5217"/>
                  </a:lnTo>
                  <a:lnTo>
                    <a:pt x="10432" y="4582"/>
                  </a:lnTo>
                  <a:lnTo>
                    <a:pt x="10362" y="4018"/>
                  </a:lnTo>
                  <a:lnTo>
                    <a:pt x="10080" y="3384"/>
                  </a:lnTo>
                  <a:lnTo>
                    <a:pt x="10150" y="2891"/>
                  </a:lnTo>
                  <a:lnTo>
                    <a:pt x="10080" y="2468"/>
                  </a:lnTo>
                  <a:lnTo>
                    <a:pt x="10009" y="1974"/>
                  </a:lnTo>
                  <a:lnTo>
                    <a:pt x="9798" y="1622"/>
                  </a:lnTo>
                  <a:lnTo>
                    <a:pt x="9516" y="1199"/>
                  </a:lnTo>
                  <a:lnTo>
                    <a:pt x="9234" y="917"/>
                  </a:lnTo>
                  <a:lnTo>
                    <a:pt x="8882" y="635"/>
                  </a:lnTo>
                  <a:lnTo>
                    <a:pt x="8459" y="424"/>
                  </a:lnTo>
                  <a:lnTo>
                    <a:pt x="8036" y="212"/>
                  </a:lnTo>
                  <a:lnTo>
                    <a:pt x="7613" y="71"/>
                  </a:lnTo>
                  <a:lnTo>
                    <a:pt x="7120" y="1"/>
                  </a:lnTo>
                  <a:close/>
                </a:path>
              </a:pathLst>
            </a:custGeom>
            <a:solidFill>
              <a:srgbClr val="DDAC6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5"/>
            <p:cNvSpPr/>
            <p:nvPr/>
          </p:nvSpPr>
          <p:spPr>
            <a:xfrm>
              <a:off x="1133825" y="238125"/>
              <a:ext cx="246725" cy="246700"/>
            </a:xfrm>
            <a:custGeom>
              <a:avLst/>
              <a:gdLst/>
              <a:ahLst/>
              <a:cxnLst/>
              <a:rect l="l" t="t" r="r" b="b"/>
              <a:pathLst>
                <a:path w="9869" h="9868" extrusionOk="0">
                  <a:moveTo>
                    <a:pt x="4652" y="564"/>
                  </a:moveTo>
                  <a:lnTo>
                    <a:pt x="4934" y="634"/>
                  </a:lnTo>
                  <a:lnTo>
                    <a:pt x="5216" y="775"/>
                  </a:lnTo>
                  <a:lnTo>
                    <a:pt x="5428" y="987"/>
                  </a:lnTo>
                  <a:lnTo>
                    <a:pt x="5569" y="1198"/>
                  </a:lnTo>
                  <a:lnTo>
                    <a:pt x="5639" y="1480"/>
                  </a:lnTo>
                  <a:lnTo>
                    <a:pt x="5639" y="1762"/>
                  </a:lnTo>
                  <a:lnTo>
                    <a:pt x="5639" y="2044"/>
                  </a:lnTo>
                  <a:lnTo>
                    <a:pt x="5428" y="2608"/>
                  </a:lnTo>
                  <a:lnTo>
                    <a:pt x="4934" y="3736"/>
                  </a:lnTo>
                  <a:lnTo>
                    <a:pt x="4793" y="4229"/>
                  </a:lnTo>
                  <a:lnTo>
                    <a:pt x="4723" y="4370"/>
                  </a:lnTo>
                  <a:lnTo>
                    <a:pt x="4793" y="4511"/>
                  </a:lnTo>
                  <a:lnTo>
                    <a:pt x="3807" y="3877"/>
                  </a:lnTo>
                  <a:lnTo>
                    <a:pt x="2961" y="3172"/>
                  </a:lnTo>
                  <a:lnTo>
                    <a:pt x="2749" y="2960"/>
                  </a:lnTo>
                  <a:lnTo>
                    <a:pt x="2608" y="2749"/>
                  </a:lnTo>
                  <a:lnTo>
                    <a:pt x="2538" y="2467"/>
                  </a:lnTo>
                  <a:lnTo>
                    <a:pt x="2538" y="2255"/>
                  </a:lnTo>
                  <a:lnTo>
                    <a:pt x="2608" y="1974"/>
                  </a:lnTo>
                  <a:lnTo>
                    <a:pt x="2679" y="1762"/>
                  </a:lnTo>
                  <a:lnTo>
                    <a:pt x="2961" y="1339"/>
                  </a:lnTo>
                  <a:lnTo>
                    <a:pt x="3384" y="916"/>
                  </a:lnTo>
                  <a:lnTo>
                    <a:pt x="3877" y="705"/>
                  </a:lnTo>
                  <a:lnTo>
                    <a:pt x="4371" y="564"/>
                  </a:lnTo>
                  <a:close/>
                  <a:moveTo>
                    <a:pt x="8106" y="2749"/>
                  </a:moveTo>
                  <a:lnTo>
                    <a:pt x="8318" y="2819"/>
                  </a:lnTo>
                  <a:lnTo>
                    <a:pt x="8529" y="2890"/>
                  </a:lnTo>
                  <a:lnTo>
                    <a:pt x="8670" y="2960"/>
                  </a:lnTo>
                  <a:lnTo>
                    <a:pt x="8811" y="3172"/>
                  </a:lnTo>
                  <a:lnTo>
                    <a:pt x="8952" y="3454"/>
                  </a:lnTo>
                  <a:lnTo>
                    <a:pt x="9022" y="3806"/>
                  </a:lnTo>
                  <a:lnTo>
                    <a:pt x="9093" y="4300"/>
                  </a:lnTo>
                  <a:lnTo>
                    <a:pt x="9022" y="4652"/>
                  </a:lnTo>
                  <a:lnTo>
                    <a:pt x="8882" y="5004"/>
                  </a:lnTo>
                  <a:lnTo>
                    <a:pt x="8741" y="5216"/>
                  </a:lnTo>
                  <a:lnTo>
                    <a:pt x="8459" y="5357"/>
                  </a:lnTo>
                  <a:lnTo>
                    <a:pt x="8177" y="5498"/>
                  </a:lnTo>
                  <a:lnTo>
                    <a:pt x="7190" y="5498"/>
                  </a:lnTo>
                  <a:lnTo>
                    <a:pt x="6837" y="5357"/>
                  </a:lnTo>
                  <a:lnTo>
                    <a:pt x="6556" y="5286"/>
                  </a:lnTo>
                  <a:lnTo>
                    <a:pt x="6274" y="5075"/>
                  </a:lnTo>
                  <a:lnTo>
                    <a:pt x="6133" y="4863"/>
                  </a:lnTo>
                  <a:lnTo>
                    <a:pt x="5992" y="4652"/>
                  </a:lnTo>
                  <a:lnTo>
                    <a:pt x="5921" y="4441"/>
                  </a:lnTo>
                  <a:lnTo>
                    <a:pt x="5992" y="4159"/>
                  </a:lnTo>
                  <a:lnTo>
                    <a:pt x="6767" y="3454"/>
                  </a:lnTo>
                  <a:lnTo>
                    <a:pt x="7260" y="3101"/>
                  </a:lnTo>
                  <a:lnTo>
                    <a:pt x="7683" y="2890"/>
                  </a:lnTo>
                  <a:lnTo>
                    <a:pt x="8106" y="2749"/>
                  </a:lnTo>
                  <a:close/>
                  <a:moveTo>
                    <a:pt x="3384" y="5357"/>
                  </a:moveTo>
                  <a:lnTo>
                    <a:pt x="4300" y="5427"/>
                  </a:lnTo>
                  <a:lnTo>
                    <a:pt x="4089" y="6273"/>
                  </a:lnTo>
                  <a:lnTo>
                    <a:pt x="3948" y="6837"/>
                  </a:lnTo>
                  <a:lnTo>
                    <a:pt x="3736" y="7401"/>
                  </a:lnTo>
                  <a:lnTo>
                    <a:pt x="3454" y="7965"/>
                  </a:lnTo>
                  <a:lnTo>
                    <a:pt x="3102" y="8388"/>
                  </a:lnTo>
                  <a:lnTo>
                    <a:pt x="2961" y="8599"/>
                  </a:lnTo>
                  <a:lnTo>
                    <a:pt x="2749" y="8740"/>
                  </a:lnTo>
                  <a:lnTo>
                    <a:pt x="2538" y="8811"/>
                  </a:lnTo>
                  <a:lnTo>
                    <a:pt x="2327" y="8811"/>
                  </a:lnTo>
                  <a:lnTo>
                    <a:pt x="1904" y="8740"/>
                  </a:lnTo>
                  <a:lnTo>
                    <a:pt x="1551" y="8599"/>
                  </a:lnTo>
                  <a:lnTo>
                    <a:pt x="1340" y="8317"/>
                  </a:lnTo>
                  <a:lnTo>
                    <a:pt x="1128" y="8035"/>
                  </a:lnTo>
                  <a:lnTo>
                    <a:pt x="1058" y="7683"/>
                  </a:lnTo>
                  <a:lnTo>
                    <a:pt x="987" y="7260"/>
                  </a:lnTo>
                  <a:lnTo>
                    <a:pt x="987" y="6907"/>
                  </a:lnTo>
                  <a:lnTo>
                    <a:pt x="1058" y="6485"/>
                  </a:lnTo>
                  <a:lnTo>
                    <a:pt x="1128" y="6203"/>
                  </a:lnTo>
                  <a:lnTo>
                    <a:pt x="1269" y="6062"/>
                  </a:lnTo>
                  <a:lnTo>
                    <a:pt x="1410" y="5850"/>
                  </a:lnTo>
                  <a:lnTo>
                    <a:pt x="1551" y="5709"/>
                  </a:lnTo>
                  <a:lnTo>
                    <a:pt x="1974" y="5498"/>
                  </a:lnTo>
                  <a:lnTo>
                    <a:pt x="2397" y="5427"/>
                  </a:lnTo>
                  <a:lnTo>
                    <a:pt x="2890" y="5357"/>
                  </a:lnTo>
                  <a:close/>
                  <a:moveTo>
                    <a:pt x="5992" y="5780"/>
                  </a:moveTo>
                  <a:lnTo>
                    <a:pt x="6203" y="5850"/>
                  </a:lnTo>
                  <a:lnTo>
                    <a:pt x="6485" y="5991"/>
                  </a:lnTo>
                  <a:lnTo>
                    <a:pt x="7331" y="6414"/>
                  </a:lnTo>
                  <a:lnTo>
                    <a:pt x="8036" y="6907"/>
                  </a:lnTo>
                  <a:lnTo>
                    <a:pt x="8318" y="7119"/>
                  </a:lnTo>
                  <a:lnTo>
                    <a:pt x="8388" y="7330"/>
                  </a:lnTo>
                  <a:lnTo>
                    <a:pt x="8388" y="7471"/>
                  </a:lnTo>
                  <a:lnTo>
                    <a:pt x="8318" y="7683"/>
                  </a:lnTo>
                  <a:lnTo>
                    <a:pt x="8106" y="7965"/>
                  </a:lnTo>
                  <a:lnTo>
                    <a:pt x="7895" y="8176"/>
                  </a:lnTo>
                  <a:lnTo>
                    <a:pt x="7260" y="8599"/>
                  </a:lnTo>
                  <a:lnTo>
                    <a:pt x="6908" y="8740"/>
                  </a:lnTo>
                  <a:lnTo>
                    <a:pt x="6556" y="8881"/>
                  </a:lnTo>
                  <a:lnTo>
                    <a:pt x="6203" y="8952"/>
                  </a:lnTo>
                  <a:lnTo>
                    <a:pt x="5498" y="8952"/>
                  </a:lnTo>
                  <a:lnTo>
                    <a:pt x="5216" y="8811"/>
                  </a:lnTo>
                  <a:lnTo>
                    <a:pt x="5005" y="8529"/>
                  </a:lnTo>
                  <a:lnTo>
                    <a:pt x="4864" y="8247"/>
                  </a:lnTo>
                  <a:lnTo>
                    <a:pt x="4793" y="7753"/>
                  </a:lnTo>
                  <a:lnTo>
                    <a:pt x="4723" y="7189"/>
                  </a:lnTo>
                  <a:lnTo>
                    <a:pt x="4864" y="6696"/>
                  </a:lnTo>
                  <a:lnTo>
                    <a:pt x="4934" y="6344"/>
                  </a:lnTo>
                  <a:lnTo>
                    <a:pt x="5005" y="5991"/>
                  </a:lnTo>
                  <a:lnTo>
                    <a:pt x="5075" y="5850"/>
                  </a:lnTo>
                  <a:lnTo>
                    <a:pt x="5287" y="5780"/>
                  </a:lnTo>
                  <a:close/>
                  <a:moveTo>
                    <a:pt x="4723" y="0"/>
                  </a:moveTo>
                  <a:lnTo>
                    <a:pt x="4089" y="70"/>
                  </a:lnTo>
                  <a:lnTo>
                    <a:pt x="3384" y="352"/>
                  </a:lnTo>
                  <a:lnTo>
                    <a:pt x="2820" y="705"/>
                  </a:lnTo>
                  <a:lnTo>
                    <a:pt x="2256" y="1198"/>
                  </a:lnTo>
                  <a:lnTo>
                    <a:pt x="1904" y="1762"/>
                  </a:lnTo>
                  <a:lnTo>
                    <a:pt x="1763" y="2044"/>
                  </a:lnTo>
                  <a:lnTo>
                    <a:pt x="1622" y="2326"/>
                  </a:lnTo>
                  <a:lnTo>
                    <a:pt x="1622" y="2678"/>
                  </a:lnTo>
                  <a:lnTo>
                    <a:pt x="1622" y="2960"/>
                  </a:lnTo>
                  <a:lnTo>
                    <a:pt x="1763" y="3242"/>
                  </a:lnTo>
                  <a:lnTo>
                    <a:pt x="1904" y="3524"/>
                  </a:lnTo>
                  <a:lnTo>
                    <a:pt x="2115" y="3806"/>
                  </a:lnTo>
                  <a:lnTo>
                    <a:pt x="2467" y="4088"/>
                  </a:lnTo>
                  <a:lnTo>
                    <a:pt x="2890" y="4300"/>
                  </a:lnTo>
                  <a:lnTo>
                    <a:pt x="3384" y="4511"/>
                  </a:lnTo>
                  <a:lnTo>
                    <a:pt x="4018" y="4722"/>
                  </a:lnTo>
                  <a:lnTo>
                    <a:pt x="4723" y="4863"/>
                  </a:lnTo>
                  <a:lnTo>
                    <a:pt x="4582" y="5004"/>
                  </a:lnTo>
                  <a:lnTo>
                    <a:pt x="4371" y="5075"/>
                  </a:lnTo>
                  <a:lnTo>
                    <a:pt x="3877" y="5075"/>
                  </a:lnTo>
                  <a:lnTo>
                    <a:pt x="2538" y="4863"/>
                  </a:lnTo>
                  <a:lnTo>
                    <a:pt x="1833" y="4793"/>
                  </a:lnTo>
                  <a:lnTo>
                    <a:pt x="1481" y="4863"/>
                  </a:lnTo>
                  <a:lnTo>
                    <a:pt x="1128" y="5004"/>
                  </a:lnTo>
                  <a:lnTo>
                    <a:pt x="846" y="5145"/>
                  </a:lnTo>
                  <a:lnTo>
                    <a:pt x="564" y="5427"/>
                  </a:lnTo>
                  <a:lnTo>
                    <a:pt x="283" y="5780"/>
                  </a:lnTo>
                  <a:lnTo>
                    <a:pt x="142" y="6273"/>
                  </a:lnTo>
                  <a:lnTo>
                    <a:pt x="71" y="6626"/>
                  </a:lnTo>
                  <a:lnTo>
                    <a:pt x="1" y="7048"/>
                  </a:lnTo>
                  <a:lnTo>
                    <a:pt x="71" y="7401"/>
                  </a:lnTo>
                  <a:lnTo>
                    <a:pt x="142" y="7753"/>
                  </a:lnTo>
                  <a:lnTo>
                    <a:pt x="212" y="8176"/>
                  </a:lnTo>
                  <a:lnTo>
                    <a:pt x="423" y="8529"/>
                  </a:lnTo>
                  <a:lnTo>
                    <a:pt x="564" y="8811"/>
                  </a:lnTo>
                  <a:lnTo>
                    <a:pt x="846" y="9163"/>
                  </a:lnTo>
                  <a:lnTo>
                    <a:pt x="1058" y="9374"/>
                  </a:lnTo>
                  <a:lnTo>
                    <a:pt x="1340" y="9586"/>
                  </a:lnTo>
                  <a:lnTo>
                    <a:pt x="1692" y="9727"/>
                  </a:lnTo>
                  <a:lnTo>
                    <a:pt x="1974" y="9868"/>
                  </a:lnTo>
                  <a:lnTo>
                    <a:pt x="2327" y="9868"/>
                  </a:lnTo>
                  <a:lnTo>
                    <a:pt x="2679" y="9797"/>
                  </a:lnTo>
                  <a:lnTo>
                    <a:pt x="3102" y="9656"/>
                  </a:lnTo>
                  <a:lnTo>
                    <a:pt x="3454" y="9374"/>
                  </a:lnTo>
                  <a:lnTo>
                    <a:pt x="4089" y="8670"/>
                  </a:lnTo>
                  <a:lnTo>
                    <a:pt x="4089" y="8952"/>
                  </a:lnTo>
                  <a:lnTo>
                    <a:pt x="4159" y="9163"/>
                  </a:lnTo>
                  <a:lnTo>
                    <a:pt x="4300" y="9304"/>
                  </a:lnTo>
                  <a:lnTo>
                    <a:pt x="4371" y="9445"/>
                  </a:lnTo>
                  <a:lnTo>
                    <a:pt x="4793" y="9656"/>
                  </a:lnTo>
                  <a:lnTo>
                    <a:pt x="5216" y="9797"/>
                  </a:lnTo>
                  <a:lnTo>
                    <a:pt x="5780" y="9797"/>
                  </a:lnTo>
                  <a:lnTo>
                    <a:pt x="6344" y="9656"/>
                  </a:lnTo>
                  <a:lnTo>
                    <a:pt x="6908" y="9515"/>
                  </a:lnTo>
                  <a:lnTo>
                    <a:pt x="7472" y="9304"/>
                  </a:lnTo>
                  <a:lnTo>
                    <a:pt x="8036" y="9022"/>
                  </a:lnTo>
                  <a:lnTo>
                    <a:pt x="8529" y="8670"/>
                  </a:lnTo>
                  <a:lnTo>
                    <a:pt x="8882" y="8317"/>
                  </a:lnTo>
                  <a:lnTo>
                    <a:pt x="9163" y="7894"/>
                  </a:lnTo>
                  <a:lnTo>
                    <a:pt x="9304" y="7542"/>
                  </a:lnTo>
                  <a:lnTo>
                    <a:pt x="9304" y="7330"/>
                  </a:lnTo>
                  <a:lnTo>
                    <a:pt x="9234" y="7119"/>
                  </a:lnTo>
                  <a:lnTo>
                    <a:pt x="9163" y="6907"/>
                  </a:lnTo>
                  <a:lnTo>
                    <a:pt x="9022" y="6696"/>
                  </a:lnTo>
                  <a:lnTo>
                    <a:pt x="8811" y="6485"/>
                  </a:lnTo>
                  <a:lnTo>
                    <a:pt x="8529" y="6344"/>
                  </a:lnTo>
                  <a:lnTo>
                    <a:pt x="9022" y="6132"/>
                  </a:lnTo>
                  <a:lnTo>
                    <a:pt x="9375" y="5780"/>
                  </a:lnTo>
                  <a:lnTo>
                    <a:pt x="9586" y="5427"/>
                  </a:lnTo>
                  <a:lnTo>
                    <a:pt x="9798" y="5004"/>
                  </a:lnTo>
                  <a:lnTo>
                    <a:pt x="9868" y="4511"/>
                  </a:lnTo>
                  <a:lnTo>
                    <a:pt x="9868" y="4018"/>
                  </a:lnTo>
                  <a:lnTo>
                    <a:pt x="9727" y="3595"/>
                  </a:lnTo>
                  <a:lnTo>
                    <a:pt x="9586" y="3101"/>
                  </a:lnTo>
                  <a:lnTo>
                    <a:pt x="9375" y="2678"/>
                  </a:lnTo>
                  <a:lnTo>
                    <a:pt x="9093" y="2396"/>
                  </a:lnTo>
                  <a:lnTo>
                    <a:pt x="8741" y="2115"/>
                  </a:lnTo>
                  <a:lnTo>
                    <a:pt x="8318" y="1974"/>
                  </a:lnTo>
                  <a:lnTo>
                    <a:pt x="7895" y="1903"/>
                  </a:lnTo>
                  <a:lnTo>
                    <a:pt x="7401" y="2044"/>
                  </a:lnTo>
                  <a:lnTo>
                    <a:pt x="6908" y="2255"/>
                  </a:lnTo>
                  <a:lnTo>
                    <a:pt x="6344" y="2749"/>
                  </a:lnTo>
                  <a:lnTo>
                    <a:pt x="6415" y="2115"/>
                  </a:lnTo>
                  <a:lnTo>
                    <a:pt x="6415" y="1621"/>
                  </a:lnTo>
                  <a:lnTo>
                    <a:pt x="6344" y="1198"/>
                  </a:lnTo>
                  <a:lnTo>
                    <a:pt x="6203" y="846"/>
                  </a:lnTo>
                  <a:lnTo>
                    <a:pt x="6062" y="564"/>
                  </a:lnTo>
                  <a:lnTo>
                    <a:pt x="5851" y="352"/>
                  </a:lnTo>
                  <a:lnTo>
                    <a:pt x="5569" y="141"/>
                  </a:lnTo>
                  <a:lnTo>
                    <a:pt x="5357" y="70"/>
                  </a:lnTo>
                  <a:lnTo>
                    <a:pt x="5005" y="0"/>
                  </a:lnTo>
                  <a:close/>
                </a:path>
              </a:pathLst>
            </a:custGeom>
            <a:solidFill>
              <a:srgbClr val="F7B2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44" name="Google Shape;244;p5"/>
            <p:cNvGrpSpPr/>
            <p:nvPr/>
          </p:nvGrpSpPr>
          <p:grpSpPr>
            <a:xfrm>
              <a:off x="1863325" y="2900650"/>
              <a:ext cx="206200" cy="244975"/>
              <a:chOff x="4157100" y="2900650"/>
              <a:chExt cx="206200" cy="244975"/>
            </a:xfrm>
          </p:grpSpPr>
          <p:sp>
            <p:nvSpPr>
              <p:cNvPr id="245" name="Google Shape;245;p5"/>
              <p:cNvSpPr/>
              <p:nvPr/>
            </p:nvSpPr>
            <p:spPr>
              <a:xfrm>
                <a:off x="4157100" y="3031050"/>
                <a:ext cx="51125" cy="11457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4583" extrusionOk="0">
                    <a:moveTo>
                      <a:pt x="776" y="1622"/>
                    </a:moveTo>
                    <a:lnTo>
                      <a:pt x="917" y="2045"/>
                    </a:lnTo>
                    <a:lnTo>
                      <a:pt x="988" y="2538"/>
                    </a:lnTo>
                    <a:lnTo>
                      <a:pt x="988" y="2961"/>
                    </a:lnTo>
                    <a:lnTo>
                      <a:pt x="988" y="3454"/>
                    </a:lnTo>
                    <a:lnTo>
                      <a:pt x="776" y="3032"/>
                    </a:lnTo>
                    <a:lnTo>
                      <a:pt x="706" y="2609"/>
                    </a:lnTo>
                    <a:lnTo>
                      <a:pt x="706" y="2115"/>
                    </a:lnTo>
                    <a:lnTo>
                      <a:pt x="776" y="1622"/>
                    </a:lnTo>
                    <a:close/>
                    <a:moveTo>
                      <a:pt x="706" y="1"/>
                    </a:moveTo>
                    <a:lnTo>
                      <a:pt x="565" y="71"/>
                    </a:lnTo>
                    <a:lnTo>
                      <a:pt x="353" y="424"/>
                    </a:lnTo>
                    <a:lnTo>
                      <a:pt x="212" y="917"/>
                    </a:lnTo>
                    <a:lnTo>
                      <a:pt x="71" y="1481"/>
                    </a:lnTo>
                    <a:lnTo>
                      <a:pt x="1" y="2679"/>
                    </a:lnTo>
                    <a:lnTo>
                      <a:pt x="1" y="3102"/>
                    </a:lnTo>
                    <a:lnTo>
                      <a:pt x="71" y="3384"/>
                    </a:lnTo>
                    <a:lnTo>
                      <a:pt x="142" y="3595"/>
                    </a:lnTo>
                    <a:lnTo>
                      <a:pt x="424" y="3877"/>
                    </a:lnTo>
                    <a:lnTo>
                      <a:pt x="706" y="4159"/>
                    </a:lnTo>
                    <a:lnTo>
                      <a:pt x="988" y="4371"/>
                    </a:lnTo>
                    <a:lnTo>
                      <a:pt x="1340" y="4512"/>
                    </a:lnTo>
                    <a:lnTo>
                      <a:pt x="1622" y="4582"/>
                    </a:lnTo>
                    <a:lnTo>
                      <a:pt x="1763" y="4512"/>
                    </a:lnTo>
                    <a:lnTo>
                      <a:pt x="1833" y="4441"/>
                    </a:lnTo>
                    <a:lnTo>
                      <a:pt x="1974" y="4300"/>
                    </a:lnTo>
                    <a:lnTo>
                      <a:pt x="1974" y="4159"/>
                    </a:lnTo>
                    <a:lnTo>
                      <a:pt x="2045" y="3736"/>
                    </a:lnTo>
                    <a:lnTo>
                      <a:pt x="2045" y="3173"/>
                    </a:lnTo>
                    <a:lnTo>
                      <a:pt x="1974" y="2538"/>
                    </a:lnTo>
                    <a:lnTo>
                      <a:pt x="1833" y="1833"/>
                    </a:lnTo>
                    <a:lnTo>
                      <a:pt x="1622" y="1199"/>
                    </a:lnTo>
                    <a:lnTo>
                      <a:pt x="1410" y="635"/>
                    </a:lnTo>
                    <a:lnTo>
                      <a:pt x="1129" y="212"/>
                    </a:lnTo>
                    <a:lnTo>
                      <a:pt x="988" y="71"/>
                    </a:lnTo>
                    <a:lnTo>
                      <a:pt x="847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" name="Google Shape;246;p5"/>
              <p:cNvSpPr/>
              <p:nvPr/>
            </p:nvSpPr>
            <p:spPr>
              <a:xfrm>
                <a:off x="4169450" y="2900650"/>
                <a:ext cx="8812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4160" extrusionOk="0">
                    <a:moveTo>
                      <a:pt x="3031" y="1"/>
                    </a:moveTo>
                    <a:lnTo>
                      <a:pt x="2960" y="142"/>
                    </a:lnTo>
                    <a:lnTo>
                      <a:pt x="2749" y="494"/>
                    </a:lnTo>
                    <a:lnTo>
                      <a:pt x="2326" y="1692"/>
                    </a:lnTo>
                    <a:lnTo>
                      <a:pt x="2044" y="2327"/>
                    </a:lnTo>
                    <a:lnTo>
                      <a:pt x="1692" y="2891"/>
                    </a:lnTo>
                    <a:lnTo>
                      <a:pt x="1339" y="3314"/>
                    </a:lnTo>
                    <a:lnTo>
                      <a:pt x="1128" y="3455"/>
                    </a:lnTo>
                    <a:lnTo>
                      <a:pt x="846" y="3596"/>
                    </a:lnTo>
                    <a:lnTo>
                      <a:pt x="1128" y="2679"/>
                    </a:lnTo>
                    <a:lnTo>
                      <a:pt x="1410" y="1974"/>
                    </a:lnTo>
                    <a:lnTo>
                      <a:pt x="1903" y="1270"/>
                    </a:lnTo>
                    <a:lnTo>
                      <a:pt x="2538" y="565"/>
                    </a:lnTo>
                    <a:lnTo>
                      <a:pt x="2538" y="494"/>
                    </a:lnTo>
                    <a:lnTo>
                      <a:pt x="2467" y="565"/>
                    </a:lnTo>
                    <a:lnTo>
                      <a:pt x="1833" y="847"/>
                    </a:lnTo>
                    <a:lnTo>
                      <a:pt x="1128" y="1270"/>
                    </a:lnTo>
                    <a:lnTo>
                      <a:pt x="846" y="1481"/>
                    </a:lnTo>
                    <a:lnTo>
                      <a:pt x="705" y="1692"/>
                    </a:lnTo>
                    <a:lnTo>
                      <a:pt x="353" y="2256"/>
                    </a:lnTo>
                    <a:lnTo>
                      <a:pt x="71" y="2891"/>
                    </a:lnTo>
                    <a:lnTo>
                      <a:pt x="0" y="3243"/>
                    </a:lnTo>
                    <a:lnTo>
                      <a:pt x="0" y="3596"/>
                    </a:lnTo>
                    <a:lnTo>
                      <a:pt x="141" y="3878"/>
                    </a:lnTo>
                    <a:lnTo>
                      <a:pt x="353" y="4089"/>
                    </a:lnTo>
                    <a:lnTo>
                      <a:pt x="635" y="4159"/>
                    </a:lnTo>
                    <a:lnTo>
                      <a:pt x="916" y="4159"/>
                    </a:lnTo>
                    <a:lnTo>
                      <a:pt x="1269" y="4018"/>
                    </a:lnTo>
                    <a:lnTo>
                      <a:pt x="1551" y="3878"/>
                    </a:lnTo>
                    <a:lnTo>
                      <a:pt x="1903" y="3596"/>
                    </a:lnTo>
                    <a:lnTo>
                      <a:pt x="2185" y="3243"/>
                    </a:lnTo>
                    <a:lnTo>
                      <a:pt x="2820" y="2468"/>
                    </a:lnTo>
                    <a:lnTo>
                      <a:pt x="3242" y="1622"/>
                    </a:lnTo>
                    <a:lnTo>
                      <a:pt x="3383" y="1199"/>
                    </a:lnTo>
                    <a:lnTo>
                      <a:pt x="3454" y="847"/>
                    </a:lnTo>
                    <a:lnTo>
                      <a:pt x="3524" y="494"/>
                    </a:lnTo>
                    <a:lnTo>
                      <a:pt x="3454" y="283"/>
                    </a:lnTo>
                    <a:lnTo>
                      <a:pt x="3313" y="71"/>
                    </a:lnTo>
                    <a:lnTo>
                      <a:pt x="3101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" name="Google Shape;247;p5"/>
              <p:cNvSpPr/>
              <p:nvPr/>
            </p:nvSpPr>
            <p:spPr>
              <a:xfrm>
                <a:off x="4217025" y="3024000"/>
                <a:ext cx="14627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4160" extrusionOk="0">
                    <a:moveTo>
                      <a:pt x="987" y="1"/>
                    </a:moveTo>
                    <a:lnTo>
                      <a:pt x="635" y="71"/>
                    </a:lnTo>
                    <a:lnTo>
                      <a:pt x="494" y="142"/>
                    </a:lnTo>
                    <a:lnTo>
                      <a:pt x="705" y="142"/>
                    </a:lnTo>
                    <a:lnTo>
                      <a:pt x="917" y="212"/>
                    </a:lnTo>
                    <a:lnTo>
                      <a:pt x="1198" y="283"/>
                    </a:lnTo>
                    <a:lnTo>
                      <a:pt x="1833" y="635"/>
                    </a:lnTo>
                    <a:lnTo>
                      <a:pt x="2467" y="1129"/>
                    </a:lnTo>
                    <a:lnTo>
                      <a:pt x="3665" y="2186"/>
                    </a:lnTo>
                    <a:lnTo>
                      <a:pt x="4441" y="2961"/>
                    </a:lnTo>
                    <a:lnTo>
                      <a:pt x="3947" y="2961"/>
                    </a:lnTo>
                    <a:lnTo>
                      <a:pt x="3242" y="2820"/>
                    </a:lnTo>
                    <a:lnTo>
                      <a:pt x="2467" y="2609"/>
                    </a:lnTo>
                    <a:lnTo>
                      <a:pt x="1692" y="2327"/>
                    </a:lnTo>
                    <a:lnTo>
                      <a:pt x="987" y="1904"/>
                    </a:lnTo>
                    <a:lnTo>
                      <a:pt x="423" y="1481"/>
                    </a:lnTo>
                    <a:lnTo>
                      <a:pt x="212" y="1269"/>
                    </a:lnTo>
                    <a:lnTo>
                      <a:pt x="71" y="988"/>
                    </a:lnTo>
                    <a:lnTo>
                      <a:pt x="0" y="706"/>
                    </a:lnTo>
                    <a:lnTo>
                      <a:pt x="0" y="988"/>
                    </a:lnTo>
                    <a:lnTo>
                      <a:pt x="71" y="1481"/>
                    </a:lnTo>
                    <a:lnTo>
                      <a:pt x="282" y="1974"/>
                    </a:lnTo>
                    <a:lnTo>
                      <a:pt x="635" y="2468"/>
                    </a:lnTo>
                    <a:lnTo>
                      <a:pt x="1057" y="2891"/>
                    </a:lnTo>
                    <a:lnTo>
                      <a:pt x="1480" y="3243"/>
                    </a:lnTo>
                    <a:lnTo>
                      <a:pt x="2044" y="3525"/>
                    </a:lnTo>
                    <a:lnTo>
                      <a:pt x="2538" y="3807"/>
                    </a:lnTo>
                    <a:lnTo>
                      <a:pt x="3101" y="4018"/>
                    </a:lnTo>
                    <a:lnTo>
                      <a:pt x="3665" y="4089"/>
                    </a:lnTo>
                    <a:lnTo>
                      <a:pt x="4229" y="4159"/>
                    </a:lnTo>
                    <a:lnTo>
                      <a:pt x="4723" y="4159"/>
                    </a:lnTo>
                    <a:lnTo>
                      <a:pt x="5146" y="4018"/>
                    </a:lnTo>
                    <a:lnTo>
                      <a:pt x="5498" y="3807"/>
                    </a:lnTo>
                    <a:lnTo>
                      <a:pt x="5709" y="3455"/>
                    </a:lnTo>
                    <a:lnTo>
                      <a:pt x="5850" y="3032"/>
                    </a:lnTo>
                    <a:lnTo>
                      <a:pt x="5850" y="2750"/>
                    </a:lnTo>
                    <a:lnTo>
                      <a:pt x="5780" y="2397"/>
                    </a:lnTo>
                    <a:lnTo>
                      <a:pt x="5568" y="2115"/>
                    </a:lnTo>
                    <a:lnTo>
                      <a:pt x="5286" y="1763"/>
                    </a:lnTo>
                    <a:lnTo>
                      <a:pt x="5005" y="1481"/>
                    </a:lnTo>
                    <a:lnTo>
                      <a:pt x="4582" y="1199"/>
                    </a:lnTo>
                    <a:lnTo>
                      <a:pt x="3736" y="635"/>
                    </a:lnTo>
                    <a:lnTo>
                      <a:pt x="2749" y="283"/>
                    </a:lnTo>
                    <a:lnTo>
                      <a:pt x="1762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48" name="Google Shape;248;p5"/>
            <p:cNvGrpSpPr/>
            <p:nvPr/>
          </p:nvGrpSpPr>
          <p:grpSpPr>
            <a:xfrm>
              <a:off x="1923250" y="773800"/>
              <a:ext cx="290750" cy="361250"/>
              <a:chOff x="4217025" y="773800"/>
              <a:chExt cx="290750" cy="361250"/>
            </a:xfrm>
          </p:grpSpPr>
          <p:sp>
            <p:nvSpPr>
              <p:cNvPr id="249" name="Google Shape;249;p5"/>
              <p:cNvSpPr/>
              <p:nvPr/>
            </p:nvSpPr>
            <p:spPr>
              <a:xfrm>
                <a:off x="4231125" y="773800"/>
                <a:ext cx="56400" cy="135700"/>
              </a:xfrm>
              <a:custGeom>
                <a:avLst/>
                <a:gdLst/>
                <a:ahLst/>
                <a:cxnLst/>
                <a:rect l="l" t="t" r="r" b="b"/>
                <a:pathLst>
                  <a:path w="2256" h="5428" extrusionOk="0">
                    <a:moveTo>
                      <a:pt x="423" y="1128"/>
                    </a:moveTo>
                    <a:lnTo>
                      <a:pt x="846" y="1762"/>
                    </a:lnTo>
                    <a:lnTo>
                      <a:pt x="1057" y="2397"/>
                    </a:lnTo>
                    <a:lnTo>
                      <a:pt x="1198" y="3102"/>
                    </a:lnTo>
                    <a:lnTo>
                      <a:pt x="1198" y="3806"/>
                    </a:lnTo>
                    <a:lnTo>
                      <a:pt x="987" y="3524"/>
                    </a:lnTo>
                    <a:lnTo>
                      <a:pt x="775" y="3243"/>
                    </a:lnTo>
                    <a:lnTo>
                      <a:pt x="634" y="2961"/>
                    </a:lnTo>
                    <a:lnTo>
                      <a:pt x="493" y="2608"/>
                    </a:lnTo>
                    <a:lnTo>
                      <a:pt x="423" y="1903"/>
                    </a:lnTo>
                    <a:lnTo>
                      <a:pt x="423" y="1128"/>
                    </a:lnTo>
                    <a:close/>
                    <a:moveTo>
                      <a:pt x="0" y="0"/>
                    </a:moveTo>
                    <a:lnTo>
                      <a:pt x="0" y="776"/>
                    </a:lnTo>
                    <a:lnTo>
                      <a:pt x="71" y="2467"/>
                    </a:lnTo>
                    <a:lnTo>
                      <a:pt x="212" y="3454"/>
                    </a:lnTo>
                    <a:lnTo>
                      <a:pt x="353" y="4300"/>
                    </a:lnTo>
                    <a:lnTo>
                      <a:pt x="493" y="4652"/>
                    </a:lnTo>
                    <a:lnTo>
                      <a:pt x="705" y="5005"/>
                    </a:lnTo>
                    <a:lnTo>
                      <a:pt x="916" y="5216"/>
                    </a:lnTo>
                    <a:lnTo>
                      <a:pt x="1128" y="5357"/>
                    </a:lnTo>
                    <a:lnTo>
                      <a:pt x="1480" y="5428"/>
                    </a:lnTo>
                    <a:lnTo>
                      <a:pt x="1762" y="5357"/>
                    </a:lnTo>
                    <a:lnTo>
                      <a:pt x="1974" y="5216"/>
                    </a:lnTo>
                    <a:lnTo>
                      <a:pt x="2115" y="4934"/>
                    </a:lnTo>
                    <a:lnTo>
                      <a:pt x="2185" y="4582"/>
                    </a:lnTo>
                    <a:lnTo>
                      <a:pt x="2256" y="4229"/>
                    </a:lnTo>
                    <a:lnTo>
                      <a:pt x="2185" y="3736"/>
                    </a:lnTo>
                    <a:lnTo>
                      <a:pt x="2115" y="3243"/>
                    </a:lnTo>
                    <a:lnTo>
                      <a:pt x="1974" y="2749"/>
                    </a:lnTo>
                    <a:lnTo>
                      <a:pt x="1833" y="2185"/>
                    </a:lnTo>
                    <a:lnTo>
                      <a:pt x="1621" y="1692"/>
                    </a:lnTo>
                    <a:lnTo>
                      <a:pt x="1339" y="1269"/>
                    </a:lnTo>
                    <a:lnTo>
                      <a:pt x="1057" y="846"/>
                    </a:lnTo>
                    <a:lnTo>
                      <a:pt x="705" y="423"/>
                    </a:lnTo>
                    <a:lnTo>
                      <a:pt x="353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DCC6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" name="Google Shape;250;p5"/>
              <p:cNvSpPr/>
              <p:nvPr/>
            </p:nvSpPr>
            <p:spPr>
              <a:xfrm>
                <a:off x="4291025" y="858375"/>
                <a:ext cx="216750" cy="109275"/>
              </a:xfrm>
              <a:custGeom>
                <a:avLst/>
                <a:gdLst/>
                <a:ahLst/>
                <a:cxnLst/>
                <a:rect l="l" t="t" r="r" b="b"/>
                <a:pathLst>
                  <a:path w="8670" h="4371" extrusionOk="0">
                    <a:moveTo>
                      <a:pt x="5851" y="1904"/>
                    </a:moveTo>
                    <a:lnTo>
                      <a:pt x="5075" y="2397"/>
                    </a:lnTo>
                    <a:lnTo>
                      <a:pt x="4300" y="2820"/>
                    </a:lnTo>
                    <a:lnTo>
                      <a:pt x="3525" y="3102"/>
                    </a:lnTo>
                    <a:lnTo>
                      <a:pt x="2749" y="3313"/>
                    </a:lnTo>
                    <a:lnTo>
                      <a:pt x="1199" y="3595"/>
                    </a:lnTo>
                    <a:lnTo>
                      <a:pt x="2326" y="3031"/>
                    </a:lnTo>
                    <a:lnTo>
                      <a:pt x="3454" y="2608"/>
                    </a:lnTo>
                    <a:lnTo>
                      <a:pt x="4652" y="2186"/>
                    </a:lnTo>
                    <a:lnTo>
                      <a:pt x="5851" y="1904"/>
                    </a:lnTo>
                    <a:close/>
                    <a:moveTo>
                      <a:pt x="8388" y="0"/>
                    </a:moveTo>
                    <a:lnTo>
                      <a:pt x="8177" y="141"/>
                    </a:lnTo>
                    <a:lnTo>
                      <a:pt x="7472" y="423"/>
                    </a:lnTo>
                    <a:lnTo>
                      <a:pt x="6344" y="776"/>
                    </a:lnTo>
                    <a:lnTo>
                      <a:pt x="3454" y="1833"/>
                    </a:lnTo>
                    <a:lnTo>
                      <a:pt x="2045" y="2397"/>
                    </a:lnTo>
                    <a:lnTo>
                      <a:pt x="1410" y="2679"/>
                    </a:lnTo>
                    <a:lnTo>
                      <a:pt x="846" y="2961"/>
                    </a:lnTo>
                    <a:lnTo>
                      <a:pt x="423" y="3243"/>
                    </a:lnTo>
                    <a:lnTo>
                      <a:pt x="141" y="3595"/>
                    </a:lnTo>
                    <a:lnTo>
                      <a:pt x="1" y="3877"/>
                    </a:lnTo>
                    <a:lnTo>
                      <a:pt x="1" y="4018"/>
                    </a:lnTo>
                    <a:lnTo>
                      <a:pt x="1" y="4159"/>
                    </a:lnTo>
                    <a:lnTo>
                      <a:pt x="71" y="4230"/>
                    </a:lnTo>
                    <a:lnTo>
                      <a:pt x="282" y="4300"/>
                    </a:lnTo>
                    <a:lnTo>
                      <a:pt x="776" y="4371"/>
                    </a:lnTo>
                    <a:lnTo>
                      <a:pt x="1481" y="4300"/>
                    </a:lnTo>
                    <a:lnTo>
                      <a:pt x="2256" y="4230"/>
                    </a:lnTo>
                    <a:lnTo>
                      <a:pt x="3807" y="3877"/>
                    </a:lnTo>
                    <a:lnTo>
                      <a:pt x="4793" y="3525"/>
                    </a:lnTo>
                    <a:lnTo>
                      <a:pt x="5498" y="3313"/>
                    </a:lnTo>
                    <a:lnTo>
                      <a:pt x="6203" y="2961"/>
                    </a:lnTo>
                    <a:lnTo>
                      <a:pt x="6908" y="2608"/>
                    </a:lnTo>
                    <a:lnTo>
                      <a:pt x="7542" y="2186"/>
                    </a:lnTo>
                    <a:lnTo>
                      <a:pt x="7895" y="1692"/>
                    </a:lnTo>
                    <a:lnTo>
                      <a:pt x="8459" y="776"/>
                    </a:lnTo>
                    <a:lnTo>
                      <a:pt x="8600" y="423"/>
                    </a:lnTo>
                    <a:lnTo>
                      <a:pt x="8670" y="141"/>
                    </a:lnTo>
                    <a:lnTo>
                      <a:pt x="8600" y="0"/>
                    </a:lnTo>
                    <a:close/>
                  </a:path>
                </a:pathLst>
              </a:custGeom>
              <a:solidFill>
                <a:srgbClr val="BDCC6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" name="Google Shape;251;p5"/>
              <p:cNvSpPr/>
              <p:nvPr/>
            </p:nvSpPr>
            <p:spPr>
              <a:xfrm>
                <a:off x="4217025" y="1004625"/>
                <a:ext cx="68750" cy="130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5217" extrusionOk="0">
                    <a:moveTo>
                      <a:pt x="1974" y="1"/>
                    </a:moveTo>
                    <a:lnTo>
                      <a:pt x="2115" y="142"/>
                    </a:lnTo>
                    <a:lnTo>
                      <a:pt x="2044" y="565"/>
                    </a:lnTo>
                    <a:lnTo>
                      <a:pt x="1833" y="1551"/>
                    </a:lnTo>
                    <a:lnTo>
                      <a:pt x="1480" y="2679"/>
                    </a:lnTo>
                    <a:lnTo>
                      <a:pt x="1269" y="3172"/>
                    </a:lnTo>
                    <a:lnTo>
                      <a:pt x="1057" y="3525"/>
                    </a:lnTo>
                    <a:lnTo>
                      <a:pt x="987" y="2891"/>
                    </a:lnTo>
                    <a:lnTo>
                      <a:pt x="1057" y="1833"/>
                    </a:lnTo>
                    <a:lnTo>
                      <a:pt x="1128" y="1340"/>
                    </a:lnTo>
                    <a:lnTo>
                      <a:pt x="1269" y="847"/>
                    </a:lnTo>
                    <a:lnTo>
                      <a:pt x="1410" y="494"/>
                    </a:lnTo>
                    <a:lnTo>
                      <a:pt x="1551" y="424"/>
                    </a:lnTo>
                    <a:lnTo>
                      <a:pt x="1621" y="353"/>
                    </a:lnTo>
                    <a:lnTo>
                      <a:pt x="1621" y="353"/>
                    </a:lnTo>
                    <a:lnTo>
                      <a:pt x="1410" y="424"/>
                    </a:lnTo>
                    <a:lnTo>
                      <a:pt x="1198" y="565"/>
                    </a:lnTo>
                    <a:lnTo>
                      <a:pt x="987" y="847"/>
                    </a:lnTo>
                    <a:lnTo>
                      <a:pt x="776" y="1128"/>
                    </a:lnTo>
                    <a:lnTo>
                      <a:pt x="423" y="1763"/>
                    </a:lnTo>
                    <a:lnTo>
                      <a:pt x="141" y="2538"/>
                    </a:lnTo>
                    <a:lnTo>
                      <a:pt x="0" y="3313"/>
                    </a:lnTo>
                    <a:lnTo>
                      <a:pt x="0" y="4018"/>
                    </a:lnTo>
                    <a:lnTo>
                      <a:pt x="0" y="4371"/>
                    </a:lnTo>
                    <a:lnTo>
                      <a:pt x="71" y="4653"/>
                    </a:lnTo>
                    <a:lnTo>
                      <a:pt x="212" y="4864"/>
                    </a:lnTo>
                    <a:lnTo>
                      <a:pt x="353" y="5005"/>
                    </a:lnTo>
                    <a:lnTo>
                      <a:pt x="705" y="5146"/>
                    </a:lnTo>
                    <a:lnTo>
                      <a:pt x="987" y="5217"/>
                    </a:lnTo>
                    <a:lnTo>
                      <a:pt x="1269" y="5076"/>
                    </a:lnTo>
                    <a:lnTo>
                      <a:pt x="1551" y="4935"/>
                    </a:lnTo>
                    <a:lnTo>
                      <a:pt x="1833" y="4653"/>
                    </a:lnTo>
                    <a:lnTo>
                      <a:pt x="2044" y="4300"/>
                    </a:lnTo>
                    <a:lnTo>
                      <a:pt x="2326" y="3877"/>
                    </a:lnTo>
                    <a:lnTo>
                      <a:pt x="2467" y="3454"/>
                    </a:lnTo>
                    <a:lnTo>
                      <a:pt x="2608" y="2961"/>
                    </a:lnTo>
                    <a:lnTo>
                      <a:pt x="2749" y="2468"/>
                    </a:lnTo>
                    <a:lnTo>
                      <a:pt x="2749" y="1974"/>
                    </a:lnTo>
                    <a:lnTo>
                      <a:pt x="2749" y="1481"/>
                    </a:lnTo>
                    <a:lnTo>
                      <a:pt x="2679" y="1058"/>
                    </a:lnTo>
                    <a:lnTo>
                      <a:pt x="2538" y="635"/>
                    </a:lnTo>
                    <a:lnTo>
                      <a:pt x="2326" y="283"/>
                    </a:lnTo>
                    <a:lnTo>
                      <a:pt x="1974" y="1"/>
                    </a:lnTo>
                    <a:close/>
                  </a:path>
                </a:pathLst>
              </a:custGeom>
              <a:solidFill>
                <a:srgbClr val="BDCC6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52" name="Google Shape;252;p5"/>
            <p:cNvGrpSpPr/>
            <p:nvPr/>
          </p:nvGrpSpPr>
          <p:grpSpPr>
            <a:xfrm>
              <a:off x="959375" y="2320925"/>
              <a:ext cx="149800" cy="299575"/>
              <a:chOff x="3253150" y="2320925"/>
              <a:chExt cx="149800" cy="299575"/>
            </a:xfrm>
          </p:grpSpPr>
          <p:sp>
            <p:nvSpPr>
              <p:cNvPr id="253" name="Google Shape;253;p5"/>
              <p:cNvSpPr/>
              <p:nvPr/>
            </p:nvSpPr>
            <p:spPr>
              <a:xfrm>
                <a:off x="3290150" y="2476000"/>
                <a:ext cx="112800" cy="144500"/>
              </a:xfrm>
              <a:custGeom>
                <a:avLst/>
                <a:gdLst/>
                <a:ahLst/>
                <a:cxnLst/>
                <a:rect l="l" t="t" r="r" b="b"/>
                <a:pathLst>
                  <a:path w="4512" h="5780" extrusionOk="0">
                    <a:moveTo>
                      <a:pt x="2397" y="1480"/>
                    </a:moveTo>
                    <a:lnTo>
                      <a:pt x="1622" y="2467"/>
                    </a:lnTo>
                    <a:lnTo>
                      <a:pt x="1199" y="3101"/>
                    </a:lnTo>
                    <a:lnTo>
                      <a:pt x="917" y="3665"/>
                    </a:lnTo>
                    <a:lnTo>
                      <a:pt x="1270" y="2749"/>
                    </a:lnTo>
                    <a:lnTo>
                      <a:pt x="1481" y="2397"/>
                    </a:lnTo>
                    <a:lnTo>
                      <a:pt x="1763" y="2044"/>
                    </a:lnTo>
                    <a:lnTo>
                      <a:pt x="2045" y="1762"/>
                    </a:lnTo>
                    <a:lnTo>
                      <a:pt x="2397" y="1480"/>
                    </a:lnTo>
                    <a:close/>
                    <a:moveTo>
                      <a:pt x="3455" y="1762"/>
                    </a:moveTo>
                    <a:lnTo>
                      <a:pt x="3384" y="2115"/>
                    </a:lnTo>
                    <a:lnTo>
                      <a:pt x="3173" y="2608"/>
                    </a:lnTo>
                    <a:lnTo>
                      <a:pt x="2820" y="3172"/>
                    </a:lnTo>
                    <a:lnTo>
                      <a:pt x="2468" y="3806"/>
                    </a:lnTo>
                    <a:lnTo>
                      <a:pt x="2045" y="4370"/>
                    </a:lnTo>
                    <a:lnTo>
                      <a:pt x="1833" y="4511"/>
                    </a:lnTo>
                    <a:lnTo>
                      <a:pt x="1622" y="4723"/>
                    </a:lnTo>
                    <a:lnTo>
                      <a:pt x="1411" y="4793"/>
                    </a:lnTo>
                    <a:lnTo>
                      <a:pt x="1199" y="4793"/>
                    </a:lnTo>
                    <a:lnTo>
                      <a:pt x="1058" y="4652"/>
                    </a:lnTo>
                    <a:lnTo>
                      <a:pt x="917" y="4511"/>
                    </a:lnTo>
                    <a:lnTo>
                      <a:pt x="1270" y="4229"/>
                    </a:lnTo>
                    <a:lnTo>
                      <a:pt x="1622" y="3877"/>
                    </a:lnTo>
                    <a:lnTo>
                      <a:pt x="1904" y="3524"/>
                    </a:lnTo>
                    <a:lnTo>
                      <a:pt x="2186" y="3101"/>
                    </a:lnTo>
                    <a:lnTo>
                      <a:pt x="3455" y="1762"/>
                    </a:lnTo>
                    <a:close/>
                    <a:moveTo>
                      <a:pt x="2609" y="0"/>
                    </a:moveTo>
                    <a:lnTo>
                      <a:pt x="2397" y="71"/>
                    </a:lnTo>
                    <a:lnTo>
                      <a:pt x="2186" y="212"/>
                    </a:lnTo>
                    <a:lnTo>
                      <a:pt x="2045" y="423"/>
                    </a:lnTo>
                    <a:lnTo>
                      <a:pt x="1833" y="705"/>
                    </a:lnTo>
                    <a:lnTo>
                      <a:pt x="1763" y="987"/>
                    </a:lnTo>
                    <a:lnTo>
                      <a:pt x="1763" y="1057"/>
                    </a:lnTo>
                    <a:lnTo>
                      <a:pt x="1833" y="1057"/>
                    </a:lnTo>
                    <a:lnTo>
                      <a:pt x="2045" y="1128"/>
                    </a:lnTo>
                    <a:lnTo>
                      <a:pt x="2256" y="1057"/>
                    </a:lnTo>
                    <a:lnTo>
                      <a:pt x="2820" y="916"/>
                    </a:lnTo>
                    <a:lnTo>
                      <a:pt x="3032" y="846"/>
                    </a:lnTo>
                    <a:lnTo>
                      <a:pt x="2609" y="1198"/>
                    </a:lnTo>
                    <a:lnTo>
                      <a:pt x="2115" y="1410"/>
                    </a:lnTo>
                    <a:lnTo>
                      <a:pt x="1199" y="1974"/>
                    </a:lnTo>
                    <a:lnTo>
                      <a:pt x="847" y="2256"/>
                    </a:lnTo>
                    <a:lnTo>
                      <a:pt x="494" y="2608"/>
                    </a:lnTo>
                    <a:lnTo>
                      <a:pt x="212" y="3101"/>
                    </a:lnTo>
                    <a:lnTo>
                      <a:pt x="1" y="3665"/>
                    </a:lnTo>
                    <a:lnTo>
                      <a:pt x="1" y="4229"/>
                    </a:lnTo>
                    <a:lnTo>
                      <a:pt x="71" y="4723"/>
                    </a:lnTo>
                    <a:lnTo>
                      <a:pt x="212" y="5145"/>
                    </a:lnTo>
                    <a:lnTo>
                      <a:pt x="494" y="5498"/>
                    </a:lnTo>
                    <a:lnTo>
                      <a:pt x="847" y="5709"/>
                    </a:lnTo>
                    <a:lnTo>
                      <a:pt x="1340" y="5780"/>
                    </a:lnTo>
                    <a:lnTo>
                      <a:pt x="1833" y="5709"/>
                    </a:lnTo>
                    <a:lnTo>
                      <a:pt x="2397" y="5427"/>
                    </a:lnTo>
                    <a:lnTo>
                      <a:pt x="2891" y="5005"/>
                    </a:lnTo>
                    <a:lnTo>
                      <a:pt x="3455" y="4441"/>
                    </a:lnTo>
                    <a:lnTo>
                      <a:pt x="3877" y="3736"/>
                    </a:lnTo>
                    <a:lnTo>
                      <a:pt x="4230" y="2960"/>
                    </a:lnTo>
                    <a:lnTo>
                      <a:pt x="4371" y="2608"/>
                    </a:lnTo>
                    <a:lnTo>
                      <a:pt x="4441" y="2185"/>
                    </a:lnTo>
                    <a:lnTo>
                      <a:pt x="4512" y="1833"/>
                    </a:lnTo>
                    <a:lnTo>
                      <a:pt x="4441" y="1480"/>
                    </a:lnTo>
                    <a:lnTo>
                      <a:pt x="4371" y="1128"/>
                    </a:lnTo>
                    <a:lnTo>
                      <a:pt x="4230" y="775"/>
                    </a:lnTo>
                    <a:lnTo>
                      <a:pt x="4018" y="494"/>
                    </a:lnTo>
                    <a:lnTo>
                      <a:pt x="3666" y="282"/>
                    </a:lnTo>
                    <a:lnTo>
                      <a:pt x="3384" y="141"/>
                    </a:lnTo>
                    <a:lnTo>
                      <a:pt x="3102" y="0"/>
                    </a:lnTo>
                    <a:close/>
                  </a:path>
                </a:pathLst>
              </a:custGeom>
              <a:solidFill>
                <a:srgbClr val="F7B22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" name="Google Shape;254;p5"/>
              <p:cNvSpPr/>
              <p:nvPr/>
            </p:nvSpPr>
            <p:spPr>
              <a:xfrm>
                <a:off x="3253150" y="2320925"/>
                <a:ext cx="100475" cy="130425"/>
              </a:xfrm>
              <a:custGeom>
                <a:avLst/>
                <a:gdLst/>
                <a:ahLst/>
                <a:cxnLst/>
                <a:rect l="l" t="t" r="r" b="b"/>
                <a:pathLst>
                  <a:path w="4019" h="5217" extrusionOk="0">
                    <a:moveTo>
                      <a:pt x="2045" y="1128"/>
                    </a:moveTo>
                    <a:lnTo>
                      <a:pt x="2186" y="1199"/>
                    </a:lnTo>
                    <a:lnTo>
                      <a:pt x="2397" y="1410"/>
                    </a:lnTo>
                    <a:lnTo>
                      <a:pt x="2609" y="1763"/>
                    </a:lnTo>
                    <a:lnTo>
                      <a:pt x="2750" y="2256"/>
                    </a:lnTo>
                    <a:lnTo>
                      <a:pt x="2820" y="2749"/>
                    </a:lnTo>
                    <a:lnTo>
                      <a:pt x="2750" y="3243"/>
                    </a:lnTo>
                    <a:lnTo>
                      <a:pt x="2679" y="3525"/>
                    </a:lnTo>
                    <a:lnTo>
                      <a:pt x="2609" y="3736"/>
                    </a:lnTo>
                    <a:lnTo>
                      <a:pt x="2256" y="3243"/>
                    </a:lnTo>
                    <a:lnTo>
                      <a:pt x="1904" y="2608"/>
                    </a:lnTo>
                    <a:lnTo>
                      <a:pt x="1763" y="2327"/>
                    </a:lnTo>
                    <a:lnTo>
                      <a:pt x="1622" y="1974"/>
                    </a:lnTo>
                    <a:lnTo>
                      <a:pt x="1622" y="1692"/>
                    </a:lnTo>
                    <a:lnTo>
                      <a:pt x="1692" y="1410"/>
                    </a:lnTo>
                    <a:lnTo>
                      <a:pt x="1833" y="1269"/>
                    </a:lnTo>
                    <a:lnTo>
                      <a:pt x="1904" y="1128"/>
                    </a:lnTo>
                    <a:close/>
                    <a:moveTo>
                      <a:pt x="846" y="1481"/>
                    </a:moveTo>
                    <a:lnTo>
                      <a:pt x="987" y="1692"/>
                    </a:lnTo>
                    <a:lnTo>
                      <a:pt x="1128" y="2045"/>
                    </a:lnTo>
                    <a:lnTo>
                      <a:pt x="1199" y="2679"/>
                    </a:lnTo>
                    <a:lnTo>
                      <a:pt x="1340" y="3454"/>
                    </a:lnTo>
                    <a:lnTo>
                      <a:pt x="1481" y="3807"/>
                    </a:lnTo>
                    <a:lnTo>
                      <a:pt x="1622" y="4089"/>
                    </a:lnTo>
                    <a:lnTo>
                      <a:pt x="776" y="3454"/>
                    </a:lnTo>
                    <a:lnTo>
                      <a:pt x="706" y="3243"/>
                    </a:lnTo>
                    <a:lnTo>
                      <a:pt x="635" y="2961"/>
                    </a:lnTo>
                    <a:lnTo>
                      <a:pt x="635" y="2467"/>
                    </a:lnTo>
                    <a:lnTo>
                      <a:pt x="706" y="1974"/>
                    </a:lnTo>
                    <a:lnTo>
                      <a:pt x="846" y="1481"/>
                    </a:lnTo>
                    <a:close/>
                    <a:moveTo>
                      <a:pt x="2397" y="1"/>
                    </a:moveTo>
                    <a:lnTo>
                      <a:pt x="1974" y="71"/>
                    </a:lnTo>
                    <a:lnTo>
                      <a:pt x="1481" y="141"/>
                    </a:lnTo>
                    <a:lnTo>
                      <a:pt x="1058" y="423"/>
                    </a:lnTo>
                    <a:lnTo>
                      <a:pt x="706" y="705"/>
                    </a:lnTo>
                    <a:lnTo>
                      <a:pt x="424" y="1128"/>
                    </a:lnTo>
                    <a:lnTo>
                      <a:pt x="212" y="1551"/>
                    </a:lnTo>
                    <a:lnTo>
                      <a:pt x="71" y="2045"/>
                    </a:lnTo>
                    <a:lnTo>
                      <a:pt x="1" y="2538"/>
                    </a:lnTo>
                    <a:lnTo>
                      <a:pt x="1" y="3102"/>
                    </a:lnTo>
                    <a:lnTo>
                      <a:pt x="71" y="3595"/>
                    </a:lnTo>
                    <a:lnTo>
                      <a:pt x="212" y="4018"/>
                    </a:lnTo>
                    <a:lnTo>
                      <a:pt x="424" y="4441"/>
                    </a:lnTo>
                    <a:lnTo>
                      <a:pt x="706" y="4793"/>
                    </a:lnTo>
                    <a:lnTo>
                      <a:pt x="1058" y="5005"/>
                    </a:lnTo>
                    <a:lnTo>
                      <a:pt x="1481" y="5146"/>
                    </a:lnTo>
                    <a:lnTo>
                      <a:pt x="1974" y="5216"/>
                    </a:lnTo>
                    <a:lnTo>
                      <a:pt x="2468" y="5075"/>
                    </a:lnTo>
                    <a:lnTo>
                      <a:pt x="2891" y="4934"/>
                    </a:lnTo>
                    <a:lnTo>
                      <a:pt x="3172" y="4652"/>
                    </a:lnTo>
                    <a:lnTo>
                      <a:pt x="3454" y="4300"/>
                    </a:lnTo>
                    <a:lnTo>
                      <a:pt x="3736" y="3948"/>
                    </a:lnTo>
                    <a:lnTo>
                      <a:pt x="3877" y="3525"/>
                    </a:lnTo>
                    <a:lnTo>
                      <a:pt x="4018" y="3102"/>
                    </a:lnTo>
                    <a:lnTo>
                      <a:pt x="4018" y="2608"/>
                    </a:lnTo>
                    <a:lnTo>
                      <a:pt x="4018" y="2186"/>
                    </a:lnTo>
                    <a:lnTo>
                      <a:pt x="4018" y="1692"/>
                    </a:lnTo>
                    <a:lnTo>
                      <a:pt x="3877" y="1269"/>
                    </a:lnTo>
                    <a:lnTo>
                      <a:pt x="3666" y="917"/>
                    </a:lnTo>
                    <a:lnTo>
                      <a:pt x="3454" y="564"/>
                    </a:lnTo>
                    <a:lnTo>
                      <a:pt x="3172" y="282"/>
                    </a:lnTo>
                    <a:lnTo>
                      <a:pt x="2820" y="141"/>
                    </a:lnTo>
                    <a:lnTo>
                      <a:pt x="2397" y="1"/>
                    </a:lnTo>
                    <a:close/>
                  </a:path>
                </a:pathLst>
              </a:custGeom>
              <a:solidFill>
                <a:srgbClr val="F7B22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55" name="Google Shape;255;p5"/>
            <p:cNvGrpSpPr/>
            <p:nvPr/>
          </p:nvGrpSpPr>
          <p:grpSpPr>
            <a:xfrm>
              <a:off x="1193750" y="3986125"/>
              <a:ext cx="766525" cy="1452000"/>
              <a:chOff x="3487525" y="3986125"/>
              <a:chExt cx="766525" cy="1452000"/>
            </a:xfrm>
          </p:grpSpPr>
          <p:sp>
            <p:nvSpPr>
              <p:cNvPr id="256" name="Google Shape;256;p5"/>
              <p:cNvSpPr/>
              <p:nvPr/>
            </p:nvSpPr>
            <p:spPr>
              <a:xfrm>
                <a:off x="3506900" y="3986125"/>
                <a:ext cx="747150" cy="1452000"/>
              </a:xfrm>
              <a:custGeom>
                <a:avLst/>
                <a:gdLst/>
                <a:ahLst/>
                <a:cxnLst/>
                <a:rect l="l" t="t" r="r" b="b"/>
                <a:pathLst>
                  <a:path w="29886" h="58080" extrusionOk="0">
                    <a:moveTo>
                      <a:pt x="20441" y="33974"/>
                    </a:moveTo>
                    <a:lnTo>
                      <a:pt x="21568" y="34608"/>
                    </a:lnTo>
                    <a:lnTo>
                      <a:pt x="23189" y="35665"/>
                    </a:lnTo>
                    <a:lnTo>
                      <a:pt x="24035" y="36229"/>
                    </a:lnTo>
                    <a:lnTo>
                      <a:pt x="24670" y="36793"/>
                    </a:lnTo>
                    <a:lnTo>
                      <a:pt x="25092" y="37216"/>
                    </a:lnTo>
                    <a:lnTo>
                      <a:pt x="25233" y="37427"/>
                    </a:lnTo>
                    <a:lnTo>
                      <a:pt x="25233" y="37568"/>
                    </a:lnTo>
                    <a:lnTo>
                      <a:pt x="23048" y="35947"/>
                    </a:lnTo>
                    <a:lnTo>
                      <a:pt x="20441" y="33974"/>
                    </a:lnTo>
                    <a:close/>
                    <a:moveTo>
                      <a:pt x="917" y="0"/>
                    </a:moveTo>
                    <a:lnTo>
                      <a:pt x="776" y="141"/>
                    </a:lnTo>
                    <a:lnTo>
                      <a:pt x="635" y="282"/>
                    </a:lnTo>
                    <a:lnTo>
                      <a:pt x="564" y="564"/>
                    </a:lnTo>
                    <a:lnTo>
                      <a:pt x="353" y="1198"/>
                    </a:lnTo>
                    <a:lnTo>
                      <a:pt x="212" y="2044"/>
                    </a:lnTo>
                    <a:lnTo>
                      <a:pt x="0" y="3595"/>
                    </a:lnTo>
                    <a:lnTo>
                      <a:pt x="0" y="4511"/>
                    </a:lnTo>
                    <a:lnTo>
                      <a:pt x="71" y="5216"/>
                    </a:lnTo>
                    <a:lnTo>
                      <a:pt x="141" y="5921"/>
                    </a:lnTo>
                    <a:lnTo>
                      <a:pt x="494" y="7331"/>
                    </a:lnTo>
                    <a:lnTo>
                      <a:pt x="987" y="8740"/>
                    </a:lnTo>
                    <a:lnTo>
                      <a:pt x="1551" y="10009"/>
                    </a:lnTo>
                    <a:lnTo>
                      <a:pt x="2326" y="11419"/>
                    </a:lnTo>
                    <a:lnTo>
                      <a:pt x="3243" y="12758"/>
                    </a:lnTo>
                    <a:lnTo>
                      <a:pt x="4159" y="14097"/>
                    </a:lnTo>
                    <a:lnTo>
                      <a:pt x="5216" y="15366"/>
                    </a:lnTo>
                    <a:lnTo>
                      <a:pt x="5710" y="15930"/>
                    </a:lnTo>
                    <a:lnTo>
                      <a:pt x="6344" y="16635"/>
                    </a:lnTo>
                    <a:lnTo>
                      <a:pt x="7683" y="18115"/>
                    </a:lnTo>
                    <a:lnTo>
                      <a:pt x="8388" y="18890"/>
                    </a:lnTo>
                    <a:lnTo>
                      <a:pt x="8952" y="19665"/>
                    </a:lnTo>
                    <a:lnTo>
                      <a:pt x="9375" y="20370"/>
                    </a:lnTo>
                    <a:lnTo>
                      <a:pt x="9586" y="20723"/>
                    </a:lnTo>
                    <a:lnTo>
                      <a:pt x="9657" y="21146"/>
                    </a:lnTo>
                    <a:lnTo>
                      <a:pt x="9727" y="21568"/>
                    </a:lnTo>
                    <a:lnTo>
                      <a:pt x="9657" y="21991"/>
                    </a:lnTo>
                    <a:lnTo>
                      <a:pt x="9586" y="22485"/>
                    </a:lnTo>
                    <a:lnTo>
                      <a:pt x="9375" y="22978"/>
                    </a:lnTo>
                    <a:lnTo>
                      <a:pt x="9022" y="24035"/>
                    </a:lnTo>
                    <a:lnTo>
                      <a:pt x="8811" y="24599"/>
                    </a:lnTo>
                    <a:lnTo>
                      <a:pt x="8670" y="25163"/>
                    </a:lnTo>
                    <a:lnTo>
                      <a:pt x="8599" y="25798"/>
                    </a:lnTo>
                    <a:lnTo>
                      <a:pt x="8599" y="26432"/>
                    </a:lnTo>
                    <a:lnTo>
                      <a:pt x="8599" y="27912"/>
                    </a:lnTo>
                    <a:lnTo>
                      <a:pt x="8599" y="29251"/>
                    </a:lnTo>
                    <a:lnTo>
                      <a:pt x="8529" y="29886"/>
                    </a:lnTo>
                    <a:lnTo>
                      <a:pt x="8317" y="30449"/>
                    </a:lnTo>
                    <a:lnTo>
                      <a:pt x="8247" y="30590"/>
                    </a:lnTo>
                    <a:lnTo>
                      <a:pt x="8106" y="30802"/>
                    </a:lnTo>
                    <a:lnTo>
                      <a:pt x="7683" y="31084"/>
                    </a:lnTo>
                    <a:lnTo>
                      <a:pt x="6626" y="31859"/>
                    </a:lnTo>
                    <a:lnTo>
                      <a:pt x="6132" y="32212"/>
                    </a:lnTo>
                    <a:lnTo>
                      <a:pt x="5780" y="32634"/>
                    </a:lnTo>
                    <a:lnTo>
                      <a:pt x="5639" y="32846"/>
                    </a:lnTo>
                    <a:lnTo>
                      <a:pt x="5639" y="33128"/>
                    </a:lnTo>
                    <a:lnTo>
                      <a:pt x="5639" y="33339"/>
                    </a:lnTo>
                    <a:lnTo>
                      <a:pt x="5710" y="33621"/>
                    </a:lnTo>
                    <a:lnTo>
                      <a:pt x="5850" y="33762"/>
                    </a:lnTo>
                    <a:lnTo>
                      <a:pt x="6132" y="33762"/>
                    </a:lnTo>
                    <a:lnTo>
                      <a:pt x="6344" y="33692"/>
                    </a:lnTo>
                    <a:lnTo>
                      <a:pt x="6696" y="33480"/>
                    </a:lnTo>
                    <a:lnTo>
                      <a:pt x="7119" y="33057"/>
                    </a:lnTo>
                    <a:lnTo>
                      <a:pt x="7894" y="32141"/>
                    </a:lnTo>
                    <a:lnTo>
                      <a:pt x="8388" y="31507"/>
                    </a:lnTo>
                    <a:lnTo>
                      <a:pt x="8388" y="31859"/>
                    </a:lnTo>
                    <a:lnTo>
                      <a:pt x="8176" y="32353"/>
                    </a:lnTo>
                    <a:lnTo>
                      <a:pt x="7754" y="33480"/>
                    </a:lnTo>
                    <a:lnTo>
                      <a:pt x="7542" y="34115"/>
                    </a:lnTo>
                    <a:lnTo>
                      <a:pt x="7401" y="34608"/>
                    </a:lnTo>
                    <a:lnTo>
                      <a:pt x="7401" y="34820"/>
                    </a:lnTo>
                    <a:lnTo>
                      <a:pt x="7401" y="35031"/>
                    </a:lnTo>
                    <a:lnTo>
                      <a:pt x="7472" y="35172"/>
                    </a:lnTo>
                    <a:lnTo>
                      <a:pt x="7613" y="35242"/>
                    </a:lnTo>
                    <a:lnTo>
                      <a:pt x="7965" y="35242"/>
                    </a:lnTo>
                    <a:lnTo>
                      <a:pt x="8106" y="35172"/>
                    </a:lnTo>
                    <a:lnTo>
                      <a:pt x="8176" y="35031"/>
                    </a:lnTo>
                    <a:lnTo>
                      <a:pt x="8388" y="34749"/>
                    </a:lnTo>
                    <a:lnTo>
                      <a:pt x="8458" y="34326"/>
                    </a:lnTo>
                    <a:lnTo>
                      <a:pt x="8529" y="33410"/>
                    </a:lnTo>
                    <a:lnTo>
                      <a:pt x="8599" y="32705"/>
                    </a:lnTo>
                    <a:lnTo>
                      <a:pt x="8740" y="33410"/>
                    </a:lnTo>
                    <a:lnTo>
                      <a:pt x="8952" y="33903"/>
                    </a:lnTo>
                    <a:lnTo>
                      <a:pt x="9163" y="34256"/>
                    </a:lnTo>
                    <a:lnTo>
                      <a:pt x="9375" y="34397"/>
                    </a:lnTo>
                    <a:lnTo>
                      <a:pt x="9516" y="34397"/>
                    </a:lnTo>
                    <a:lnTo>
                      <a:pt x="9586" y="34326"/>
                    </a:lnTo>
                    <a:lnTo>
                      <a:pt x="9657" y="34256"/>
                    </a:lnTo>
                    <a:lnTo>
                      <a:pt x="9727" y="34044"/>
                    </a:lnTo>
                    <a:lnTo>
                      <a:pt x="9798" y="33551"/>
                    </a:lnTo>
                    <a:lnTo>
                      <a:pt x="9657" y="32775"/>
                    </a:lnTo>
                    <a:lnTo>
                      <a:pt x="10079" y="33410"/>
                    </a:lnTo>
                    <a:lnTo>
                      <a:pt x="10643" y="34256"/>
                    </a:lnTo>
                    <a:lnTo>
                      <a:pt x="10925" y="34608"/>
                    </a:lnTo>
                    <a:lnTo>
                      <a:pt x="11207" y="34890"/>
                    </a:lnTo>
                    <a:lnTo>
                      <a:pt x="11419" y="34960"/>
                    </a:lnTo>
                    <a:lnTo>
                      <a:pt x="11701" y="34960"/>
                    </a:lnTo>
                    <a:lnTo>
                      <a:pt x="11842" y="34890"/>
                    </a:lnTo>
                    <a:lnTo>
                      <a:pt x="11912" y="34749"/>
                    </a:lnTo>
                    <a:lnTo>
                      <a:pt x="11983" y="34538"/>
                    </a:lnTo>
                    <a:lnTo>
                      <a:pt x="11983" y="34397"/>
                    </a:lnTo>
                    <a:lnTo>
                      <a:pt x="11842" y="34185"/>
                    </a:lnTo>
                    <a:lnTo>
                      <a:pt x="11560" y="33762"/>
                    </a:lnTo>
                    <a:lnTo>
                      <a:pt x="11207" y="33269"/>
                    </a:lnTo>
                    <a:lnTo>
                      <a:pt x="10291" y="32494"/>
                    </a:lnTo>
                    <a:lnTo>
                      <a:pt x="9657" y="31930"/>
                    </a:lnTo>
                    <a:lnTo>
                      <a:pt x="10643" y="32494"/>
                    </a:lnTo>
                    <a:lnTo>
                      <a:pt x="11771" y="33198"/>
                    </a:lnTo>
                    <a:lnTo>
                      <a:pt x="12194" y="33339"/>
                    </a:lnTo>
                    <a:lnTo>
                      <a:pt x="12335" y="33339"/>
                    </a:lnTo>
                    <a:lnTo>
                      <a:pt x="12335" y="33269"/>
                    </a:lnTo>
                    <a:lnTo>
                      <a:pt x="12335" y="33128"/>
                    </a:lnTo>
                    <a:lnTo>
                      <a:pt x="12124" y="32916"/>
                    </a:lnTo>
                    <a:lnTo>
                      <a:pt x="11489" y="32141"/>
                    </a:lnTo>
                    <a:lnTo>
                      <a:pt x="11137" y="31789"/>
                    </a:lnTo>
                    <a:lnTo>
                      <a:pt x="10784" y="31577"/>
                    </a:lnTo>
                    <a:lnTo>
                      <a:pt x="10220" y="31295"/>
                    </a:lnTo>
                    <a:lnTo>
                      <a:pt x="10009" y="31154"/>
                    </a:lnTo>
                    <a:lnTo>
                      <a:pt x="9727" y="30943"/>
                    </a:lnTo>
                    <a:lnTo>
                      <a:pt x="9516" y="30590"/>
                    </a:lnTo>
                    <a:lnTo>
                      <a:pt x="9304" y="30027"/>
                    </a:lnTo>
                    <a:lnTo>
                      <a:pt x="9234" y="29604"/>
                    </a:lnTo>
                    <a:lnTo>
                      <a:pt x="9163" y="29181"/>
                    </a:lnTo>
                    <a:lnTo>
                      <a:pt x="9234" y="28123"/>
                    </a:lnTo>
                    <a:lnTo>
                      <a:pt x="9445" y="26291"/>
                    </a:lnTo>
                    <a:lnTo>
                      <a:pt x="10079" y="27348"/>
                    </a:lnTo>
                    <a:lnTo>
                      <a:pt x="10573" y="28123"/>
                    </a:lnTo>
                    <a:lnTo>
                      <a:pt x="11066" y="28899"/>
                    </a:lnTo>
                    <a:lnTo>
                      <a:pt x="11560" y="29392"/>
                    </a:lnTo>
                    <a:lnTo>
                      <a:pt x="11771" y="29533"/>
                    </a:lnTo>
                    <a:lnTo>
                      <a:pt x="11983" y="29604"/>
                    </a:lnTo>
                    <a:lnTo>
                      <a:pt x="12194" y="29533"/>
                    </a:lnTo>
                    <a:lnTo>
                      <a:pt x="12335" y="29322"/>
                    </a:lnTo>
                    <a:lnTo>
                      <a:pt x="12405" y="28969"/>
                    </a:lnTo>
                    <a:lnTo>
                      <a:pt x="12405" y="28476"/>
                    </a:lnTo>
                    <a:lnTo>
                      <a:pt x="12335" y="28194"/>
                    </a:lnTo>
                    <a:lnTo>
                      <a:pt x="12194" y="27842"/>
                    </a:lnTo>
                    <a:lnTo>
                      <a:pt x="11560" y="27066"/>
                    </a:lnTo>
                    <a:lnTo>
                      <a:pt x="10855" y="26361"/>
                    </a:lnTo>
                    <a:lnTo>
                      <a:pt x="10573" y="26009"/>
                    </a:lnTo>
                    <a:lnTo>
                      <a:pt x="10361" y="25798"/>
                    </a:lnTo>
                    <a:lnTo>
                      <a:pt x="9939" y="25586"/>
                    </a:lnTo>
                    <a:lnTo>
                      <a:pt x="9727" y="25516"/>
                    </a:lnTo>
                    <a:lnTo>
                      <a:pt x="9657" y="25375"/>
                    </a:lnTo>
                    <a:lnTo>
                      <a:pt x="9586" y="25234"/>
                    </a:lnTo>
                    <a:lnTo>
                      <a:pt x="9516" y="25022"/>
                    </a:lnTo>
                    <a:lnTo>
                      <a:pt x="9657" y="24670"/>
                    </a:lnTo>
                    <a:lnTo>
                      <a:pt x="9939" y="23260"/>
                    </a:lnTo>
                    <a:lnTo>
                      <a:pt x="10150" y="21850"/>
                    </a:lnTo>
                    <a:lnTo>
                      <a:pt x="11842" y="24388"/>
                    </a:lnTo>
                    <a:lnTo>
                      <a:pt x="12899" y="25938"/>
                    </a:lnTo>
                    <a:lnTo>
                      <a:pt x="13886" y="27630"/>
                    </a:lnTo>
                    <a:lnTo>
                      <a:pt x="14731" y="29322"/>
                    </a:lnTo>
                    <a:lnTo>
                      <a:pt x="15154" y="30168"/>
                    </a:lnTo>
                    <a:lnTo>
                      <a:pt x="15436" y="30943"/>
                    </a:lnTo>
                    <a:lnTo>
                      <a:pt x="15648" y="31718"/>
                    </a:lnTo>
                    <a:lnTo>
                      <a:pt x="15718" y="32353"/>
                    </a:lnTo>
                    <a:lnTo>
                      <a:pt x="15718" y="32987"/>
                    </a:lnTo>
                    <a:lnTo>
                      <a:pt x="15577" y="33551"/>
                    </a:lnTo>
                    <a:lnTo>
                      <a:pt x="15507" y="33762"/>
                    </a:lnTo>
                    <a:lnTo>
                      <a:pt x="15225" y="33974"/>
                    </a:lnTo>
                    <a:lnTo>
                      <a:pt x="14520" y="34679"/>
                    </a:lnTo>
                    <a:lnTo>
                      <a:pt x="12405" y="36229"/>
                    </a:lnTo>
                    <a:lnTo>
                      <a:pt x="11348" y="37075"/>
                    </a:lnTo>
                    <a:lnTo>
                      <a:pt x="10502" y="37780"/>
                    </a:lnTo>
                    <a:lnTo>
                      <a:pt x="10220" y="38132"/>
                    </a:lnTo>
                    <a:lnTo>
                      <a:pt x="9939" y="38414"/>
                    </a:lnTo>
                    <a:lnTo>
                      <a:pt x="9868" y="38626"/>
                    </a:lnTo>
                    <a:lnTo>
                      <a:pt x="9868" y="38767"/>
                    </a:lnTo>
                    <a:lnTo>
                      <a:pt x="9939" y="38837"/>
                    </a:lnTo>
                    <a:lnTo>
                      <a:pt x="10079" y="38908"/>
                    </a:lnTo>
                    <a:lnTo>
                      <a:pt x="10432" y="38837"/>
                    </a:lnTo>
                    <a:lnTo>
                      <a:pt x="10855" y="38696"/>
                    </a:lnTo>
                    <a:lnTo>
                      <a:pt x="11278" y="38485"/>
                    </a:lnTo>
                    <a:lnTo>
                      <a:pt x="12687" y="37709"/>
                    </a:lnTo>
                    <a:lnTo>
                      <a:pt x="12687" y="37709"/>
                    </a:lnTo>
                    <a:lnTo>
                      <a:pt x="12264" y="38767"/>
                    </a:lnTo>
                    <a:lnTo>
                      <a:pt x="11912" y="39542"/>
                    </a:lnTo>
                    <a:lnTo>
                      <a:pt x="11560" y="40247"/>
                    </a:lnTo>
                    <a:lnTo>
                      <a:pt x="10996" y="41163"/>
                    </a:lnTo>
                    <a:lnTo>
                      <a:pt x="10643" y="41586"/>
                    </a:lnTo>
                    <a:lnTo>
                      <a:pt x="10291" y="41938"/>
                    </a:lnTo>
                    <a:lnTo>
                      <a:pt x="10150" y="42150"/>
                    </a:lnTo>
                    <a:lnTo>
                      <a:pt x="10009" y="42361"/>
                    </a:lnTo>
                    <a:lnTo>
                      <a:pt x="10009" y="42573"/>
                    </a:lnTo>
                    <a:lnTo>
                      <a:pt x="10150" y="42855"/>
                    </a:lnTo>
                    <a:lnTo>
                      <a:pt x="10291" y="43066"/>
                    </a:lnTo>
                    <a:lnTo>
                      <a:pt x="10502" y="43137"/>
                    </a:lnTo>
                    <a:lnTo>
                      <a:pt x="10643" y="43207"/>
                    </a:lnTo>
                    <a:lnTo>
                      <a:pt x="10784" y="43137"/>
                    </a:lnTo>
                    <a:lnTo>
                      <a:pt x="11066" y="42925"/>
                    </a:lnTo>
                    <a:lnTo>
                      <a:pt x="11348" y="42502"/>
                    </a:lnTo>
                    <a:lnTo>
                      <a:pt x="11912" y="41656"/>
                    </a:lnTo>
                    <a:lnTo>
                      <a:pt x="12124" y="41445"/>
                    </a:lnTo>
                    <a:lnTo>
                      <a:pt x="12194" y="41375"/>
                    </a:lnTo>
                    <a:lnTo>
                      <a:pt x="12264" y="41375"/>
                    </a:lnTo>
                    <a:lnTo>
                      <a:pt x="12124" y="41656"/>
                    </a:lnTo>
                    <a:lnTo>
                      <a:pt x="12053" y="42079"/>
                    </a:lnTo>
                    <a:lnTo>
                      <a:pt x="12053" y="42432"/>
                    </a:lnTo>
                    <a:lnTo>
                      <a:pt x="12124" y="42855"/>
                    </a:lnTo>
                    <a:lnTo>
                      <a:pt x="12194" y="43137"/>
                    </a:lnTo>
                    <a:lnTo>
                      <a:pt x="12335" y="43348"/>
                    </a:lnTo>
                    <a:lnTo>
                      <a:pt x="12476" y="43419"/>
                    </a:lnTo>
                    <a:lnTo>
                      <a:pt x="12546" y="43348"/>
                    </a:lnTo>
                    <a:lnTo>
                      <a:pt x="12617" y="43137"/>
                    </a:lnTo>
                    <a:lnTo>
                      <a:pt x="12617" y="42855"/>
                    </a:lnTo>
                    <a:lnTo>
                      <a:pt x="12617" y="42220"/>
                    </a:lnTo>
                    <a:lnTo>
                      <a:pt x="12617" y="41656"/>
                    </a:lnTo>
                    <a:lnTo>
                      <a:pt x="12687" y="41445"/>
                    </a:lnTo>
                    <a:lnTo>
                      <a:pt x="12758" y="41375"/>
                    </a:lnTo>
                    <a:lnTo>
                      <a:pt x="12969" y="41938"/>
                    </a:lnTo>
                    <a:lnTo>
                      <a:pt x="13322" y="42573"/>
                    </a:lnTo>
                    <a:lnTo>
                      <a:pt x="13463" y="42855"/>
                    </a:lnTo>
                    <a:lnTo>
                      <a:pt x="13745" y="43066"/>
                    </a:lnTo>
                    <a:lnTo>
                      <a:pt x="14027" y="43137"/>
                    </a:lnTo>
                    <a:lnTo>
                      <a:pt x="14379" y="43066"/>
                    </a:lnTo>
                    <a:lnTo>
                      <a:pt x="14661" y="42855"/>
                    </a:lnTo>
                    <a:lnTo>
                      <a:pt x="14802" y="42714"/>
                    </a:lnTo>
                    <a:lnTo>
                      <a:pt x="14802" y="42502"/>
                    </a:lnTo>
                    <a:lnTo>
                      <a:pt x="14731" y="42361"/>
                    </a:lnTo>
                    <a:lnTo>
                      <a:pt x="14308" y="41938"/>
                    </a:lnTo>
                    <a:lnTo>
                      <a:pt x="14168" y="41797"/>
                    </a:lnTo>
                    <a:lnTo>
                      <a:pt x="14097" y="41656"/>
                    </a:lnTo>
                    <a:lnTo>
                      <a:pt x="13674" y="40529"/>
                    </a:lnTo>
                    <a:lnTo>
                      <a:pt x="13392" y="39824"/>
                    </a:lnTo>
                    <a:lnTo>
                      <a:pt x="13251" y="39119"/>
                    </a:lnTo>
                    <a:lnTo>
                      <a:pt x="13181" y="38837"/>
                    </a:lnTo>
                    <a:lnTo>
                      <a:pt x="13181" y="38485"/>
                    </a:lnTo>
                    <a:lnTo>
                      <a:pt x="13251" y="38203"/>
                    </a:lnTo>
                    <a:lnTo>
                      <a:pt x="13322" y="37921"/>
                    </a:lnTo>
                    <a:lnTo>
                      <a:pt x="13533" y="37639"/>
                    </a:lnTo>
                    <a:lnTo>
                      <a:pt x="13745" y="37427"/>
                    </a:lnTo>
                    <a:lnTo>
                      <a:pt x="14097" y="37216"/>
                    </a:lnTo>
                    <a:lnTo>
                      <a:pt x="14520" y="37075"/>
                    </a:lnTo>
                    <a:lnTo>
                      <a:pt x="14872" y="38273"/>
                    </a:lnTo>
                    <a:lnTo>
                      <a:pt x="15154" y="39049"/>
                    </a:lnTo>
                    <a:lnTo>
                      <a:pt x="15436" y="39824"/>
                    </a:lnTo>
                    <a:lnTo>
                      <a:pt x="15789" y="40458"/>
                    </a:lnTo>
                    <a:lnTo>
                      <a:pt x="16000" y="40599"/>
                    </a:lnTo>
                    <a:lnTo>
                      <a:pt x="16141" y="40670"/>
                    </a:lnTo>
                    <a:lnTo>
                      <a:pt x="16353" y="40599"/>
                    </a:lnTo>
                    <a:lnTo>
                      <a:pt x="16493" y="40458"/>
                    </a:lnTo>
                    <a:lnTo>
                      <a:pt x="16705" y="40106"/>
                    </a:lnTo>
                    <a:lnTo>
                      <a:pt x="16846" y="39612"/>
                    </a:lnTo>
                    <a:lnTo>
                      <a:pt x="16846" y="39260"/>
                    </a:lnTo>
                    <a:lnTo>
                      <a:pt x="16705" y="38908"/>
                    </a:lnTo>
                    <a:lnTo>
                      <a:pt x="16493" y="38414"/>
                    </a:lnTo>
                    <a:lnTo>
                      <a:pt x="16282" y="37991"/>
                    </a:lnTo>
                    <a:lnTo>
                      <a:pt x="15718" y="37075"/>
                    </a:lnTo>
                    <a:lnTo>
                      <a:pt x="15507" y="36723"/>
                    </a:lnTo>
                    <a:lnTo>
                      <a:pt x="15366" y="36370"/>
                    </a:lnTo>
                    <a:lnTo>
                      <a:pt x="15154" y="35454"/>
                    </a:lnTo>
                    <a:lnTo>
                      <a:pt x="15154" y="35172"/>
                    </a:lnTo>
                    <a:lnTo>
                      <a:pt x="15154" y="34890"/>
                    </a:lnTo>
                    <a:lnTo>
                      <a:pt x="15295" y="34608"/>
                    </a:lnTo>
                    <a:lnTo>
                      <a:pt x="15436" y="34256"/>
                    </a:lnTo>
                    <a:lnTo>
                      <a:pt x="16071" y="33269"/>
                    </a:lnTo>
                    <a:lnTo>
                      <a:pt x="16775" y="35031"/>
                    </a:lnTo>
                    <a:lnTo>
                      <a:pt x="17410" y="36793"/>
                    </a:lnTo>
                    <a:lnTo>
                      <a:pt x="17903" y="38626"/>
                    </a:lnTo>
                    <a:lnTo>
                      <a:pt x="18115" y="39542"/>
                    </a:lnTo>
                    <a:lnTo>
                      <a:pt x="18256" y="40458"/>
                    </a:lnTo>
                    <a:lnTo>
                      <a:pt x="18326" y="41445"/>
                    </a:lnTo>
                    <a:lnTo>
                      <a:pt x="18326" y="41656"/>
                    </a:lnTo>
                    <a:lnTo>
                      <a:pt x="18326" y="41868"/>
                    </a:lnTo>
                    <a:lnTo>
                      <a:pt x="18185" y="41938"/>
                    </a:lnTo>
                    <a:lnTo>
                      <a:pt x="18044" y="42079"/>
                    </a:lnTo>
                    <a:lnTo>
                      <a:pt x="17551" y="42643"/>
                    </a:lnTo>
                    <a:lnTo>
                      <a:pt x="17198" y="42996"/>
                    </a:lnTo>
                    <a:lnTo>
                      <a:pt x="16634" y="43419"/>
                    </a:lnTo>
                    <a:lnTo>
                      <a:pt x="16071" y="43842"/>
                    </a:lnTo>
                    <a:lnTo>
                      <a:pt x="15648" y="44123"/>
                    </a:lnTo>
                    <a:lnTo>
                      <a:pt x="15225" y="44194"/>
                    </a:lnTo>
                    <a:lnTo>
                      <a:pt x="14661" y="44335"/>
                    </a:lnTo>
                    <a:lnTo>
                      <a:pt x="13322" y="44687"/>
                    </a:lnTo>
                    <a:lnTo>
                      <a:pt x="12687" y="44899"/>
                    </a:lnTo>
                    <a:lnTo>
                      <a:pt x="12124" y="45181"/>
                    </a:lnTo>
                    <a:lnTo>
                      <a:pt x="11912" y="45392"/>
                    </a:lnTo>
                    <a:lnTo>
                      <a:pt x="11771" y="45604"/>
                    </a:lnTo>
                    <a:lnTo>
                      <a:pt x="11630" y="45815"/>
                    </a:lnTo>
                    <a:lnTo>
                      <a:pt x="11630" y="46097"/>
                    </a:lnTo>
                    <a:lnTo>
                      <a:pt x="11630" y="46238"/>
                    </a:lnTo>
                    <a:lnTo>
                      <a:pt x="11701" y="46308"/>
                    </a:lnTo>
                    <a:lnTo>
                      <a:pt x="12053" y="46308"/>
                    </a:lnTo>
                    <a:lnTo>
                      <a:pt x="12476" y="46238"/>
                    </a:lnTo>
                    <a:lnTo>
                      <a:pt x="12969" y="46097"/>
                    </a:lnTo>
                    <a:lnTo>
                      <a:pt x="14027" y="45745"/>
                    </a:lnTo>
                    <a:lnTo>
                      <a:pt x="14661" y="45533"/>
                    </a:lnTo>
                    <a:lnTo>
                      <a:pt x="14379" y="46097"/>
                    </a:lnTo>
                    <a:lnTo>
                      <a:pt x="14027" y="46802"/>
                    </a:lnTo>
                    <a:lnTo>
                      <a:pt x="13674" y="47436"/>
                    </a:lnTo>
                    <a:lnTo>
                      <a:pt x="13463" y="47718"/>
                    </a:lnTo>
                    <a:lnTo>
                      <a:pt x="13251" y="47930"/>
                    </a:lnTo>
                    <a:lnTo>
                      <a:pt x="13040" y="48141"/>
                    </a:lnTo>
                    <a:lnTo>
                      <a:pt x="12758" y="48212"/>
                    </a:lnTo>
                    <a:lnTo>
                      <a:pt x="12194" y="48353"/>
                    </a:lnTo>
                    <a:lnTo>
                      <a:pt x="11912" y="48493"/>
                    </a:lnTo>
                    <a:lnTo>
                      <a:pt x="11701" y="48634"/>
                    </a:lnTo>
                    <a:lnTo>
                      <a:pt x="11489" y="48846"/>
                    </a:lnTo>
                    <a:lnTo>
                      <a:pt x="11348" y="49128"/>
                    </a:lnTo>
                    <a:lnTo>
                      <a:pt x="11278" y="49692"/>
                    </a:lnTo>
                    <a:lnTo>
                      <a:pt x="11278" y="49903"/>
                    </a:lnTo>
                    <a:lnTo>
                      <a:pt x="11348" y="49974"/>
                    </a:lnTo>
                    <a:lnTo>
                      <a:pt x="11419" y="50044"/>
                    </a:lnTo>
                    <a:lnTo>
                      <a:pt x="11560" y="50044"/>
                    </a:lnTo>
                    <a:lnTo>
                      <a:pt x="11842" y="49974"/>
                    </a:lnTo>
                    <a:lnTo>
                      <a:pt x="12124" y="49762"/>
                    </a:lnTo>
                    <a:lnTo>
                      <a:pt x="12476" y="49480"/>
                    </a:lnTo>
                    <a:lnTo>
                      <a:pt x="12969" y="48916"/>
                    </a:lnTo>
                    <a:lnTo>
                      <a:pt x="12969" y="49551"/>
                    </a:lnTo>
                    <a:lnTo>
                      <a:pt x="13040" y="49903"/>
                    </a:lnTo>
                    <a:lnTo>
                      <a:pt x="13181" y="50185"/>
                    </a:lnTo>
                    <a:lnTo>
                      <a:pt x="13322" y="50467"/>
                    </a:lnTo>
                    <a:lnTo>
                      <a:pt x="13533" y="50608"/>
                    </a:lnTo>
                    <a:lnTo>
                      <a:pt x="13815" y="50608"/>
                    </a:lnTo>
                    <a:lnTo>
                      <a:pt x="14097" y="50397"/>
                    </a:lnTo>
                    <a:lnTo>
                      <a:pt x="14238" y="50256"/>
                    </a:lnTo>
                    <a:lnTo>
                      <a:pt x="14308" y="50044"/>
                    </a:lnTo>
                    <a:lnTo>
                      <a:pt x="14308" y="49480"/>
                    </a:lnTo>
                    <a:lnTo>
                      <a:pt x="14238" y="48916"/>
                    </a:lnTo>
                    <a:lnTo>
                      <a:pt x="14238" y="48634"/>
                    </a:lnTo>
                    <a:lnTo>
                      <a:pt x="14308" y="48423"/>
                    </a:lnTo>
                    <a:lnTo>
                      <a:pt x="14520" y="48987"/>
                    </a:lnTo>
                    <a:lnTo>
                      <a:pt x="14872" y="49833"/>
                    </a:lnTo>
                    <a:lnTo>
                      <a:pt x="15084" y="50256"/>
                    </a:lnTo>
                    <a:lnTo>
                      <a:pt x="15366" y="50608"/>
                    </a:lnTo>
                    <a:lnTo>
                      <a:pt x="15648" y="50890"/>
                    </a:lnTo>
                    <a:lnTo>
                      <a:pt x="15930" y="50890"/>
                    </a:lnTo>
                    <a:lnTo>
                      <a:pt x="16141" y="50819"/>
                    </a:lnTo>
                    <a:lnTo>
                      <a:pt x="16282" y="50749"/>
                    </a:lnTo>
                    <a:lnTo>
                      <a:pt x="16423" y="50608"/>
                    </a:lnTo>
                    <a:lnTo>
                      <a:pt x="16423" y="50467"/>
                    </a:lnTo>
                    <a:lnTo>
                      <a:pt x="16423" y="50115"/>
                    </a:lnTo>
                    <a:lnTo>
                      <a:pt x="16212" y="49762"/>
                    </a:lnTo>
                    <a:lnTo>
                      <a:pt x="15718" y="49128"/>
                    </a:lnTo>
                    <a:lnTo>
                      <a:pt x="15436" y="48705"/>
                    </a:lnTo>
                    <a:lnTo>
                      <a:pt x="15084" y="47789"/>
                    </a:lnTo>
                    <a:lnTo>
                      <a:pt x="15013" y="47436"/>
                    </a:lnTo>
                    <a:lnTo>
                      <a:pt x="14943" y="47084"/>
                    </a:lnTo>
                    <a:lnTo>
                      <a:pt x="14943" y="46731"/>
                    </a:lnTo>
                    <a:lnTo>
                      <a:pt x="15084" y="46379"/>
                    </a:lnTo>
                    <a:lnTo>
                      <a:pt x="15295" y="45956"/>
                    </a:lnTo>
                    <a:lnTo>
                      <a:pt x="15648" y="45392"/>
                    </a:lnTo>
                    <a:lnTo>
                      <a:pt x="16071" y="44758"/>
                    </a:lnTo>
                    <a:lnTo>
                      <a:pt x="16634" y="44123"/>
                    </a:lnTo>
                    <a:lnTo>
                      <a:pt x="16634" y="44123"/>
                    </a:lnTo>
                    <a:lnTo>
                      <a:pt x="16282" y="45745"/>
                    </a:lnTo>
                    <a:lnTo>
                      <a:pt x="16212" y="46520"/>
                    </a:lnTo>
                    <a:lnTo>
                      <a:pt x="16141" y="47366"/>
                    </a:lnTo>
                    <a:lnTo>
                      <a:pt x="16212" y="46943"/>
                    </a:lnTo>
                    <a:lnTo>
                      <a:pt x="16423" y="46379"/>
                    </a:lnTo>
                    <a:lnTo>
                      <a:pt x="17128" y="44899"/>
                    </a:lnTo>
                    <a:lnTo>
                      <a:pt x="17551" y="44123"/>
                    </a:lnTo>
                    <a:lnTo>
                      <a:pt x="17974" y="43419"/>
                    </a:lnTo>
                    <a:lnTo>
                      <a:pt x="18326" y="42925"/>
                    </a:lnTo>
                    <a:lnTo>
                      <a:pt x="18678" y="42643"/>
                    </a:lnTo>
                    <a:lnTo>
                      <a:pt x="18960" y="44123"/>
                    </a:lnTo>
                    <a:lnTo>
                      <a:pt x="19172" y="45745"/>
                    </a:lnTo>
                    <a:lnTo>
                      <a:pt x="19313" y="46520"/>
                    </a:lnTo>
                    <a:lnTo>
                      <a:pt x="19313" y="47295"/>
                    </a:lnTo>
                    <a:lnTo>
                      <a:pt x="19242" y="48000"/>
                    </a:lnTo>
                    <a:lnTo>
                      <a:pt x="19031" y="48634"/>
                    </a:lnTo>
                    <a:lnTo>
                      <a:pt x="18256" y="50185"/>
                    </a:lnTo>
                    <a:lnTo>
                      <a:pt x="17762" y="51101"/>
                    </a:lnTo>
                    <a:lnTo>
                      <a:pt x="17621" y="51383"/>
                    </a:lnTo>
                    <a:lnTo>
                      <a:pt x="17621" y="51454"/>
                    </a:lnTo>
                    <a:lnTo>
                      <a:pt x="18044" y="51031"/>
                    </a:lnTo>
                    <a:lnTo>
                      <a:pt x="18538" y="50538"/>
                    </a:lnTo>
                    <a:lnTo>
                      <a:pt x="18960" y="50115"/>
                    </a:lnTo>
                    <a:lnTo>
                      <a:pt x="19383" y="49621"/>
                    </a:lnTo>
                    <a:lnTo>
                      <a:pt x="19383" y="50890"/>
                    </a:lnTo>
                    <a:lnTo>
                      <a:pt x="19313" y="51313"/>
                    </a:lnTo>
                    <a:lnTo>
                      <a:pt x="19172" y="51524"/>
                    </a:lnTo>
                    <a:lnTo>
                      <a:pt x="19031" y="51736"/>
                    </a:lnTo>
                    <a:lnTo>
                      <a:pt x="18749" y="52018"/>
                    </a:lnTo>
                    <a:lnTo>
                      <a:pt x="18397" y="52300"/>
                    </a:lnTo>
                    <a:lnTo>
                      <a:pt x="17974" y="52793"/>
                    </a:lnTo>
                    <a:lnTo>
                      <a:pt x="17480" y="53286"/>
                    </a:lnTo>
                    <a:lnTo>
                      <a:pt x="16846" y="53780"/>
                    </a:lnTo>
                    <a:lnTo>
                      <a:pt x="16564" y="54062"/>
                    </a:lnTo>
                    <a:lnTo>
                      <a:pt x="16423" y="54344"/>
                    </a:lnTo>
                    <a:lnTo>
                      <a:pt x="16282" y="54696"/>
                    </a:lnTo>
                    <a:lnTo>
                      <a:pt x="16282" y="55119"/>
                    </a:lnTo>
                    <a:lnTo>
                      <a:pt x="16705" y="54837"/>
                    </a:lnTo>
                    <a:lnTo>
                      <a:pt x="17692" y="54273"/>
                    </a:lnTo>
                    <a:lnTo>
                      <a:pt x="19172" y="53498"/>
                    </a:lnTo>
                    <a:lnTo>
                      <a:pt x="18678" y="54203"/>
                    </a:lnTo>
                    <a:lnTo>
                      <a:pt x="18044" y="55260"/>
                    </a:lnTo>
                    <a:lnTo>
                      <a:pt x="17762" y="55824"/>
                    </a:lnTo>
                    <a:lnTo>
                      <a:pt x="17692" y="56317"/>
                    </a:lnTo>
                    <a:lnTo>
                      <a:pt x="17621" y="56529"/>
                    </a:lnTo>
                    <a:lnTo>
                      <a:pt x="17692" y="56670"/>
                    </a:lnTo>
                    <a:lnTo>
                      <a:pt x="17762" y="56881"/>
                    </a:lnTo>
                    <a:lnTo>
                      <a:pt x="17903" y="56952"/>
                    </a:lnTo>
                    <a:lnTo>
                      <a:pt x="18044" y="57022"/>
                    </a:lnTo>
                    <a:lnTo>
                      <a:pt x="18185" y="56952"/>
                    </a:lnTo>
                    <a:lnTo>
                      <a:pt x="18397" y="56670"/>
                    </a:lnTo>
                    <a:lnTo>
                      <a:pt x="18608" y="56247"/>
                    </a:lnTo>
                    <a:lnTo>
                      <a:pt x="18819" y="55683"/>
                    </a:lnTo>
                    <a:lnTo>
                      <a:pt x="19172" y="54485"/>
                    </a:lnTo>
                    <a:lnTo>
                      <a:pt x="19313" y="53991"/>
                    </a:lnTo>
                    <a:lnTo>
                      <a:pt x="19454" y="53709"/>
                    </a:lnTo>
                    <a:lnTo>
                      <a:pt x="19383" y="54696"/>
                    </a:lnTo>
                    <a:lnTo>
                      <a:pt x="19313" y="55965"/>
                    </a:lnTo>
                    <a:lnTo>
                      <a:pt x="19383" y="56529"/>
                    </a:lnTo>
                    <a:lnTo>
                      <a:pt x="19524" y="57022"/>
                    </a:lnTo>
                    <a:lnTo>
                      <a:pt x="19665" y="57234"/>
                    </a:lnTo>
                    <a:lnTo>
                      <a:pt x="19806" y="57375"/>
                    </a:lnTo>
                    <a:lnTo>
                      <a:pt x="20018" y="57445"/>
                    </a:lnTo>
                    <a:lnTo>
                      <a:pt x="20229" y="57515"/>
                    </a:lnTo>
                    <a:lnTo>
                      <a:pt x="20441" y="57515"/>
                    </a:lnTo>
                    <a:lnTo>
                      <a:pt x="20582" y="57445"/>
                    </a:lnTo>
                    <a:lnTo>
                      <a:pt x="20723" y="57304"/>
                    </a:lnTo>
                    <a:lnTo>
                      <a:pt x="20793" y="57093"/>
                    </a:lnTo>
                    <a:lnTo>
                      <a:pt x="20863" y="56670"/>
                    </a:lnTo>
                    <a:lnTo>
                      <a:pt x="20793" y="56106"/>
                    </a:lnTo>
                    <a:lnTo>
                      <a:pt x="20652" y="55542"/>
                    </a:lnTo>
                    <a:lnTo>
                      <a:pt x="20793" y="55965"/>
                    </a:lnTo>
                    <a:lnTo>
                      <a:pt x="21075" y="56670"/>
                    </a:lnTo>
                    <a:lnTo>
                      <a:pt x="21427" y="57304"/>
                    </a:lnTo>
                    <a:lnTo>
                      <a:pt x="21780" y="57797"/>
                    </a:lnTo>
                    <a:lnTo>
                      <a:pt x="21921" y="57938"/>
                    </a:lnTo>
                    <a:lnTo>
                      <a:pt x="22132" y="58009"/>
                    </a:lnTo>
                    <a:lnTo>
                      <a:pt x="22344" y="58079"/>
                    </a:lnTo>
                    <a:lnTo>
                      <a:pt x="22626" y="58009"/>
                    </a:lnTo>
                    <a:lnTo>
                      <a:pt x="22767" y="57868"/>
                    </a:lnTo>
                    <a:lnTo>
                      <a:pt x="22907" y="57727"/>
                    </a:lnTo>
                    <a:lnTo>
                      <a:pt x="22978" y="57515"/>
                    </a:lnTo>
                    <a:lnTo>
                      <a:pt x="22978" y="57304"/>
                    </a:lnTo>
                    <a:lnTo>
                      <a:pt x="22907" y="56811"/>
                    </a:lnTo>
                    <a:lnTo>
                      <a:pt x="22696" y="56247"/>
                    </a:lnTo>
                    <a:lnTo>
                      <a:pt x="22414" y="55683"/>
                    </a:lnTo>
                    <a:lnTo>
                      <a:pt x="22062" y="55189"/>
                    </a:lnTo>
                    <a:lnTo>
                      <a:pt x="21568" y="54344"/>
                    </a:lnTo>
                    <a:lnTo>
                      <a:pt x="22626" y="54837"/>
                    </a:lnTo>
                    <a:lnTo>
                      <a:pt x="23330" y="55049"/>
                    </a:lnTo>
                    <a:lnTo>
                      <a:pt x="23894" y="55049"/>
                    </a:lnTo>
                    <a:lnTo>
                      <a:pt x="23894" y="54908"/>
                    </a:lnTo>
                    <a:lnTo>
                      <a:pt x="23894" y="54767"/>
                    </a:lnTo>
                    <a:lnTo>
                      <a:pt x="23824" y="54626"/>
                    </a:lnTo>
                    <a:lnTo>
                      <a:pt x="23471" y="54132"/>
                    </a:lnTo>
                    <a:lnTo>
                      <a:pt x="22907" y="53568"/>
                    </a:lnTo>
                    <a:lnTo>
                      <a:pt x="22132" y="52864"/>
                    </a:lnTo>
                    <a:lnTo>
                      <a:pt x="21639" y="52370"/>
                    </a:lnTo>
                    <a:lnTo>
                      <a:pt x="21286" y="51947"/>
                    </a:lnTo>
                    <a:lnTo>
                      <a:pt x="21075" y="51454"/>
                    </a:lnTo>
                    <a:lnTo>
                      <a:pt x="20934" y="51031"/>
                    </a:lnTo>
                    <a:lnTo>
                      <a:pt x="20934" y="50538"/>
                    </a:lnTo>
                    <a:lnTo>
                      <a:pt x="20863" y="49974"/>
                    </a:lnTo>
                    <a:lnTo>
                      <a:pt x="20863" y="48564"/>
                    </a:lnTo>
                    <a:lnTo>
                      <a:pt x="20793" y="47013"/>
                    </a:lnTo>
                    <a:lnTo>
                      <a:pt x="20652" y="45463"/>
                    </a:lnTo>
                    <a:lnTo>
                      <a:pt x="20441" y="43912"/>
                    </a:lnTo>
                    <a:lnTo>
                      <a:pt x="20159" y="42361"/>
                    </a:lnTo>
                    <a:lnTo>
                      <a:pt x="20159" y="42361"/>
                    </a:lnTo>
                    <a:lnTo>
                      <a:pt x="20652" y="42502"/>
                    </a:lnTo>
                    <a:lnTo>
                      <a:pt x="21004" y="42714"/>
                    </a:lnTo>
                    <a:lnTo>
                      <a:pt x="21216" y="42925"/>
                    </a:lnTo>
                    <a:lnTo>
                      <a:pt x="21357" y="43137"/>
                    </a:lnTo>
                    <a:lnTo>
                      <a:pt x="21568" y="43348"/>
                    </a:lnTo>
                    <a:lnTo>
                      <a:pt x="21780" y="43489"/>
                    </a:lnTo>
                    <a:lnTo>
                      <a:pt x="22132" y="43630"/>
                    </a:lnTo>
                    <a:lnTo>
                      <a:pt x="22626" y="43701"/>
                    </a:lnTo>
                    <a:lnTo>
                      <a:pt x="22414" y="45181"/>
                    </a:lnTo>
                    <a:lnTo>
                      <a:pt x="22344" y="45886"/>
                    </a:lnTo>
                    <a:lnTo>
                      <a:pt x="22344" y="46308"/>
                    </a:lnTo>
                    <a:lnTo>
                      <a:pt x="22414" y="46661"/>
                    </a:lnTo>
                    <a:lnTo>
                      <a:pt x="23048" y="45604"/>
                    </a:lnTo>
                    <a:lnTo>
                      <a:pt x="23683" y="44335"/>
                    </a:lnTo>
                    <a:lnTo>
                      <a:pt x="24176" y="44828"/>
                    </a:lnTo>
                    <a:lnTo>
                      <a:pt x="24599" y="45392"/>
                    </a:lnTo>
                    <a:lnTo>
                      <a:pt x="25022" y="45956"/>
                    </a:lnTo>
                    <a:lnTo>
                      <a:pt x="25445" y="46520"/>
                    </a:lnTo>
                    <a:lnTo>
                      <a:pt x="25092" y="46520"/>
                    </a:lnTo>
                    <a:lnTo>
                      <a:pt x="24881" y="46590"/>
                    </a:lnTo>
                    <a:lnTo>
                      <a:pt x="24740" y="46731"/>
                    </a:lnTo>
                    <a:lnTo>
                      <a:pt x="24458" y="47084"/>
                    </a:lnTo>
                    <a:lnTo>
                      <a:pt x="24176" y="47577"/>
                    </a:lnTo>
                    <a:lnTo>
                      <a:pt x="23965" y="48071"/>
                    </a:lnTo>
                    <a:lnTo>
                      <a:pt x="23965" y="48493"/>
                    </a:lnTo>
                    <a:lnTo>
                      <a:pt x="23965" y="48634"/>
                    </a:lnTo>
                    <a:lnTo>
                      <a:pt x="24035" y="48705"/>
                    </a:lnTo>
                    <a:lnTo>
                      <a:pt x="24106" y="48775"/>
                    </a:lnTo>
                    <a:lnTo>
                      <a:pt x="24247" y="48775"/>
                    </a:lnTo>
                    <a:lnTo>
                      <a:pt x="24458" y="48705"/>
                    </a:lnTo>
                    <a:lnTo>
                      <a:pt x="24599" y="48493"/>
                    </a:lnTo>
                    <a:lnTo>
                      <a:pt x="25022" y="47930"/>
                    </a:lnTo>
                    <a:lnTo>
                      <a:pt x="25374" y="47295"/>
                    </a:lnTo>
                    <a:lnTo>
                      <a:pt x="25515" y="46802"/>
                    </a:lnTo>
                    <a:lnTo>
                      <a:pt x="25656" y="47013"/>
                    </a:lnTo>
                    <a:lnTo>
                      <a:pt x="25656" y="47225"/>
                    </a:lnTo>
                    <a:lnTo>
                      <a:pt x="25656" y="47648"/>
                    </a:lnTo>
                    <a:lnTo>
                      <a:pt x="25586" y="48071"/>
                    </a:lnTo>
                    <a:lnTo>
                      <a:pt x="25374" y="48493"/>
                    </a:lnTo>
                    <a:lnTo>
                      <a:pt x="25304" y="48916"/>
                    </a:lnTo>
                    <a:lnTo>
                      <a:pt x="25233" y="49269"/>
                    </a:lnTo>
                    <a:lnTo>
                      <a:pt x="25233" y="49621"/>
                    </a:lnTo>
                    <a:lnTo>
                      <a:pt x="25374" y="49833"/>
                    </a:lnTo>
                    <a:lnTo>
                      <a:pt x="25515" y="49974"/>
                    </a:lnTo>
                    <a:lnTo>
                      <a:pt x="25656" y="50044"/>
                    </a:lnTo>
                    <a:lnTo>
                      <a:pt x="25868" y="50115"/>
                    </a:lnTo>
                    <a:lnTo>
                      <a:pt x="25938" y="50115"/>
                    </a:lnTo>
                    <a:lnTo>
                      <a:pt x="26079" y="50044"/>
                    </a:lnTo>
                    <a:lnTo>
                      <a:pt x="26291" y="49833"/>
                    </a:lnTo>
                    <a:lnTo>
                      <a:pt x="26432" y="49410"/>
                    </a:lnTo>
                    <a:lnTo>
                      <a:pt x="26643" y="48564"/>
                    </a:lnTo>
                    <a:lnTo>
                      <a:pt x="26784" y="48212"/>
                    </a:lnTo>
                    <a:lnTo>
                      <a:pt x="26925" y="48071"/>
                    </a:lnTo>
                    <a:lnTo>
                      <a:pt x="27137" y="48775"/>
                    </a:lnTo>
                    <a:lnTo>
                      <a:pt x="27559" y="49903"/>
                    </a:lnTo>
                    <a:lnTo>
                      <a:pt x="27771" y="50326"/>
                    </a:lnTo>
                    <a:lnTo>
                      <a:pt x="27912" y="50467"/>
                    </a:lnTo>
                    <a:lnTo>
                      <a:pt x="28053" y="50608"/>
                    </a:lnTo>
                    <a:lnTo>
                      <a:pt x="28123" y="50608"/>
                    </a:lnTo>
                    <a:lnTo>
                      <a:pt x="28264" y="50538"/>
                    </a:lnTo>
                    <a:lnTo>
                      <a:pt x="28335" y="50326"/>
                    </a:lnTo>
                    <a:lnTo>
                      <a:pt x="28476" y="50044"/>
                    </a:lnTo>
                    <a:lnTo>
                      <a:pt x="28476" y="49692"/>
                    </a:lnTo>
                    <a:lnTo>
                      <a:pt x="28335" y="49410"/>
                    </a:lnTo>
                    <a:lnTo>
                      <a:pt x="28123" y="48987"/>
                    </a:lnTo>
                    <a:lnTo>
                      <a:pt x="27912" y="48634"/>
                    </a:lnTo>
                    <a:lnTo>
                      <a:pt x="27348" y="47930"/>
                    </a:lnTo>
                    <a:lnTo>
                      <a:pt x="27137" y="47577"/>
                    </a:lnTo>
                    <a:lnTo>
                      <a:pt x="26996" y="47295"/>
                    </a:lnTo>
                    <a:lnTo>
                      <a:pt x="26996" y="47295"/>
                    </a:lnTo>
                    <a:lnTo>
                      <a:pt x="27841" y="48071"/>
                    </a:lnTo>
                    <a:lnTo>
                      <a:pt x="28335" y="48493"/>
                    </a:lnTo>
                    <a:lnTo>
                      <a:pt x="28828" y="48916"/>
                    </a:lnTo>
                    <a:lnTo>
                      <a:pt x="29251" y="49198"/>
                    </a:lnTo>
                    <a:lnTo>
                      <a:pt x="29533" y="49198"/>
                    </a:lnTo>
                    <a:lnTo>
                      <a:pt x="29533" y="48987"/>
                    </a:lnTo>
                    <a:lnTo>
                      <a:pt x="29533" y="48775"/>
                    </a:lnTo>
                    <a:lnTo>
                      <a:pt x="29251" y="47859"/>
                    </a:lnTo>
                    <a:lnTo>
                      <a:pt x="29040" y="47507"/>
                    </a:lnTo>
                    <a:lnTo>
                      <a:pt x="28828" y="47295"/>
                    </a:lnTo>
                    <a:lnTo>
                      <a:pt x="28546" y="47084"/>
                    </a:lnTo>
                    <a:lnTo>
                      <a:pt x="28194" y="46872"/>
                    </a:lnTo>
                    <a:lnTo>
                      <a:pt x="27559" y="46590"/>
                    </a:lnTo>
                    <a:lnTo>
                      <a:pt x="27207" y="46449"/>
                    </a:lnTo>
                    <a:lnTo>
                      <a:pt x="26925" y="46308"/>
                    </a:lnTo>
                    <a:lnTo>
                      <a:pt x="26361" y="45745"/>
                    </a:lnTo>
                    <a:lnTo>
                      <a:pt x="25797" y="45040"/>
                    </a:lnTo>
                    <a:lnTo>
                      <a:pt x="25233" y="44335"/>
                    </a:lnTo>
                    <a:lnTo>
                      <a:pt x="24599" y="43701"/>
                    </a:lnTo>
                    <a:lnTo>
                      <a:pt x="25586" y="43842"/>
                    </a:lnTo>
                    <a:lnTo>
                      <a:pt x="26996" y="44053"/>
                    </a:lnTo>
                    <a:lnTo>
                      <a:pt x="28264" y="44053"/>
                    </a:lnTo>
                    <a:lnTo>
                      <a:pt x="28687" y="43982"/>
                    </a:lnTo>
                    <a:lnTo>
                      <a:pt x="28828" y="43912"/>
                    </a:lnTo>
                    <a:lnTo>
                      <a:pt x="28899" y="43771"/>
                    </a:lnTo>
                    <a:lnTo>
                      <a:pt x="28899" y="43630"/>
                    </a:lnTo>
                    <a:lnTo>
                      <a:pt x="28828" y="43489"/>
                    </a:lnTo>
                    <a:lnTo>
                      <a:pt x="28617" y="43278"/>
                    </a:lnTo>
                    <a:lnTo>
                      <a:pt x="28405" y="43137"/>
                    </a:lnTo>
                    <a:lnTo>
                      <a:pt x="27700" y="42925"/>
                    </a:lnTo>
                    <a:lnTo>
                      <a:pt x="26996" y="42714"/>
                    </a:lnTo>
                    <a:lnTo>
                      <a:pt x="25374" y="42432"/>
                    </a:lnTo>
                    <a:lnTo>
                      <a:pt x="24388" y="42361"/>
                    </a:lnTo>
                    <a:lnTo>
                      <a:pt x="23048" y="42220"/>
                    </a:lnTo>
                    <a:lnTo>
                      <a:pt x="22414" y="42150"/>
                    </a:lnTo>
                    <a:lnTo>
                      <a:pt x="21850" y="42079"/>
                    </a:lnTo>
                    <a:lnTo>
                      <a:pt x="21216" y="41938"/>
                    </a:lnTo>
                    <a:lnTo>
                      <a:pt x="20723" y="41727"/>
                    </a:lnTo>
                    <a:lnTo>
                      <a:pt x="20300" y="41375"/>
                    </a:lnTo>
                    <a:lnTo>
                      <a:pt x="19877" y="40952"/>
                    </a:lnTo>
                    <a:lnTo>
                      <a:pt x="19524" y="40176"/>
                    </a:lnTo>
                    <a:lnTo>
                      <a:pt x="19172" y="39260"/>
                    </a:lnTo>
                    <a:lnTo>
                      <a:pt x="18890" y="38273"/>
                    </a:lnTo>
                    <a:lnTo>
                      <a:pt x="18678" y="37216"/>
                    </a:lnTo>
                    <a:lnTo>
                      <a:pt x="18185" y="35172"/>
                    </a:lnTo>
                    <a:lnTo>
                      <a:pt x="17974" y="34185"/>
                    </a:lnTo>
                    <a:lnTo>
                      <a:pt x="17692" y="33339"/>
                    </a:lnTo>
                    <a:lnTo>
                      <a:pt x="18185" y="33410"/>
                    </a:lnTo>
                    <a:lnTo>
                      <a:pt x="18678" y="33621"/>
                    </a:lnTo>
                    <a:lnTo>
                      <a:pt x="19101" y="33903"/>
                    </a:lnTo>
                    <a:lnTo>
                      <a:pt x="19454" y="34256"/>
                    </a:lnTo>
                    <a:lnTo>
                      <a:pt x="20229" y="35101"/>
                    </a:lnTo>
                    <a:lnTo>
                      <a:pt x="20582" y="35524"/>
                    </a:lnTo>
                    <a:lnTo>
                      <a:pt x="21004" y="35947"/>
                    </a:lnTo>
                    <a:lnTo>
                      <a:pt x="21780" y="36723"/>
                    </a:lnTo>
                    <a:lnTo>
                      <a:pt x="22344" y="37286"/>
                    </a:lnTo>
                    <a:lnTo>
                      <a:pt x="22978" y="37780"/>
                    </a:lnTo>
                    <a:lnTo>
                      <a:pt x="23542" y="38203"/>
                    </a:lnTo>
                    <a:lnTo>
                      <a:pt x="24176" y="38485"/>
                    </a:lnTo>
                    <a:lnTo>
                      <a:pt x="24388" y="38555"/>
                    </a:lnTo>
                    <a:lnTo>
                      <a:pt x="24670" y="38555"/>
                    </a:lnTo>
                    <a:lnTo>
                      <a:pt x="24881" y="38485"/>
                    </a:lnTo>
                    <a:lnTo>
                      <a:pt x="25092" y="38344"/>
                    </a:lnTo>
                    <a:lnTo>
                      <a:pt x="25022" y="38767"/>
                    </a:lnTo>
                    <a:lnTo>
                      <a:pt x="25092" y="39119"/>
                    </a:lnTo>
                    <a:lnTo>
                      <a:pt x="25304" y="39260"/>
                    </a:lnTo>
                    <a:lnTo>
                      <a:pt x="25515" y="39331"/>
                    </a:lnTo>
                    <a:lnTo>
                      <a:pt x="25727" y="39260"/>
                    </a:lnTo>
                    <a:lnTo>
                      <a:pt x="25868" y="38978"/>
                    </a:lnTo>
                    <a:lnTo>
                      <a:pt x="26009" y="38555"/>
                    </a:lnTo>
                    <a:lnTo>
                      <a:pt x="26009" y="37921"/>
                    </a:lnTo>
                    <a:lnTo>
                      <a:pt x="26291" y="38344"/>
                    </a:lnTo>
                    <a:lnTo>
                      <a:pt x="26855" y="38978"/>
                    </a:lnTo>
                    <a:lnTo>
                      <a:pt x="27137" y="39260"/>
                    </a:lnTo>
                    <a:lnTo>
                      <a:pt x="27418" y="39401"/>
                    </a:lnTo>
                    <a:lnTo>
                      <a:pt x="27559" y="39401"/>
                    </a:lnTo>
                    <a:lnTo>
                      <a:pt x="27630" y="39331"/>
                    </a:lnTo>
                    <a:lnTo>
                      <a:pt x="27700" y="39260"/>
                    </a:lnTo>
                    <a:lnTo>
                      <a:pt x="27771" y="39049"/>
                    </a:lnTo>
                    <a:lnTo>
                      <a:pt x="27771" y="38837"/>
                    </a:lnTo>
                    <a:lnTo>
                      <a:pt x="27771" y="38696"/>
                    </a:lnTo>
                    <a:lnTo>
                      <a:pt x="27630" y="38414"/>
                    </a:lnTo>
                    <a:lnTo>
                      <a:pt x="27348" y="38132"/>
                    </a:lnTo>
                    <a:lnTo>
                      <a:pt x="27066" y="37921"/>
                    </a:lnTo>
                    <a:lnTo>
                      <a:pt x="26784" y="37709"/>
                    </a:lnTo>
                    <a:lnTo>
                      <a:pt x="26502" y="37498"/>
                    </a:lnTo>
                    <a:lnTo>
                      <a:pt x="26432" y="37216"/>
                    </a:lnTo>
                    <a:lnTo>
                      <a:pt x="26361" y="37075"/>
                    </a:lnTo>
                    <a:lnTo>
                      <a:pt x="26432" y="36864"/>
                    </a:lnTo>
                    <a:lnTo>
                      <a:pt x="26996" y="37286"/>
                    </a:lnTo>
                    <a:lnTo>
                      <a:pt x="27489" y="37568"/>
                    </a:lnTo>
                    <a:lnTo>
                      <a:pt x="27982" y="37780"/>
                    </a:lnTo>
                    <a:lnTo>
                      <a:pt x="28476" y="37921"/>
                    </a:lnTo>
                    <a:lnTo>
                      <a:pt x="28899" y="37991"/>
                    </a:lnTo>
                    <a:lnTo>
                      <a:pt x="29110" y="37991"/>
                    </a:lnTo>
                    <a:lnTo>
                      <a:pt x="29322" y="37921"/>
                    </a:lnTo>
                    <a:lnTo>
                      <a:pt x="29462" y="37850"/>
                    </a:lnTo>
                    <a:lnTo>
                      <a:pt x="29603" y="37709"/>
                    </a:lnTo>
                    <a:lnTo>
                      <a:pt x="29674" y="37498"/>
                    </a:lnTo>
                    <a:lnTo>
                      <a:pt x="29674" y="37357"/>
                    </a:lnTo>
                    <a:lnTo>
                      <a:pt x="29603" y="37216"/>
                    </a:lnTo>
                    <a:lnTo>
                      <a:pt x="29462" y="37075"/>
                    </a:lnTo>
                    <a:lnTo>
                      <a:pt x="29110" y="36793"/>
                    </a:lnTo>
                    <a:lnTo>
                      <a:pt x="28617" y="36652"/>
                    </a:lnTo>
                    <a:lnTo>
                      <a:pt x="27489" y="36441"/>
                    </a:lnTo>
                    <a:lnTo>
                      <a:pt x="26714" y="36229"/>
                    </a:lnTo>
                    <a:lnTo>
                      <a:pt x="27277" y="36229"/>
                    </a:lnTo>
                    <a:lnTo>
                      <a:pt x="28194" y="36159"/>
                    </a:lnTo>
                    <a:lnTo>
                      <a:pt x="29040" y="36018"/>
                    </a:lnTo>
                    <a:lnTo>
                      <a:pt x="29322" y="35877"/>
                    </a:lnTo>
                    <a:lnTo>
                      <a:pt x="29533" y="35736"/>
                    </a:lnTo>
                    <a:lnTo>
                      <a:pt x="29744" y="35313"/>
                    </a:lnTo>
                    <a:lnTo>
                      <a:pt x="29815" y="35031"/>
                    </a:lnTo>
                    <a:lnTo>
                      <a:pt x="29885" y="34820"/>
                    </a:lnTo>
                    <a:lnTo>
                      <a:pt x="29815" y="34608"/>
                    </a:lnTo>
                    <a:lnTo>
                      <a:pt x="29744" y="34467"/>
                    </a:lnTo>
                    <a:lnTo>
                      <a:pt x="29462" y="34397"/>
                    </a:lnTo>
                    <a:lnTo>
                      <a:pt x="29110" y="34397"/>
                    </a:lnTo>
                    <a:lnTo>
                      <a:pt x="28335" y="34679"/>
                    </a:lnTo>
                    <a:lnTo>
                      <a:pt x="27066" y="35101"/>
                    </a:lnTo>
                    <a:lnTo>
                      <a:pt x="26432" y="35383"/>
                    </a:lnTo>
                    <a:lnTo>
                      <a:pt x="26009" y="35665"/>
                    </a:lnTo>
                    <a:lnTo>
                      <a:pt x="25868" y="35806"/>
                    </a:lnTo>
                    <a:lnTo>
                      <a:pt x="25797" y="35877"/>
                    </a:lnTo>
                    <a:lnTo>
                      <a:pt x="25797" y="36008"/>
                    </a:lnTo>
                    <a:lnTo>
                      <a:pt x="25797" y="36008"/>
                    </a:lnTo>
                    <a:lnTo>
                      <a:pt x="24952" y="35524"/>
                    </a:lnTo>
                    <a:lnTo>
                      <a:pt x="23965" y="34890"/>
                    </a:lnTo>
                    <a:lnTo>
                      <a:pt x="22978" y="34185"/>
                    </a:lnTo>
                    <a:lnTo>
                      <a:pt x="21991" y="33621"/>
                    </a:lnTo>
                    <a:lnTo>
                      <a:pt x="23260" y="33621"/>
                    </a:lnTo>
                    <a:lnTo>
                      <a:pt x="24106" y="33692"/>
                    </a:lnTo>
                    <a:lnTo>
                      <a:pt x="24952" y="33692"/>
                    </a:lnTo>
                    <a:lnTo>
                      <a:pt x="25727" y="33621"/>
                    </a:lnTo>
                    <a:lnTo>
                      <a:pt x="26079" y="33551"/>
                    </a:lnTo>
                    <a:lnTo>
                      <a:pt x="26432" y="33480"/>
                    </a:lnTo>
                    <a:lnTo>
                      <a:pt x="26643" y="33339"/>
                    </a:lnTo>
                    <a:lnTo>
                      <a:pt x="26855" y="33198"/>
                    </a:lnTo>
                    <a:lnTo>
                      <a:pt x="26996" y="32916"/>
                    </a:lnTo>
                    <a:lnTo>
                      <a:pt x="26996" y="32705"/>
                    </a:lnTo>
                    <a:lnTo>
                      <a:pt x="26925" y="32423"/>
                    </a:lnTo>
                    <a:lnTo>
                      <a:pt x="26784" y="32282"/>
                    </a:lnTo>
                    <a:lnTo>
                      <a:pt x="26502" y="32141"/>
                    </a:lnTo>
                    <a:lnTo>
                      <a:pt x="25233" y="32141"/>
                    </a:lnTo>
                    <a:lnTo>
                      <a:pt x="24247" y="32353"/>
                    </a:lnTo>
                    <a:lnTo>
                      <a:pt x="22203" y="32775"/>
                    </a:lnTo>
                    <a:lnTo>
                      <a:pt x="21427" y="32987"/>
                    </a:lnTo>
                    <a:lnTo>
                      <a:pt x="20934" y="33057"/>
                    </a:lnTo>
                    <a:lnTo>
                      <a:pt x="19172" y="32775"/>
                    </a:lnTo>
                    <a:lnTo>
                      <a:pt x="17903" y="32634"/>
                    </a:lnTo>
                    <a:lnTo>
                      <a:pt x="17480" y="32564"/>
                    </a:lnTo>
                    <a:lnTo>
                      <a:pt x="17410" y="32564"/>
                    </a:lnTo>
                    <a:lnTo>
                      <a:pt x="17410" y="32634"/>
                    </a:lnTo>
                    <a:lnTo>
                      <a:pt x="17269" y="32423"/>
                    </a:lnTo>
                    <a:lnTo>
                      <a:pt x="17057" y="32141"/>
                    </a:lnTo>
                    <a:lnTo>
                      <a:pt x="16775" y="31295"/>
                    </a:lnTo>
                    <a:lnTo>
                      <a:pt x="16493" y="30449"/>
                    </a:lnTo>
                    <a:lnTo>
                      <a:pt x="16212" y="29745"/>
                    </a:lnTo>
                    <a:lnTo>
                      <a:pt x="15225" y="27630"/>
                    </a:lnTo>
                    <a:lnTo>
                      <a:pt x="14097" y="25586"/>
                    </a:lnTo>
                    <a:lnTo>
                      <a:pt x="12899" y="23542"/>
                    </a:lnTo>
                    <a:lnTo>
                      <a:pt x="11630" y="21568"/>
                    </a:lnTo>
                    <a:lnTo>
                      <a:pt x="14379" y="21568"/>
                    </a:lnTo>
                    <a:lnTo>
                      <a:pt x="14802" y="21639"/>
                    </a:lnTo>
                    <a:lnTo>
                      <a:pt x="15154" y="21850"/>
                    </a:lnTo>
                    <a:lnTo>
                      <a:pt x="15366" y="21991"/>
                    </a:lnTo>
                    <a:lnTo>
                      <a:pt x="15577" y="22203"/>
                    </a:lnTo>
                    <a:lnTo>
                      <a:pt x="15930" y="22767"/>
                    </a:lnTo>
                    <a:lnTo>
                      <a:pt x="16282" y="23472"/>
                    </a:lnTo>
                    <a:lnTo>
                      <a:pt x="16564" y="24176"/>
                    </a:lnTo>
                    <a:lnTo>
                      <a:pt x="16846" y="24952"/>
                    </a:lnTo>
                    <a:lnTo>
                      <a:pt x="17198" y="25586"/>
                    </a:lnTo>
                    <a:lnTo>
                      <a:pt x="17551" y="26079"/>
                    </a:lnTo>
                    <a:lnTo>
                      <a:pt x="17762" y="26291"/>
                    </a:lnTo>
                    <a:lnTo>
                      <a:pt x="17974" y="26432"/>
                    </a:lnTo>
                    <a:lnTo>
                      <a:pt x="18397" y="26502"/>
                    </a:lnTo>
                    <a:lnTo>
                      <a:pt x="18608" y="26502"/>
                    </a:lnTo>
                    <a:lnTo>
                      <a:pt x="18749" y="26432"/>
                    </a:lnTo>
                    <a:lnTo>
                      <a:pt x="18819" y="26220"/>
                    </a:lnTo>
                    <a:lnTo>
                      <a:pt x="18749" y="25938"/>
                    </a:lnTo>
                    <a:lnTo>
                      <a:pt x="18608" y="25586"/>
                    </a:lnTo>
                    <a:lnTo>
                      <a:pt x="18115" y="24740"/>
                    </a:lnTo>
                    <a:lnTo>
                      <a:pt x="17480" y="23894"/>
                    </a:lnTo>
                    <a:lnTo>
                      <a:pt x="16775" y="23049"/>
                    </a:lnTo>
                    <a:lnTo>
                      <a:pt x="16141" y="22344"/>
                    </a:lnTo>
                    <a:lnTo>
                      <a:pt x="15789" y="21991"/>
                    </a:lnTo>
                    <a:lnTo>
                      <a:pt x="16634" y="22203"/>
                    </a:lnTo>
                    <a:lnTo>
                      <a:pt x="17551" y="22485"/>
                    </a:lnTo>
                    <a:lnTo>
                      <a:pt x="18467" y="22908"/>
                    </a:lnTo>
                    <a:lnTo>
                      <a:pt x="18819" y="23190"/>
                    </a:lnTo>
                    <a:lnTo>
                      <a:pt x="19172" y="23401"/>
                    </a:lnTo>
                    <a:lnTo>
                      <a:pt x="19665" y="23965"/>
                    </a:lnTo>
                    <a:lnTo>
                      <a:pt x="19806" y="24176"/>
                    </a:lnTo>
                    <a:lnTo>
                      <a:pt x="19806" y="24388"/>
                    </a:lnTo>
                    <a:lnTo>
                      <a:pt x="19877" y="24599"/>
                    </a:lnTo>
                    <a:lnTo>
                      <a:pt x="20018" y="24881"/>
                    </a:lnTo>
                    <a:lnTo>
                      <a:pt x="20088" y="25375"/>
                    </a:lnTo>
                    <a:lnTo>
                      <a:pt x="20229" y="25938"/>
                    </a:lnTo>
                    <a:lnTo>
                      <a:pt x="20300" y="26220"/>
                    </a:lnTo>
                    <a:lnTo>
                      <a:pt x="20370" y="26502"/>
                    </a:lnTo>
                    <a:lnTo>
                      <a:pt x="20582" y="26643"/>
                    </a:lnTo>
                    <a:lnTo>
                      <a:pt x="20863" y="26784"/>
                    </a:lnTo>
                    <a:lnTo>
                      <a:pt x="21004" y="26714"/>
                    </a:lnTo>
                    <a:lnTo>
                      <a:pt x="21145" y="26714"/>
                    </a:lnTo>
                    <a:lnTo>
                      <a:pt x="21286" y="26573"/>
                    </a:lnTo>
                    <a:lnTo>
                      <a:pt x="21357" y="26502"/>
                    </a:lnTo>
                    <a:lnTo>
                      <a:pt x="21357" y="26220"/>
                    </a:lnTo>
                    <a:lnTo>
                      <a:pt x="21357" y="25868"/>
                    </a:lnTo>
                    <a:lnTo>
                      <a:pt x="21075" y="25163"/>
                    </a:lnTo>
                    <a:lnTo>
                      <a:pt x="20863" y="24670"/>
                    </a:lnTo>
                    <a:lnTo>
                      <a:pt x="21004" y="24811"/>
                    </a:lnTo>
                    <a:lnTo>
                      <a:pt x="21216" y="25022"/>
                    </a:lnTo>
                    <a:lnTo>
                      <a:pt x="21568" y="25657"/>
                    </a:lnTo>
                    <a:lnTo>
                      <a:pt x="21850" y="25938"/>
                    </a:lnTo>
                    <a:lnTo>
                      <a:pt x="22062" y="26079"/>
                    </a:lnTo>
                    <a:lnTo>
                      <a:pt x="22344" y="26220"/>
                    </a:lnTo>
                    <a:lnTo>
                      <a:pt x="22485" y="26150"/>
                    </a:lnTo>
                    <a:lnTo>
                      <a:pt x="22555" y="26079"/>
                    </a:lnTo>
                    <a:lnTo>
                      <a:pt x="22696" y="25938"/>
                    </a:lnTo>
                    <a:lnTo>
                      <a:pt x="22767" y="25868"/>
                    </a:lnTo>
                    <a:lnTo>
                      <a:pt x="22767" y="25727"/>
                    </a:lnTo>
                    <a:lnTo>
                      <a:pt x="22696" y="25657"/>
                    </a:lnTo>
                    <a:lnTo>
                      <a:pt x="22555" y="25445"/>
                    </a:lnTo>
                    <a:lnTo>
                      <a:pt x="22273" y="25234"/>
                    </a:lnTo>
                    <a:lnTo>
                      <a:pt x="21709" y="24811"/>
                    </a:lnTo>
                    <a:lnTo>
                      <a:pt x="21568" y="24599"/>
                    </a:lnTo>
                    <a:lnTo>
                      <a:pt x="21568" y="24529"/>
                    </a:lnTo>
                    <a:lnTo>
                      <a:pt x="21568" y="24388"/>
                    </a:lnTo>
                    <a:lnTo>
                      <a:pt x="21991" y="24670"/>
                    </a:lnTo>
                    <a:lnTo>
                      <a:pt x="22837" y="25093"/>
                    </a:lnTo>
                    <a:lnTo>
                      <a:pt x="23189" y="25234"/>
                    </a:lnTo>
                    <a:lnTo>
                      <a:pt x="23542" y="25234"/>
                    </a:lnTo>
                    <a:lnTo>
                      <a:pt x="23612" y="25163"/>
                    </a:lnTo>
                    <a:lnTo>
                      <a:pt x="23683" y="25093"/>
                    </a:lnTo>
                    <a:lnTo>
                      <a:pt x="23683" y="24881"/>
                    </a:lnTo>
                    <a:lnTo>
                      <a:pt x="23683" y="24670"/>
                    </a:lnTo>
                    <a:lnTo>
                      <a:pt x="23471" y="24317"/>
                    </a:lnTo>
                    <a:lnTo>
                      <a:pt x="23260" y="24106"/>
                    </a:lnTo>
                    <a:lnTo>
                      <a:pt x="22907" y="24035"/>
                    </a:lnTo>
                    <a:lnTo>
                      <a:pt x="22555" y="23965"/>
                    </a:lnTo>
                    <a:lnTo>
                      <a:pt x="21780" y="23965"/>
                    </a:lnTo>
                    <a:lnTo>
                      <a:pt x="21498" y="23894"/>
                    </a:lnTo>
                    <a:lnTo>
                      <a:pt x="21216" y="23753"/>
                    </a:lnTo>
                    <a:lnTo>
                      <a:pt x="22203" y="23472"/>
                    </a:lnTo>
                    <a:lnTo>
                      <a:pt x="22907" y="23260"/>
                    </a:lnTo>
                    <a:lnTo>
                      <a:pt x="23542" y="23049"/>
                    </a:lnTo>
                    <a:lnTo>
                      <a:pt x="24035" y="22767"/>
                    </a:lnTo>
                    <a:lnTo>
                      <a:pt x="24176" y="22626"/>
                    </a:lnTo>
                    <a:lnTo>
                      <a:pt x="24247" y="22555"/>
                    </a:lnTo>
                    <a:lnTo>
                      <a:pt x="24176" y="22414"/>
                    </a:lnTo>
                    <a:lnTo>
                      <a:pt x="23965" y="22344"/>
                    </a:lnTo>
                    <a:lnTo>
                      <a:pt x="23612" y="22273"/>
                    </a:lnTo>
                    <a:lnTo>
                      <a:pt x="23119" y="22203"/>
                    </a:lnTo>
                    <a:lnTo>
                      <a:pt x="22837" y="22203"/>
                    </a:lnTo>
                    <a:lnTo>
                      <a:pt x="22485" y="22344"/>
                    </a:lnTo>
                    <a:lnTo>
                      <a:pt x="22132" y="22555"/>
                    </a:lnTo>
                    <a:lnTo>
                      <a:pt x="21850" y="22767"/>
                    </a:lnTo>
                    <a:lnTo>
                      <a:pt x="21286" y="23190"/>
                    </a:lnTo>
                    <a:lnTo>
                      <a:pt x="21004" y="23331"/>
                    </a:lnTo>
                    <a:lnTo>
                      <a:pt x="20723" y="23331"/>
                    </a:lnTo>
                    <a:lnTo>
                      <a:pt x="20300" y="23260"/>
                    </a:lnTo>
                    <a:lnTo>
                      <a:pt x="19806" y="23049"/>
                    </a:lnTo>
                    <a:lnTo>
                      <a:pt x="18749" y="22485"/>
                    </a:lnTo>
                    <a:lnTo>
                      <a:pt x="17692" y="21921"/>
                    </a:lnTo>
                    <a:lnTo>
                      <a:pt x="17198" y="21639"/>
                    </a:lnTo>
                    <a:lnTo>
                      <a:pt x="16775" y="21498"/>
                    </a:lnTo>
                    <a:lnTo>
                      <a:pt x="17833" y="21568"/>
                    </a:lnTo>
                    <a:lnTo>
                      <a:pt x="19313" y="21639"/>
                    </a:lnTo>
                    <a:lnTo>
                      <a:pt x="20088" y="21568"/>
                    </a:lnTo>
                    <a:lnTo>
                      <a:pt x="20723" y="21498"/>
                    </a:lnTo>
                    <a:lnTo>
                      <a:pt x="20934" y="21357"/>
                    </a:lnTo>
                    <a:lnTo>
                      <a:pt x="21145" y="21216"/>
                    </a:lnTo>
                    <a:lnTo>
                      <a:pt x="21216" y="21075"/>
                    </a:lnTo>
                    <a:lnTo>
                      <a:pt x="21286" y="20864"/>
                    </a:lnTo>
                    <a:lnTo>
                      <a:pt x="21216" y="20582"/>
                    </a:lnTo>
                    <a:lnTo>
                      <a:pt x="21075" y="20441"/>
                    </a:lnTo>
                    <a:lnTo>
                      <a:pt x="20863" y="20300"/>
                    </a:lnTo>
                    <a:lnTo>
                      <a:pt x="20582" y="20159"/>
                    </a:lnTo>
                    <a:lnTo>
                      <a:pt x="19806" y="20088"/>
                    </a:lnTo>
                    <a:lnTo>
                      <a:pt x="18890" y="20159"/>
                    </a:lnTo>
                    <a:lnTo>
                      <a:pt x="17974" y="20229"/>
                    </a:lnTo>
                    <a:lnTo>
                      <a:pt x="17128" y="20370"/>
                    </a:lnTo>
                    <a:lnTo>
                      <a:pt x="16000" y="20582"/>
                    </a:lnTo>
                    <a:lnTo>
                      <a:pt x="14731" y="20864"/>
                    </a:lnTo>
                    <a:lnTo>
                      <a:pt x="13463" y="21075"/>
                    </a:lnTo>
                    <a:lnTo>
                      <a:pt x="12758" y="21146"/>
                    </a:lnTo>
                    <a:lnTo>
                      <a:pt x="12194" y="21146"/>
                    </a:lnTo>
                    <a:lnTo>
                      <a:pt x="11630" y="21005"/>
                    </a:lnTo>
                    <a:lnTo>
                      <a:pt x="11066" y="20723"/>
                    </a:lnTo>
                    <a:lnTo>
                      <a:pt x="10361" y="20159"/>
                    </a:lnTo>
                    <a:lnTo>
                      <a:pt x="9657" y="19383"/>
                    </a:lnTo>
                    <a:lnTo>
                      <a:pt x="8952" y="18538"/>
                    </a:lnTo>
                    <a:lnTo>
                      <a:pt x="8317" y="17621"/>
                    </a:lnTo>
                    <a:lnTo>
                      <a:pt x="6978" y="15718"/>
                    </a:lnTo>
                    <a:lnTo>
                      <a:pt x="6344" y="14872"/>
                    </a:lnTo>
                    <a:lnTo>
                      <a:pt x="5780" y="14097"/>
                    </a:lnTo>
                    <a:lnTo>
                      <a:pt x="5780" y="14097"/>
                    </a:lnTo>
                    <a:lnTo>
                      <a:pt x="6203" y="14168"/>
                    </a:lnTo>
                    <a:lnTo>
                      <a:pt x="6696" y="14238"/>
                    </a:lnTo>
                    <a:lnTo>
                      <a:pt x="7613" y="14238"/>
                    </a:lnTo>
                    <a:lnTo>
                      <a:pt x="8529" y="14309"/>
                    </a:lnTo>
                    <a:lnTo>
                      <a:pt x="8952" y="14379"/>
                    </a:lnTo>
                    <a:lnTo>
                      <a:pt x="9375" y="14450"/>
                    </a:lnTo>
                    <a:lnTo>
                      <a:pt x="9798" y="14731"/>
                    </a:lnTo>
                    <a:lnTo>
                      <a:pt x="10291" y="14943"/>
                    </a:lnTo>
                    <a:lnTo>
                      <a:pt x="11207" y="15648"/>
                    </a:lnTo>
                    <a:lnTo>
                      <a:pt x="12053" y="16282"/>
                    </a:lnTo>
                    <a:lnTo>
                      <a:pt x="12546" y="16564"/>
                    </a:lnTo>
                    <a:lnTo>
                      <a:pt x="13040" y="16846"/>
                    </a:lnTo>
                    <a:lnTo>
                      <a:pt x="13745" y="17128"/>
                    </a:lnTo>
                    <a:lnTo>
                      <a:pt x="14238" y="17339"/>
                    </a:lnTo>
                    <a:lnTo>
                      <a:pt x="14731" y="17410"/>
                    </a:lnTo>
                    <a:lnTo>
                      <a:pt x="15154" y="17480"/>
                    </a:lnTo>
                    <a:lnTo>
                      <a:pt x="15295" y="17410"/>
                    </a:lnTo>
                    <a:lnTo>
                      <a:pt x="15436" y="17339"/>
                    </a:lnTo>
                    <a:lnTo>
                      <a:pt x="15507" y="17198"/>
                    </a:lnTo>
                    <a:lnTo>
                      <a:pt x="15507" y="17057"/>
                    </a:lnTo>
                    <a:lnTo>
                      <a:pt x="15507" y="16846"/>
                    </a:lnTo>
                    <a:lnTo>
                      <a:pt x="15436" y="16564"/>
                    </a:lnTo>
                    <a:lnTo>
                      <a:pt x="15295" y="16353"/>
                    </a:lnTo>
                    <a:lnTo>
                      <a:pt x="15154" y="16212"/>
                    </a:lnTo>
                    <a:lnTo>
                      <a:pt x="14731" y="15930"/>
                    </a:lnTo>
                    <a:lnTo>
                      <a:pt x="14238" y="15648"/>
                    </a:lnTo>
                    <a:lnTo>
                      <a:pt x="13604" y="15436"/>
                    </a:lnTo>
                    <a:lnTo>
                      <a:pt x="12335" y="14943"/>
                    </a:lnTo>
                    <a:lnTo>
                      <a:pt x="11419" y="14591"/>
                    </a:lnTo>
                    <a:lnTo>
                      <a:pt x="14238" y="14802"/>
                    </a:lnTo>
                    <a:lnTo>
                      <a:pt x="14661" y="15577"/>
                    </a:lnTo>
                    <a:lnTo>
                      <a:pt x="15295" y="15930"/>
                    </a:lnTo>
                    <a:lnTo>
                      <a:pt x="16000" y="16353"/>
                    </a:lnTo>
                    <a:lnTo>
                      <a:pt x="16423" y="16494"/>
                    </a:lnTo>
                    <a:lnTo>
                      <a:pt x="16775" y="16635"/>
                    </a:lnTo>
                    <a:lnTo>
                      <a:pt x="17198" y="16635"/>
                    </a:lnTo>
                    <a:lnTo>
                      <a:pt x="17551" y="16564"/>
                    </a:lnTo>
                    <a:lnTo>
                      <a:pt x="18044" y="16423"/>
                    </a:lnTo>
                    <a:lnTo>
                      <a:pt x="18326" y="16212"/>
                    </a:lnTo>
                    <a:lnTo>
                      <a:pt x="18538" y="16071"/>
                    </a:lnTo>
                    <a:lnTo>
                      <a:pt x="18538" y="15930"/>
                    </a:lnTo>
                    <a:lnTo>
                      <a:pt x="18467" y="15859"/>
                    </a:lnTo>
                    <a:lnTo>
                      <a:pt x="18326" y="15718"/>
                    </a:lnTo>
                    <a:lnTo>
                      <a:pt x="17833" y="15577"/>
                    </a:lnTo>
                    <a:lnTo>
                      <a:pt x="16423" y="15225"/>
                    </a:lnTo>
                    <a:lnTo>
                      <a:pt x="15859" y="15013"/>
                    </a:lnTo>
                    <a:lnTo>
                      <a:pt x="15648" y="14943"/>
                    </a:lnTo>
                    <a:lnTo>
                      <a:pt x="15507" y="14802"/>
                    </a:lnTo>
                    <a:lnTo>
                      <a:pt x="16212" y="14802"/>
                    </a:lnTo>
                    <a:lnTo>
                      <a:pt x="16775" y="14731"/>
                    </a:lnTo>
                    <a:lnTo>
                      <a:pt x="17057" y="14591"/>
                    </a:lnTo>
                    <a:lnTo>
                      <a:pt x="17128" y="14520"/>
                    </a:lnTo>
                    <a:lnTo>
                      <a:pt x="17198" y="14379"/>
                    </a:lnTo>
                    <a:lnTo>
                      <a:pt x="17128" y="14309"/>
                    </a:lnTo>
                    <a:lnTo>
                      <a:pt x="17057" y="14168"/>
                    </a:lnTo>
                    <a:lnTo>
                      <a:pt x="16705" y="14027"/>
                    </a:lnTo>
                    <a:lnTo>
                      <a:pt x="16141" y="13886"/>
                    </a:lnTo>
                    <a:lnTo>
                      <a:pt x="15366" y="13815"/>
                    </a:lnTo>
                    <a:lnTo>
                      <a:pt x="15507" y="13674"/>
                    </a:lnTo>
                    <a:lnTo>
                      <a:pt x="15718" y="13533"/>
                    </a:lnTo>
                    <a:lnTo>
                      <a:pt x="16282" y="13181"/>
                    </a:lnTo>
                    <a:lnTo>
                      <a:pt x="16846" y="12969"/>
                    </a:lnTo>
                    <a:lnTo>
                      <a:pt x="17057" y="12899"/>
                    </a:lnTo>
                    <a:lnTo>
                      <a:pt x="17198" y="12899"/>
                    </a:lnTo>
                    <a:lnTo>
                      <a:pt x="16634" y="12617"/>
                    </a:lnTo>
                    <a:lnTo>
                      <a:pt x="16212" y="12546"/>
                    </a:lnTo>
                    <a:lnTo>
                      <a:pt x="15789" y="12687"/>
                    </a:lnTo>
                    <a:lnTo>
                      <a:pt x="15507" y="12828"/>
                    </a:lnTo>
                    <a:lnTo>
                      <a:pt x="14943" y="13392"/>
                    </a:lnTo>
                    <a:lnTo>
                      <a:pt x="14661" y="13604"/>
                    </a:lnTo>
                    <a:lnTo>
                      <a:pt x="14308" y="13745"/>
                    </a:lnTo>
                    <a:lnTo>
                      <a:pt x="13886" y="13815"/>
                    </a:lnTo>
                    <a:lnTo>
                      <a:pt x="13463" y="13886"/>
                    </a:lnTo>
                    <a:lnTo>
                      <a:pt x="12476" y="13815"/>
                    </a:lnTo>
                    <a:lnTo>
                      <a:pt x="11560" y="13745"/>
                    </a:lnTo>
                    <a:lnTo>
                      <a:pt x="10643" y="13674"/>
                    </a:lnTo>
                    <a:lnTo>
                      <a:pt x="11701" y="13251"/>
                    </a:lnTo>
                    <a:lnTo>
                      <a:pt x="12405" y="12969"/>
                    </a:lnTo>
                    <a:lnTo>
                      <a:pt x="13040" y="12687"/>
                    </a:lnTo>
                    <a:lnTo>
                      <a:pt x="13533" y="12335"/>
                    </a:lnTo>
                    <a:lnTo>
                      <a:pt x="13674" y="12124"/>
                    </a:lnTo>
                    <a:lnTo>
                      <a:pt x="13745" y="11983"/>
                    </a:lnTo>
                    <a:lnTo>
                      <a:pt x="13745" y="11771"/>
                    </a:lnTo>
                    <a:lnTo>
                      <a:pt x="13674" y="11560"/>
                    </a:lnTo>
                    <a:lnTo>
                      <a:pt x="13392" y="11348"/>
                    </a:lnTo>
                    <a:lnTo>
                      <a:pt x="13040" y="11207"/>
                    </a:lnTo>
                    <a:lnTo>
                      <a:pt x="12899" y="11137"/>
                    </a:lnTo>
                    <a:lnTo>
                      <a:pt x="12687" y="11137"/>
                    </a:lnTo>
                    <a:lnTo>
                      <a:pt x="12264" y="11348"/>
                    </a:lnTo>
                    <a:lnTo>
                      <a:pt x="11771" y="11701"/>
                    </a:lnTo>
                    <a:lnTo>
                      <a:pt x="11207" y="12194"/>
                    </a:lnTo>
                    <a:lnTo>
                      <a:pt x="10220" y="13110"/>
                    </a:lnTo>
                    <a:lnTo>
                      <a:pt x="9798" y="13463"/>
                    </a:lnTo>
                    <a:lnTo>
                      <a:pt x="9445" y="13604"/>
                    </a:lnTo>
                    <a:lnTo>
                      <a:pt x="8881" y="13745"/>
                    </a:lnTo>
                    <a:lnTo>
                      <a:pt x="7190" y="13745"/>
                    </a:lnTo>
                    <a:lnTo>
                      <a:pt x="6626" y="13674"/>
                    </a:lnTo>
                    <a:lnTo>
                      <a:pt x="6203" y="13533"/>
                    </a:lnTo>
                    <a:lnTo>
                      <a:pt x="5780" y="13392"/>
                    </a:lnTo>
                    <a:lnTo>
                      <a:pt x="5357" y="13181"/>
                    </a:lnTo>
                    <a:lnTo>
                      <a:pt x="5005" y="12969"/>
                    </a:lnTo>
                    <a:lnTo>
                      <a:pt x="4300" y="12335"/>
                    </a:lnTo>
                    <a:lnTo>
                      <a:pt x="3665" y="11630"/>
                    </a:lnTo>
                    <a:lnTo>
                      <a:pt x="3102" y="10784"/>
                    </a:lnTo>
                    <a:lnTo>
                      <a:pt x="2608" y="9868"/>
                    </a:lnTo>
                    <a:lnTo>
                      <a:pt x="2115" y="8952"/>
                    </a:lnTo>
                    <a:lnTo>
                      <a:pt x="1762" y="8035"/>
                    </a:lnTo>
                    <a:lnTo>
                      <a:pt x="1621" y="7542"/>
                    </a:lnTo>
                    <a:lnTo>
                      <a:pt x="1410" y="6485"/>
                    </a:lnTo>
                    <a:lnTo>
                      <a:pt x="987" y="3665"/>
                    </a:lnTo>
                    <a:lnTo>
                      <a:pt x="846" y="2256"/>
                    </a:lnTo>
                    <a:lnTo>
                      <a:pt x="776" y="1058"/>
                    </a:lnTo>
                    <a:lnTo>
                      <a:pt x="776" y="564"/>
                    </a:lnTo>
                    <a:lnTo>
                      <a:pt x="846" y="282"/>
                    </a:lnTo>
                    <a:lnTo>
                      <a:pt x="917" y="71"/>
                    </a:lnTo>
                    <a:lnTo>
                      <a:pt x="987" y="0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" name="Google Shape;257;p5"/>
              <p:cNvSpPr/>
              <p:nvPr/>
            </p:nvSpPr>
            <p:spPr>
              <a:xfrm>
                <a:off x="3501600" y="4357925"/>
                <a:ext cx="151575" cy="297825"/>
              </a:xfrm>
              <a:custGeom>
                <a:avLst/>
                <a:gdLst/>
                <a:ahLst/>
                <a:cxnLst/>
                <a:rect l="l" t="t" r="r" b="b"/>
                <a:pathLst>
                  <a:path w="6063" h="11913" extrusionOk="0">
                    <a:moveTo>
                      <a:pt x="4935" y="0"/>
                    </a:moveTo>
                    <a:lnTo>
                      <a:pt x="3737" y="1410"/>
                    </a:lnTo>
                    <a:lnTo>
                      <a:pt x="3314" y="2326"/>
                    </a:lnTo>
                    <a:lnTo>
                      <a:pt x="2891" y="3243"/>
                    </a:lnTo>
                    <a:lnTo>
                      <a:pt x="2609" y="4230"/>
                    </a:lnTo>
                    <a:lnTo>
                      <a:pt x="2397" y="5216"/>
                    </a:lnTo>
                    <a:lnTo>
                      <a:pt x="1833" y="6908"/>
                    </a:lnTo>
                    <a:lnTo>
                      <a:pt x="1270" y="8459"/>
                    </a:lnTo>
                    <a:lnTo>
                      <a:pt x="494" y="9939"/>
                    </a:lnTo>
                    <a:lnTo>
                      <a:pt x="142" y="10855"/>
                    </a:lnTo>
                    <a:lnTo>
                      <a:pt x="1" y="11137"/>
                    </a:lnTo>
                    <a:lnTo>
                      <a:pt x="71" y="11348"/>
                    </a:lnTo>
                    <a:lnTo>
                      <a:pt x="353" y="11419"/>
                    </a:lnTo>
                    <a:lnTo>
                      <a:pt x="635" y="11348"/>
                    </a:lnTo>
                    <a:lnTo>
                      <a:pt x="847" y="11137"/>
                    </a:lnTo>
                    <a:lnTo>
                      <a:pt x="988" y="10785"/>
                    </a:lnTo>
                    <a:lnTo>
                      <a:pt x="917" y="11207"/>
                    </a:lnTo>
                    <a:lnTo>
                      <a:pt x="917" y="11348"/>
                    </a:lnTo>
                    <a:lnTo>
                      <a:pt x="988" y="11419"/>
                    </a:lnTo>
                    <a:lnTo>
                      <a:pt x="1058" y="11489"/>
                    </a:lnTo>
                    <a:lnTo>
                      <a:pt x="1129" y="11489"/>
                    </a:lnTo>
                    <a:lnTo>
                      <a:pt x="1411" y="11348"/>
                    </a:lnTo>
                    <a:lnTo>
                      <a:pt x="1904" y="10996"/>
                    </a:lnTo>
                    <a:lnTo>
                      <a:pt x="2045" y="10855"/>
                    </a:lnTo>
                    <a:lnTo>
                      <a:pt x="2045" y="10714"/>
                    </a:lnTo>
                    <a:lnTo>
                      <a:pt x="2468" y="10503"/>
                    </a:lnTo>
                    <a:lnTo>
                      <a:pt x="2609" y="10503"/>
                    </a:lnTo>
                    <a:lnTo>
                      <a:pt x="2750" y="10573"/>
                    </a:lnTo>
                    <a:lnTo>
                      <a:pt x="2891" y="10644"/>
                    </a:lnTo>
                    <a:lnTo>
                      <a:pt x="2961" y="10785"/>
                    </a:lnTo>
                    <a:lnTo>
                      <a:pt x="3102" y="11278"/>
                    </a:lnTo>
                    <a:lnTo>
                      <a:pt x="3314" y="11630"/>
                    </a:lnTo>
                    <a:lnTo>
                      <a:pt x="3596" y="11842"/>
                    </a:lnTo>
                    <a:lnTo>
                      <a:pt x="3807" y="11912"/>
                    </a:lnTo>
                    <a:lnTo>
                      <a:pt x="4159" y="11771"/>
                    </a:lnTo>
                    <a:lnTo>
                      <a:pt x="4159" y="11630"/>
                    </a:lnTo>
                    <a:lnTo>
                      <a:pt x="4018" y="11278"/>
                    </a:lnTo>
                    <a:lnTo>
                      <a:pt x="3525" y="10503"/>
                    </a:lnTo>
                    <a:lnTo>
                      <a:pt x="3032" y="9586"/>
                    </a:lnTo>
                    <a:lnTo>
                      <a:pt x="2891" y="9234"/>
                    </a:lnTo>
                    <a:lnTo>
                      <a:pt x="2820" y="8881"/>
                    </a:lnTo>
                    <a:lnTo>
                      <a:pt x="3032" y="8952"/>
                    </a:lnTo>
                    <a:lnTo>
                      <a:pt x="3173" y="9022"/>
                    </a:lnTo>
                    <a:lnTo>
                      <a:pt x="3525" y="9304"/>
                    </a:lnTo>
                    <a:lnTo>
                      <a:pt x="3807" y="9727"/>
                    </a:lnTo>
                    <a:lnTo>
                      <a:pt x="4018" y="10150"/>
                    </a:lnTo>
                    <a:lnTo>
                      <a:pt x="4300" y="10644"/>
                    </a:lnTo>
                    <a:lnTo>
                      <a:pt x="4512" y="10996"/>
                    </a:lnTo>
                    <a:lnTo>
                      <a:pt x="4794" y="11207"/>
                    </a:lnTo>
                    <a:lnTo>
                      <a:pt x="4935" y="11278"/>
                    </a:lnTo>
                    <a:lnTo>
                      <a:pt x="5146" y="11278"/>
                    </a:lnTo>
                    <a:lnTo>
                      <a:pt x="5499" y="11137"/>
                    </a:lnTo>
                    <a:lnTo>
                      <a:pt x="5781" y="10926"/>
                    </a:lnTo>
                    <a:lnTo>
                      <a:pt x="5851" y="10714"/>
                    </a:lnTo>
                    <a:lnTo>
                      <a:pt x="5851" y="10362"/>
                    </a:lnTo>
                    <a:lnTo>
                      <a:pt x="5781" y="10080"/>
                    </a:lnTo>
                    <a:lnTo>
                      <a:pt x="5640" y="9727"/>
                    </a:lnTo>
                    <a:lnTo>
                      <a:pt x="5358" y="9163"/>
                    </a:lnTo>
                    <a:lnTo>
                      <a:pt x="5146" y="8881"/>
                    </a:lnTo>
                    <a:lnTo>
                      <a:pt x="4794" y="8600"/>
                    </a:lnTo>
                    <a:lnTo>
                      <a:pt x="4018" y="8106"/>
                    </a:lnTo>
                    <a:lnTo>
                      <a:pt x="3314" y="7754"/>
                    </a:lnTo>
                    <a:lnTo>
                      <a:pt x="3032" y="7613"/>
                    </a:lnTo>
                    <a:lnTo>
                      <a:pt x="2961" y="7472"/>
                    </a:lnTo>
                    <a:lnTo>
                      <a:pt x="2820" y="7049"/>
                    </a:lnTo>
                    <a:lnTo>
                      <a:pt x="2891" y="6485"/>
                    </a:lnTo>
                    <a:lnTo>
                      <a:pt x="3032" y="5851"/>
                    </a:lnTo>
                    <a:lnTo>
                      <a:pt x="3173" y="5146"/>
                    </a:lnTo>
                    <a:lnTo>
                      <a:pt x="3666" y="3807"/>
                    </a:lnTo>
                    <a:lnTo>
                      <a:pt x="4018" y="2820"/>
                    </a:lnTo>
                    <a:lnTo>
                      <a:pt x="4300" y="4018"/>
                    </a:lnTo>
                    <a:lnTo>
                      <a:pt x="4512" y="4793"/>
                    </a:lnTo>
                    <a:lnTo>
                      <a:pt x="4794" y="5569"/>
                    </a:lnTo>
                    <a:lnTo>
                      <a:pt x="5146" y="6203"/>
                    </a:lnTo>
                    <a:lnTo>
                      <a:pt x="5287" y="6344"/>
                    </a:lnTo>
                    <a:lnTo>
                      <a:pt x="5428" y="6485"/>
                    </a:lnTo>
                    <a:lnTo>
                      <a:pt x="5569" y="6485"/>
                    </a:lnTo>
                    <a:lnTo>
                      <a:pt x="5781" y="6344"/>
                    </a:lnTo>
                    <a:lnTo>
                      <a:pt x="5922" y="6062"/>
                    </a:lnTo>
                    <a:lnTo>
                      <a:pt x="6062" y="5639"/>
                    </a:lnTo>
                    <a:lnTo>
                      <a:pt x="6062" y="5428"/>
                    </a:lnTo>
                    <a:lnTo>
                      <a:pt x="5922" y="5075"/>
                    </a:lnTo>
                    <a:lnTo>
                      <a:pt x="5569" y="4159"/>
                    </a:lnTo>
                    <a:lnTo>
                      <a:pt x="5146" y="3313"/>
                    </a:lnTo>
                    <a:lnTo>
                      <a:pt x="4935" y="2679"/>
                    </a:lnTo>
                    <a:lnTo>
                      <a:pt x="4794" y="1974"/>
                    </a:lnTo>
                    <a:lnTo>
                      <a:pt x="4723" y="1340"/>
                    </a:lnTo>
                    <a:lnTo>
                      <a:pt x="4794" y="776"/>
                    </a:lnTo>
                    <a:lnTo>
                      <a:pt x="4935" y="0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" name="Google Shape;258;p5"/>
              <p:cNvSpPr/>
              <p:nvPr/>
            </p:nvSpPr>
            <p:spPr>
              <a:xfrm>
                <a:off x="3487525" y="4421350"/>
                <a:ext cx="82825" cy="112800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4512" extrusionOk="0">
                    <a:moveTo>
                      <a:pt x="3031" y="1"/>
                    </a:moveTo>
                    <a:lnTo>
                      <a:pt x="2749" y="71"/>
                    </a:lnTo>
                    <a:lnTo>
                      <a:pt x="2326" y="353"/>
                    </a:lnTo>
                    <a:lnTo>
                      <a:pt x="1762" y="776"/>
                    </a:lnTo>
                    <a:lnTo>
                      <a:pt x="1269" y="1199"/>
                    </a:lnTo>
                    <a:lnTo>
                      <a:pt x="705" y="1833"/>
                    </a:lnTo>
                    <a:lnTo>
                      <a:pt x="282" y="2468"/>
                    </a:lnTo>
                    <a:lnTo>
                      <a:pt x="70" y="2750"/>
                    </a:lnTo>
                    <a:lnTo>
                      <a:pt x="0" y="3032"/>
                    </a:lnTo>
                    <a:lnTo>
                      <a:pt x="0" y="3596"/>
                    </a:lnTo>
                    <a:lnTo>
                      <a:pt x="70" y="3878"/>
                    </a:lnTo>
                    <a:lnTo>
                      <a:pt x="211" y="4230"/>
                    </a:lnTo>
                    <a:lnTo>
                      <a:pt x="352" y="4441"/>
                    </a:lnTo>
                    <a:lnTo>
                      <a:pt x="423" y="4512"/>
                    </a:lnTo>
                    <a:lnTo>
                      <a:pt x="634" y="4512"/>
                    </a:lnTo>
                    <a:lnTo>
                      <a:pt x="775" y="4371"/>
                    </a:lnTo>
                    <a:lnTo>
                      <a:pt x="987" y="4018"/>
                    </a:lnTo>
                    <a:lnTo>
                      <a:pt x="1903" y="2609"/>
                    </a:lnTo>
                    <a:lnTo>
                      <a:pt x="2467" y="1693"/>
                    </a:lnTo>
                    <a:lnTo>
                      <a:pt x="2960" y="917"/>
                    </a:lnTo>
                    <a:lnTo>
                      <a:pt x="3242" y="283"/>
                    </a:lnTo>
                    <a:lnTo>
                      <a:pt x="3313" y="71"/>
                    </a:lnTo>
                    <a:lnTo>
                      <a:pt x="3242" y="1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" name="Google Shape;259;p5"/>
              <p:cNvSpPr/>
              <p:nvPr/>
            </p:nvSpPr>
            <p:spPr>
              <a:xfrm>
                <a:off x="3621425" y="4657475"/>
                <a:ext cx="89900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596" h="3385" extrusionOk="0">
                    <a:moveTo>
                      <a:pt x="3595" y="1"/>
                    </a:moveTo>
                    <a:lnTo>
                      <a:pt x="3102" y="71"/>
                    </a:lnTo>
                    <a:lnTo>
                      <a:pt x="2538" y="283"/>
                    </a:lnTo>
                    <a:lnTo>
                      <a:pt x="2045" y="565"/>
                    </a:lnTo>
                    <a:lnTo>
                      <a:pt x="1551" y="917"/>
                    </a:lnTo>
                    <a:lnTo>
                      <a:pt x="1058" y="1340"/>
                    </a:lnTo>
                    <a:lnTo>
                      <a:pt x="635" y="1763"/>
                    </a:lnTo>
                    <a:lnTo>
                      <a:pt x="353" y="2256"/>
                    </a:lnTo>
                    <a:lnTo>
                      <a:pt x="142" y="2679"/>
                    </a:lnTo>
                    <a:lnTo>
                      <a:pt x="1" y="2961"/>
                    </a:lnTo>
                    <a:lnTo>
                      <a:pt x="1" y="3173"/>
                    </a:lnTo>
                    <a:lnTo>
                      <a:pt x="1" y="3314"/>
                    </a:lnTo>
                    <a:lnTo>
                      <a:pt x="71" y="3384"/>
                    </a:lnTo>
                    <a:lnTo>
                      <a:pt x="353" y="3384"/>
                    </a:lnTo>
                    <a:lnTo>
                      <a:pt x="706" y="3173"/>
                    </a:lnTo>
                    <a:lnTo>
                      <a:pt x="1410" y="2609"/>
                    </a:lnTo>
                    <a:lnTo>
                      <a:pt x="1692" y="2397"/>
                    </a:lnTo>
                    <a:lnTo>
                      <a:pt x="2115" y="1904"/>
                    </a:lnTo>
                    <a:lnTo>
                      <a:pt x="2609" y="1058"/>
                    </a:lnTo>
                    <a:lnTo>
                      <a:pt x="3173" y="353"/>
                    </a:lnTo>
                    <a:lnTo>
                      <a:pt x="3384" y="142"/>
                    </a:lnTo>
                    <a:lnTo>
                      <a:pt x="3595" y="1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60" name="Google Shape;260;p5"/>
            <p:cNvSpPr/>
            <p:nvPr/>
          </p:nvSpPr>
          <p:spPr>
            <a:xfrm>
              <a:off x="1660700" y="3957925"/>
              <a:ext cx="244950" cy="246725"/>
            </a:xfrm>
            <a:custGeom>
              <a:avLst/>
              <a:gdLst/>
              <a:ahLst/>
              <a:cxnLst/>
              <a:rect l="l" t="t" r="r" b="b"/>
              <a:pathLst>
                <a:path w="9798" h="9869" extrusionOk="0">
                  <a:moveTo>
                    <a:pt x="4582" y="635"/>
                  </a:moveTo>
                  <a:lnTo>
                    <a:pt x="4864" y="705"/>
                  </a:lnTo>
                  <a:lnTo>
                    <a:pt x="5145" y="846"/>
                  </a:lnTo>
                  <a:lnTo>
                    <a:pt x="5357" y="1058"/>
                  </a:lnTo>
                  <a:lnTo>
                    <a:pt x="5498" y="1269"/>
                  </a:lnTo>
                  <a:lnTo>
                    <a:pt x="5568" y="1481"/>
                  </a:lnTo>
                  <a:lnTo>
                    <a:pt x="5568" y="1763"/>
                  </a:lnTo>
                  <a:lnTo>
                    <a:pt x="5568" y="2045"/>
                  </a:lnTo>
                  <a:lnTo>
                    <a:pt x="5357" y="2679"/>
                  </a:lnTo>
                  <a:lnTo>
                    <a:pt x="4864" y="3807"/>
                  </a:lnTo>
                  <a:lnTo>
                    <a:pt x="4723" y="4230"/>
                  </a:lnTo>
                  <a:lnTo>
                    <a:pt x="4652" y="4441"/>
                  </a:lnTo>
                  <a:lnTo>
                    <a:pt x="4723" y="4582"/>
                  </a:lnTo>
                  <a:lnTo>
                    <a:pt x="3736" y="3948"/>
                  </a:lnTo>
                  <a:lnTo>
                    <a:pt x="2890" y="3243"/>
                  </a:lnTo>
                  <a:lnTo>
                    <a:pt x="2679" y="3031"/>
                  </a:lnTo>
                  <a:lnTo>
                    <a:pt x="2538" y="2820"/>
                  </a:lnTo>
                  <a:lnTo>
                    <a:pt x="2467" y="2538"/>
                  </a:lnTo>
                  <a:lnTo>
                    <a:pt x="2467" y="2326"/>
                  </a:lnTo>
                  <a:lnTo>
                    <a:pt x="2538" y="2045"/>
                  </a:lnTo>
                  <a:lnTo>
                    <a:pt x="2608" y="1833"/>
                  </a:lnTo>
                  <a:lnTo>
                    <a:pt x="2890" y="1340"/>
                  </a:lnTo>
                  <a:lnTo>
                    <a:pt x="3313" y="987"/>
                  </a:lnTo>
                  <a:lnTo>
                    <a:pt x="3806" y="705"/>
                  </a:lnTo>
                  <a:lnTo>
                    <a:pt x="4370" y="635"/>
                  </a:lnTo>
                  <a:close/>
                  <a:moveTo>
                    <a:pt x="7753" y="2820"/>
                  </a:moveTo>
                  <a:lnTo>
                    <a:pt x="8106" y="2890"/>
                  </a:lnTo>
                  <a:lnTo>
                    <a:pt x="8388" y="2961"/>
                  </a:lnTo>
                  <a:lnTo>
                    <a:pt x="8599" y="3102"/>
                  </a:lnTo>
                  <a:lnTo>
                    <a:pt x="8740" y="3313"/>
                  </a:lnTo>
                  <a:lnTo>
                    <a:pt x="8881" y="3525"/>
                  </a:lnTo>
                  <a:lnTo>
                    <a:pt x="8952" y="3807"/>
                  </a:lnTo>
                  <a:lnTo>
                    <a:pt x="8952" y="4089"/>
                  </a:lnTo>
                  <a:lnTo>
                    <a:pt x="8952" y="4371"/>
                  </a:lnTo>
                  <a:lnTo>
                    <a:pt x="8952" y="4652"/>
                  </a:lnTo>
                  <a:lnTo>
                    <a:pt x="8811" y="4864"/>
                  </a:lnTo>
                  <a:lnTo>
                    <a:pt x="8740" y="5146"/>
                  </a:lnTo>
                  <a:lnTo>
                    <a:pt x="8529" y="5357"/>
                  </a:lnTo>
                  <a:lnTo>
                    <a:pt x="8317" y="5498"/>
                  </a:lnTo>
                  <a:lnTo>
                    <a:pt x="8106" y="5639"/>
                  </a:lnTo>
                  <a:lnTo>
                    <a:pt x="7824" y="5710"/>
                  </a:lnTo>
                  <a:lnTo>
                    <a:pt x="7471" y="5639"/>
                  </a:lnTo>
                  <a:lnTo>
                    <a:pt x="7049" y="5569"/>
                  </a:lnTo>
                  <a:lnTo>
                    <a:pt x="6696" y="5428"/>
                  </a:lnTo>
                  <a:lnTo>
                    <a:pt x="6414" y="5287"/>
                  </a:lnTo>
                  <a:lnTo>
                    <a:pt x="6203" y="5075"/>
                  </a:lnTo>
                  <a:lnTo>
                    <a:pt x="6132" y="4864"/>
                  </a:lnTo>
                  <a:lnTo>
                    <a:pt x="5991" y="4582"/>
                  </a:lnTo>
                  <a:lnTo>
                    <a:pt x="5991" y="4371"/>
                  </a:lnTo>
                  <a:lnTo>
                    <a:pt x="6062" y="4089"/>
                  </a:lnTo>
                  <a:lnTo>
                    <a:pt x="6132" y="3807"/>
                  </a:lnTo>
                  <a:lnTo>
                    <a:pt x="6273" y="3595"/>
                  </a:lnTo>
                  <a:lnTo>
                    <a:pt x="6414" y="3384"/>
                  </a:lnTo>
                  <a:lnTo>
                    <a:pt x="6626" y="3172"/>
                  </a:lnTo>
                  <a:lnTo>
                    <a:pt x="6908" y="3031"/>
                  </a:lnTo>
                  <a:lnTo>
                    <a:pt x="7189" y="2890"/>
                  </a:lnTo>
                  <a:lnTo>
                    <a:pt x="7471" y="2820"/>
                  </a:lnTo>
                  <a:close/>
                  <a:moveTo>
                    <a:pt x="5921" y="5992"/>
                  </a:moveTo>
                  <a:lnTo>
                    <a:pt x="6555" y="6133"/>
                  </a:lnTo>
                  <a:lnTo>
                    <a:pt x="7260" y="6415"/>
                  </a:lnTo>
                  <a:lnTo>
                    <a:pt x="7824" y="6767"/>
                  </a:lnTo>
                  <a:lnTo>
                    <a:pt x="8035" y="6978"/>
                  </a:lnTo>
                  <a:lnTo>
                    <a:pt x="8176" y="7190"/>
                  </a:lnTo>
                  <a:lnTo>
                    <a:pt x="8317" y="7401"/>
                  </a:lnTo>
                  <a:lnTo>
                    <a:pt x="8317" y="7613"/>
                  </a:lnTo>
                  <a:lnTo>
                    <a:pt x="8247" y="7824"/>
                  </a:lnTo>
                  <a:lnTo>
                    <a:pt x="8035" y="8036"/>
                  </a:lnTo>
                  <a:lnTo>
                    <a:pt x="7683" y="8318"/>
                  </a:lnTo>
                  <a:lnTo>
                    <a:pt x="7260" y="8529"/>
                  </a:lnTo>
                  <a:lnTo>
                    <a:pt x="6837" y="8670"/>
                  </a:lnTo>
                  <a:lnTo>
                    <a:pt x="6414" y="8741"/>
                  </a:lnTo>
                  <a:lnTo>
                    <a:pt x="5991" y="8741"/>
                  </a:lnTo>
                  <a:lnTo>
                    <a:pt x="5639" y="8670"/>
                  </a:lnTo>
                  <a:lnTo>
                    <a:pt x="5286" y="8529"/>
                  </a:lnTo>
                  <a:lnTo>
                    <a:pt x="4934" y="8388"/>
                  </a:lnTo>
                  <a:lnTo>
                    <a:pt x="4652" y="8177"/>
                  </a:lnTo>
                  <a:lnTo>
                    <a:pt x="4441" y="7965"/>
                  </a:lnTo>
                  <a:lnTo>
                    <a:pt x="4300" y="7683"/>
                  </a:lnTo>
                  <a:lnTo>
                    <a:pt x="4229" y="7401"/>
                  </a:lnTo>
                  <a:lnTo>
                    <a:pt x="4300" y="7119"/>
                  </a:lnTo>
                  <a:lnTo>
                    <a:pt x="4370" y="6767"/>
                  </a:lnTo>
                  <a:lnTo>
                    <a:pt x="4652" y="6415"/>
                  </a:lnTo>
                  <a:lnTo>
                    <a:pt x="5004" y="6062"/>
                  </a:lnTo>
                  <a:lnTo>
                    <a:pt x="5145" y="5992"/>
                  </a:lnTo>
                  <a:close/>
                  <a:moveTo>
                    <a:pt x="4229" y="5498"/>
                  </a:moveTo>
                  <a:lnTo>
                    <a:pt x="3877" y="6767"/>
                  </a:lnTo>
                  <a:lnTo>
                    <a:pt x="3313" y="7965"/>
                  </a:lnTo>
                  <a:lnTo>
                    <a:pt x="3031" y="8459"/>
                  </a:lnTo>
                  <a:lnTo>
                    <a:pt x="2608" y="8670"/>
                  </a:lnTo>
                  <a:lnTo>
                    <a:pt x="2256" y="8811"/>
                  </a:lnTo>
                  <a:lnTo>
                    <a:pt x="1903" y="8811"/>
                  </a:lnTo>
                  <a:lnTo>
                    <a:pt x="1551" y="8600"/>
                  </a:lnTo>
                  <a:lnTo>
                    <a:pt x="1269" y="8318"/>
                  </a:lnTo>
                  <a:lnTo>
                    <a:pt x="1057" y="7895"/>
                  </a:lnTo>
                  <a:lnTo>
                    <a:pt x="916" y="7401"/>
                  </a:lnTo>
                  <a:lnTo>
                    <a:pt x="916" y="6978"/>
                  </a:lnTo>
                  <a:lnTo>
                    <a:pt x="987" y="6697"/>
                  </a:lnTo>
                  <a:lnTo>
                    <a:pt x="1057" y="6415"/>
                  </a:lnTo>
                  <a:lnTo>
                    <a:pt x="1128" y="6203"/>
                  </a:lnTo>
                  <a:lnTo>
                    <a:pt x="1339" y="5992"/>
                  </a:lnTo>
                  <a:lnTo>
                    <a:pt x="1480" y="5851"/>
                  </a:lnTo>
                  <a:lnTo>
                    <a:pt x="1974" y="5639"/>
                  </a:lnTo>
                  <a:lnTo>
                    <a:pt x="2538" y="5498"/>
                  </a:lnTo>
                  <a:close/>
                  <a:moveTo>
                    <a:pt x="4652" y="0"/>
                  </a:moveTo>
                  <a:lnTo>
                    <a:pt x="4018" y="141"/>
                  </a:lnTo>
                  <a:lnTo>
                    <a:pt x="3383" y="423"/>
                  </a:lnTo>
                  <a:lnTo>
                    <a:pt x="2749" y="776"/>
                  </a:lnTo>
                  <a:lnTo>
                    <a:pt x="2185" y="1269"/>
                  </a:lnTo>
                  <a:lnTo>
                    <a:pt x="1833" y="1833"/>
                  </a:lnTo>
                  <a:lnTo>
                    <a:pt x="1692" y="2115"/>
                  </a:lnTo>
                  <a:lnTo>
                    <a:pt x="1551" y="2397"/>
                  </a:lnTo>
                  <a:lnTo>
                    <a:pt x="1551" y="2679"/>
                  </a:lnTo>
                  <a:lnTo>
                    <a:pt x="1551" y="3031"/>
                  </a:lnTo>
                  <a:lnTo>
                    <a:pt x="1692" y="3313"/>
                  </a:lnTo>
                  <a:lnTo>
                    <a:pt x="1833" y="3595"/>
                  </a:lnTo>
                  <a:lnTo>
                    <a:pt x="2044" y="3877"/>
                  </a:lnTo>
                  <a:lnTo>
                    <a:pt x="2397" y="4089"/>
                  </a:lnTo>
                  <a:lnTo>
                    <a:pt x="2820" y="4371"/>
                  </a:lnTo>
                  <a:lnTo>
                    <a:pt x="3313" y="4582"/>
                  </a:lnTo>
                  <a:lnTo>
                    <a:pt x="3947" y="4793"/>
                  </a:lnTo>
                  <a:lnTo>
                    <a:pt x="4652" y="4934"/>
                  </a:lnTo>
                  <a:lnTo>
                    <a:pt x="4511" y="5075"/>
                  </a:lnTo>
                  <a:lnTo>
                    <a:pt x="4300" y="5146"/>
                  </a:lnTo>
                  <a:lnTo>
                    <a:pt x="3736" y="5146"/>
                  </a:lnTo>
                  <a:lnTo>
                    <a:pt x="3031" y="5005"/>
                  </a:lnTo>
                  <a:lnTo>
                    <a:pt x="2256" y="4864"/>
                  </a:lnTo>
                  <a:lnTo>
                    <a:pt x="1480" y="4864"/>
                  </a:lnTo>
                  <a:lnTo>
                    <a:pt x="1128" y="5005"/>
                  </a:lnTo>
                  <a:lnTo>
                    <a:pt x="846" y="5146"/>
                  </a:lnTo>
                  <a:lnTo>
                    <a:pt x="564" y="5357"/>
                  </a:lnTo>
                  <a:lnTo>
                    <a:pt x="282" y="5710"/>
                  </a:lnTo>
                  <a:lnTo>
                    <a:pt x="141" y="6203"/>
                  </a:lnTo>
                  <a:lnTo>
                    <a:pt x="0" y="6767"/>
                  </a:lnTo>
                  <a:lnTo>
                    <a:pt x="0" y="7260"/>
                  </a:lnTo>
                  <a:lnTo>
                    <a:pt x="71" y="7683"/>
                  </a:lnTo>
                  <a:lnTo>
                    <a:pt x="141" y="8106"/>
                  </a:lnTo>
                  <a:lnTo>
                    <a:pt x="282" y="8459"/>
                  </a:lnTo>
                  <a:lnTo>
                    <a:pt x="494" y="8811"/>
                  </a:lnTo>
                  <a:lnTo>
                    <a:pt x="705" y="9093"/>
                  </a:lnTo>
                  <a:lnTo>
                    <a:pt x="987" y="9375"/>
                  </a:lnTo>
                  <a:lnTo>
                    <a:pt x="1269" y="9586"/>
                  </a:lnTo>
                  <a:lnTo>
                    <a:pt x="1621" y="9727"/>
                  </a:lnTo>
                  <a:lnTo>
                    <a:pt x="1974" y="9798"/>
                  </a:lnTo>
                  <a:lnTo>
                    <a:pt x="2326" y="9868"/>
                  </a:lnTo>
                  <a:lnTo>
                    <a:pt x="2679" y="9798"/>
                  </a:lnTo>
                  <a:lnTo>
                    <a:pt x="3031" y="9657"/>
                  </a:lnTo>
                  <a:lnTo>
                    <a:pt x="3383" y="9445"/>
                  </a:lnTo>
                  <a:lnTo>
                    <a:pt x="3736" y="9163"/>
                  </a:lnTo>
                  <a:lnTo>
                    <a:pt x="4018" y="8741"/>
                  </a:lnTo>
                  <a:lnTo>
                    <a:pt x="4018" y="8952"/>
                  </a:lnTo>
                  <a:lnTo>
                    <a:pt x="4088" y="9163"/>
                  </a:lnTo>
                  <a:lnTo>
                    <a:pt x="4229" y="9375"/>
                  </a:lnTo>
                  <a:lnTo>
                    <a:pt x="4300" y="9516"/>
                  </a:lnTo>
                  <a:lnTo>
                    <a:pt x="4723" y="9727"/>
                  </a:lnTo>
                  <a:lnTo>
                    <a:pt x="5145" y="9798"/>
                  </a:lnTo>
                  <a:lnTo>
                    <a:pt x="5709" y="9798"/>
                  </a:lnTo>
                  <a:lnTo>
                    <a:pt x="6273" y="9727"/>
                  </a:lnTo>
                  <a:lnTo>
                    <a:pt x="6837" y="9586"/>
                  </a:lnTo>
                  <a:lnTo>
                    <a:pt x="7401" y="9375"/>
                  </a:lnTo>
                  <a:lnTo>
                    <a:pt x="7965" y="9093"/>
                  </a:lnTo>
                  <a:lnTo>
                    <a:pt x="8458" y="8741"/>
                  </a:lnTo>
                  <a:lnTo>
                    <a:pt x="8811" y="8388"/>
                  </a:lnTo>
                  <a:lnTo>
                    <a:pt x="9093" y="7965"/>
                  </a:lnTo>
                  <a:lnTo>
                    <a:pt x="9234" y="7542"/>
                  </a:lnTo>
                  <a:lnTo>
                    <a:pt x="9234" y="7331"/>
                  </a:lnTo>
                  <a:lnTo>
                    <a:pt x="9163" y="7190"/>
                  </a:lnTo>
                  <a:lnTo>
                    <a:pt x="9093" y="6978"/>
                  </a:lnTo>
                  <a:lnTo>
                    <a:pt x="8952" y="6767"/>
                  </a:lnTo>
                  <a:lnTo>
                    <a:pt x="8740" y="6556"/>
                  </a:lnTo>
                  <a:lnTo>
                    <a:pt x="8458" y="6344"/>
                  </a:lnTo>
                  <a:lnTo>
                    <a:pt x="8811" y="6203"/>
                  </a:lnTo>
                  <a:lnTo>
                    <a:pt x="9093" y="5992"/>
                  </a:lnTo>
                  <a:lnTo>
                    <a:pt x="9374" y="5710"/>
                  </a:lnTo>
                  <a:lnTo>
                    <a:pt x="9515" y="5357"/>
                  </a:lnTo>
                  <a:lnTo>
                    <a:pt x="9656" y="5005"/>
                  </a:lnTo>
                  <a:lnTo>
                    <a:pt x="9727" y="4652"/>
                  </a:lnTo>
                  <a:lnTo>
                    <a:pt x="9797" y="4230"/>
                  </a:lnTo>
                  <a:lnTo>
                    <a:pt x="9797" y="3877"/>
                  </a:lnTo>
                  <a:lnTo>
                    <a:pt x="9727" y="3525"/>
                  </a:lnTo>
                  <a:lnTo>
                    <a:pt x="9656" y="3172"/>
                  </a:lnTo>
                  <a:lnTo>
                    <a:pt x="9515" y="2890"/>
                  </a:lnTo>
                  <a:lnTo>
                    <a:pt x="9374" y="2679"/>
                  </a:lnTo>
                  <a:lnTo>
                    <a:pt x="9163" y="2467"/>
                  </a:lnTo>
                  <a:lnTo>
                    <a:pt x="8952" y="2256"/>
                  </a:lnTo>
                  <a:lnTo>
                    <a:pt x="8740" y="2186"/>
                  </a:lnTo>
                  <a:lnTo>
                    <a:pt x="8458" y="2045"/>
                  </a:lnTo>
                  <a:lnTo>
                    <a:pt x="7965" y="1974"/>
                  </a:lnTo>
                  <a:lnTo>
                    <a:pt x="7401" y="2115"/>
                  </a:lnTo>
                  <a:lnTo>
                    <a:pt x="6837" y="2397"/>
                  </a:lnTo>
                  <a:lnTo>
                    <a:pt x="6273" y="2749"/>
                  </a:lnTo>
                  <a:lnTo>
                    <a:pt x="6344" y="2186"/>
                  </a:lnTo>
                  <a:lnTo>
                    <a:pt x="6344" y="1692"/>
                  </a:lnTo>
                  <a:lnTo>
                    <a:pt x="6273" y="1269"/>
                  </a:lnTo>
                  <a:lnTo>
                    <a:pt x="6132" y="917"/>
                  </a:lnTo>
                  <a:lnTo>
                    <a:pt x="5991" y="635"/>
                  </a:lnTo>
                  <a:lnTo>
                    <a:pt x="5780" y="353"/>
                  </a:lnTo>
                  <a:lnTo>
                    <a:pt x="5498" y="212"/>
                  </a:lnTo>
                  <a:lnTo>
                    <a:pt x="5286" y="71"/>
                  </a:lnTo>
                  <a:lnTo>
                    <a:pt x="4934" y="71"/>
                  </a:lnTo>
                  <a:lnTo>
                    <a:pt x="4652" y="0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5"/>
            <p:cNvSpPr/>
            <p:nvPr/>
          </p:nvSpPr>
          <p:spPr>
            <a:xfrm>
              <a:off x="971725" y="3707700"/>
              <a:ext cx="220275" cy="341875"/>
            </a:xfrm>
            <a:custGeom>
              <a:avLst/>
              <a:gdLst/>
              <a:ahLst/>
              <a:cxnLst/>
              <a:rect l="l" t="t" r="r" b="b"/>
              <a:pathLst>
                <a:path w="8811" h="13675" extrusionOk="0">
                  <a:moveTo>
                    <a:pt x="5075" y="6838"/>
                  </a:moveTo>
                  <a:lnTo>
                    <a:pt x="5921" y="7261"/>
                  </a:lnTo>
                  <a:lnTo>
                    <a:pt x="6907" y="7824"/>
                  </a:lnTo>
                  <a:lnTo>
                    <a:pt x="7330" y="8177"/>
                  </a:lnTo>
                  <a:lnTo>
                    <a:pt x="7683" y="8529"/>
                  </a:lnTo>
                  <a:lnTo>
                    <a:pt x="8035" y="8952"/>
                  </a:lnTo>
                  <a:lnTo>
                    <a:pt x="8247" y="9375"/>
                  </a:lnTo>
                  <a:lnTo>
                    <a:pt x="8247" y="9375"/>
                  </a:lnTo>
                  <a:lnTo>
                    <a:pt x="7330" y="8811"/>
                  </a:lnTo>
                  <a:lnTo>
                    <a:pt x="6485" y="8318"/>
                  </a:lnTo>
                  <a:lnTo>
                    <a:pt x="6132" y="8036"/>
                  </a:lnTo>
                  <a:lnTo>
                    <a:pt x="5709" y="7684"/>
                  </a:lnTo>
                  <a:lnTo>
                    <a:pt x="5357" y="7331"/>
                  </a:lnTo>
                  <a:lnTo>
                    <a:pt x="5075" y="6838"/>
                  </a:lnTo>
                  <a:close/>
                  <a:moveTo>
                    <a:pt x="3877" y="7261"/>
                  </a:moveTo>
                  <a:lnTo>
                    <a:pt x="4370" y="10009"/>
                  </a:lnTo>
                  <a:lnTo>
                    <a:pt x="4652" y="11701"/>
                  </a:lnTo>
                  <a:lnTo>
                    <a:pt x="4722" y="12406"/>
                  </a:lnTo>
                  <a:lnTo>
                    <a:pt x="4159" y="11983"/>
                  </a:lnTo>
                  <a:lnTo>
                    <a:pt x="3947" y="9657"/>
                  </a:lnTo>
                  <a:lnTo>
                    <a:pt x="3877" y="7261"/>
                  </a:lnTo>
                  <a:close/>
                  <a:moveTo>
                    <a:pt x="3383" y="1"/>
                  </a:moveTo>
                  <a:lnTo>
                    <a:pt x="3242" y="71"/>
                  </a:lnTo>
                  <a:lnTo>
                    <a:pt x="3172" y="212"/>
                  </a:lnTo>
                  <a:lnTo>
                    <a:pt x="3101" y="494"/>
                  </a:lnTo>
                  <a:lnTo>
                    <a:pt x="2960" y="1199"/>
                  </a:lnTo>
                  <a:lnTo>
                    <a:pt x="2890" y="2115"/>
                  </a:lnTo>
                  <a:lnTo>
                    <a:pt x="2749" y="4018"/>
                  </a:lnTo>
                  <a:lnTo>
                    <a:pt x="2678" y="5358"/>
                  </a:lnTo>
                  <a:lnTo>
                    <a:pt x="2678" y="6133"/>
                  </a:lnTo>
                  <a:lnTo>
                    <a:pt x="2608" y="7120"/>
                  </a:lnTo>
                  <a:lnTo>
                    <a:pt x="2608" y="8177"/>
                  </a:lnTo>
                  <a:lnTo>
                    <a:pt x="2537" y="9305"/>
                  </a:lnTo>
                  <a:lnTo>
                    <a:pt x="2326" y="10432"/>
                  </a:lnTo>
                  <a:lnTo>
                    <a:pt x="2185" y="10926"/>
                  </a:lnTo>
                  <a:lnTo>
                    <a:pt x="2044" y="11419"/>
                  </a:lnTo>
                  <a:lnTo>
                    <a:pt x="1833" y="11842"/>
                  </a:lnTo>
                  <a:lnTo>
                    <a:pt x="1551" y="12265"/>
                  </a:lnTo>
                  <a:lnTo>
                    <a:pt x="1269" y="12547"/>
                  </a:lnTo>
                  <a:lnTo>
                    <a:pt x="916" y="12829"/>
                  </a:lnTo>
                  <a:lnTo>
                    <a:pt x="916" y="12758"/>
                  </a:lnTo>
                  <a:lnTo>
                    <a:pt x="916" y="12547"/>
                  </a:lnTo>
                  <a:lnTo>
                    <a:pt x="1057" y="11772"/>
                  </a:lnTo>
                  <a:lnTo>
                    <a:pt x="1551" y="9375"/>
                  </a:lnTo>
                  <a:lnTo>
                    <a:pt x="1903" y="8106"/>
                  </a:lnTo>
                  <a:lnTo>
                    <a:pt x="2256" y="7049"/>
                  </a:lnTo>
                  <a:lnTo>
                    <a:pt x="2537" y="6274"/>
                  </a:lnTo>
                  <a:lnTo>
                    <a:pt x="2678" y="6062"/>
                  </a:lnTo>
                  <a:lnTo>
                    <a:pt x="2537" y="6203"/>
                  </a:lnTo>
                  <a:lnTo>
                    <a:pt x="2185" y="6767"/>
                  </a:lnTo>
                  <a:lnTo>
                    <a:pt x="1762" y="7613"/>
                  </a:lnTo>
                  <a:lnTo>
                    <a:pt x="1339" y="8600"/>
                  </a:lnTo>
                  <a:lnTo>
                    <a:pt x="493" y="10573"/>
                  </a:lnTo>
                  <a:lnTo>
                    <a:pt x="71" y="11631"/>
                  </a:lnTo>
                  <a:lnTo>
                    <a:pt x="0" y="12335"/>
                  </a:lnTo>
                  <a:lnTo>
                    <a:pt x="0" y="12899"/>
                  </a:lnTo>
                  <a:lnTo>
                    <a:pt x="0" y="13252"/>
                  </a:lnTo>
                  <a:lnTo>
                    <a:pt x="141" y="13534"/>
                  </a:lnTo>
                  <a:lnTo>
                    <a:pt x="282" y="13604"/>
                  </a:lnTo>
                  <a:lnTo>
                    <a:pt x="493" y="13675"/>
                  </a:lnTo>
                  <a:lnTo>
                    <a:pt x="705" y="13604"/>
                  </a:lnTo>
                  <a:lnTo>
                    <a:pt x="987" y="13393"/>
                  </a:lnTo>
                  <a:lnTo>
                    <a:pt x="1551" y="12899"/>
                  </a:lnTo>
                  <a:lnTo>
                    <a:pt x="2115" y="12124"/>
                  </a:lnTo>
                  <a:lnTo>
                    <a:pt x="2608" y="11278"/>
                  </a:lnTo>
                  <a:lnTo>
                    <a:pt x="2960" y="10432"/>
                  </a:lnTo>
                  <a:lnTo>
                    <a:pt x="3101" y="11419"/>
                  </a:lnTo>
                  <a:lnTo>
                    <a:pt x="3242" y="12124"/>
                  </a:lnTo>
                  <a:lnTo>
                    <a:pt x="3454" y="12758"/>
                  </a:lnTo>
                  <a:lnTo>
                    <a:pt x="3736" y="13252"/>
                  </a:lnTo>
                  <a:lnTo>
                    <a:pt x="3947" y="13463"/>
                  </a:lnTo>
                  <a:lnTo>
                    <a:pt x="4159" y="13604"/>
                  </a:lnTo>
                  <a:lnTo>
                    <a:pt x="4370" y="13675"/>
                  </a:lnTo>
                  <a:lnTo>
                    <a:pt x="4582" y="13675"/>
                  </a:lnTo>
                  <a:lnTo>
                    <a:pt x="4863" y="13604"/>
                  </a:lnTo>
                  <a:lnTo>
                    <a:pt x="5145" y="13393"/>
                  </a:lnTo>
                  <a:lnTo>
                    <a:pt x="5357" y="13252"/>
                  </a:lnTo>
                  <a:lnTo>
                    <a:pt x="5498" y="12970"/>
                  </a:lnTo>
                  <a:lnTo>
                    <a:pt x="5568" y="12758"/>
                  </a:lnTo>
                  <a:lnTo>
                    <a:pt x="5639" y="12476"/>
                  </a:lnTo>
                  <a:lnTo>
                    <a:pt x="5639" y="11772"/>
                  </a:lnTo>
                  <a:lnTo>
                    <a:pt x="5639" y="11067"/>
                  </a:lnTo>
                  <a:lnTo>
                    <a:pt x="5357" y="9657"/>
                  </a:lnTo>
                  <a:lnTo>
                    <a:pt x="5145" y="8600"/>
                  </a:lnTo>
                  <a:lnTo>
                    <a:pt x="5498" y="8882"/>
                  </a:lnTo>
                  <a:lnTo>
                    <a:pt x="5921" y="9093"/>
                  </a:lnTo>
                  <a:lnTo>
                    <a:pt x="6696" y="9516"/>
                  </a:lnTo>
                  <a:lnTo>
                    <a:pt x="7471" y="9939"/>
                  </a:lnTo>
                  <a:lnTo>
                    <a:pt x="7894" y="10221"/>
                  </a:lnTo>
                  <a:lnTo>
                    <a:pt x="8176" y="10503"/>
                  </a:lnTo>
                  <a:lnTo>
                    <a:pt x="8317" y="10644"/>
                  </a:lnTo>
                  <a:lnTo>
                    <a:pt x="8458" y="10714"/>
                  </a:lnTo>
                  <a:lnTo>
                    <a:pt x="8599" y="10714"/>
                  </a:lnTo>
                  <a:lnTo>
                    <a:pt x="8670" y="10644"/>
                  </a:lnTo>
                  <a:lnTo>
                    <a:pt x="8740" y="10362"/>
                  </a:lnTo>
                  <a:lnTo>
                    <a:pt x="8811" y="10009"/>
                  </a:lnTo>
                  <a:lnTo>
                    <a:pt x="8811" y="9023"/>
                  </a:lnTo>
                  <a:lnTo>
                    <a:pt x="8670" y="8388"/>
                  </a:lnTo>
                  <a:lnTo>
                    <a:pt x="8529" y="8106"/>
                  </a:lnTo>
                  <a:lnTo>
                    <a:pt x="8317" y="7895"/>
                  </a:lnTo>
                  <a:lnTo>
                    <a:pt x="7894" y="7402"/>
                  </a:lnTo>
                  <a:lnTo>
                    <a:pt x="7330" y="7049"/>
                  </a:lnTo>
                  <a:lnTo>
                    <a:pt x="6696" y="6697"/>
                  </a:lnTo>
                  <a:lnTo>
                    <a:pt x="5498" y="6062"/>
                  </a:lnTo>
                  <a:lnTo>
                    <a:pt x="5004" y="5710"/>
                  </a:lnTo>
                  <a:lnTo>
                    <a:pt x="4582" y="5287"/>
                  </a:lnTo>
                  <a:lnTo>
                    <a:pt x="4441" y="5076"/>
                  </a:lnTo>
                  <a:lnTo>
                    <a:pt x="4300" y="4794"/>
                  </a:lnTo>
                  <a:lnTo>
                    <a:pt x="4229" y="4159"/>
                  </a:lnTo>
                  <a:lnTo>
                    <a:pt x="4229" y="3384"/>
                  </a:lnTo>
                  <a:lnTo>
                    <a:pt x="4229" y="2609"/>
                  </a:lnTo>
                  <a:lnTo>
                    <a:pt x="4229" y="1904"/>
                  </a:lnTo>
                  <a:lnTo>
                    <a:pt x="4159" y="1199"/>
                  </a:lnTo>
                  <a:lnTo>
                    <a:pt x="4088" y="847"/>
                  </a:lnTo>
                  <a:lnTo>
                    <a:pt x="3947" y="565"/>
                  </a:lnTo>
                  <a:lnTo>
                    <a:pt x="3736" y="283"/>
                  </a:lnTo>
                  <a:lnTo>
                    <a:pt x="3524" y="71"/>
                  </a:lnTo>
                  <a:lnTo>
                    <a:pt x="3383" y="1"/>
                  </a:lnTo>
                  <a:close/>
                </a:path>
              </a:pathLst>
            </a:custGeom>
            <a:solidFill>
              <a:srgbClr val="F7CA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5"/>
            <p:cNvSpPr/>
            <p:nvPr/>
          </p:nvSpPr>
          <p:spPr>
            <a:xfrm>
              <a:off x="2016625" y="4890075"/>
              <a:ext cx="119850" cy="586800"/>
            </a:xfrm>
            <a:custGeom>
              <a:avLst/>
              <a:gdLst/>
              <a:ahLst/>
              <a:cxnLst/>
              <a:rect l="l" t="t" r="r" b="b"/>
              <a:pathLst>
                <a:path w="4794" h="23472" extrusionOk="0">
                  <a:moveTo>
                    <a:pt x="2750" y="6626"/>
                  </a:moveTo>
                  <a:lnTo>
                    <a:pt x="3173" y="8177"/>
                  </a:lnTo>
                  <a:lnTo>
                    <a:pt x="3455" y="9728"/>
                  </a:lnTo>
                  <a:lnTo>
                    <a:pt x="3666" y="11208"/>
                  </a:lnTo>
                  <a:lnTo>
                    <a:pt x="3736" y="12758"/>
                  </a:lnTo>
                  <a:lnTo>
                    <a:pt x="3666" y="14239"/>
                  </a:lnTo>
                  <a:lnTo>
                    <a:pt x="3455" y="15789"/>
                  </a:lnTo>
                  <a:lnTo>
                    <a:pt x="3102" y="17340"/>
                  </a:lnTo>
                  <a:lnTo>
                    <a:pt x="2609" y="18891"/>
                  </a:lnTo>
                  <a:lnTo>
                    <a:pt x="2115" y="17481"/>
                  </a:lnTo>
                  <a:lnTo>
                    <a:pt x="1692" y="16142"/>
                  </a:lnTo>
                  <a:lnTo>
                    <a:pt x="1411" y="14802"/>
                  </a:lnTo>
                  <a:lnTo>
                    <a:pt x="1199" y="13534"/>
                  </a:lnTo>
                  <a:lnTo>
                    <a:pt x="1199" y="12195"/>
                  </a:lnTo>
                  <a:lnTo>
                    <a:pt x="1340" y="10855"/>
                  </a:lnTo>
                  <a:lnTo>
                    <a:pt x="1622" y="9516"/>
                  </a:lnTo>
                  <a:lnTo>
                    <a:pt x="2115" y="8036"/>
                  </a:lnTo>
                  <a:lnTo>
                    <a:pt x="1974" y="9939"/>
                  </a:lnTo>
                  <a:lnTo>
                    <a:pt x="1904" y="12970"/>
                  </a:lnTo>
                  <a:lnTo>
                    <a:pt x="1904" y="14450"/>
                  </a:lnTo>
                  <a:lnTo>
                    <a:pt x="1974" y="15719"/>
                  </a:lnTo>
                  <a:lnTo>
                    <a:pt x="2045" y="16142"/>
                  </a:lnTo>
                  <a:lnTo>
                    <a:pt x="2186" y="16494"/>
                  </a:lnTo>
                  <a:lnTo>
                    <a:pt x="2327" y="16635"/>
                  </a:lnTo>
                  <a:lnTo>
                    <a:pt x="2468" y="16635"/>
                  </a:lnTo>
                  <a:lnTo>
                    <a:pt x="2679" y="16424"/>
                  </a:lnTo>
                  <a:lnTo>
                    <a:pt x="2820" y="16001"/>
                  </a:lnTo>
                  <a:lnTo>
                    <a:pt x="2961" y="15507"/>
                  </a:lnTo>
                  <a:lnTo>
                    <a:pt x="3102" y="14943"/>
                  </a:lnTo>
                  <a:lnTo>
                    <a:pt x="3173" y="13463"/>
                  </a:lnTo>
                  <a:lnTo>
                    <a:pt x="3173" y="11842"/>
                  </a:lnTo>
                  <a:lnTo>
                    <a:pt x="3102" y="10221"/>
                  </a:lnTo>
                  <a:lnTo>
                    <a:pt x="2961" y="8670"/>
                  </a:lnTo>
                  <a:lnTo>
                    <a:pt x="2750" y="6626"/>
                  </a:lnTo>
                  <a:close/>
                  <a:moveTo>
                    <a:pt x="2256" y="1"/>
                  </a:moveTo>
                  <a:lnTo>
                    <a:pt x="2115" y="776"/>
                  </a:lnTo>
                  <a:lnTo>
                    <a:pt x="2045" y="1481"/>
                  </a:lnTo>
                  <a:lnTo>
                    <a:pt x="2045" y="2961"/>
                  </a:lnTo>
                  <a:lnTo>
                    <a:pt x="2045" y="4371"/>
                  </a:lnTo>
                  <a:lnTo>
                    <a:pt x="1974" y="5076"/>
                  </a:lnTo>
                  <a:lnTo>
                    <a:pt x="1904" y="5851"/>
                  </a:lnTo>
                  <a:lnTo>
                    <a:pt x="1692" y="6697"/>
                  </a:lnTo>
                  <a:lnTo>
                    <a:pt x="1411" y="7472"/>
                  </a:lnTo>
                  <a:lnTo>
                    <a:pt x="776" y="9093"/>
                  </a:lnTo>
                  <a:lnTo>
                    <a:pt x="494" y="9869"/>
                  </a:lnTo>
                  <a:lnTo>
                    <a:pt x="283" y="10644"/>
                  </a:lnTo>
                  <a:lnTo>
                    <a:pt x="71" y="11490"/>
                  </a:lnTo>
                  <a:lnTo>
                    <a:pt x="1" y="12406"/>
                  </a:lnTo>
                  <a:lnTo>
                    <a:pt x="1" y="13181"/>
                  </a:lnTo>
                  <a:lnTo>
                    <a:pt x="71" y="13886"/>
                  </a:lnTo>
                  <a:lnTo>
                    <a:pt x="142" y="14661"/>
                  </a:lnTo>
                  <a:lnTo>
                    <a:pt x="353" y="15366"/>
                  </a:lnTo>
                  <a:lnTo>
                    <a:pt x="776" y="16846"/>
                  </a:lnTo>
                  <a:lnTo>
                    <a:pt x="1270" y="18256"/>
                  </a:lnTo>
                  <a:lnTo>
                    <a:pt x="1622" y="19102"/>
                  </a:lnTo>
                  <a:lnTo>
                    <a:pt x="1833" y="19736"/>
                  </a:lnTo>
                  <a:lnTo>
                    <a:pt x="1833" y="20018"/>
                  </a:lnTo>
                  <a:lnTo>
                    <a:pt x="1833" y="20371"/>
                  </a:lnTo>
                  <a:lnTo>
                    <a:pt x="1622" y="21146"/>
                  </a:lnTo>
                  <a:lnTo>
                    <a:pt x="1551" y="21357"/>
                  </a:lnTo>
                  <a:lnTo>
                    <a:pt x="1411" y="21639"/>
                  </a:lnTo>
                  <a:lnTo>
                    <a:pt x="988" y="22274"/>
                  </a:lnTo>
                  <a:lnTo>
                    <a:pt x="565" y="22838"/>
                  </a:lnTo>
                  <a:lnTo>
                    <a:pt x="494" y="23049"/>
                  </a:lnTo>
                  <a:lnTo>
                    <a:pt x="494" y="23261"/>
                  </a:lnTo>
                  <a:lnTo>
                    <a:pt x="635" y="23402"/>
                  </a:lnTo>
                  <a:lnTo>
                    <a:pt x="706" y="23402"/>
                  </a:lnTo>
                  <a:lnTo>
                    <a:pt x="776" y="23472"/>
                  </a:lnTo>
                  <a:lnTo>
                    <a:pt x="917" y="23402"/>
                  </a:lnTo>
                  <a:lnTo>
                    <a:pt x="1129" y="23261"/>
                  </a:lnTo>
                  <a:lnTo>
                    <a:pt x="1411" y="22979"/>
                  </a:lnTo>
                  <a:lnTo>
                    <a:pt x="2045" y="21992"/>
                  </a:lnTo>
                  <a:lnTo>
                    <a:pt x="2679" y="20794"/>
                  </a:lnTo>
                  <a:lnTo>
                    <a:pt x="3243" y="19454"/>
                  </a:lnTo>
                  <a:lnTo>
                    <a:pt x="3736" y="18256"/>
                  </a:lnTo>
                  <a:lnTo>
                    <a:pt x="4371" y="16635"/>
                  </a:lnTo>
                  <a:lnTo>
                    <a:pt x="4653" y="15014"/>
                  </a:lnTo>
                  <a:lnTo>
                    <a:pt x="4794" y="13463"/>
                  </a:lnTo>
                  <a:lnTo>
                    <a:pt x="4794" y="11913"/>
                  </a:lnTo>
                  <a:lnTo>
                    <a:pt x="4653" y="10362"/>
                  </a:lnTo>
                  <a:lnTo>
                    <a:pt x="4441" y="8882"/>
                  </a:lnTo>
                  <a:lnTo>
                    <a:pt x="4089" y="7331"/>
                  </a:lnTo>
                  <a:lnTo>
                    <a:pt x="3666" y="5851"/>
                  </a:lnTo>
                  <a:lnTo>
                    <a:pt x="3243" y="4300"/>
                  </a:lnTo>
                  <a:lnTo>
                    <a:pt x="3243" y="3807"/>
                  </a:lnTo>
                  <a:lnTo>
                    <a:pt x="3173" y="3173"/>
                  </a:lnTo>
                  <a:lnTo>
                    <a:pt x="2820" y="1692"/>
                  </a:lnTo>
                  <a:lnTo>
                    <a:pt x="2468" y="424"/>
                  </a:lnTo>
                  <a:lnTo>
                    <a:pt x="2327" y="71"/>
                  </a:lnTo>
                  <a:lnTo>
                    <a:pt x="2256" y="1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63" name="Google Shape;263;p5"/>
            <p:cNvGrpSpPr/>
            <p:nvPr/>
          </p:nvGrpSpPr>
          <p:grpSpPr>
            <a:xfrm>
              <a:off x="1216650" y="5036325"/>
              <a:ext cx="169175" cy="269650"/>
              <a:chOff x="3510425" y="5036325"/>
              <a:chExt cx="169175" cy="269650"/>
            </a:xfrm>
          </p:grpSpPr>
          <p:sp>
            <p:nvSpPr>
              <p:cNvPr id="264" name="Google Shape;264;p5"/>
              <p:cNvSpPr/>
              <p:nvPr/>
            </p:nvSpPr>
            <p:spPr>
              <a:xfrm>
                <a:off x="3510425" y="5105050"/>
                <a:ext cx="86350" cy="77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3103" extrusionOk="0">
                    <a:moveTo>
                      <a:pt x="2185" y="1"/>
                    </a:moveTo>
                    <a:lnTo>
                      <a:pt x="1762" y="142"/>
                    </a:lnTo>
                    <a:lnTo>
                      <a:pt x="1269" y="424"/>
                    </a:lnTo>
                    <a:lnTo>
                      <a:pt x="846" y="706"/>
                    </a:lnTo>
                    <a:lnTo>
                      <a:pt x="494" y="1129"/>
                    </a:lnTo>
                    <a:lnTo>
                      <a:pt x="212" y="1551"/>
                    </a:lnTo>
                    <a:lnTo>
                      <a:pt x="71" y="1904"/>
                    </a:lnTo>
                    <a:lnTo>
                      <a:pt x="0" y="2327"/>
                    </a:lnTo>
                    <a:lnTo>
                      <a:pt x="71" y="2468"/>
                    </a:lnTo>
                    <a:lnTo>
                      <a:pt x="141" y="2679"/>
                    </a:lnTo>
                    <a:lnTo>
                      <a:pt x="282" y="2820"/>
                    </a:lnTo>
                    <a:lnTo>
                      <a:pt x="494" y="2891"/>
                    </a:lnTo>
                    <a:lnTo>
                      <a:pt x="705" y="3032"/>
                    </a:lnTo>
                    <a:lnTo>
                      <a:pt x="1058" y="3102"/>
                    </a:lnTo>
                    <a:lnTo>
                      <a:pt x="2256" y="3102"/>
                    </a:lnTo>
                    <a:lnTo>
                      <a:pt x="2538" y="2961"/>
                    </a:lnTo>
                    <a:lnTo>
                      <a:pt x="2820" y="2750"/>
                    </a:lnTo>
                    <a:lnTo>
                      <a:pt x="3031" y="2468"/>
                    </a:lnTo>
                    <a:lnTo>
                      <a:pt x="3313" y="1974"/>
                    </a:lnTo>
                    <a:lnTo>
                      <a:pt x="3454" y="1622"/>
                    </a:lnTo>
                    <a:lnTo>
                      <a:pt x="3384" y="917"/>
                    </a:lnTo>
                    <a:lnTo>
                      <a:pt x="3313" y="635"/>
                    </a:lnTo>
                    <a:lnTo>
                      <a:pt x="3243" y="424"/>
                    </a:lnTo>
                    <a:lnTo>
                      <a:pt x="3102" y="212"/>
                    </a:lnTo>
                    <a:lnTo>
                      <a:pt x="2961" y="142"/>
                    </a:lnTo>
                    <a:lnTo>
                      <a:pt x="2820" y="1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" name="Google Shape;265;p5"/>
              <p:cNvSpPr/>
              <p:nvPr/>
            </p:nvSpPr>
            <p:spPr>
              <a:xfrm>
                <a:off x="3602050" y="5157925"/>
                <a:ext cx="66975" cy="63450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2538" extrusionOk="0">
                    <a:moveTo>
                      <a:pt x="1269" y="0"/>
                    </a:moveTo>
                    <a:lnTo>
                      <a:pt x="846" y="71"/>
                    </a:lnTo>
                    <a:lnTo>
                      <a:pt x="423" y="353"/>
                    </a:lnTo>
                    <a:lnTo>
                      <a:pt x="141" y="705"/>
                    </a:lnTo>
                    <a:lnTo>
                      <a:pt x="71" y="917"/>
                    </a:lnTo>
                    <a:lnTo>
                      <a:pt x="0" y="1128"/>
                    </a:lnTo>
                    <a:lnTo>
                      <a:pt x="0" y="1410"/>
                    </a:lnTo>
                    <a:lnTo>
                      <a:pt x="71" y="1692"/>
                    </a:lnTo>
                    <a:lnTo>
                      <a:pt x="212" y="1974"/>
                    </a:lnTo>
                    <a:lnTo>
                      <a:pt x="353" y="2185"/>
                    </a:lnTo>
                    <a:lnTo>
                      <a:pt x="564" y="2397"/>
                    </a:lnTo>
                    <a:lnTo>
                      <a:pt x="846" y="2467"/>
                    </a:lnTo>
                    <a:lnTo>
                      <a:pt x="1058" y="2538"/>
                    </a:lnTo>
                    <a:lnTo>
                      <a:pt x="1551" y="2538"/>
                    </a:lnTo>
                    <a:lnTo>
                      <a:pt x="1833" y="2467"/>
                    </a:lnTo>
                    <a:lnTo>
                      <a:pt x="2044" y="2326"/>
                    </a:lnTo>
                    <a:lnTo>
                      <a:pt x="2256" y="2185"/>
                    </a:lnTo>
                    <a:lnTo>
                      <a:pt x="2397" y="1974"/>
                    </a:lnTo>
                    <a:lnTo>
                      <a:pt x="2538" y="1762"/>
                    </a:lnTo>
                    <a:lnTo>
                      <a:pt x="2608" y="1481"/>
                    </a:lnTo>
                    <a:lnTo>
                      <a:pt x="2679" y="1199"/>
                    </a:lnTo>
                    <a:lnTo>
                      <a:pt x="2608" y="917"/>
                    </a:lnTo>
                    <a:lnTo>
                      <a:pt x="2467" y="564"/>
                    </a:lnTo>
                    <a:lnTo>
                      <a:pt x="2326" y="353"/>
                    </a:lnTo>
                    <a:lnTo>
                      <a:pt x="2115" y="212"/>
                    </a:lnTo>
                    <a:lnTo>
                      <a:pt x="1904" y="71"/>
                    </a:lnTo>
                    <a:lnTo>
                      <a:pt x="1692" y="0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" name="Google Shape;266;p5"/>
              <p:cNvSpPr/>
              <p:nvPr/>
            </p:nvSpPr>
            <p:spPr>
              <a:xfrm>
                <a:off x="3538625" y="5221350"/>
                <a:ext cx="82825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3385" extrusionOk="0">
                    <a:moveTo>
                      <a:pt x="1621" y="1"/>
                    </a:moveTo>
                    <a:lnTo>
                      <a:pt x="1269" y="71"/>
                    </a:lnTo>
                    <a:lnTo>
                      <a:pt x="987" y="212"/>
                    </a:lnTo>
                    <a:lnTo>
                      <a:pt x="775" y="424"/>
                    </a:lnTo>
                    <a:lnTo>
                      <a:pt x="493" y="635"/>
                    </a:lnTo>
                    <a:lnTo>
                      <a:pt x="352" y="847"/>
                    </a:lnTo>
                    <a:lnTo>
                      <a:pt x="141" y="1129"/>
                    </a:lnTo>
                    <a:lnTo>
                      <a:pt x="71" y="1410"/>
                    </a:lnTo>
                    <a:lnTo>
                      <a:pt x="0" y="1763"/>
                    </a:lnTo>
                    <a:lnTo>
                      <a:pt x="0" y="2045"/>
                    </a:lnTo>
                    <a:lnTo>
                      <a:pt x="71" y="2327"/>
                    </a:lnTo>
                    <a:lnTo>
                      <a:pt x="211" y="2679"/>
                    </a:lnTo>
                    <a:lnTo>
                      <a:pt x="423" y="2891"/>
                    </a:lnTo>
                    <a:lnTo>
                      <a:pt x="705" y="3173"/>
                    </a:lnTo>
                    <a:lnTo>
                      <a:pt x="987" y="3314"/>
                    </a:lnTo>
                    <a:lnTo>
                      <a:pt x="1339" y="3384"/>
                    </a:lnTo>
                    <a:lnTo>
                      <a:pt x="1974" y="3384"/>
                    </a:lnTo>
                    <a:lnTo>
                      <a:pt x="2256" y="3243"/>
                    </a:lnTo>
                    <a:lnTo>
                      <a:pt x="2537" y="3032"/>
                    </a:lnTo>
                    <a:lnTo>
                      <a:pt x="2749" y="2820"/>
                    </a:lnTo>
                    <a:lnTo>
                      <a:pt x="2960" y="2538"/>
                    </a:lnTo>
                    <a:lnTo>
                      <a:pt x="3172" y="2256"/>
                    </a:lnTo>
                    <a:lnTo>
                      <a:pt x="3242" y="1974"/>
                    </a:lnTo>
                    <a:lnTo>
                      <a:pt x="3313" y="1692"/>
                    </a:lnTo>
                    <a:lnTo>
                      <a:pt x="3313" y="1340"/>
                    </a:lnTo>
                    <a:lnTo>
                      <a:pt x="3313" y="1058"/>
                    </a:lnTo>
                    <a:lnTo>
                      <a:pt x="3172" y="776"/>
                    </a:lnTo>
                    <a:lnTo>
                      <a:pt x="2960" y="494"/>
                    </a:lnTo>
                    <a:lnTo>
                      <a:pt x="2608" y="283"/>
                    </a:lnTo>
                    <a:lnTo>
                      <a:pt x="2256" y="142"/>
                    </a:lnTo>
                    <a:lnTo>
                      <a:pt x="1974" y="1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" name="Google Shape;267;p5"/>
              <p:cNvSpPr/>
              <p:nvPr/>
            </p:nvSpPr>
            <p:spPr>
              <a:xfrm>
                <a:off x="3640825" y="5036325"/>
                <a:ext cx="38775" cy="42325"/>
              </a:xfrm>
              <a:custGeom>
                <a:avLst/>
                <a:gdLst/>
                <a:ahLst/>
                <a:cxnLst/>
                <a:rect l="l" t="t" r="r" b="b"/>
                <a:pathLst>
                  <a:path w="1551" h="1693" extrusionOk="0">
                    <a:moveTo>
                      <a:pt x="493" y="1"/>
                    </a:moveTo>
                    <a:lnTo>
                      <a:pt x="282" y="71"/>
                    </a:lnTo>
                    <a:lnTo>
                      <a:pt x="141" y="142"/>
                    </a:lnTo>
                    <a:lnTo>
                      <a:pt x="71" y="283"/>
                    </a:lnTo>
                    <a:lnTo>
                      <a:pt x="0" y="635"/>
                    </a:lnTo>
                    <a:lnTo>
                      <a:pt x="0" y="988"/>
                    </a:lnTo>
                    <a:lnTo>
                      <a:pt x="141" y="1270"/>
                    </a:lnTo>
                    <a:lnTo>
                      <a:pt x="353" y="1552"/>
                    </a:lnTo>
                    <a:lnTo>
                      <a:pt x="564" y="1693"/>
                    </a:lnTo>
                    <a:lnTo>
                      <a:pt x="705" y="1693"/>
                    </a:lnTo>
                    <a:lnTo>
                      <a:pt x="775" y="1622"/>
                    </a:lnTo>
                    <a:lnTo>
                      <a:pt x="987" y="1481"/>
                    </a:lnTo>
                    <a:lnTo>
                      <a:pt x="1269" y="1199"/>
                    </a:lnTo>
                    <a:lnTo>
                      <a:pt x="1410" y="917"/>
                    </a:lnTo>
                    <a:lnTo>
                      <a:pt x="1551" y="635"/>
                    </a:lnTo>
                    <a:lnTo>
                      <a:pt x="1551" y="353"/>
                    </a:lnTo>
                    <a:lnTo>
                      <a:pt x="1410" y="142"/>
                    </a:lnTo>
                    <a:lnTo>
                      <a:pt x="1198" y="1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68" name="Google Shape;268;p5"/>
          <p:cNvGrpSpPr/>
          <p:nvPr/>
        </p:nvGrpSpPr>
        <p:grpSpPr>
          <a:xfrm rot="-9319279">
            <a:off x="452001" y="791962"/>
            <a:ext cx="291914" cy="362696"/>
            <a:chOff x="4217025" y="773800"/>
            <a:chExt cx="290750" cy="361250"/>
          </a:xfrm>
        </p:grpSpPr>
        <p:sp>
          <p:nvSpPr>
            <p:cNvPr id="269" name="Google Shape;269;p5"/>
            <p:cNvSpPr/>
            <p:nvPr/>
          </p:nvSpPr>
          <p:spPr>
            <a:xfrm>
              <a:off x="4231125" y="773800"/>
              <a:ext cx="56400" cy="135700"/>
            </a:xfrm>
            <a:custGeom>
              <a:avLst/>
              <a:gdLst/>
              <a:ahLst/>
              <a:cxnLst/>
              <a:rect l="l" t="t" r="r" b="b"/>
              <a:pathLst>
                <a:path w="2256" h="5428" extrusionOk="0">
                  <a:moveTo>
                    <a:pt x="423" y="1128"/>
                  </a:moveTo>
                  <a:lnTo>
                    <a:pt x="846" y="1762"/>
                  </a:lnTo>
                  <a:lnTo>
                    <a:pt x="1057" y="2397"/>
                  </a:lnTo>
                  <a:lnTo>
                    <a:pt x="1198" y="3102"/>
                  </a:lnTo>
                  <a:lnTo>
                    <a:pt x="1198" y="3806"/>
                  </a:lnTo>
                  <a:lnTo>
                    <a:pt x="987" y="3524"/>
                  </a:lnTo>
                  <a:lnTo>
                    <a:pt x="775" y="3243"/>
                  </a:lnTo>
                  <a:lnTo>
                    <a:pt x="634" y="2961"/>
                  </a:lnTo>
                  <a:lnTo>
                    <a:pt x="493" y="2608"/>
                  </a:lnTo>
                  <a:lnTo>
                    <a:pt x="423" y="1903"/>
                  </a:lnTo>
                  <a:lnTo>
                    <a:pt x="423" y="1128"/>
                  </a:lnTo>
                  <a:close/>
                  <a:moveTo>
                    <a:pt x="0" y="0"/>
                  </a:moveTo>
                  <a:lnTo>
                    <a:pt x="0" y="776"/>
                  </a:lnTo>
                  <a:lnTo>
                    <a:pt x="71" y="2467"/>
                  </a:lnTo>
                  <a:lnTo>
                    <a:pt x="212" y="3454"/>
                  </a:lnTo>
                  <a:lnTo>
                    <a:pt x="353" y="4300"/>
                  </a:lnTo>
                  <a:lnTo>
                    <a:pt x="493" y="4652"/>
                  </a:lnTo>
                  <a:lnTo>
                    <a:pt x="705" y="5005"/>
                  </a:lnTo>
                  <a:lnTo>
                    <a:pt x="916" y="5216"/>
                  </a:lnTo>
                  <a:lnTo>
                    <a:pt x="1128" y="5357"/>
                  </a:lnTo>
                  <a:lnTo>
                    <a:pt x="1480" y="5428"/>
                  </a:lnTo>
                  <a:lnTo>
                    <a:pt x="1762" y="5357"/>
                  </a:lnTo>
                  <a:lnTo>
                    <a:pt x="1974" y="5216"/>
                  </a:lnTo>
                  <a:lnTo>
                    <a:pt x="2115" y="4934"/>
                  </a:lnTo>
                  <a:lnTo>
                    <a:pt x="2185" y="4582"/>
                  </a:lnTo>
                  <a:lnTo>
                    <a:pt x="2256" y="4229"/>
                  </a:lnTo>
                  <a:lnTo>
                    <a:pt x="2185" y="3736"/>
                  </a:lnTo>
                  <a:lnTo>
                    <a:pt x="2115" y="3243"/>
                  </a:lnTo>
                  <a:lnTo>
                    <a:pt x="1974" y="2749"/>
                  </a:lnTo>
                  <a:lnTo>
                    <a:pt x="1833" y="2185"/>
                  </a:lnTo>
                  <a:lnTo>
                    <a:pt x="1621" y="1692"/>
                  </a:lnTo>
                  <a:lnTo>
                    <a:pt x="1339" y="1269"/>
                  </a:lnTo>
                  <a:lnTo>
                    <a:pt x="1057" y="846"/>
                  </a:lnTo>
                  <a:lnTo>
                    <a:pt x="705" y="423"/>
                  </a:lnTo>
                  <a:lnTo>
                    <a:pt x="353" y="1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5"/>
            <p:cNvSpPr/>
            <p:nvPr/>
          </p:nvSpPr>
          <p:spPr>
            <a:xfrm>
              <a:off x="4291025" y="858375"/>
              <a:ext cx="216750" cy="109275"/>
            </a:xfrm>
            <a:custGeom>
              <a:avLst/>
              <a:gdLst/>
              <a:ahLst/>
              <a:cxnLst/>
              <a:rect l="l" t="t" r="r" b="b"/>
              <a:pathLst>
                <a:path w="8670" h="4371" extrusionOk="0">
                  <a:moveTo>
                    <a:pt x="5851" y="1904"/>
                  </a:moveTo>
                  <a:lnTo>
                    <a:pt x="5075" y="2397"/>
                  </a:lnTo>
                  <a:lnTo>
                    <a:pt x="4300" y="2820"/>
                  </a:lnTo>
                  <a:lnTo>
                    <a:pt x="3525" y="3102"/>
                  </a:lnTo>
                  <a:lnTo>
                    <a:pt x="2749" y="3313"/>
                  </a:lnTo>
                  <a:lnTo>
                    <a:pt x="1199" y="3595"/>
                  </a:lnTo>
                  <a:lnTo>
                    <a:pt x="2326" y="3031"/>
                  </a:lnTo>
                  <a:lnTo>
                    <a:pt x="3454" y="2608"/>
                  </a:lnTo>
                  <a:lnTo>
                    <a:pt x="4652" y="2186"/>
                  </a:lnTo>
                  <a:lnTo>
                    <a:pt x="5851" y="1904"/>
                  </a:lnTo>
                  <a:close/>
                  <a:moveTo>
                    <a:pt x="8388" y="0"/>
                  </a:moveTo>
                  <a:lnTo>
                    <a:pt x="8177" y="141"/>
                  </a:lnTo>
                  <a:lnTo>
                    <a:pt x="7472" y="423"/>
                  </a:lnTo>
                  <a:lnTo>
                    <a:pt x="6344" y="776"/>
                  </a:lnTo>
                  <a:lnTo>
                    <a:pt x="3454" y="1833"/>
                  </a:lnTo>
                  <a:lnTo>
                    <a:pt x="2045" y="2397"/>
                  </a:lnTo>
                  <a:lnTo>
                    <a:pt x="1410" y="2679"/>
                  </a:lnTo>
                  <a:lnTo>
                    <a:pt x="846" y="2961"/>
                  </a:lnTo>
                  <a:lnTo>
                    <a:pt x="423" y="3243"/>
                  </a:lnTo>
                  <a:lnTo>
                    <a:pt x="141" y="3595"/>
                  </a:lnTo>
                  <a:lnTo>
                    <a:pt x="1" y="3877"/>
                  </a:lnTo>
                  <a:lnTo>
                    <a:pt x="1" y="4018"/>
                  </a:lnTo>
                  <a:lnTo>
                    <a:pt x="1" y="4159"/>
                  </a:lnTo>
                  <a:lnTo>
                    <a:pt x="71" y="4230"/>
                  </a:lnTo>
                  <a:lnTo>
                    <a:pt x="282" y="4300"/>
                  </a:lnTo>
                  <a:lnTo>
                    <a:pt x="776" y="4371"/>
                  </a:lnTo>
                  <a:lnTo>
                    <a:pt x="1481" y="4300"/>
                  </a:lnTo>
                  <a:lnTo>
                    <a:pt x="2256" y="4230"/>
                  </a:lnTo>
                  <a:lnTo>
                    <a:pt x="3807" y="3877"/>
                  </a:lnTo>
                  <a:lnTo>
                    <a:pt x="4793" y="3525"/>
                  </a:lnTo>
                  <a:lnTo>
                    <a:pt x="5498" y="3313"/>
                  </a:lnTo>
                  <a:lnTo>
                    <a:pt x="6203" y="2961"/>
                  </a:lnTo>
                  <a:lnTo>
                    <a:pt x="6908" y="2608"/>
                  </a:lnTo>
                  <a:lnTo>
                    <a:pt x="7542" y="2186"/>
                  </a:lnTo>
                  <a:lnTo>
                    <a:pt x="7895" y="1692"/>
                  </a:lnTo>
                  <a:lnTo>
                    <a:pt x="8459" y="776"/>
                  </a:lnTo>
                  <a:lnTo>
                    <a:pt x="8600" y="423"/>
                  </a:lnTo>
                  <a:lnTo>
                    <a:pt x="8670" y="141"/>
                  </a:lnTo>
                  <a:lnTo>
                    <a:pt x="860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5"/>
            <p:cNvSpPr/>
            <p:nvPr/>
          </p:nvSpPr>
          <p:spPr>
            <a:xfrm>
              <a:off x="4217025" y="1004625"/>
              <a:ext cx="68750" cy="130425"/>
            </a:xfrm>
            <a:custGeom>
              <a:avLst/>
              <a:gdLst/>
              <a:ahLst/>
              <a:cxnLst/>
              <a:rect l="l" t="t" r="r" b="b"/>
              <a:pathLst>
                <a:path w="2750" h="5217" extrusionOk="0">
                  <a:moveTo>
                    <a:pt x="1974" y="1"/>
                  </a:moveTo>
                  <a:lnTo>
                    <a:pt x="2115" y="142"/>
                  </a:lnTo>
                  <a:lnTo>
                    <a:pt x="2044" y="565"/>
                  </a:lnTo>
                  <a:lnTo>
                    <a:pt x="1833" y="1551"/>
                  </a:lnTo>
                  <a:lnTo>
                    <a:pt x="1480" y="2679"/>
                  </a:lnTo>
                  <a:lnTo>
                    <a:pt x="1269" y="3172"/>
                  </a:lnTo>
                  <a:lnTo>
                    <a:pt x="1057" y="3525"/>
                  </a:lnTo>
                  <a:lnTo>
                    <a:pt x="987" y="2891"/>
                  </a:lnTo>
                  <a:lnTo>
                    <a:pt x="1057" y="1833"/>
                  </a:lnTo>
                  <a:lnTo>
                    <a:pt x="1128" y="1340"/>
                  </a:lnTo>
                  <a:lnTo>
                    <a:pt x="1269" y="847"/>
                  </a:lnTo>
                  <a:lnTo>
                    <a:pt x="1410" y="494"/>
                  </a:lnTo>
                  <a:lnTo>
                    <a:pt x="1551" y="424"/>
                  </a:lnTo>
                  <a:lnTo>
                    <a:pt x="1621" y="353"/>
                  </a:lnTo>
                  <a:lnTo>
                    <a:pt x="1621" y="353"/>
                  </a:lnTo>
                  <a:lnTo>
                    <a:pt x="1410" y="424"/>
                  </a:lnTo>
                  <a:lnTo>
                    <a:pt x="1198" y="565"/>
                  </a:lnTo>
                  <a:lnTo>
                    <a:pt x="987" y="847"/>
                  </a:lnTo>
                  <a:lnTo>
                    <a:pt x="776" y="1128"/>
                  </a:lnTo>
                  <a:lnTo>
                    <a:pt x="423" y="1763"/>
                  </a:lnTo>
                  <a:lnTo>
                    <a:pt x="141" y="2538"/>
                  </a:lnTo>
                  <a:lnTo>
                    <a:pt x="0" y="3313"/>
                  </a:lnTo>
                  <a:lnTo>
                    <a:pt x="0" y="4018"/>
                  </a:lnTo>
                  <a:lnTo>
                    <a:pt x="0" y="4371"/>
                  </a:lnTo>
                  <a:lnTo>
                    <a:pt x="71" y="4653"/>
                  </a:lnTo>
                  <a:lnTo>
                    <a:pt x="212" y="4864"/>
                  </a:lnTo>
                  <a:lnTo>
                    <a:pt x="353" y="5005"/>
                  </a:lnTo>
                  <a:lnTo>
                    <a:pt x="705" y="5146"/>
                  </a:lnTo>
                  <a:lnTo>
                    <a:pt x="987" y="5217"/>
                  </a:lnTo>
                  <a:lnTo>
                    <a:pt x="1269" y="5076"/>
                  </a:lnTo>
                  <a:lnTo>
                    <a:pt x="1551" y="4935"/>
                  </a:lnTo>
                  <a:lnTo>
                    <a:pt x="1833" y="4653"/>
                  </a:lnTo>
                  <a:lnTo>
                    <a:pt x="2044" y="4300"/>
                  </a:lnTo>
                  <a:lnTo>
                    <a:pt x="2326" y="3877"/>
                  </a:lnTo>
                  <a:lnTo>
                    <a:pt x="2467" y="3454"/>
                  </a:lnTo>
                  <a:lnTo>
                    <a:pt x="2608" y="2961"/>
                  </a:lnTo>
                  <a:lnTo>
                    <a:pt x="2749" y="2468"/>
                  </a:lnTo>
                  <a:lnTo>
                    <a:pt x="2749" y="1974"/>
                  </a:lnTo>
                  <a:lnTo>
                    <a:pt x="2749" y="1481"/>
                  </a:lnTo>
                  <a:lnTo>
                    <a:pt x="2679" y="1058"/>
                  </a:lnTo>
                  <a:lnTo>
                    <a:pt x="2538" y="635"/>
                  </a:lnTo>
                  <a:lnTo>
                    <a:pt x="2326" y="283"/>
                  </a:lnTo>
                  <a:lnTo>
                    <a:pt x="1974" y="1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" name="Google Shape;272;p5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_AND_TWO_COLUMNS">
    <p:spTree>
      <p:nvGrpSpPr>
        <p:cNvPr id="1" name="Shape 2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" name="Google Shape;274;p6"/>
          <p:cNvSpPr txBox="1">
            <a:spLocks noGrp="1"/>
          </p:cNvSpPr>
          <p:nvPr>
            <p:ph type="title"/>
          </p:nvPr>
        </p:nvSpPr>
        <p:spPr>
          <a:xfrm>
            <a:off x="628975" y="586975"/>
            <a:ext cx="60096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75" name="Google Shape;275;p6"/>
          <p:cNvSpPr txBox="1">
            <a:spLocks noGrp="1"/>
          </p:cNvSpPr>
          <p:nvPr>
            <p:ph type="body" idx="1"/>
          </p:nvPr>
        </p:nvSpPr>
        <p:spPr>
          <a:xfrm>
            <a:off x="628975" y="1581150"/>
            <a:ext cx="2916900" cy="300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600"/>
              </a:spcBef>
              <a:spcAft>
                <a:spcPts val="0"/>
              </a:spcAft>
              <a:buSzPts val="1400"/>
              <a:buChar char="✢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2pPr>
            <a:lvl3pPr marL="1371600" lvl="2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9pPr>
          </a:lstStyle>
          <a:p>
            <a:endParaRPr dirty="0"/>
          </a:p>
        </p:txBody>
      </p:sp>
      <p:sp>
        <p:nvSpPr>
          <p:cNvPr id="276" name="Google Shape;276;p6"/>
          <p:cNvSpPr txBox="1">
            <a:spLocks noGrp="1"/>
          </p:cNvSpPr>
          <p:nvPr>
            <p:ph type="body" idx="2"/>
          </p:nvPr>
        </p:nvSpPr>
        <p:spPr>
          <a:xfrm>
            <a:off x="3721633" y="1581150"/>
            <a:ext cx="2916900" cy="300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600"/>
              </a:spcBef>
              <a:spcAft>
                <a:spcPts val="0"/>
              </a:spcAft>
              <a:buSzPts val="1400"/>
              <a:buChar char="✢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2pPr>
            <a:lvl3pPr marL="1371600" lvl="2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9pPr>
          </a:lstStyle>
          <a:p>
            <a:endParaRPr dirty="0"/>
          </a:p>
        </p:txBody>
      </p:sp>
      <p:grpSp>
        <p:nvGrpSpPr>
          <p:cNvPr id="277" name="Google Shape;277;p6"/>
          <p:cNvGrpSpPr/>
          <p:nvPr/>
        </p:nvGrpSpPr>
        <p:grpSpPr>
          <a:xfrm>
            <a:off x="7108241" y="-58105"/>
            <a:ext cx="1401157" cy="5259705"/>
            <a:chOff x="818425" y="238125"/>
            <a:chExt cx="1395575" cy="5238750"/>
          </a:xfrm>
        </p:grpSpPr>
        <p:sp>
          <p:nvSpPr>
            <p:cNvPr id="278" name="Google Shape;278;p6"/>
            <p:cNvSpPr/>
            <p:nvPr/>
          </p:nvSpPr>
          <p:spPr>
            <a:xfrm>
              <a:off x="1253650" y="245150"/>
              <a:ext cx="731300" cy="1178875"/>
            </a:xfrm>
            <a:custGeom>
              <a:avLst/>
              <a:gdLst/>
              <a:ahLst/>
              <a:cxnLst/>
              <a:rect l="l" t="t" r="r" b="b"/>
              <a:pathLst>
                <a:path w="29252" h="47155" extrusionOk="0">
                  <a:moveTo>
                    <a:pt x="17692" y="8600"/>
                  </a:moveTo>
                  <a:lnTo>
                    <a:pt x="14872" y="9305"/>
                  </a:lnTo>
                  <a:lnTo>
                    <a:pt x="11771" y="10080"/>
                  </a:lnTo>
                  <a:lnTo>
                    <a:pt x="8811" y="10856"/>
                  </a:lnTo>
                  <a:lnTo>
                    <a:pt x="7542" y="11278"/>
                  </a:lnTo>
                  <a:lnTo>
                    <a:pt x="6485" y="11631"/>
                  </a:lnTo>
                  <a:lnTo>
                    <a:pt x="9234" y="10503"/>
                  </a:lnTo>
                  <a:lnTo>
                    <a:pt x="10573" y="10010"/>
                  </a:lnTo>
                  <a:lnTo>
                    <a:pt x="11983" y="9587"/>
                  </a:lnTo>
                  <a:lnTo>
                    <a:pt x="13392" y="9164"/>
                  </a:lnTo>
                  <a:lnTo>
                    <a:pt x="14802" y="8882"/>
                  </a:lnTo>
                  <a:lnTo>
                    <a:pt x="16282" y="8671"/>
                  </a:lnTo>
                  <a:lnTo>
                    <a:pt x="17692" y="8600"/>
                  </a:lnTo>
                  <a:close/>
                  <a:moveTo>
                    <a:pt x="20652" y="3102"/>
                  </a:moveTo>
                  <a:lnTo>
                    <a:pt x="20934" y="3173"/>
                  </a:lnTo>
                  <a:lnTo>
                    <a:pt x="21709" y="3455"/>
                  </a:lnTo>
                  <a:lnTo>
                    <a:pt x="22414" y="3807"/>
                  </a:lnTo>
                  <a:lnTo>
                    <a:pt x="23049" y="4160"/>
                  </a:lnTo>
                  <a:lnTo>
                    <a:pt x="23683" y="4582"/>
                  </a:lnTo>
                  <a:lnTo>
                    <a:pt x="24247" y="5076"/>
                  </a:lnTo>
                  <a:lnTo>
                    <a:pt x="24740" y="5569"/>
                  </a:lnTo>
                  <a:lnTo>
                    <a:pt x="25234" y="6133"/>
                  </a:lnTo>
                  <a:lnTo>
                    <a:pt x="25656" y="6697"/>
                  </a:lnTo>
                  <a:lnTo>
                    <a:pt x="26079" y="7331"/>
                  </a:lnTo>
                  <a:lnTo>
                    <a:pt x="26432" y="7966"/>
                  </a:lnTo>
                  <a:lnTo>
                    <a:pt x="26714" y="8671"/>
                  </a:lnTo>
                  <a:lnTo>
                    <a:pt x="26996" y="9305"/>
                  </a:lnTo>
                  <a:lnTo>
                    <a:pt x="27278" y="10080"/>
                  </a:lnTo>
                  <a:lnTo>
                    <a:pt x="27489" y="10856"/>
                  </a:lnTo>
                  <a:lnTo>
                    <a:pt x="27771" y="12406"/>
                  </a:lnTo>
                  <a:lnTo>
                    <a:pt x="27348" y="11631"/>
                  </a:lnTo>
                  <a:lnTo>
                    <a:pt x="26996" y="10856"/>
                  </a:lnTo>
                  <a:lnTo>
                    <a:pt x="26502" y="10151"/>
                  </a:lnTo>
                  <a:lnTo>
                    <a:pt x="26009" y="9516"/>
                  </a:lnTo>
                  <a:lnTo>
                    <a:pt x="25022" y="8177"/>
                  </a:lnTo>
                  <a:lnTo>
                    <a:pt x="23894" y="6908"/>
                  </a:lnTo>
                  <a:lnTo>
                    <a:pt x="22837" y="5851"/>
                  </a:lnTo>
                  <a:lnTo>
                    <a:pt x="21850" y="4723"/>
                  </a:lnTo>
                  <a:lnTo>
                    <a:pt x="21427" y="4300"/>
                  </a:lnTo>
                  <a:lnTo>
                    <a:pt x="20864" y="3666"/>
                  </a:lnTo>
                  <a:lnTo>
                    <a:pt x="20652" y="3384"/>
                  </a:lnTo>
                  <a:lnTo>
                    <a:pt x="20511" y="3173"/>
                  </a:lnTo>
                  <a:lnTo>
                    <a:pt x="20582" y="3102"/>
                  </a:lnTo>
                  <a:close/>
                  <a:moveTo>
                    <a:pt x="18185" y="9516"/>
                  </a:moveTo>
                  <a:lnTo>
                    <a:pt x="17480" y="10151"/>
                  </a:lnTo>
                  <a:lnTo>
                    <a:pt x="16776" y="10715"/>
                  </a:lnTo>
                  <a:lnTo>
                    <a:pt x="15930" y="11208"/>
                  </a:lnTo>
                  <a:lnTo>
                    <a:pt x="15084" y="11560"/>
                  </a:lnTo>
                  <a:lnTo>
                    <a:pt x="14238" y="11913"/>
                  </a:lnTo>
                  <a:lnTo>
                    <a:pt x="13322" y="12124"/>
                  </a:lnTo>
                  <a:lnTo>
                    <a:pt x="12406" y="12336"/>
                  </a:lnTo>
                  <a:lnTo>
                    <a:pt x="11489" y="12477"/>
                  </a:lnTo>
                  <a:lnTo>
                    <a:pt x="9586" y="12688"/>
                  </a:lnTo>
                  <a:lnTo>
                    <a:pt x="7754" y="12759"/>
                  </a:lnTo>
                  <a:lnTo>
                    <a:pt x="5851" y="12759"/>
                  </a:lnTo>
                  <a:lnTo>
                    <a:pt x="4018" y="12829"/>
                  </a:lnTo>
                  <a:lnTo>
                    <a:pt x="4582" y="12547"/>
                  </a:lnTo>
                  <a:lnTo>
                    <a:pt x="5287" y="12336"/>
                  </a:lnTo>
                  <a:lnTo>
                    <a:pt x="6062" y="12195"/>
                  </a:lnTo>
                  <a:lnTo>
                    <a:pt x="6978" y="12054"/>
                  </a:lnTo>
                  <a:lnTo>
                    <a:pt x="8670" y="11913"/>
                  </a:lnTo>
                  <a:lnTo>
                    <a:pt x="9445" y="11842"/>
                  </a:lnTo>
                  <a:lnTo>
                    <a:pt x="10150" y="11701"/>
                  </a:lnTo>
                  <a:lnTo>
                    <a:pt x="12124" y="11278"/>
                  </a:lnTo>
                  <a:lnTo>
                    <a:pt x="14168" y="10715"/>
                  </a:lnTo>
                  <a:lnTo>
                    <a:pt x="16212" y="10151"/>
                  </a:lnTo>
                  <a:lnTo>
                    <a:pt x="18185" y="9516"/>
                  </a:lnTo>
                  <a:close/>
                  <a:moveTo>
                    <a:pt x="20511" y="3948"/>
                  </a:moveTo>
                  <a:lnTo>
                    <a:pt x="20864" y="4512"/>
                  </a:lnTo>
                  <a:lnTo>
                    <a:pt x="21216" y="5146"/>
                  </a:lnTo>
                  <a:lnTo>
                    <a:pt x="22062" y="6204"/>
                  </a:lnTo>
                  <a:lnTo>
                    <a:pt x="23824" y="8248"/>
                  </a:lnTo>
                  <a:lnTo>
                    <a:pt x="24881" y="9587"/>
                  </a:lnTo>
                  <a:lnTo>
                    <a:pt x="25797" y="10996"/>
                  </a:lnTo>
                  <a:lnTo>
                    <a:pt x="26220" y="11701"/>
                  </a:lnTo>
                  <a:lnTo>
                    <a:pt x="26573" y="12477"/>
                  </a:lnTo>
                  <a:lnTo>
                    <a:pt x="26925" y="13252"/>
                  </a:lnTo>
                  <a:lnTo>
                    <a:pt x="27207" y="14027"/>
                  </a:lnTo>
                  <a:lnTo>
                    <a:pt x="25022" y="11701"/>
                  </a:lnTo>
                  <a:lnTo>
                    <a:pt x="24035" y="10574"/>
                  </a:lnTo>
                  <a:lnTo>
                    <a:pt x="23119" y="9375"/>
                  </a:lnTo>
                  <a:lnTo>
                    <a:pt x="22344" y="8177"/>
                  </a:lnTo>
                  <a:lnTo>
                    <a:pt x="21568" y="6908"/>
                  </a:lnTo>
                  <a:lnTo>
                    <a:pt x="21286" y="6204"/>
                  </a:lnTo>
                  <a:lnTo>
                    <a:pt x="21005" y="5499"/>
                  </a:lnTo>
                  <a:lnTo>
                    <a:pt x="20723" y="4723"/>
                  </a:lnTo>
                  <a:lnTo>
                    <a:pt x="20511" y="3948"/>
                  </a:lnTo>
                  <a:close/>
                  <a:moveTo>
                    <a:pt x="12194" y="25657"/>
                  </a:moveTo>
                  <a:lnTo>
                    <a:pt x="9375" y="26855"/>
                  </a:lnTo>
                  <a:lnTo>
                    <a:pt x="6485" y="28195"/>
                  </a:lnTo>
                  <a:lnTo>
                    <a:pt x="4441" y="29181"/>
                  </a:lnTo>
                  <a:lnTo>
                    <a:pt x="2467" y="30098"/>
                  </a:lnTo>
                  <a:lnTo>
                    <a:pt x="3525" y="29252"/>
                  </a:lnTo>
                  <a:lnTo>
                    <a:pt x="4582" y="28406"/>
                  </a:lnTo>
                  <a:lnTo>
                    <a:pt x="5780" y="27701"/>
                  </a:lnTo>
                  <a:lnTo>
                    <a:pt x="6978" y="26996"/>
                  </a:lnTo>
                  <a:lnTo>
                    <a:pt x="8177" y="26503"/>
                  </a:lnTo>
                  <a:lnTo>
                    <a:pt x="9516" y="26080"/>
                  </a:lnTo>
                  <a:lnTo>
                    <a:pt x="10855" y="25798"/>
                  </a:lnTo>
                  <a:lnTo>
                    <a:pt x="12194" y="25657"/>
                  </a:lnTo>
                  <a:close/>
                  <a:moveTo>
                    <a:pt x="12194" y="26855"/>
                  </a:moveTo>
                  <a:lnTo>
                    <a:pt x="11207" y="27701"/>
                  </a:lnTo>
                  <a:lnTo>
                    <a:pt x="10221" y="28477"/>
                  </a:lnTo>
                  <a:lnTo>
                    <a:pt x="9234" y="29181"/>
                  </a:lnTo>
                  <a:lnTo>
                    <a:pt x="8106" y="29816"/>
                  </a:lnTo>
                  <a:lnTo>
                    <a:pt x="7260" y="30239"/>
                  </a:lnTo>
                  <a:lnTo>
                    <a:pt x="6414" y="30591"/>
                  </a:lnTo>
                  <a:lnTo>
                    <a:pt x="5498" y="30873"/>
                  </a:lnTo>
                  <a:lnTo>
                    <a:pt x="4582" y="31155"/>
                  </a:lnTo>
                  <a:lnTo>
                    <a:pt x="3666" y="31296"/>
                  </a:lnTo>
                  <a:lnTo>
                    <a:pt x="2679" y="31437"/>
                  </a:lnTo>
                  <a:lnTo>
                    <a:pt x="1763" y="31578"/>
                  </a:lnTo>
                  <a:lnTo>
                    <a:pt x="846" y="31578"/>
                  </a:lnTo>
                  <a:lnTo>
                    <a:pt x="1269" y="31296"/>
                  </a:lnTo>
                  <a:lnTo>
                    <a:pt x="1833" y="31014"/>
                  </a:lnTo>
                  <a:lnTo>
                    <a:pt x="3172" y="30521"/>
                  </a:lnTo>
                  <a:lnTo>
                    <a:pt x="4652" y="30027"/>
                  </a:lnTo>
                  <a:lnTo>
                    <a:pt x="5780" y="29675"/>
                  </a:lnTo>
                  <a:lnTo>
                    <a:pt x="9022" y="28265"/>
                  </a:lnTo>
                  <a:lnTo>
                    <a:pt x="12194" y="26855"/>
                  </a:lnTo>
                  <a:close/>
                  <a:moveTo>
                    <a:pt x="17762" y="20300"/>
                  </a:moveTo>
                  <a:lnTo>
                    <a:pt x="18608" y="21851"/>
                  </a:lnTo>
                  <a:lnTo>
                    <a:pt x="19383" y="23402"/>
                  </a:lnTo>
                  <a:lnTo>
                    <a:pt x="20018" y="25023"/>
                  </a:lnTo>
                  <a:lnTo>
                    <a:pt x="20652" y="26644"/>
                  </a:lnTo>
                  <a:lnTo>
                    <a:pt x="21780" y="29886"/>
                  </a:lnTo>
                  <a:lnTo>
                    <a:pt x="22485" y="31507"/>
                  </a:lnTo>
                  <a:lnTo>
                    <a:pt x="23190" y="33129"/>
                  </a:lnTo>
                  <a:lnTo>
                    <a:pt x="22414" y="32565"/>
                  </a:lnTo>
                  <a:lnTo>
                    <a:pt x="21639" y="31930"/>
                  </a:lnTo>
                  <a:lnTo>
                    <a:pt x="21005" y="31296"/>
                  </a:lnTo>
                  <a:lnTo>
                    <a:pt x="20370" y="30662"/>
                  </a:lnTo>
                  <a:lnTo>
                    <a:pt x="19806" y="29957"/>
                  </a:lnTo>
                  <a:lnTo>
                    <a:pt x="19313" y="29322"/>
                  </a:lnTo>
                  <a:lnTo>
                    <a:pt x="18890" y="28547"/>
                  </a:lnTo>
                  <a:lnTo>
                    <a:pt x="18467" y="27842"/>
                  </a:lnTo>
                  <a:lnTo>
                    <a:pt x="18115" y="26996"/>
                  </a:lnTo>
                  <a:lnTo>
                    <a:pt x="17833" y="26221"/>
                  </a:lnTo>
                  <a:lnTo>
                    <a:pt x="17621" y="25375"/>
                  </a:lnTo>
                  <a:lnTo>
                    <a:pt x="17480" y="24529"/>
                  </a:lnTo>
                  <a:lnTo>
                    <a:pt x="17410" y="23613"/>
                  </a:lnTo>
                  <a:lnTo>
                    <a:pt x="17339" y="22697"/>
                  </a:lnTo>
                  <a:lnTo>
                    <a:pt x="17339" y="21710"/>
                  </a:lnTo>
                  <a:lnTo>
                    <a:pt x="17480" y="20723"/>
                  </a:lnTo>
                  <a:lnTo>
                    <a:pt x="17480" y="21569"/>
                  </a:lnTo>
                  <a:lnTo>
                    <a:pt x="17480" y="22415"/>
                  </a:lnTo>
                  <a:lnTo>
                    <a:pt x="17551" y="23190"/>
                  </a:lnTo>
                  <a:lnTo>
                    <a:pt x="17692" y="24036"/>
                  </a:lnTo>
                  <a:lnTo>
                    <a:pt x="18115" y="25587"/>
                  </a:lnTo>
                  <a:lnTo>
                    <a:pt x="18608" y="27137"/>
                  </a:lnTo>
                  <a:lnTo>
                    <a:pt x="19172" y="28618"/>
                  </a:lnTo>
                  <a:lnTo>
                    <a:pt x="19524" y="29393"/>
                  </a:lnTo>
                  <a:lnTo>
                    <a:pt x="19736" y="29675"/>
                  </a:lnTo>
                  <a:lnTo>
                    <a:pt x="19877" y="29745"/>
                  </a:lnTo>
                  <a:lnTo>
                    <a:pt x="20159" y="29816"/>
                  </a:lnTo>
                  <a:lnTo>
                    <a:pt x="20511" y="29886"/>
                  </a:lnTo>
                  <a:lnTo>
                    <a:pt x="20652" y="29886"/>
                  </a:lnTo>
                  <a:lnTo>
                    <a:pt x="20723" y="29745"/>
                  </a:lnTo>
                  <a:lnTo>
                    <a:pt x="20793" y="29604"/>
                  </a:lnTo>
                  <a:lnTo>
                    <a:pt x="20723" y="29393"/>
                  </a:lnTo>
                  <a:lnTo>
                    <a:pt x="19806" y="27137"/>
                  </a:lnTo>
                  <a:lnTo>
                    <a:pt x="19031" y="24882"/>
                  </a:lnTo>
                  <a:lnTo>
                    <a:pt x="18397" y="22626"/>
                  </a:lnTo>
                  <a:lnTo>
                    <a:pt x="17762" y="20300"/>
                  </a:lnTo>
                  <a:close/>
                  <a:moveTo>
                    <a:pt x="10503" y="36723"/>
                  </a:moveTo>
                  <a:lnTo>
                    <a:pt x="10080" y="37569"/>
                  </a:lnTo>
                  <a:lnTo>
                    <a:pt x="9516" y="38697"/>
                  </a:lnTo>
                  <a:lnTo>
                    <a:pt x="9304" y="39261"/>
                  </a:lnTo>
                  <a:lnTo>
                    <a:pt x="9163" y="39825"/>
                  </a:lnTo>
                  <a:lnTo>
                    <a:pt x="9093" y="40036"/>
                  </a:lnTo>
                  <a:lnTo>
                    <a:pt x="9163" y="40248"/>
                  </a:lnTo>
                  <a:lnTo>
                    <a:pt x="9234" y="40388"/>
                  </a:lnTo>
                  <a:lnTo>
                    <a:pt x="9304" y="40529"/>
                  </a:lnTo>
                  <a:lnTo>
                    <a:pt x="9516" y="40600"/>
                  </a:lnTo>
                  <a:lnTo>
                    <a:pt x="9657" y="40529"/>
                  </a:lnTo>
                  <a:lnTo>
                    <a:pt x="9868" y="40459"/>
                  </a:lnTo>
                  <a:lnTo>
                    <a:pt x="10009" y="40248"/>
                  </a:lnTo>
                  <a:lnTo>
                    <a:pt x="10362" y="39754"/>
                  </a:lnTo>
                  <a:lnTo>
                    <a:pt x="10714" y="39120"/>
                  </a:lnTo>
                  <a:lnTo>
                    <a:pt x="11278" y="37851"/>
                  </a:lnTo>
                  <a:lnTo>
                    <a:pt x="11630" y="37005"/>
                  </a:lnTo>
                  <a:lnTo>
                    <a:pt x="12053" y="37569"/>
                  </a:lnTo>
                  <a:lnTo>
                    <a:pt x="12406" y="38274"/>
                  </a:lnTo>
                  <a:lnTo>
                    <a:pt x="12547" y="38626"/>
                  </a:lnTo>
                  <a:lnTo>
                    <a:pt x="12617" y="38979"/>
                  </a:lnTo>
                  <a:lnTo>
                    <a:pt x="12617" y="39331"/>
                  </a:lnTo>
                  <a:lnTo>
                    <a:pt x="12617" y="39684"/>
                  </a:lnTo>
                  <a:lnTo>
                    <a:pt x="12476" y="40248"/>
                  </a:lnTo>
                  <a:lnTo>
                    <a:pt x="12265" y="40741"/>
                  </a:lnTo>
                  <a:lnTo>
                    <a:pt x="11983" y="41305"/>
                  </a:lnTo>
                  <a:lnTo>
                    <a:pt x="11630" y="41869"/>
                  </a:lnTo>
                  <a:lnTo>
                    <a:pt x="11207" y="42433"/>
                  </a:lnTo>
                  <a:lnTo>
                    <a:pt x="10714" y="42996"/>
                  </a:lnTo>
                  <a:lnTo>
                    <a:pt x="9657" y="44054"/>
                  </a:lnTo>
                  <a:lnTo>
                    <a:pt x="8458" y="45040"/>
                  </a:lnTo>
                  <a:lnTo>
                    <a:pt x="7824" y="45463"/>
                  </a:lnTo>
                  <a:lnTo>
                    <a:pt x="7260" y="45816"/>
                  </a:lnTo>
                  <a:lnTo>
                    <a:pt x="6626" y="46098"/>
                  </a:lnTo>
                  <a:lnTo>
                    <a:pt x="6062" y="46380"/>
                  </a:lnTo>
                  <a:lnTo>
                    <a:pt x="5498" y="46521"/>
                  </a:lnTo>
                  <a:lnTo>
                    <a:pt x="5005" y="46591"/>
                  </a:lnTo>
                  <a:lnTo>
                    <a:pt x="5287" y="45181"/>
                  </a:lnTo>
                  <a:lnTo>
                    <a:pt x="5639" y="43772"/>
                  </a:lnTo>
                  <a:lnTo>
                    <a:pt x="6062" y="42292"/>
                  </a:lnTo>
                  <a:lnTo>
                    <a:pt x="6626" y="40952"/>
                  </a:lnTo>
                  <a:lnTo>
                    <a:pt x="6978" y="40248"/>
                  </a:lnTo>
                  <a:lnTo>
                    <a:pt x="7331" y="39613"/>
                  </a:lnTo>
                  <a:lnTo>
                    <a:pt x="7754" y="39049"/>
                  </a:lnTo>
                  <a:lnTo>
                    <a:pt x="8177" y="38485"/>
                  </a:lnTo>
                  <a:lnTo>
                    <a:pt x="8670" y="37992"/>
                  </a:lnTo>
                  <a:lnTo>
                    <a:pt x="9234" y="37499"/>
                  </a:lnTo>
                  <a:lnTo>
                    <a:pt x="9868" y="37076"/>
                  </a:lnTo>
                  <a:lnTo>
                    <a:pt x="10503" y="36723"/>
                  </a:lnTo>
                  <a:close/>
                  <a:moveTo>
                    <a:pt x="19947" y="1"/>
                  </a:moveTo>
                  <a:lnTo>
                    <a:pt x="19877" y="706"/>
                  </a:lnTo>
                  <a:lnTo>
                    <a:pt x="19806" y="1552"/>
                  </a:lnTo>
                  <a:lnTo>
                    <a:pt x="19665" y="3455"/>
                  </a:lnTo>
                  <a:lnTo>
                    <a:pt x="19595" y="4441"/>
                  </a:lnTo>
                  <a:lnTo>
                    <a:pt x="19454" y="5358"/>
                  </a:lnTo>
                  <a:lnTo>
                    <a:pt x="19242" y="6133"/>
                  </a:lnTo>
                  <a:lnTo>
                    <a:pt x="19102" y="6485"/>
                  </a:lnTo>
                  <a:lnTo>
                    <a:pt x="18961" y="6767"/>
                  </a:lnTo>
                  <a:lnTo>
                    <a:pt x="18679" y="7120"/>
                  </a:lnTo>
                  <a:lnTo>
                    <a:pt x="18397" y="7331"/>
                  </a:lnTo>
                  <a:lnTo>
                    <a:pt x="18115" y="7472"/>
                  </a:lnTo>
                  <a:lnTo>
                    <a:pt x="17833" y="7543"/>
                  </a:lnTo>
                  <a:lnTo>
                    <a:pt x="16071" y="7543"/>
                  </a:lnTo>
                  <a:lnTo>
                    <a:pt x="15225" y="7613"/>
                  </a:lnTo>
                  <a:lnTo>
                    <a:pt x="14379" y="7754"/>
                  </a:lnTo>
                  <a:lnTo>
                    <a:pt x="12687" y="8177"/>
                  </a:lnTo>
                  <a:lnTo>
                    <a:pt x="10362" y="8882"/>
                  </a:lnTo>
                  <a:lnTo>
                    <a:pt x="8881" y="9305"/>
                  </a:lnTo>
                  <a:lnTo>
                    <a:pt x="7472" y="9869"/>
                  </a:lnTo>
                  <a:lnTo>
                    <a:pt x="6062" y="10503"/>
                  </a:lnTo>
                  <a:lnTo>
                    <a:pt x="5357" y="10856"/>
                  </a:lnTo>
                  <a:lnTo>
                    <a:pt x="4793" y="11208"/>
                  </a:lnTo>
                  <a:lnTo>
                    <a:pt x="4229" y="11631"/>
                  </a:lnTo>
                  <a:lnTo>
                    <a:pt x="3736" y="12054"/>
                  </a:lnTo>
                  <a:lnTo>
                    <a:pt x="3313" y="12477"/>
                  </a:lnTo>
                  <a:lnTo>
                    <a:pt x="3031" y="12900"/>
                  </a:lnTo>
                  <a:lnTo>
                    <a:pt x="2820" y="12970"/>
                  </a:lnTo>
                  <a:lnTo>
                    <a:pt x="2749" y="13182"/>
                  </a:lnTo>
                  <a:lnTo>
                    <a:pt x="2820" y="13675"/>
                  </a:lnTo>
                  <a:lnTo>
                    <a:pt x="3031" y="13604"/>
                  </a:lnTo>
                  <a:lnTo>
                    <a:pt x="5921" y="13604"/>
                  </a:lnTo>
                  <a:lnTo>
                    <a:pt x="9586" y="13675"/>
                  </a:lnTo>
                  <a:lnTo>
                    <a:pt x="10714" y="13604"/>
                  </a:lnTo>
                  <a:lnTo>
                    <a:pt x="11912" y="13463"/>
                  </a:lnTo>
                  <a:lnTo>
                    <a:pt x="13110" y="13252"/>
                  </a:lnTo>
                  <a:lnTo>
                    <a:pt x="14238" y="12970"/>
                  </a:lnTo>
                  <a:lnTo>
                    <a:pt x="15366" y="12618"/>
                  </a:lnTo>
                  <a:lnTo>
                    <a:pt x="16494" y="12124"/>
                  </a:lnTo>
                  <a:lnTo>
                    <a:pt x="17480" y="11490"/>
                  </a:lnTo>
                  <a:lnTo>
                    <a:pt x="17974" y="11137"/>
                  </a:lnTo>
                  <a:lnTo>
                    <a:pt x="18397" y="10785"/>
                  </a:lnTo>
                  <a:lnTo>
                    <a:pt x="17974" y="14098"/>
                  </a:lnTo>
                  <a:lnTo>
                    <a:pt x="17621" y="16212"/>
                  </a:lnTo>
                  <a:lnTo>
                    <a:pt x="17269" y="18327"/>
                  </a:lnTo>
                  <a:lnTo>
                    <a:pt x="16776" y="20441"/>
                  </a:lnTo>
                  <a:lnTo>
                    <a:pt x="16494" y="21428"/>
                  </a:lnTo>
                  <a:lnTo>
                    <a:pt x="16212" y="22274"/>
                  </a:lnTo>
                  <a:lnTo>
                    <a:pt x="15859" y="23120"/>
                  </a:lnTo>
                  <a:lnTo>
                    <a:pt x="15436" y="23825"/>
                  </a:lnTo>
                  <a:lnTo>
                    <a:pt x="15013" y="24389"/>
                  </a:lnTo>
                  <a:lnTo>
                    <a:pt x="14591" y="24811"/>
                  </a:lnTo>
                  <a:lnTo>
                    <a:pt x="14309" y="24952"/>
                  </a:lnTo>
                  <a:lnTo>
                    <a:pt x="14027" y="25093"/>
                  </a:lnTo>
                  <a:lnTo>
                    <a:pt x="13322" y="25234"/>
                  </a:lnTo>
                  <a:lnTo>
                    <a:pt x="12617" y="25305"/>
                  </a:lnTo>
                  <a:lnTo>
                    <a:pt x="10150" y="25305"/>
                  </a:lnTo>
                  <a:lnTo>
                    <a:pt x="9375" y="25375"/>
                  </a:lnTo>
                  <a:lnTo>
                    <a:pt x="8670" y="25516"/>
                  </a:lnTo>
                  <a:lnTo>
                    <a:pt x="7824" y="25798"/>
                  </a:lnTo>
                  <a:lnTo>
                    <a:pt x="6978" y="26151"/>
                  </a:lnTo>
                  <a:lnTo>
                    <a:pt x="6203" y="26503"/>
                  </a:lnTo>
                  <a:lnTo>
                    <a:pt x="5428" y="26926"/>
                  </a:lnTo>
                  <a:lnTo>
                    <a:pt x="4652" y="27349"/>
                  </a:lnTo>
                  <a:lnTo>
                    <a:pt x="3948" y="27842"/>
                  </a:lnTo>
                  <a:lnTo>
                    <a:pt x="2538" y="28970"/>
                  </a:lnTo>
                  <a:lnTo>
                    <a:pt x="1481" y="29816"/>
                  </a:lnTo>
                  <a:lnTo>
                    <a:pt x="705" y="30521"/>
                  </a:lnTo>
                  <a:lnTo>
                    <a:pt x="212" y="31085"/>
                  </a:lnTo>
                  <a:lnTo>
                    <a:pt x="71" y="31366"/>
                  </a:lnTo>
                  <a:lnTo>
                    <a:pt x="0" y="31507"/>
                  </a:lnTo>
                  <a:lnTo>
                    <a:pt x="0" y="31648"/>
                  </a:lnTo>
                  <a:lnTo>
                    <a:pt x="141" y="31789"/>
                  </a:lnTo>
                  <a:lnTo>
                    <a:pt x="353" y="31930"/>
                  </a:lnTo>
                  <a:lnTo>
                    <a:pt x="635" y="32001"/>
                  </a:lnTo>
                  <a:lnTo>
                    <a:pt x="1622" y="32071"/>
                  </a:lnTo>
                  <a:lnTo>
                    <a:pt x="2961" y="32001"/>
                  </a:lnTo>
                  <a:lnTo>
                    <a:pt x="3807" y="31930"/>
                  </a:lnTo>
                  <a:lnTo>
                    <a:pt x="4652" y="31860"/>
                  </a:lnTo>
                  <a:lnTo>
                    <a:pt x="5498" y="31648"/>
                  </a:lnTo>
                  <a:lnTo>
                    <a:pt x="6273" y="31437"/>
                  </a:lnTo>
                  <a:lnTo>
                    <a:pt x="7049" y="31226"/>
                  </a:lnTo>
                  <a:lnTo>
                    <a:pt x="7824" y="30873"/>
                  </a:lnTo>
                  <a:lnTo>
                    <a:pt x="9304" y="30168"/>
                  </a:lnTo>
                  <a:lnTo>
                    <a:pt x="10784" y="29322"/>
                  </a:lnTo>
                  <a:lnTo>
                    <a:pt x="12124" y="28336"/>
                  </a:lnTo>
                  <a:lnTo>
                    <a:pt x="13392" y="27278"/>
                  </a:lnTo>
                  <a:lnTo>
                    <a:pt x="14661" y="26151"/>
                  </a:lnTo>
                  <a:lnTo>
                    <a:pt x="13956" y="28265"/>
                  </a:lnTo>
                  <a:lnTo>
                    <a:pt x="13322" y="30450"/>
                  </a:lnTo>
                  <a:lnTo>
                    <a:pt x="12899" y="31507"/>
                  </a:lnTo>
                  <a:lnTo>
                    <a:pt x="12476" y="32565"/>
                  </a:lnTo>
                  <a:lnTo>
                    <a:pt x="12053" y="33551"/>
                  </a:lnTo>
                  <a:lnTo>
                    <a:pt x="11489" y="34468"/>
                  </a:lnTo>
                  <a:lnTo>
                    <a:pt x="11137" y="35032"/>
                  </a:lnTo>
                  <a:lnTo>
                    <a:pt x="10714" y="35455"/>
                  </a:lnTo>
                  <a:lnTo>
                    <a:pt x="10221" y="35877"/>
                  </a:lnTo>
                  <a:lnTo>
                    <a:pt x="9727" y="36159"/>
                  </a:lnTo>
                  <a:lnTo>
                    <a:pt x="8740" y="36864"/>
                  </a:lnTo>
                  <a:lnTo>
                    <a:pt x="8247" y="37287"/>
                  </a:lnTo>
                  <a:lnTo>
                    <a:pt x="7683" y="37781"/>
                  </a:lnTo>
                  <a:lnTo>
                    <a:pt x="7331" y="38133"/>
                  </a:lnTo>
                  <a:lnTo>
                    <a:pt x="6978" y="38697"/>
                  </a:lnTo>
                  <a:lnTo>
                    <a:pt x="6133" y="40107"/>
                  </a:lnTo>
                  <a:lnTo>
                    <a:pt x="5216" y="41798"/>
                  </a:lnTo>
                  <a:lnTo>
                    <a:pt x="4864" y="42644"/>
                  </a:lnTo>
                  <a:lnTo>
                    <a:pt x="4511" y="43490"/>
                  </a:lnTo>
                  <a:lnTo>
                    <a:pt x="4300" y="44336"/>
                  </a:lnTo>
                  <a:lnTo>
                    <a:pt x="4159" y="45111"/>
                  </a:lnTo>
                  <a:lnTo>
                    <a:pt x="4159" y="45816"/>
                  </a:lnTo>
                  <a:lnTo>
                    <a:pt x="4159" y="46098"/>
                  </a:lnTo>
                  <a:lnTo>
                    <a:pt x="4229" y="46380"/>
                  </a:lnTo>
                  <a:lnTo>
                    <a:pt x="4370" y="46591"/>
                  </a:lnTo>
                  <a:lnTo>
                    <a:pt x="4511" y="46803"/>
                  </a:lnTo>
                  <a:lnTo>
                    <a:pt x="4723" y="46944"/>
                  </a:lnTo>
                  <a:lnTo>
                    <a:pt x="4934" y="47084"/>
                  </a:lnTo>
                  <a:lnTo>
                    <a:pt x="5216" y="47155"/>
                  </a:lnTo>
                  <a:lnTo>
                    <a:pt x="5992" y="47155"/>
                  </a:lnTo>
                  <a:lnTo>
                    <a:pt x="6414" y="47014"/>
                  </a:lnTo>
                  <a:lnTo>
                    <a:pt x="7049" y="46803"/>
                  </a:lnTo>
                  <a:lnTo>
                    <a:pt x="7683" y="46521"/>
                  </a:lnTo>
                  <a:lnTo>
                    <a:pt x="8388" y="46168"/>
                  </a:lnTo>
                  <a:lnTo>
                    <a:pt x="9093" y="45745"/>
                  </a:lnTo>
                  <a:lnTo>
                    <a:pt x="9798" y="45252"/>
                  </a:lnTo>
                  <a:lnTo>
                    <a:pt x="10432" y="44688"/>
                  </a:lnTo>
                  <a:lnTo>
                    <a:pt x="11066" y="44124"/>
                  </a:lnTo>
                  <a:lnTo>
                    <a:pt x="11630" y="43490"/>
                  </a:lnTo>
                  <a:lnTo>
                    <a:pt x="12194" y="42855"/>
                  </a:lnTo>
                  <a:lnTo>
                    <a:pt x="12687" y="42151"/>
                  </a:lnTo>
                  <a:lnTo>
                    <a:pt x="13040" y="41446"/>
                  </a:lnTo>
                  <a:lnTo>
                    <a:pt x="13392" y="40741"/>
                  </a:lnTo>
                  <a:lnTo>
                    <a:pt x="13604" y="40036"/>
                  </a:lnTo>
                  <a:lnTo>
                    <a:pt x="13674" y="39261"/>
                  </a:lnTo>
                  <a:lnTo>
                    <a:pt x="13674" y="38556"/>
                  </a:lnTo>
                  <a:lnTo>
                    <a:pt x="13533" y="37851"/>
                  </a:lnTo>
                  <a:lnTo>
                    <a:pt x="13392" y="37640"/>
                  </a:lnTo>
                  <a:lnTo>
                    <a:pt x="13181" y="37358"/>
                  </a:lnTo>
                  <a:lnTo>
                    <a:pt x="12758" y="36794"/>
                  </a:lnTo>
                  <a:lnTo>
                    <a:pt x="12335" y="36300"/>
                  </a:lnTo>
                  <a:lnTo>
                    <a:pt x="12194" y="36018"/>
                  </a:lnTo>
                  <a:lnTo>
                    <a:pt x="12124" y="35807"/>
                  </a:lnTo>
                  <a:lnTo>
                    <a:pt x="12194" y="35455"/>
                  </a:lnTo>
                  <a:lnTo>
                    <a:pt x="12335" y="34961"/>
                  </a:lnTo>
                  <a:lnTo>
                    <a:pt x="12828" y="33763"/>
                  </a:lnTo>
                  <a:lnTo>
                    <a:pt x="13815" y="31719"/>
                  </a:lnTo>
                  <a:lnTo>
                    <a:pt x="14591" y="29675"/>
                  </a:lnTo>
                  <a:lnTo>
                    <a:pt x="15295" y="27560"/>
                  </a:lnTo>
                  <a:lnTo>
                    <a:pt x="16000" y="25516"/>
                  </a:lnTo>
                  <a:lnTo>
                    <a:pt x="16635" y="23402"/>
                  </a:lnTo>
                  <a:lnTo>
                    <a:pt x="16635" y="24177"/>
                  </a:lnTo>
                  <a:lnTo>
                    <a:pt x="16705" y="24952"/>
                  </a:lnTo>
                  <a:lnTo>
                    <a:pt x="16846" y="25728"/>
                  </a:lnTo>
                  <a:lnTo>
                    <a:pt x="16987" y="26503"/>
                  </a:lnTo>
                  <a:lnTo>
                    <a:pt x="17198" y="27208"/>
                  </a:lnTo>
                  <a:lnTo>
                    <a:pt x="17480" y="27983"/>
                  </a:lnTo>
                  <a:lnTo>
                    <a:pt x="17762" y="28688"/>
                  </a:lnTo>
                  <a:lnTo>
                    <a:pt x="18115" y="29393"/>
                  </a:lnTo>
                  <a:lnTo>
                    <a:pt x="18538" y="30027"/>
                  </a:lnTo>
                  <a:lnTo>
                    <a:pt x="18961" y="30662"/>
                  </a:lnTo>
                  <a:lnTo>
                    <a:pt x="19454" y="31296"/>
                  </a:lnTo>
                  <a:lnTo>
                    <a:pt x="20018" y="31860"/>
                  </a:lnTo>
                  <a:lnTo>
                    <a:pt x="20582" y="32353"/>
                  </a:lnTo>
                  <a:lnTo>
                    <a:pt x="21216" y="32847"/>
                  </a:lnTo>
                  <a:lnTo>
                    <a:pt x="21850" y="33270"/>
                  </a:lnTo>
                  <a:lnTo>
                    <a:pt x="22555" y="33622"/>
                  </a:lnTo>
                  <a:lnTo>
                    <a:pt x="23049" y="33904"/>
                  </a:lnTo>
                  <a:lnTo>
                    <a:pt x="23612" y="34045"/>
                  </a:lnTo>
                  <a:lnTo>
                    <a:pt x="23894" y="34115"/>
                  </a:lnTo>
                  <a:lnTo>
                    <a:pt x="24106" y="34115"/>
                  </a:lnTo>
                  <a:lnTo>
                    <a:pt x="24317" y="34045"/>
                  </a:lnTo>
                  <a:lnTo>
                    <a:pt x="24458" y="33833"/>
                  </a:lnTo>
                  <a:lnTo>
                    <a:pt x="24458" y="33692"/>
                  </a:lnTo>
                  <a:lnTo>
                    <a:pt x="24458" y="33411"/>
                  </a:lnTo>
                  <a:lnTo>
                    <a:pt x="24247" y="32635"/>
                  </a:lnTo>
                  <a:lnTo>
                    <a:pt x="23965" y="31719"/>
                  </a:lnTo>
                  <a:lnTo>
                    <a:pt x="23542" y="30591"/>
                  </a:lnTo>
                  <a:lnTo>
                    <a:pt x="22767" y="28547"/>
                  </a:lnTo>
                  <a:lnTo>
                    <a:pt x="22203" y="27137"/>
                  </a:lnTo>
                  <a:lnTo>
                    <a:pt x="21780" y="25798"/>
                  </a:lnTo>
                  <a:lnTo>
                    <a:pt x="21216" y="24389"/>
                  </a:lnTo>
                  <a:lnTo>
                    <a:pt x="20652" y="23120"/>
                  </a:lnTo>
                  <a:lnTo>
                    <a:pt x="19877" y="21851"/>
                  </a:lnTo>
                  <a:lnTo>
                    <a:pt x="19454" y="21146"/>
                  </a:lnTo>
                  <a:lnTo>
                    <a:pt x="19102" y="20653"/>
                  </a:lnTo>
                  <a:lnTo>
                    <a:pt x="18467" y="19878"/>
                  </a:lnTo>
                  <a:lnTo>
                    <a:pt x="18256" y="19455"/>
                  </a:lnTo>
                  <a:lnTo>
                    <a:pt x="18115" y="19032"/>
                  </a:lnTo>
                  <a:lnTo>
                    <a:pt x="18044" y="18468"/>
                  </a:lnTo>
                  <a:lnTo>
                    <a:pt x="18044" y="17763"/>
                  </a:lnTo>
                  <a:lnTo>
                    <a:pt x="18185" y="16283"/>
                  </a:lnTo>
                  <a:lnTo>
                    <a:pt x="18397" y="14732"/>
                  </a:lnTo>
                  <a:lnTo>
                    <a:pt x="19031" y="11701"/>
                  </a:lnTo>
                  <a:lnTo>
                    <a:pt x="19595" y="8671"/>
                  </a:lnTo>
                  <a:lnTo>
                    <a:pt x="19877" y="7120"/>
                  </a:lnTo>
                  <a:lnTo>
                    <a:pt x="20018" y="5640"/>
                  </a:lnTo>
                  <a:lnTo>
                    <a:pt x="20370" y="6767"/>
                  </a:lnTo>
                  <a:lnTo>
                    <a:pt x="20793" y="7825"/>
                  </a:lnTo>
                  <a:lnTo>
                    <a:pt x="21286" y="8741"/>
                  </a:lnTo>
                  <a:lnTo>
                    <a:pt x="21921" y="9587"/>
                  </a:lnTo>
                  <a:lnTo>
                    <a:pt x="22555" y="10433"/>
                  </a:lnTo>
                  <a:lnTo>
                    <a:pt x="23331" y="11278"/>
                  </a:lnTo>
                  <a:lnTo>
                    <a:pt x="24811" y="12900"/>
                  </a:lnTo>
                  <a:lnTo>
                    <a:pt x="25868" y="14239"/>
                  </a:lnTo>
                  <a:lnTo>
                    <a:pt x="26432" y="14944"/>
                  </a:lnTo>
                  <a:lnTo>
                    <a:pt x="27066" y="15507"/>
                  </a:lnTo>
                  <a:lnTo>
                    <a:pt x="27348" y="15789"/>
                  </a:lnTo>
                  <a:lnTo>
                    <a:pt x="27701" y="15930"/>
                  </a:lnTo>
                  <a:lnTo>
                    <a:pt x="27982" y="16001"/>
                  </a:lnTo>
                  <a:lnTo>
                    <a:pt x="28194" y="15930"/>
                  </a:lnTo>
                  <a:lnTo>
                    <a:pt x="28476" y="15860"/>
                  </a:lnTo>
                  <a:lnTo>
                    <a:pt x="28687" y="15578"/>
                  </a:lnTo>
                  <a:lnTo>
                    <a:pt x="28899" y="15226"/>
                  </a:lnTo>
                  <a:lnTo>
                    <a:pt x="29110" y="14662"/>
                  </a:lnTo>
                  <a:lnTo>
                    <a:pt x="29181" y="14168"/>
                  </a:lnTo>
                  <a:lnTo>
                    <a:pt x="29251" y="13675"/>
                  </a:lnTo>
                  <a:lnTo>
                    <a:pt x="29251" y="13111"/>
                  </a:lnTo>
                  <a:lnTo>
                    <a:pt x="29181" y="12477"/>
                  </a:lnTo>
                  <a:lnTo>
                    <a:pt x="28969" y="11278"/>
                  </a:lnTo>
                  <a:lnTo>
                    <a:pt x="28617" y="10080"/>
                  </a:lnTo>
                  <a:lnTo>
                    <a:pt x="28123" y="8811"/>
                  </a:lnTo>
                  <a:lnTo>
                    <a:pt x="27630" y="7684"/>
                  </a:lnTo>
                  <a:lnTo>
                    <a:pt x="27066" y="6626"/>
                  </a:lnTo>
                  <a:lnTo>
                    <a:pt x="26573" y="5781"/>
                  </a:lnTo>
                  <a:lnTo>
                    <a:pt x="26150" y="5217"/>
                  </a:lnTo>
                  <a:lnTo>
                    <a:pt x="25516" y="4512"/>
                  </a:lnTo>
                  <a:lnTo>
                    <a:pt x="24670" y="3807"/>
                  </a:lnTo>
                  <a:lnTo>
                    <a:pt x="23753" y="3102"/>
                  </a:lnTo>
                  <a:lnTo>
                    <a:pt x="22767" y="2538"/>
                  </a:lnTo>
                  <a:lnTo>
                    <a:pt x="22273" y="2256"/>
                  </a:lnTo>
                  <a:lnTo>
                    <a:pt x="21780" y="2115"/>
                  </a:lnTo>
                  <a:lnTo>
                    <a:pt x="21357" y="2045"/>
                  </a:lnTo>
                  <a:lnTo>
                    <a:pt x="20934" y="2045"/>
                  </a:lnTo>
                  <a:lnTo>
                    <a:pt x="20511" y="2186"/>
                  </a:lnTo>
                  <a:lnTo>
                    <a:pt x="20229" y="2397"/>
                  </a:lnTo>
                  <a:lnTo>
                    <a:pt x="20088" y="1129"/>
                  </a:lnTo>
                  <a:lnTo>
                    <a:pt x="19947" y="1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79" name="Google Shape;279;p6"/>
            <p:cNvGrpSpPr/>
            <p:nvPr/>
          </p:nvGrpSpPr>
          <p:grpSpPr>
            <a:xfrm>
              <a:off x="818425" y="1334150"/>
              <a:ext cx="925100" cy="1370950"/>
              <a:chOff x="3112200" y="1334150"/>
              <a:chExt cx="925100" cy="1370950"/>
            </a:xfrm>
          </p:grpSpPr>
          <p:sp>
            <p:nvSpPr>
              <p:cNvPr id="280" name="Google Shape;280;p6"/>
              <p:cNvSpPr/>
              <p:nvPr/>
            </p:nvSpPr>
            <p:spPr>
              <a:xfrm>
                <a:off x="3173850" y="1334150"/>
                <a:ext cx="819400" cy="1279300"/>
              </a:xfrm>
              <a:custGeom>
                <a:avLst/>
                <a:gdLst/>
                <a:ahLst/>
                <a:cxnLst/>
                <a:rect l="l" t="t" r="r" b="b"/>
                <a:pathLst>
                  <a:path w="32776" h="51172" extrusionOk="0">
                    <a:moveTo>
                      <a:pt x="15155" y="0"/>
                    </a:moveTo>
                    <a:lnTo>
                      <a:pt x="15026" y="431"/>
                    </a:lnTo>
                    <a:lnTo>
                      <a:pt x="15084" y="353"/>
                    </a:lnTo>
                    <a:lnTo>
                      <a:pt x="15155" y="0"/>
                    </a:lnTo>
                    <a:close/>
                    <a:moveTo>
                      <a:pt x="15026" y="431"/>
                    </a:moveTo>
                    <a:lnTo>
                      <a:pt x="14873" y="635"/>
                    </a:lnTo>
                    <a:lnTo>
                      <a:pt x="14380" y="1339"/>
                    </a:lnTo>
                    <a:lnTo>
                      <a:pt x="13957" y="2044"/>
                    </a:lnTo>
                    <a:lnTo>
                      <a:pt x="13745" y="2397"/>
                    </a:lnTo>
                    <a:lnTo>
                      <a:pt x="13604" y="2820"/>
                    </a:lnTo>
                    <a:lnTo>
                      <a:pt x="13252" y="3947"/>
                    </a:lnTo>
                    <a:lnTo>
                      <a:pt x="13040" y="5146"/>
                    </a:lnTo>
                    <a:lnTo>
                      <a:pt x="12970" y="6273"/>
                    </a:lnTo>
                    <a:lnTo>
                      <a:pt x="12899" y="7472"/>
                    </a:lnTo>
                    <a:lnTo>
                      <a:pt x="12970" y="8670"/>
                    </a:lnTo>
                    <a:lnTo>
                      <a:pt x="13181" y="9798"/>
                    </a:lnTo>
                    <a:lnTo>
                      <a:pt x="13463" y="10996"/>
                    </a:lnTo>
                    <a:lnTo>
                      <a:pt x="13816" y="12124"/>
                    </a:lnTo>
                    <a:lnTo>
                      <a:pt x="14098" y="13251"/>
                    </a:lnTo>
                    <a:lnTo>
                      <a:pt x="14380" y="14379"/>
                    </a:lnTo>
                    <a:lnTo>
                      <a:pt x="14591" y="15436"/>
                    </a:lnTo>
                    <a:lnTo>
                      <a:pt x="14662" y="16564"/>
                    </a:lnTo>
                    <a:lnTo>
                      <a:pt x="14662" y="17128"/>
                    </a:lnTo>
                    <a:lnTo>
                      <a:pt x="14591" y="17692"/>
                    </a:lnTo>
                    <a:lnTo>
                      <a:pt x="14380" y="18115"/>
                    </a:lnTo>
                    <a:lnTo>
                      <a:pt x="14168" y="18538"/>
                    </a:lnTo>
                    <a:lnTo>
                      <a:pt x="13886" y="18820"/>
                    </a:lnTo>
                    <a:lnTo>
                      <a:pt x="13604" y="19172"/>
                    </a:lnTo>
                    <a:lnTo>
                      <a:pt x="13252" y="19383"/>
                    </a:lnTo>
                    <a:lnTo>
                      <a:pt x="12829" y="19595"/>
                    </a:lnTo>
                    <a:lnTo>
                      <a:pt x="11983" y="19947"/>
                    </a:lnTo>
                    <a:lnTo>
                      <a:pt x="10996" y="20229"/>
                    </a:lnTo>
                    <a:lnTo>
                      <a:pt x="9023" y="20652"/>
                    </a:lnTo>
                    <a:lnTo>
                      <a:pt x="7190" y="21146"/>
                    </a:lnTo>
                    <a:lnTo>
                      <a:pt x="4018" y="22132"/>
                    </a:lnTo>
                    <a:lnTo>
                      <a:pt x="2468" y="22696"/>
                    </a:lnTo>
                    <a:lnTo>
                      <a:pt x="1129" y="23260"/>
                    </a:lnTo>
                    <a:lnTo>
                      <a:pt x="635" y="23472"/>
                    </a:lnTo>
                    <a:lnTo>
                      <a:pt x="212" y="23754"/>
                    </a:lnTo>
                    <a:lnTo>
                      <a:pt x="1" y="23965"/>
                    </a:lnTo>
                    <a:lnTo>
                      <a:pt x="1" y="24035"/>
                    </a:lnTo>
                    <a:lnTo>
                      <a:pt x="1" y="24106"/>
                    </a:lnTo>
                    <a:lnTo>
                      <a:pt x="494" y="23965"/>
                    </a:lnTo>
                    <a:lnTo>
                      <a:pt x="1763" y="23613"/>
                    </a:lnTo>
                    <a:lnTo>
                      <a:pt x="5851" y="22555"/>
                    </a:lnTo>
                    <a:lnTo>
                      <a:pt x="10080" y="21568"/>
                    </a:lnTo>
                    <a:lnTo>
                      <a:pt x="12477" y="21075"/>
                    </a:lnTo>
                    <a:lnTo>
                      <a:pt x="11490" y="23331"/>
                    </a:lnTo>
                    <a:lnTo>
                      <a:pt x="10785" y="25163"/>
                    </a:lnTo>
                    <a:lnTo>
                      <a:pt x="10010" y="27207"/>
                    </a:lnTo>
                    <a:lnTo>
                      <a:pt x="9305" y="29251"/>
                    </a:lnTo>
                    <a:lnTo>
                      <a:pt x="8811" y="31013"/>
                    </a:lnTo>
                    <a:lnTo>
                      <a:pt x="8670" y="31718"/>
                    </a:lnTo>
                    <a:lnTo>
                      <a:pt x="8670" y="32353"/>
                    </a:lnTo>
                    <a:lnTo>
                      <a:pt x="8670" y="32705"/>
                    </a:lnTo>
                    <a:lnTo>
                      <a:pt x="8741" y="32846"/>
                    </a:lnTo>
                    <a:lnTo>
                      <a:pt x="8882" y="32916"/>
                    </a:lnTo>
                    <a:lnTo>
                      <a:pt x="8952" y="32916"/>
                    </a:lnTo>
                    <a:lnTo>
                      <a:pt x="9093" y="32705"/>
                    </a:lnTo>
                    <a:lnTo>
                      <a:pt x="9446" y="32071"/>
                    </a:lnTo>
                    <a:lnTo>
                      <a:pt x="10362" y="29815"/>
                    </a:lnTo>
                    <a:lnTo>
                      <a:pt x="11701" y="26220"/>
                    </a:lnTo>
                    <a:lnTo>
                      <a:pt x="11983" y="27207"/>
                    </a:lnTo>
                    <a:lnTo>
                      <a:pt x="12265" y="28265"/>
                    </a:lnTo>
                    <a:lnTo>
                      <a:pt x="12617" y="29322"/>
                    </a:lnTo>
                    <a:lnTo>
                      <a:pt x="12758" y="30379"/>
                    </a:lnTo>
                    <a:lnTo>
                      <a:pt x="13181" y="32071"/>
                    </a:lnTo>
                    <a:lnTo>
                      <a:pt x="12970" y="32141"/>
                    </a:lnTo>
                    <a:lnTo>
                      <a:pt x="12829" y="32282"/>
                    </a:lnTo>
                    <a:lnTo>
                      <a:pt x="12758" y="32494"/>
                    </a:lnTo>
                    <a:lnTo>
                      <a:pt x="12688" y="32705"/>
                    </a:lnTo>
                    <a:lnTo>
                      <a:pt x="12899" y="33339"/>
                    </a:lnTo>
                    <a:lnTo>
                      <a:pt x="13040" y="33621"/>
                    </a:lnTo>
                    <a:lnTo>
                      <a:pt x="13181" y="33762"/>
                    </a:lnTo>
                    <a:lnTo>
                      <a:pt x="13322" y="33903"/>
                    </a:lnTo>
                    <a:lnTo>
                      <a:pt x="13604" y="33903"/>
                    </a:lnTo>
                    <a:lnTo>
                      <a:pt x="13675" y="33833"/>
                    </a:lnTo>
                    <a:lnTo>
                      <a:pt x="13957" y="33621"/>
                    </a:lnTo>
                    <a:lnTo>
                      <a:pt x="14168" y="33269"/>
                    </a:lnTo>
                    <a:lnTo>
                      <a:pt x="14380" y="32705"/>
                    </a:lnTo>
                    <a:lnTo>
                      <a:pt x="14450" y="32141"/>
                    </a:lnTo>
                    <a:lnTo>
                      <a:pt x="14450" y="31718"/>
                    </a:lnTo>
                    <a:lnTo>
                      <a:pt x="14380" y="31225"/>
                    </a:lnTo>
                    <a:lnTo>
                      <a:pt x="14309" y="30802"/>
                    </a:lnTo>
                    <a:lnTo>
                      <a:pt x="14168" y="30379"/>
                    </a:lnTo>
                    <a:lnTo>
                      <a:pt x="13745" y="29533"/>
                    </a:lnTo>
                    <a:lnTo>
                      <a:pt x="13322" y="28687"/>
                    </a:lnTo>
                    <a:lnTo>
                      <a:pt x="12829" y="27842"/>
                    </a:lnTo>
                    <a:lnTo>
                      <a:pt x="12477" y="27066"/>
                    </a:lnTo>
                    <a:lnTo>
                      <a:pt x="12124" y="26220"/>
                    </a:lnTo>
                    <a:lnTo>
                      <a:pt x="12054" y="25868"/>
                    </a:lnTo>
                    <a:lnTo>
                      <a:pt x="11983" y="25445"/>
                    </a:lnTo>
                    <a:lnTo>
                      <a:pt x="11983" y="25093"/>
                    </a:lnTo>
                    <a:lnTo>
                      <a:pt x="12054" y="24740"/>
                    </a:lnTo>
                    <a:lnTo>
                      <a:pt x="12336" y="23824"/>
                    </a:lnTo>
                    <a:lnTo>
                      <a:pt x="12829" y="22908"/>
                    </a:lnTo>
                    <a:lnTo>
                      <a:pt x="13322" y="21921"/>
                    </a:lnTo>
                    <a:lnTo>
                      <a:pt x="13886" y="20934"/>
                    </a:lnTo>
                    <a:lnTo>
                      <a:pt x="14521" y="20088"/>
                    </a:lnTo>
                    <a:lnTo>
                      <a:pt x="15507" y="18749"/>
                    </a:lnTo>
                    <a:lnTo>
                      <a:pt x="16706" y="21709"/>
                    </a:lnTo>
                    <a:lnTo>
                      <a:pt x="17974" y="24670"/>
                    </a:lnTo>
                    <a:lnTo>
                      <a:pt x="20653" y="30520"/>
                    </a:lnTo>
                    <a:lnTo>
                      <a:pt x="21428" y="32212"/>
                    </a:lnTo>
                    <a:lnTo>
                      <a:pt x="21639" y="32846"/>
                    </a:lnTo>
                    <a:lnTo>
                      <a:pt x="21710" y="33410"/>
                    </a:lnTo>
                    <a:lnTo>
                      <a:pt x="21710" y="33974"/>
                    </a:lnTo>
                    <a:lnTo>
                      <a:pt x="21569" y="34538"/>
                    </a:lnTo>
                    <a:lnTo>
                      <a:pt x="21216" y="35242"/>
                    </a:lnTo>
                    <a:lnTo>
                      <a:pt x="20794" y="36088"/>
                    </a:lnTo>
                    <a:lnTo>
                      <a:pt x="20300" y="37146"/>
                    </a:lnTo>
                    <a:lnTo>
                      <a:pt x="19877" y="38203"/>
                    </a:lnTo>
                    <a:lnTo>
                      <a:pt x="19666" y="38626"/>
                    </a:lnTo>
                    <a:lnTo>
                      <a:pt x="19384" y="39119"/>
                    </a:lnTo>
                    <a:lnTo>
                      <a:pt x="19032" y="39472"/>
                    </a:lnTo>
                    <a:lnTo>
                      <a:pt x="18609" y="39824"/>
                    </a:lnTo>
                    <a:lnTo>
                      <a:pt x="18186" y="40035"/>
                    </a:lnTo>
                    <a:lnTo>
                      <a:pt x="17692" y="40317"/>
                    </a:lnTo>
                    <a:lnTo>
                      <a:pt x="16565" y="40811"/>
                    </a:lnTo>
                    <a:lnTo>
                      <a:pt x="14521" y="41586"/>
                    </a:lnTo>
                    <a:lnTo>
                      <a:pt x="14239" y="41586"/>
                    </a:lnTo>
                    <a:lnTo>
                      <a:pt x="13957" y="41516"/>
                    </a:lnTo>
                    <a:lnTo>
                      <a:pt x="13322" y="41445"/>
                    </a:lnTo>
                    <a:lnTo>
                      <a:pt x="13040" y="41516"/>
                    </a:lnTo>
                    <a:lnTo>
                      <a:pt x="12829" y="41657"/>
                    </a:lnTo>
                    <a:lnTo>
                      <a:pt x="12758" y="41798"/>
                    </a:lnTo>
                    <a:lnTo>
                      <a:pt x="12688" y="41938"/>
                    </a:lnTo>
                    <a:lnTo>
                      <a:pt x="12688" y="42432"/>
                    </a:lnTo>
                    <a:lnTo>
                      <a:pt x="12758" y="42784"/>
                    </a:lnTo>
                    <a:lnTo>
                      <a:pt x="12899" y="42996"/>
                    </a:lnTo>
                    <a:lnTo>
                      <a:pt x="13181" y="43066"/>
                    </a:lnTo>
                    <a:lnTo>
                      <a:pt x="13604" y="43137"/>
                    </a:lnTo>
                    <a:lnTo>
                      <a:pt x="14027" y="43066"/>
                    </a:lnTo>
                    <a:lnTo>
                      <a:pt x="14450" y="42925"/>
                    </a:lnTo>
                    <a:lnTo>
                      <a:pt x="15507" y="42502"/>
                    </a:lnTo>
                    <a:lnTo>
                      <a:pt x="16635" y="42009"/>
                    </a:lnTo>
                    <a:lnTo>
                      <a:pt x="17622" y="41516"/>
                    </a:lnTo>
                    <a:lnTo>
                      <a:pt x="18468" y="41093"/>
                    </a:lnTo>
                    <a:lnTo>
                      <a:pt x="19032" y="40881"/>
                    </a:lnTo>
                    <a:lnTo>
                      <a:pt x="18820" y="41868"/>
                    </a:lnTo>
                    <a:lnTo>
                      <a:pt x="18750" y="43066"/>
                    </a:lnTo>
                    <a:lnTo>
                      <a:pt x="18609" y="44194"/>
                    </a:lnTo>
                    <a:lnTo>
                      <a:pt x="18538" y="44687"/>
                    </a:lnTo>
                    <a:lnTo>
                      <a:pt x="18327" y="45181"/>
                    </a:lnTo>
                    <a:lnTo>
                      <a:pt x="18186" y="45463"/>
                    </a:lnTo>
                    <a:lnTo>
                      <a:pt x="18045" y="45745"/>
                    </a:lnTo>
                    <a:lnTo>
                      <a:pt x="17551" y="46238"/>
                    </a:lnTo>
                    <a:lnTo>
                      <a:pt x="17410" y="46449"/>
                    </a:lnTo>
                    <a:lnTo>
                      <a:pt x="17199" y="46802"/>
                    </a:lnTo>
                    <a:lnTo>
                      <a:pt x="17128" y="47084"/>
                    </a:lnTo>
                    <a:lnTo>
                      <a:pt x="17058" y="47436"/>
                    </a:lnTo>
                    <a:lnTo>
                      <a:pt x="17058" y="47859"/>
                    </a:lnTo>
                    <a:lnTo>
                      <a:pt x="17128" y="48212"/>
                    </a:lnTo>
                    <a:lnTo>
                      <a:pt x="17269" y="48494"/>
                    </a:lnTo>
                    <a:lnTo>
                      <a:pt x="17410" y="48705"/>
                    </a:lnTo>
                    <a:lnTo>
                      <a:pt x="17551" y="48846"/>
                    </a:lnTo>
                    <a:lnTo>
                      <a:pt x="17763" y="48987"/>
                    </a:lnTo>
                    <a:lnTo>
                      <a:pt x="18256" y="48987"/>
                    </a:lnTo>
                    <a:lnTo>
                      <a:pt x="18750" y="48846"/>
                    </a:lnTo>
                    <a:lnTo>
                      <a:pt x="19243" y="48494"/>
                    </a:lnTo>
                    <a:lnTo>
                      <a:pt x="19666" y="48071"/>
                    </a:lnTo>
                    <a:lnTo>
                      <a:pt x="20018" y="47507"/>
                    </a:lnTo>
                    <a:lnTo>
                      <a:pt x="20018" y="47366"/>
                    </a:lnTo>
                    <a:lnTo>
                      <a:pt x="20018" y="47154"/>
                    </a:lnTo>
                    <a:lnTo>
                      <a:pt x="19948" y="46943"/>
                    </a:lnTo>
                    <a:lnTo>
                      <a:pt x="19877" y="46661"/>
                    </a:lnTo>
                    <a:lnTo>
                      <a:pt x="19807" y="46379"/>
                    </a:lnTo>
                    <a:lnTo>
                      <a:pt x="19807" y="45745"/>
                    </a:lnTo>
                    <a:lnTo>
                      <a:pt x="19736" y="44969"/>
                    </a:lnTo>
                    <a:lnTo>
                      <a:pt x="19666" y="44123"/>
                    </a:lnTo>
                    <a:lnTo>
                      <a:pt x="19736" y="43348"/>
                    </a:lnTo>
                    <a:lnTo>
                      <a:pt x="19877" y="42150"/>
                    </a:lnTo>
                    <a:lnTo>
                      <a:pt x="20159" y="41022"/>
                    </a:lnTo>
                    <a:lnTo>
                      <a:pt x="20794" y="38767"/>
                    </a:lnTo>
                    <a:lnTo>
                      <a:pt x="21498" y="36511"/>
                    </a:lnTo>
                    <a:lnTo>
                      <a:pt x="22344" y="34326"/>
                    </a:lnTo>
                    <a:lnTo>
                      <a:pt x="23190" y="36441"/>
                    </a:lnTo>
                    <a:lnTo>
                      <a:pt x="24036" y="38555"/>
                    </a:lnTo>
                    <a:lnTo>
                      <a:pt x="24811" y="40740"/>
                    </a:lnTo>
                    <a:lnTo>
                      <a:pt x="25446" y="42925"/>
                    </a:lnTo>
                    <a:lnTo>
                      <a:pt x="25516" y="43630"/>
                    </a:lnTo>
                    <a:lnTo>
                      <a:pt x="25657" y="44687"/>
                    </a:lnTo>
                    <a:lnTo>
                      <a:pt x="25868" y="47366"/>
                    </a:lnTo>
                    <a:lnTo>
                      <a:pt x="26080" y="48775"/>
                    </a:lnTo>
                    <a:lnTo>
                      <a:pt x="26221" y="49903"/>
                    </a:lnTo>
                    <a:lnTo>
                      <a:pt x="26432" y="50819"/>
                    </a:lnTo>
                    <a:lnTo>
                      <a:pt x="26573" y="51031"/>
                    </a:lnTo>
                    <a:lnTo>
                      <a:pt x="26714" y="51172"/>
                    </a:lnTo>
                    <a:lnTo>
                      <a:pt x="27208" y="51172"/>
                    </a:lnTo>
                    <a:lnTo>
                      <a:pt x="27349" y="51031"/>
                    </a:lnTo>
                    <a:lnTo>
                      <a:pt x="27490" y="50890"/>
                    </a:lnTo>
                    <a:lnTo>
                      <a:pt x="27630" y="50608"/>
                    </a:lnTo>
                    <a:lnTo>
                      <a:pt x="27701" y="50326"/>
                    </a:lnTo>
                    <a:lnTo>
                      <a:pt x="27771" y="49480"/>
                    </a:lnTo>
                    <a:lnTo>
                      <a:pt x="27771" y="48494"/>
                    </a:lnTo>
                    <a:lnTo>
                      <a:pt x="27630" y="47366"/>
                    </a:lnTo>
                    <a:lnTo>
                      <a:pt x="27490" y="46168"/>
                    </a:lnTo>
                    <a:lnTo>
                      <a:pt x="27208" y="44828"/>
                    </a:lnTo>
                    <a:lnTo>
                      <a:pt x="26644" y="42150"/>
                    </a:lnTo>
                    <a:lnTo>
                      <a:pt x="25939" y="39753"/>
                    </a:lnTo>
                    <a:lnTo>
                      <a:pt x="25375" y="37850"/>
                    </a:lnTo>
                    <a:lnTo>
                      <a:pt x="25023" y="36793"/>
                    </a:lnTo>
                    <a:lnTo>
                      <a:pt x="25023" y="36793"/>
                    </a:lnTo>
                    <a:lnTo>
                      <a:pt x="25586" y="37075"/>
                    </a:lnTo>
                    <a:lnTo>
                      <a:pt x="26080" y="37216"/>
                    </a:lnTo>
                    <a:lnTo>
                      <a:pt x="27208" y="37568"/>
                    </a:lnTo>
                    <a:lnTo>
                      <a:pt x="27701" y="37780"/>
                    </a:lnTo>
                    <a:lnTo>
                      <a:pt x="28265" y="37991"/>
                    </a:lnTo>
                    <a:lnTo>
                      <a:pt x="28758" y="38273"/>
                    </a:lnTo>
                    <a:lnTo>
                      <a:pt x="29252" y="38626"/>
                    </a:lnTo>
                    <a:lnTo>
                      <a:pt x="29675" y="39049"/>
                    </a:lnTo>
                    <a:lnTo>
                      <a:pt x="30168" y="39683"/>
                    </a:lnTo>
                    <a:lnTo>
                      <a:pt x="30732" y="40247"/>
                    </a:lnTo>
                    <a:lnTo>
                      <a:pt x="30943" y="40388"/>
                    </a:lnTo>
                    <a:lnTo>
                      <a:pt x="31225" y="40458"/>
                    </a:lnTo>
                    <a:lnTo>
                      <a:pt x="31719" y="40458"/>
                    </a:lnTo>
                    <a:lnTo>
                      <a:pt x="31930" y="40388"/>
                    </a:lnTo>
                    <a:lnTo>
                      <a:pt x="32071" y="40317"/>
                    </a:lnTo>
                    <a:lnTo>
                      <a:pt x="32282" y="40176"/>
                    </a:lnTo>
                    <a:lnTo>
                      <a:pt x="32423" y="40035"/>
                    </a:lnTo>
                    <a:lnTo>
                      <a:pt x="32564" y="39824"/>
                    </a:lnTo>
                    <a:lnTo>
                      <a:pt x="32635" y="39542"/>
                    </a:lnTo>
                    <a:lnTo>
                      <a:pt x="32776" y="38908"/>
                    </a:lnTo>
                    <a:lnTo>
                      <a:pt x="32705" y="38696"/>
                    </a:lnTo>
                    <a:lnTo>
                      <a:pt x="32705" y="38555"/>
                    </a:lnTo>
                    <a:lnTo>
                      <a:pt x="32635" y="38414"/>
                    </a:lnTo>
                    <a:lnTo>
                      <a:pt x="32494" y="38344"/>
                    </a:lnTo>
                    <a:lnTo>
                      <a:pt x="32212" y="38273"/>
                    </a:lnTo>
                    <a:lnTo>
                      <a:pt x="31860" y="38273"/>
                    </a:lnTo>
                    <a:lnTo>
                      <a:pt x="31437" y="38344"/>
                    </a:lnTo>
                    <a:lnTo>
                      <a:pt x="31084" y="38414"/>
                    </a:lnTo>
                    <a:lnTo>
                      <a:pt x="30802" y="38414"/>
                    </a:lnTo>
                    <a:lnTo>
                      <a:pt x="30450" y="38273"/>
                    </a:lnTo>
                    <a:lnTo>
                      <a:pt x="30097" y="38062"/>
                    </a:lnTo>
                    <a:lnTo>
                      <a:pt x="29252" y="37568"/>
                    </a:lnTo>
                    <a:lnTo>
                      <a:pt x="28406" y="37075"/>
                    </a:lnTo>
                    <a:lnTo>
                      <a:pt x="27912" y="36864"/>
                    </a:lnTo>
                    <a:lnTo>
                      <a:pt x="27490" y="36723"/>
                    </a:lnTo>
                    <a:lnTo>
                      <a:pt x="26855" y="36582"/>
                    </a:lnTo>
                    <a:lnTo>
                      <a:pt x="26080" y="36511"/>
                    </a:lnTo>
                    <a:lnTo>
                      <a:pt x="25305" y="36370"/>
                    </a:lnTo>
                    <a:lnTo>
                      <a:pt x="25023" y="36300"/>
                    </a:lnTo>
                    <a:lnTo>
                      <a:pt x="24811" y="36229"/>
                    </a:lnTo>
                    <a:lnTo>
                      <a:pt x="24600" y="36018"/>
                    </a:lnTo>
                    <a:lnTo>
                      <a:pt x="24459" y="35736"/>
                    </a:lnTo>
                    <a:lnTo>
                      <a:pt x="24177" y="35031"/>
                    </a:lnTo>
                    <a:lnTo>
                      <a:pt x="23683" y="33621"/>
                    </a:lnTo>
                    <a:lnTo>
                      <a:pt x="18186" y="21568"/>
                    </a:lnTo>
                    <a:lnTo>
                      <a:pt x="19032" y="21639"/>
                    </a:lnTo>
                    <a:lnTo>
                      <a:pt x="19877" y="21709"/>
                    </a:lnTo>
                    <a:lnTo>
                      <a:pt x="20653" y="21921"/>
                    </a:lnTo>
                    <a:lnTo>
                      <a:pt x="21428" y="22132"/>
                    </a:lnTo>
                    <a:lnTo>
                      <a:pt x="22203" y="22414"/>
                    </a:lnTo>
                    <a:lnTo>
                      <a:pt x="22838" y="22837"/>
                    </a:lnTo>
                    <a:lnTo>
                      <a:pt x="23401" y="23260"/>
                    </a:lnTo>
                    <a:lnTo>
                      <a:pt x="23824" y="23824"/>
                    </a:lnTo>
                    <a:lnTo>
                      <a:pt x="24529" y="25022"/>
                    </a:lnTo>
                    <a:lnTo>
                      <a:pt x="25446" y="26925"/>
                    </a:lnTo>
                    <a:lnTo>
                      <a:pt x="26291" y="28758"/>
                    </a:lnTo>
                    <a:lnTo>
                      <a:pt x="26573" y="29392"/>
                    </a:lnTo>
                    <a:lnTo>
                      <a:pt x="26644" y="29815"/>
                    </a:lnTo>
                    <a:lnTo>
                      <a:pt x="26644" y="29040"/>
                    </a:lnTo>
                    <a:lnTo>
                      <a:pt x="26503" y="28265"/>
                    </a:lnTo>
                    <a:lnTo>
                      <a:pt x="26291" y="27489"/>
                    </a:lnTo>
                    <a:lnTo>
                      <a:pt x="26080" y="26714"/>
                    </a:lnTo>
                    <a:lnTo>
                      <a:pt x="25586" y="25093"/>
                    </a:lnTo>
                    <a:lnTo>
                      <a:pt x="25023" y="23683"/>
                    </a:lnTo>
                    <a:lnTo>
                      <a:pt x="26291" y="24317"/>
                    </a:lnTo>
                    <a:lnTo>
                      <a:pt x="28547" y="25445"/>
                    </a:lnTo>
                    <a:lnTo>
                      <a:pt x="29815" y="26009"/>
                    </a:lnTo>
                    <a:lnTo>
                      <a:pt x="30873" y="26432"/>
                    </a:lnTo>
                    <a:lnTo>
                      <a:pt x="31578" y="26714"/>
                    </a:lnTo>
                    <a:lnTo>
                      <a:pt x="31860" y="26714"/>
                    </a:lnTo>
                    <a:lnTo>
                      <a:pt x="31930" y="26643"/>
                    </a:lnTo>
                    <a:lnTo>
                      <a:pt x="31930" y="26502"/>
                    </a:lnTo>
                    <a:lnTo>
                      <a:pt x="31930" y="26361"/>
                    </a:lnTo>
                    <a:lnTo>
                      <a:pt x="31648" y="26079"/>
                    </a:lnTo>
                    <a:lnTo>
                      <a:pt x="31155" y="25657"/>
                    </a:lnTo>
                    <a:lnTo>
                      <a:pt x="30520" y="25234"/>
                    </a:lnTo>
                    <a:lnTo>
                      <a:pt x="28829" y="24317"/>
                    </a:lnTo>
                    <a:lnTo>
                      <a:pt x="26785" y="23331"/>
                    </a:lnTo>
                    <a:lnTo>
                      <a:pt x="24741" y="22485"/>
                    </a:lnTo>
                    <a:lnTo>
                      <a:pt x="22767" y="21709"/>
                    </a:lnTo>
                    <a:lnTo>
                      <a:pt x="21216" y="21146"/>
                    </a:lnTo>
                    <a:lnTo>
                      <a:pt x="20371" y="20864"/>
                    </a:lnTo>
                    <a:lnTo>
                      <a:pt x="19525" y="20793"/>
                    </a:lnTo>
                    <a:lnTo>
                      <a:pt x="18820" y="20723"/>
                    </a:lnTo>
                    <a:lnTo>
                      <a:pt x="18468" y="20652"/>
                    </a:lnTo>
                    <a:lnTo>
                      <a:pt x="18186" y="20511"/>
                    </a:lnTo>
                    <a:lnTo>
                      <a:pt x="17833" y="20370"/>
                    </a:lnTo>
                    <a:lnTo>
                      <a:pt x="17551" y="20159"/>
                    </a:lnTo>
                    <a:lnTo>
                      <a:pt x="17340" y="19877"/>
                    </a:lnTo>
                    <a:lnTo>
                      <a:pt x="17199" y="19595"/>
                    </a:lnTo>
                    <a:lnTo>
                      <a:pt x="16917" y="18820"/>
                    </a:lnTo>
                    <a:lnTo>
                      <a:pt x="16424" y="17410"/>
                    </a:lnTo>
                    <a:lnTo>
                      <a:pt x="15789" y="15718"/>
                    </a:lnTo>
                    <a:lnTo>
                      <a:pt x="15155" y="13956"/>
                    </a:lnTo>
                    <a:lnTo>
                      <a:pt x="14662" y="12194"/>
                    </a:lnTo>
                    <a:lnTo>
                      <a:pt x="14309" y="10432"/>
                    </a:lnTo>
                    <a:lnTo>
                      <a:pt x="16283" y="10855"/>
                    </a:lnTo>
                    <a:lnTo>
                      <a:pt x="19807" y="11701"/>
                    </a:lnTo>
                    <a:lnTo>
                      <a:pt x="23120" y="12546"/>
                    </a:lnTo>
                    <a:lnTo>
                      <a:pt x="24177" y="12828"/>
                    </a:lnTo>
                    <a:lnTo>
                      <a:pt x="24529" y="12969"/>
                    </a:lnTo>
                    <a:lnTo>
                      <a:pt x="24600" y="12899"/>
                    </a:lnTo>
                    <a:lnTo>
                      <a:pt x="24529" y="12758"/>
                    </a:lnTo>
                    <a:lnTo>
                      <a:pt x="24318" y="12546"/>
                    </a:lnTo>
                    <a:lnTo>
                      <a:pt x="23965" y="12265"/>
                    </a:lnTo>
                    <a:lnTo>
                      <a:pt x="23401" y="12053"/>
                    </a:lnTo>
                    <a:lnTo>
                      <a:pt x="22062" y="11560"/>
                    </a:lnTo>
                    <a:lnTo>
                      <a:pt x="20441" y="11066"/>
                    </a:lnTo>
                    <a:lnTo>
                      <a:pt x="17269" y="10221"/>
                    </a:lnTo>
                    <a:lnTo>
                      <a:pt x="16142" y="9868"/>
                    </a:lnTo>
                    <a:lnTo>
                      <a:pt x="15507" y="9727"/>
                    </a:lnTo>
                    <a:lnTo>
                      <a:pt x="15296" y="9727"/>
                    </a:lnTo>
                    <a:lnTo>
                      <a:pt x="15084" y="9657"/>
                    </a:lnTo>
                    <a:lnTo>
                      <a:pt x="14873" y="9516"/>
                    </a:lnTo>
                    <a:lnTo>
                      <a:pt x="14732" y="9304"/>
                    </a:lnTo>
                    <a:lnTo>
                      <a:pt x="14450" y="8740"/>
                    </a:lnTo>
                    <a:lnTo>
                      <a:pt x="14239" y="8035"/>
                    </a:lnTo>
                    <a:lnTo>
                      <a:pt x="14098" y="7331"/>
                    </a:lnTo>
                    <a:lnTo>
                      <a:pt x="13957" y="6626"/>
                    </a:lnTo>
                    <a:lnTo>
                      <a:pt x="13886" y="5639"/>
                    </a:lnTo>
                    <a:lnTo>
                      <a:pt x="13957" y="4864"/>
                    </a:lnTo>
                    <a:lnTo>
                      <a:pt x="14027" y="4159"/>
                    </a:lnTo>
                    <a:lnTo>
                      <a:pt x="14380" y="2749"/>
                    </a:lnTo>
                    <a:lnTo>
                      <a:pt x="14732" y="1410"/>
                    </a:lnTo>
                    <a:lnTo>
                      <a:pt x="15026" y="43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" name="Google Shape;281;p6"/>
              <p:cNvSpPr/>
              <p:nvPr/>
            </p:nvSpPr>
            <p:spPr>
              <a:xfrm>
                <a:off x="3757125" y="2555275"/>
                <a:ext cx="58150" cy="59950"/>
              </a:xfrm>
              <a:custGeom>
                <a:avLst/>
                <a:gdLst/>
                <a:ahLst/>
                <a:cxnLst/>
                <a:rect l="l" t="t" r="r" b="b"/>
                <a:pathLst>
                  <a:path w="2326" h="2398" extrusionOk="0">
                    <a:moveTo>
                      <a:pt x="846" y="1"/>
                    </a:moveTo>
                    <a:lnTo>
                      <a:pt x="564" y="71"/>
                    </a:lnTo>
                    <a:lnTo>
                      <a:pt x="423" y="212"/>
                    </a:lnTo>
                    <a:lnTo>
                      <a:pt x="211" y="424"/>
                    </a:lnTo>
                    <a:lnTo>
                      <a:pt x="141" y="565"/>
                    </a:lnTo>
                    <a:lnTo>
                      <a:pt x="0" y="776"/>
                    </a:lnTo>
                    <a:lnTo>
                      <a:pt x="0" y="1199"/>
                    </a:lnTo>
                    <a:lnTo>
                      <a:pt x="70" y="1693"/>
                    </a:lnTo>
                    <a:lnTo>
                      <a:pt x="141" y="1834"/>
                    </a:lnTo>
                    <a:lnTo>
                      <a:pt x="282" y="2045"/>
                    </a:lnTo>
                    <a:lnTo>
                      <a:pt x="423" y="2186"/>
                    </a:lnTo>
                    <a:lnTo>
                      <a:pt x="634" y="2327"/>
                    </a:lnTo>
                    <a:lnTo>
                      <a:pt x="916" y="2397"/>
                    </a:lnTo>
                    <a:lnTo>
                      <a:pt x="1198" y="2397"/>
                    </a:lnTo>
                    <a:lnTo>
                      <a:pt x="1410" y="2327"/>
                    </a:lnTo>
                    <a:lnTo>
                      <a:pt x="1692" y="2256"/>
                    </a:lnTo>
                    <a:lnTo>
                      <a:pt x="1903" y="2115"/>
                    </a:lnTo>
                    <a:lnTo>
                      <a:pt x="2044" y="1974"/>
                    </a:lnTo>
                    <a:lnTo>
                      <a:pt x="2185" y="1834"/>
                    </a:lnTo>
                    <a:lnTo>
                      <a:pt x="2255" y="1622"/>
                    </a:lnTo>
                    <a:lnTo>
                      <a:pt x="2326" y="1129"/>
                    </a:lnTo>
                    <a:lnTo>
                      <a:pt x="2185" y="706"/>
                    </a:lnTo>
                    <a:lnTo>
                      <a:pt x="2115" y="494"/>
                    </a:lnTo>
                    <a:lnTo>
                      <a:pt x="1974" y="353"/>
                    </a:lnTo>
                    <a:lnTo>
                      <a:pt x="1833" y="212"/>
                    </a:lnTo>
                    <a:lnTo>
                      <a:pt x="1621" y="71"/>
                    </a:lnTo>
                    <a:lnTo>
                      <a:pt x="1339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" name="Google Shape;282;p6"/>
              <p:cNvSpPr/>
              <p:nvPr/>
            </p:nvSpPr>
            <p:spPr>
              <a:xfrm>
                <a:off x="3764150" y="2631050"/>
                <a:ext cx="75800" cy="74050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2962" extrusionOk="0">
                    <a:moveTo>
                      <a:pt x="1199" y="1"/>
                    </a:moveTo>
                    <a:lnTo>
                      <a:pt x="917" y="71"/>
                    </a:lnTo>
                    <a:lnTo>
                      <a:pt x="635" y="212"/>
                    </a:lnTo>
                    <a:lnTo>
                      <a:pt x="424" y="424"/>
                    </a:lnTo>
                    <a:lnTo>
                      <a:pt x="212" y="706"/>
                    </a:lnTo>
                    <a:lnTo>
                      <a:pt x="71" y="988"/>
                    </a:lnTo>
                    <a:lnTo>
                      <a:pt x="1" y="1269"/>
                    </a:lnTo>
                    <a:lnTo>
                      <a:pt x="1" y="1551"/>
                    </a:lnTo>
                    <a:lnTo>
                      <a:pt x="71" y="1763"/>
                    </a:lnTo>
                    <a:lnTo>
                      <a:pt x="142" y="2045"/>
                    </a:lnTo>
                    <a:lnTo>
                      <a:pt x="353" y="2327"/>
                    </a:lnTo>
                    <a:lnTo>
                      <a:pt x="494" y="2538"/>
                    </a:lnTo>
                    <a:lnTo>
                      <a:pt x="706" y="2679"/>
                    </a:lnTo>
                    <a:lnTo>
                      <a:pt x="988" y="2820"/>
                    </a:lnTo>
                    <a:lnTo>
                      <a:pt x="1270" y="2961"/>
                    </a:lnTo>
                    <a:lnTo>
                      <a:pt x="1834" y="2961"/>
                    </a:lnTo>
                    <a:lnTo>
                      <a:pt x="2115" y="2891"/>
                    </a:lnTo>
                    <a:lnTo>
                      <a:pt x="2327" y="2750"/>
                    </a:lnTo>
                    <a:lnTo>
                      <a:pt x="2609" y="2538"/>
                    </a:lnTo>
                    <a:lnTo>
                      <a:pt x="2820" y="2256"/>
                    </a:lnTo>
                    <a:lnTo>
                      <a:pt x="2961" y="1974"/>
                    </a:lnTo>
                    <a:lnTo>
                      <a:pt x="3032" y="1763"/>
                    </a:lnTo>
                    <a:lnTo>
                      <a:pt x="3032" y="1481"/>
                    </a:lnTo>
                    <a:lnTo>
                      <a:pt x="2961" y="1199"/>
                    </a:lnTo>
                    <a:lnTo>
                      <a:pt x="2820" y="917"/>
                    </a:lnTo>
                    <a:lnTo>
                      <a:pt x="2679" y="635"/>
                    </a:lnTo>
                    <a:lnTo>
                      <a:pt x="2468" y="424"/>
                    </a:lnTo>
                    <a:lnTo>
                      <a:pt x="2256" y="283"/>
                    </a:lnTo>
                    <a:lnTo>
                      <a:pt x="2045" y="142"/>
                    </a:lnTo>
                    <a:lnTo>
                      <a:pt x="1763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" name="Google Shape;283;p6"/>
              <p:cNvSpPr/>
              <p:nvPr/>
            </p:nvSpPr>
            <p:spPr>
              <a:xfrm>
                <a:off x="3852275" y="2620475"/>
                <a:ext cx="65200" cy="68750"/>
              </a:xfrm>
              <a:custGeom>
                <a:avLst/>
                <a:gdLst/>
                <a:ahLst/>
                <a:cxnLst/>
                <a:rect l="l" t="t" r="r" b="b"/>
                <a:pathLst>
                  <a:path w="2608" h="2750" extrusionOk="0">
                    <a:moveTo>
                      <a:pt x="1128" y="1"/>
                    </a:moveTo>
                    <a:lnTo>
                      <a:pt x="705" y="142"/>
                    </a:lnTo>
                    <a:lnTo>
                      <a:pt x="493" y="283"/>
                    </a:lnTo>
                    <a:lnTo>
                      <a:pt x="353" y="424"/>
                    </a:lnTo>
                    <a:lnTo>
                      <a:pt x="212" y="635"/>
                    </a:lnTo>
                    <a:lnTo>
                      <a:pt x="71" y="847"/>
                    </a:lnTo>
                    <a:lnTo>
                      <a:pt x="0" y="1129"/>
                    </a:lnTo>
                    <a:lnTo>
                      <a:pt x="71" y="1411"/>
                    </a:lnTo>
                    <a:lnTo>
                      <a:pt x="71" y="1763"/>
                    </a:lnTo>
                    <a:lnTo>
                      <a:pt x="212" y="2045"/>
                    </a:lnTo>
                    <a:lnTo>
                      <a:pt x="353" y="2256"/>
                    </a:lnTo>
                    <a:lnTo>
                      <a:pt x="564" y="2468"/>
                    </a:lnTo>
                    <a:lnTo>
                      <a:pt x="775" y="2609"/>
                    </a:lnTo>
                    <a:lnTo>
                      <a:pt x="987" y="2679"/>
                    </a:lnTo>
                    <a:lnTo>
                      <a:pt x="1269" y="2750"/>
                    </a:lnTo>
                    <a:lnTo>
                      <a:pt x="1692" y="2750"/>
                    </a:lnTo>
                    <a:lnTo>
                      <a:pt x="1974" y="2609"/>
                    </a:lnTo>
                    <a:lnTo>
                      <a:pt x="2115" y="2538"/>
                    </a:lnTo>
                    <a:lnTo>
                      <a:pt x="2326" y="2327"/>
                    </a:lnTo>
                    <a:lnTo>
                      <a:pt x="2467" y="2115"/>
                    </a:lnTo>
                    <a:lnTo>
                      <a:pt x="2538" y="1904"/>
                    </a:lnTo>
                    <a:lnTo>
                      <a:pt x="2608" y="1552"/>
                    </a:lnTo>
                    <a:lnTo>
                      <a:pt x="2608" y="1199"/>
                    </a:lnTo>
                    <a:lnTo>
                      <a:pt x="2538" y="917"/>
                    </a:lnTo>
                    <a:lnTo>
                      <a:pt x="2397" y="635"/>
                    </a:lnTo>
                    <a:lnTo>
                      <a:pt x="2256" y="424"/>
                    </a:lnTo>
                    <a:lnTo>
                      <a:pt x="2044" y="283"/>
                    </a:lnTo>
                    <a:lnTo>
                      <a:pt x="1833" y="142"/>
                    </a:lnTo>
                    <a:lnTo>
                      <a:pt x="1621" y="71"/>
                    </a:lnTo>
                    <a:lnTo>
                      <a:pt x="1128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" name="Google Shape;284;p6"/>
              <p:cNvSpPr/>
              <p:nvPr/>
            </p:nvSpPr>
            <p:spPr>
              <a:xfrm>
                <a:off x="3883975" y="2544725"/>
                <a:ext cx="67000" cy="68725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2749" extrusionOk="0">
                    <a:moveTo>
                      <a:pt x="1270" y="0"/>
                    </a:moveTo>
                    <a:lnTo>
                      <a:pt x="917" y="71"/>
                    </a:lnTo>
                    <a:lnTo>
                      <a:pt x="706" y="211"/>
                    </a:lnTo>
                    <a:lnTo>
                      <a:pt x="424" y="352"/>
                    </a:lnTo>
                    <a:lnTo>
                      <a:pt x="283" y="564"/>
                    </a:lnTo>
                    <a:lnTo>
                      <a:pt x="142" y="846"/>
                    </a:lnTo>
                    <a:lnTo>
                      <a:pt x="71" y="1057"/>
                    </a:lnTo>
                    <a:lnTo>
                      <a:pt x="1" y="1339"/>
                    </a:lnTo>
                    <a:lnTo>
                      <a:pt x="1" y="1621"/>
                    </a:lnTo>
                    <a:lnTo>
                      <a:pt x="71" y="1833"/>
                    </a:lnTo>
                    <a:lnTo>
                      <a:pt x="142" y="2115"/>
                    </a:lnTo>
                    <a:lnTo>
                      <a:pt x="283" y="2326"/>
                    </a:lnTo>
                    <a:lnTo>
                      <a:pt x="494" y="2467"/>
                    </a:lnTo>
                    <a:lnTo>
                      <a:pt x="706" y="2608"/>
                    </a:lnTo>
                    <a:lnTo>
                      <a:pt x="917" y="2749"/>
                    </a:lnTo>
                    <a:lnTo>
                      <a:pt x="1551" y="2749"/>
                    </a:lnTo>
                    <a:lnTo>
                      <a:pt x="1833" y="2608"/>
                    </a:lnTo>
                    <a:lnTo>
                      <a:pt x="2115" y="2537"/>
                    </a:lnTo>
                    <a:lnTo>
                      <a:pt x="2327" y="2326"/>
                    </a:lnTo>
                    <a:lnTo>
                      <a:pt x="2468" y="2185"/>
                    </a:lnTo>
                    <a:lnTo>
                      <a:pt x="2538" y="1974"/>
                    </a:lnTo>
                    <a:lnTo>
                      <a:pt x="2609" y="1762"/>
                    </a:lnTo>
                    <a:lnTo>
                      <a:pt x="2679" y="1269"/>
                    </a:lnTo>
                    <a:lnTo>
                      <a:pt x="2538" y="846"/>
                    </a:lnTo>
                    <a:lnTo>
                      <a:pt x="2256" y="423"/>
                    </a:lnTo>
                    <a:lnTo>
                      <a:pt x="2045" y="282"/>
                    </a:lnTo>
                    <a:lnTo>
                      <a:pt x="1833" y="141"/>
                    </a:lnTo>
                    <a:lnTo>
                      <a:pt x="1551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" name="Google Shape;285;p6"/>
              <p:cNvSpPr/>
              <p:nvPr/>
            </p:nvSpPr>
            <p:spPr>
              <a:xfrm>
                <a:off x="3876925" y="2454850"/>
                <a:ext cx="56425" cy="61700"/>
              </a:xfrm>
              <a:custGeom>
                <a:avLst/>
                <a:gdLst/>
                <a:ahLst/>
                <a:cxnLst/>
                <a:rect l="l" t="t" r="r" b="b"/>
                <a:pathLst>
                  <a:path w="2257" h="2468" extrusionOk="0">
                    <a:moveTo>
                      <a:pt x="1481" y="0"/>
                    </a:moveTo>
                    <a:lnTo>
                      <a:pt x="1199" y="71"/>
                    </a:lnTo>
                    <a:lnTo>
                      <a:pt x="988" y="141"/>
                    </a:lnTo>
                    <a:lnTo>
                      <a:pt x="706" y="212"/>
                    </a:lnTo>
                    <a:lnTo>
                      <a:pt x="494" y="423"/>
                    </a:lnTo>
                    <a:lnTo>
                      <a:pt x="353" y="635"/>
                    </a:lnTo>
                    <a:lnTo>
                      <a:pt x="142" y="917"/>
                    </a:lnTo>
                    <a:lnTo>
                      <a:pt x="71" y="1128"/>
                    </a:lnTo>
                    <a:lnTo>
                      <a:pt x="1" y="1410"/>
                    </a:lnTo>
                    <a:lnTo>
                      <a:pt x="1" y="1692"/>
                    </a:lnTo>
                    <a:lnTo>
                      <a:pt x="71" y="1903"/>
                    </a:lnTo>
                    <a:lnTo>
                      <a:pt x="283" y="2115"/>
                    </a:lnTo>
                    <a:lnTo>
                      <a:pt x="494" y="2326"/>
                    </a:lnTo>
                    <a:lnTo>
                      <a:pt x="847" y="2397"/>
                    </a:lnTo>
                    <a:lnTo>
                      <a:pt x="1270" y="2467"/>
                    </a:lnTo>
                    <a:lnTo>
                      <a:pt x="1552" y="2326"/>
                    </a:lnTo>
                    <a:lnTo>
                      <a:pt x="1833" y="2185"/>
                    </a:lnTo>
                    <a:lnTo>
                      <a:pt x="2045" y="1903"/>
                    </a:lnTo>
                    <a:lnTo>
                      <a:pt x="2186" y="1621"/>
                    </a:lnTo>
                    <a:lnTo>
                      <a:pt x="2256" y="1269"/>
                    </a:lnTo>
                    <a:lnTo>
                      <a:pt x="2256" y="917"/>
                    </a:lnTo>
                    <a:lnTo>
                      <a:pt x="2186" y="564"/>
                    </a:lnTo>
                    <a:lnTo>
                      <a:pt x="1974" y="282"/>
                    </a:lnTo>
                    <a:lnTo>
                      <a:pt x="1692" y="141"/>
                    </a:lnTo>
                    <a:lnTo>
                      <a:pt x="1481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" name="Google Shape;286;p6"/>
              <p:cNvSpPr/>
              <p:nvPr/>
            </p:nvSpPr>
            <p:spPr>
              <a:xfrm>
                <a:off x="3674300" y="2435450"/>
                <a:ext cx="45825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1833" h="1905" extrusionOk="0">
                    <a:moveTo>
                      <a:pt x="1058" y="1"/>
                    </a:moveTo>
                    <a:lnTo>
                      <a:pt x="635" y="71"/>
                    </a:lnTo>
                    <a:lnTo>
                      <a:pt x="423" y="142"/>
                    </a:lnTo>
                    <a:lnTo>
                      <a:pt x="282" y="212"/>
                    </a:lnTo>
                    <a:lnTo>
                      <a:pt x="141" y="353"/>
                    </a:lnTo>
                    <a:lnTo>
                      <a:pt x="71" y="494"/>
                    </a:lnTo>
                    <a:lnTo>
                      <a:pt x="0" y="847"/>
                    </a:lnTo>
                    <a:lnTo>
                      <a:pt x="71" y="1199"/>
                    </a:lnTo>
                    <a:lnTo>
                      <a:pt x="212" y="1552"/>
                    </a:lnTo>
                    <a:lnTo>
                      <a:pt x="494" y="1763"/>
                    </a:lnTo>
                    <a:lnTo>
                      <a:pt x="776" y="1904"/>
                    </a:lnTo>
                    <a:lnTo>
                      <a:pt x="987" y="1904"/>
                    </a:lnTo>
                    <a:lnTo>
                      <a:pt x="1198" y="1834"/>
                    </a:lnTo>
                    <a:lnTo>
                      <a:pt x="1551" y="1622"/>
                    </a:lnTo>
                    <a:lnTo>
                      <a:pt x="1762" y="1340"/>
                    </a:lnTo>
                    <a:lnTo>
                      <a:pt x="1833" y="988"/>
                    </a:lnTo>
                    <a:lnTo>
                      <a:pt x="1762" y="635"/>
                    </a:lnTo>
                    <a:lnTo>
                      <a:pt x="1621" y="353"/>
                    </a:lnTo>
                    <a:lnTo>
                      <a:pt x="1410" y="142"/>
                    </a:lnTo>
                    <a:lnTo>
                      <a:pt x="1058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" name="Google Shape;287;p6"/>
              <p:cNvSpPr/>
              <p:nvPr/>
            </p:nvSpPr>
            <p:spPr>
              <a:xfrm>
                <a:off x="3834650" y="2060125"/>
                <a:ext cx="72275" cy="61700"/>
              </a:xfrm>
              <a:custGeom>
                <a:avLst/>
                <a:gdLst/>
                <a:ahLst/>
                <a:cxnLst/>
                <a:rect l="l" t="t" r="r" b="b"/>
                <a:pathLst>
                  <a:path w="2891" h="2468" extrusionOk="0">
                    <a:moveTo>
                      <a:pt x="846" y="1"/>
                    </a:moveTo>
                    <a:lnTo>
                      <a:pt x="564" y="71"/>
                    </a:lnTo>
                    <a:lnTo>
                      <a:pt x="282" y="353"/>
                    </a:lnTo>
                    <a:lnTo>
                      <a:pt x="141" y="776"/>
                    </a:lnTo>
                    <a:lnTo>
                      <a:pt x="0" y="1340"/>
                    </a:lnTo>
                    <a:lnTo>
                      <a:pt x="71" y="1692"/>
                    </a:lnTo>
                    <a:lnTo>
                      <a:pt x="141" y="1974"/>
                    </a:lnTo>
                    <a:lnTo>
                      <a:pt x="353" y="2186"/>
                    </a:lnTo>
                    <a:lnTo>
                      <a:pt x="564" y="2327"/>
                    </a:lnTo>
                    <a:lnTo>
                      <a:pt x="846" y="2397"/>
                    </a:lnTo>
                    <a:lnTo>
                      <a:pt x="1058" y="2468"/>
                    </a:lnTo>
                    <a:lnTo>
                      <a:pt x="1339" y="2468"/>
                    </a:lnTo>
                    <a:lnTo>
                      <a:pt x="1551" y="2397"/>
                    </a:lnTo>
                    <a:lnTo>
                      <a:pt x="2115" y="2468"/>
                    </a:lnTo>
                    <a:lnTo>
                      <a:pt x="2538" y="2397"/>
                    </a:lnTo>
                    <a:lnTo>
                      <a:pt x="2749" y="2256"/>
                    </a:lnTo>
                    <a:lnTo>
                      <a:pt x="2890" y="1974"/>
                    </a:lnTo>
                    <a:lnTo>
                      <a:pt x="2820" y="1692"/>
                    </a:lnTo>
                    <a:lnTo>
                      <a:pt x="2749" y="1340"/>
                    </a:lnTo>
                    <a:lnTo>
                      <a:pt x="2538" y="988"/>
                    </a:lnTo>
                    <a:lnTo>
                      <a:pt x="2256" y="706"/>
                    </a:lnTo>
                    <a:lnTo>
                      <a:pt x="1903" y="424"/>
                    </a:lnTo>
                    <a:lnTo>
                      <a:pt x="1551" y="212"/>
                    </a:lnTo>
                    <a:lnTo>
                      <a:pt x="1198" y="71"/>
                    </a:lnTo>
                    <a:lnTo>
                      <a:pt x="846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" name="Google Shape;288;p6"/>
              <p:cNvSpPr/>
              <p:nvPr/>
            </p:nvSpPr>
            <p:spPr>
              <a:xfrm>
                <a:off x="3973850" y="1963225"/>
                <a:ext cx="63450" cy="66975"/>
              </a:xfrm>
              <a:custGeom>
                <a:avLst/>
                <a:gdLst/>
                <a:ahLst/>
                <a:cxnLst/>
                <a:rect l="l" t="t" r="r" b="b"/>
                <a:pathLst>
                  <a:path w="2538" h="2679" extrusionOk="0">
                    <a:moveTo>
                      <a:pt x="1340" y="0"/>
                    </a:moveTo>
                    <a:lnTo>
                      <a:pt x="1128" y="71"/>
                    </a:lnTo>
                    <a:lnTo>
                      <a:pt x="846" y="141"/>
                    </a:lnTo>
                    <a:lnTo>
                      <a:pt x="635" y="353"/>
                    </a:lnTo>
                    <a:lnTo>
                      <a:pt x="423" y="564"/>
                    </a:lnTo>
                    <a:lnTo>
                      <a:pt x="212" y="776"/>
                    </a:lnTo>
                    <a:lnTo>
                      <a:pt x="71" y="1057"/>
                    </a:lnTo>
                    <a:lnTo>
                      <a:pt x="0" y="1339"/>
                    </a:lnTo>
                    <a:lnTo>
                      <a:pt x="0" y="1621"/>
                    </a:lnTo>
                    <a:lnTo>
                      <a:pt x="0" y="1903"/>
                    </a:lnTo>
                    <a:lnTo>
                      <a:pt x="141" y="2115"/>
                    </a:lnTo>
                    <a:lnTo>
                      <a:pt x="282" y="2326"/>
                    </a:lnTo>
                    <a:lnTo>
                      <a:pt x="564" y="2538"/>
                    </a:lnTo>
                    <a:lnTo>
                      <a:pt x="776" y="2608"/>
                    </a:lnTo>
                    <a:lnTo>
                      <a:pt x="987" y="2679"/>
                    </a:lnTo>
                    <a:lnTo>
                      <a:pt x="1410" y="2608"/>
                    </a:lnTo>
                    <a:lnTo>
                      <a:pt x="1763" y="2397"/>
                    </a:lnTo>
                    <a:lnTo>
                      <a:pt x="2115" y="2115"/>
                    </a:lnTo>
                    <a:lnTo>
                      <a:pt x="2326" y="1833"/>
                    </a:lnTo>
                    <a:lnTo>
                      <a:pt x="2467" y="1410"/>
                    </a:lnTo>
                    <a:lnTo>
                      <a:pt x="2538" y="987"/>
                    </a:lnTo>
                    <a:lnTo>
                      <a:pt x="2467" y="776"/>
                    </a:lnTo>
                    <a:lnTo>
                      <a:pt x="2397" y="635"/>
                    </a:lnTo>
                    <a:lnTo>
                      <a:pt x="2185" y="282"/>
                    </a:lnTo>
                    <a:lnTo>
                      <a:pt x="1904" y="141"/>
                    </a:lnTo>
                    <a:lnTo>
                      <a:pt x="1622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" name="Google Shape;289;p6"/>
              <p:cNvSpPr/>
              <p:nvPr/>
            </p:nvSpPr>
            <p:spPr>
              <a:xfrm>
                <a:off x="3942125" y="1933250"/>
                <a:ext cx="51125" cy="423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1693" extrusionOk="0">
                    <a:moveTo>
                      <a:pt x="847" y="1"/>
                    </a:moveTo>
                    <a:lnTo>
                      <a:pt x="635" y="71"/>
                    </a:lnTo>
                    <a:lnTo>
                      <a:pt x="353" y="212"/>
                    </a:lnTo>
                    <a:lnTo>
                      <a:pt x="142" y="283"/>
                    </a:lnTo>
                    <a:lnTo>
                      <a:pt x="1" y="494"/>
                    </a:lnTo>
                    <a:lnTo>
                      <a:pt x="1" y="706"/>
                    </a:lnTo>
                    <a:lnTo>
                      <a:pt x="1" y="917"/>
                    </a:lnTo>
                    <a:lnTo>
                      <a:pt x="142" y="1199"/>
                    </a:lnTo>
                    <a:lnTo>
                      <a:pt x="424" y="1481"/>
                    </a:lnTo>
                    <a:lnTo>
                      <a:pt x="565" y="1622"/>
                    </a:lnTo>
                    <a:lnTo>
                      <a:pt x="776" y="1693"/>
                    </a:lnTo>
                    <a:lnTo>
                      <a:pt x="1199" y="1693"/>
                    </a:lnTo>
                    <a:lnTo>
                      <a:pt x="1551" y="1481"/>
                    </a:lnTo>
                    <a:lnTo>
                      <a:pt x="1833" y="1199"/>
                    </a:lnTo>
                    <a:lnTo>
                      <a:pt x="1974" y="917"/>
                    </a:lnTo>
                    <a:lnTo>
                      <a:pt x="2045" y="635"/>
                    </a:lnTo>
                    <a:lnTo>
                      <a:pt x="1974" y="424"/>
                    </a:lnTo>
                    <a:lnTo>
                      <a:pt x="1833" y="212"/>
                    </a:lnTo>
                    <a:lnTo>
                      <a:pt x="1622" y="142"/>
                    </a:lnTo>
                    <a:lnTo>
                      <a:pt x="1410" y="71"/>
                    </a:lnTo>
                    <a:lnTo>
                      <a:pt x="1129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" name="Google Shape;290;p6"/>
              <p:cNvSpPr/>
              <p:nvPr/>
            </p:nvSpPr>
            <p:spPr>
              <a:xfrm>
                <a:off x="3353600" y="2167625"/>
                <a:ext cx="51125" cy="511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2045" extrusionOk="0">
                    <a:moveTo>
                      <a:pt x="846" y="0"/>
                    </a:moveTo>
                    <a:lnTo>
                      <a:pt x="635" y="71"/>
                    </a:lnTo>
                    <a:lnTo>
                      <a:pt x="494" y="141"/>
                    </a:lnTo>
                    <a:lnTo>
                      <a:pt x="282" y="353"/>
                    </a:lnTo>
                    <a:lnTo>
                      <a:pt x="141" y="494"/>
                    </a:lnTo>
                    <a:lnTo>
                      <a:pt x="71" y="705"/>
                    </a:lnTo>
                    <a:lnTo>
                      <a:pt x="0" y="917"/>
                    </a:lnTo>
                    <a:lnTo>
                      <a:pt x="0" y="1058"/>
                    </a:lnTo>
                    <a:lnTo>
                      <a:pt x="141" y="1410"/>
                    </a:lnTo>
                    <a:lnTo>
                      <a:pt x="353" y="1762"/>
                    </a:lnTo>
                    <a:lnTo>
                      <a:pt x="705" y="1974"/>
                    </a:lnTo>
                    <a:lnTo>
                      <a:pt x="1058" y="2044"/>
                    </a:lnTo>
                    <a:lnTo>
                      <a:pt x="1269" y="2044"/>
                    </a:lnTo>
                    <a:lnTo>
                      <a:pt x="1410" y="1974"/>
                    </a:lnTo>
                    <a:lnTo>
                      <a:pt x="1621" y="1833"/>
                    </a:lnTo>
                    <a:lnTo>
                      <a:pt x="1762" y="1692"/>
                    </a:lnTo>
                    <a:lnTo>
                      <a:pt x="1903" y="1551"/>
                    </a:lnTo>
                    <a:lnTo>
                      <a:pt x="2044" y="1340"/>
                    </a:lnTo>
                    <a:lnTo>
                      <a:pt x="2044" y="1128"/>
                    </a:lnTo>
                    <a:lnTo>
                      <a:pt x="2044" y="987"/>
                    </a:lnTo>
                    <a:lnTo>
                      <a:pt x="1974" y="635"/>
                    </a:lnTo>
                    <a:lnTo>
                      <a:pt x="1692" y="282"/>
                    </a:lnTo>
                    <a:lnTo>
                      <a:pt x="1410" y="71"/>
                    </a:lnTo>
                    <a:lnTo>
                      <a:pt x="1058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1" name="Google Shape;291;p6"/>
              <p:cNvSpPr/>
              <p:nvPr/>
            </p:nvSpPr>
            <p:spPr>
              <a:xfrm>
                <a:off x="3411750" y="2151775"/>
                <a:ext cx="31725" cy="24675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987" extrusionOk="0">
                    <a:moveTo>
                      <a:pt x="705" y="0"/>
                    </a:moveTo>
                    <a:lnTo>
                      <a:pt x="423" y="71"/>
                    </a:lnTo>
                    <a:lnTo>
                      <a:pt x="141" y="282"/>
                    </a:lnTo>
                    <a:lnTo>
                      <a:pt x="71" y="352"/>
                    </a:lnTo>
                    <a:lnTo>
                      <a:pt x="0" y="493"/>
                    </a:lnTo>
                    <a:lnTo>
                      <a:pt x="71" y="564"/>
                    </a:lnTo>
                    <a:lnTo>
                      <a:pt x="141" y="705"/>
                    </a:lnTo>
                    <a:lnTo>
                      <a:pt x="282" y="846"/>
                    </a:lnTo>
                    <a:lnTo>
                      <a:pt x="564" y="916"/>
                    </a:lnTo>
                    <a:lnTo>
                      <a:pt x="776" y="987"/>
                    </a:lnTo>
                    <a:lnTo>
                      <a:pt x="987" y="987"/>
                    </a:lnTo>
                    <a:lnTo>
                      <a:pt x="1057" y="916"/>
                    </a:lnTo>
                    <a:lnTo>
                      <a:pt x="1128" y="775"/>
                    </a:lnTo>
                    <a:lnTo>
                      <a:pt x="1128" y="493"/>
                    </a:lnTo>
                    <a:lnTo>
                      <a:pt x="1198" y="282"/>
                    </a:lnTo>
                    <a:lnTo>
                      <a:pt x="1269" y="141"/>
                    </a:lnTo>
                    <a:lnTo>
                      <a:pt x="1198" y="71"/>
                    </a:lnTo>
                    <a:lnTo>
                      <a:pt x="1128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2" name="Google Shape;292;p6"/>
              <p:cNvSpPr/>
              <p:nvPr/>
            </p:nvSpPr>
            <p:spPr>
              <a:xfrm>
                <a:off x="3112200" y="1920925"/>
                <a:ext cx="54625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2185" h="2186" extrusionOk="0">
                    <a:moveTo>
                      <a:pt x="987" y="1"/>
                    </a:moveTo>
                    <a:lnTo>
                      <a:pt x="634" y="71"/>
                    </a:lnTo>
                    <a:lnTo>
                      <a:pt x="352" y="283"/>
                    </a:lnTo>
                    <a:lnTo>
                      <a:pt x="141" y="564"/>
                    </a:lnTo>
                    <a:lnTo>
                      <a:pt x="0" y="846"/>
                    </a:lnTo>
                    <a:lnTo>
                      <a:pt x="0" y="1199"/>
                    </a:lnTo>
                    <a:lnTo>
                      <a:pt x="70" y="1551"/>
                    </a:lnTo>
                    <a:lnTo>
                      <a:pt x="352" y="1833"/>
                    </a:lnTo>
                    <a:lnTo>
                      <a:pt x="634" y="2045"/>
                    </a:lnTo>
                    <a:lnTo>
                      <a:pt x="846" y="2115"/>
                    </a:lnTo>
                    <a:lnTo>
                      <a:pt x="1128" y="2186"/>
                    </a:lnTo>
                    <a:lnTo>
                      <a:pt x="1339" y="2115"/>
                    </a:lnTo>
                    <a:lnTo>
                      <a:pt x="1551" y="2045"/>
                    </a:lnTo>
                    <a:lnTo>
                      <a:pt x="1762" y="1904"/>
                    </a:lnTo>
                    <a:lnTo>
                      <a:pt x="1903" y="1763"/>
                    </a:lnTo>
                    <a:lnTo>
                      <a:pt x="2044" y="1551"/>
                    </a:lnTo>
                    <a:lnTo>
                      <a:pt x="2115" y="1340"/>
                    </a:lnTo>
                    <a:lnTo>
                      <a:pt x="2185" y="1128"/>
                    </a:lnTo>
                    <a:lnTo>
                      <a:pt x="2185" y="846"/>
                    </a:lnTo>
                    <a:lnTo>
                      <a:pt x="2185" y="635"/>
                    </a:lnTo>
                    <a:lnTo>
                      <a:pt x="2044" y="423"/>
                    </a:lnTo>
                    <a:lnTo>
                      <a:pt x="1903" y="283"/>
                    </a:lnTo>
                    <a:lnTo>
                      <a:pt x="1692" y="71"/>
                    </a:lnTo>
                    <a:lnTo>
                      <a:pt x="1410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3" name="Google Shape;293;p6"/>
              <p:cNvSpPr/>
              <p:nvPr/>
            </p:nvSpPr>
            <p:spPr>
              <a:xfrm>
                <a:off x="3150950" y="1836350"/>
                <a:ext cx="75800" cy="70500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2820" extrusionOk="0">
                    <a:moveTo>
                      <a:pt x="1692" y="0"/>
                    </a:moveTo>
                    <a:lnTo>
                      <a:pt x="1410" y="71"/>
                    </a:lnTo>
                    <a:lnTo>
                      <a:pt x="1128" y="141"/>
                    </a:lnTo>
                    <a:lnTo>
                      <a:pt x="705" y="353"/>
                    </a:lnTo>
                    <a:lnTo>
                      <a:pt x="283" y="705"/>
                    </a:lnTo>
                    <a:lnTo>
                      <a:pt x="142" y="917"/>
                    </a:lnTo>
                    <a:lnTo>
                      <a:pt x="71" y="1199"/>
                    </a:lnTo>
                    <a:lnTo>
                      <a:pt x="1" y="1410"/>
                    </a:lnTo>
                    <a:lnTo>
                      <a:pt x="1" y="1692"/>
                    </a:lnTo>
                    <a:lnTo>
                      <a:pt x="71" y="1974"/>
                    </a:lnTo>
                    <a:lnTo>
                      <a:pt x="212" y="2256"/>
                    </a:lnTo>
                    <a:lnTo>
                      <a:pt x="424" y="2467"/>
                    </a:lnTo>
                    <a:lnTo>
                      <a:pt x="705" y="2679"/>
                    </a:lnTo>
                    <a:lnTo>
                      <a:pt x="987" y="2749"/>
                    </a:lnTo>
                    <a:lnTo>
                      <a:pt x="1269" y="2820"/>
                    </a:lnTo>
                    <a:lnTo>
                      <a:pt x="1551" y="2749"/>
                    </a:lnTo>
                    <a:lnTo>
                      <a:pt x="1833" y="2679"/>
                    </a:lnTo>
                    <a:lnTo>
                      <a:pt x="2115" y="2608"/>
                    </a:lnTo>
                    <a:lnTo>
                      <a:pt x="2397" y="2397"/>
                    </a:lnTo>
                    <a:lnTo>
                      <a:pt x="2609" y="2256"/>
                    </a:lnTo>
                    <a:lnTo>
                      <a:pt x="2820" y="2044"/>
                    </a:lnTo>
                    <a:lnTo>
                      <a:pt x="2961" y="1762"/>
                    </a:lnTo>
                    <a:lnTo>
                      <a:pt x="3031" y="1551"/>
                    </a:lnTo>
                    <a:lnTo>
                      <a:pt x="3031" y="1269"/>
                    </a:lnTo>
                    <a:lnTo>
                      <a:pt x="2961" y="987"/>
                    </a:lnTo>
                    <a:lnTo>
                      <a:pt x="2820" y="705"/>
                    </a:lnTo>
                    <a:lnTo>
                      <a:pt x="2609" y="423"/>
                    </a:lnTo>
                    <a:lnTo>
                      <a:pt x="2397" y="282"/>
                    </a:lnTo>
                    <a:lnTo>
                      <a:pt x="2186" y="141"/>
                    </a:lnTo>
                    <a:lnTo>
                      <a:pt x="1904" y="71"/>
                    </a:lnTo>
                    <a:lnTo>
                      <a:pt x="1692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4" name="Google Shape;294;p6"/>
              <p:cNvSpPr/>
              <p:nvPr/>
            </p:nvSpPr>
            <p:spPr>
              <a:xfrm>
                <a:off x="3182675" y="1952650"/>
                <a:ext cx="40550" cy="38775"/>
              </a:xfrm>
              <a:custGeom>
                <a:avLst/>
                <a:gdLst/>
                <a:ahLst/>
                <a:cxnLst/>
                <a:rect l="l" t="t" r="r" b="b"/>
                <a:pathLst>
                  <a:path w="1622" h="1551" extrusionOk="0">
                    <a:moveTo>
                      <a:pt x="423" y="0"/>
                    </a:moveTo>
                    <a:lnTo>
                      <a:pt x="141" y="212"/>
                    </a:lnTo>
                    <a:lnTo>
                      <a:pt x="71" y="353"/>
                    </a:lnTo>
                    <a:lnTo>
                      <a:pt x="0" y="494"/>
                    </a:lnTo>
                    <a:lnTo>
                      <a:pt x="0" y="705"/>
                    </a:lnTo>
                    <a:lnTo>
                      <a:pt x="0" y="917"/>
                    </a:lnTo>
                    <a:lnTo>
                      <a:pt x="141" y="1199"/>
                    </a:lnTo>
                    <a:lnTo>
                      <a:pt x="282" y="1410"/>
                    </a:lnTo>
                    <a:lnTo>
                      <a:pt x="564" y="1480"/>
                    </a:lnTo>
                    <a:lnTo>
                      <a:pt x="776" y="1551"/>
                    </a:lnTo>
                    <a:lnTo>
                      <a:pt x="1058" y="1551"/>
                    </a:lnTo>
                    <a:lnTo>
                      <a:pt x="1269" y="1410"/>
                    </a:lnTo>
                    <a:lnTo>
                      <a:pt x="1410" y="1269"/>
                    </a:lnTo>
                    <a:lnTo>
                      <a:pt x="1551" y="987"/>
                    </a:lnTo>
                    <a:lnTo>
                      <a:pt x="1621" y="776"/>
                    </a:lnTo>
                    <a:lnTo>
                      <a:pt x="1551" y="564"/>
                    </a:lnTo>
                    <a:lnTo>
                      <a:pt x="1551" y="353"/>
                    </a:lnTo>
                    <a:lnTo>
                      <a:pt x="1410" y="212"/>
                    </a:lnTo>
                    <a:lnTo>
                      <a:pt x="1128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5" name="Google Shape;295;p6"/>
              <p:cNvSpPr/>
              <p:nvPr/>
            </p:nvSpPr>
            <p:spPr>
              <a:xfrm>
                <a:off x="3709525" y="1667175"/>
                <a:ext cx="58175" cy="59950"/>
              </a:xfrm>
              <a:custGeom>
                <a:avLst/>
                <a:gdLst/>
                <a:ahLst/>
                <a:cxnLst/>
                <a:rect l="l" t="t" r="r" b="b"/>
                <a:pathLst>
                  <a:path w="2327" h="2398" extrusionOk="0">
                    <a:moveTo>
                      <a:pt x="1199" y="1"/>
                    </a:moveTo>
                    <a:lnTo>
                      <a:pt x="847" y="71"/>
                    </a:lnTo>
                    <a:lnTo>
                      <a:pt x="565" y="142"/>
                    </a:lnTo>
                    <a:lnTo>
                      <a:pt x="353" y="283"/>
                    </a:lnTo>
                    <a:lnTo>
                      <a:pt x="212" y="494"/>
                    </a:lnTo>
                    <a:lnTo>
                      <a:pt x="71" y="776"/>
                    </a:lnTo>
                    <a:lnTo>
                      <a:pt x="71" y="988"/>
                    </a:lnTo>
                    <a:lnTo>
                      <a:pt x="1" y="1270"/>
                    </a:lnTo>
                    <a:lnTo>
                      <a:pt x="71" y="1481"/>
                    </a:lnTo>
                    <a:lnTo>
                      <a:pt x="142" y="1763"/>
                    </a:lnTo>
                    <a:lnTo>
                      <a:pt x="283" y="1974"/>
                    </a:lnTo>
                    <a:lnTo>
                      <a:pt x="424" y="2186"/>
                    </a:lnTo>
                    <a:lnTo>
                      <a:pt x="635" y="2327"/>
                    </a:lnTo>
                    <a:lnTo>
                      <a:pt x="847" y="2397"/>
                    </a:lnTo>
                    <a:lnTo>
                      <a:pt x="1129" y="2397"/>
                    </a:lnTo>
                    <a:lnTo>
                      <a:pt x="1481" y="2327"/>
                    </a:lnTo>
                    <a:lnTo>
                      <a:pt x="1763" y="2186"/>
                    </a:lnTo>
                    <a:lnTo>
                      <a:pt x="2045" y="1904"/>
                    </a:lnTo>
                    <a:lnTo>
                      <a:pt x="2256" y="1551"/>
                    </a:lnTo>
                    <a:lnTo>
                      <a:pt x="2327" y="1199"/>
                    </a:lnTo>
                    <a:lnTo>
                      <a:pt x="2327" y="776"/>
                    </a:lnTo>
                    <a:lnTo>
                      <a:pt x="2256" y="494"/>
                    </a:lnTo>
                    <a:lnTo>
                      <a:pt x="1974" y="212"/>
                    </a:lnTo>
                    <a:lnTo>
                      <a:pt x="1763" y="142"/>
                    </a:lnTo>
                    <a:lnTo>
                      <a:pt x="1552" y="71"/>
                    </a:lnTo>
                    <a:lnTo>
                      <a:pt x="1199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6" name="Google Shape;296;p6"/>
              <p:cNvSpPr/>
              <p:nvPr/>
            </p:nvSpPr>
            <p:spPr>
              <a:xfrm>
                <a:off x="3767675" y="1591400"/>
                <a:ext cx="52900" cy="52900"/>
              </a:xfrm>
              <a:custGeom>
                <a:avLst/>
                <a:gdLst/>
                <a:ahLst/>
                <a:cxnLst/>
                <a:rect l="l" t="t" r="r" b="b"/>
                <a:pathLst>
                  <a:path w="2116" h="2116" extrusionOk="0">
                    <a:moveTo>
                      <a:pt x="1270" y="1"/>
                    </a:moveTo>
                    <a:lnTo>
                      <a:pt x="988" y="71"/>
                    </a:lnTo>
                    <a:lnTo>
                      <a:pt x="706" y="142"/>
                    </a:lnTo>
                    <a:lnTo>
                      <a:pt x="353" y="353"/>
                    </a:lnTo>
                    <a:lnTo>
                      <a:pt x="142" y="635"/>
                    </a:lnTo>
                    <a:lnTo>
                      <a:pt x="1" y="988"/>
                    </a:lnTo>
                    <a:lnTo>
                      <a:pt x="1" y="1270"/>
                    </a:lnTo>
                    <a:lnTo>
                      <a:pt x="71" y="1622"/>
                    </a:lnTo>
                    <a:lnTo>
                      <a:pt x="283" y="1904"/>
                    </a:lnTo>
                    <a:lnTo>
                      <a:pt x="565" y="2045"/>
                    </a:lnTo>
                    <a:lnTo>
                      <a:pt x="988" y="2116"/>
                    </a:lnTo>
                    <a:lnTo>
                      <a:pt x="1270" y="2116"/>
                    </a:lnTo>
                    <a:lnTo>
                      <a:pt x="1552" y="2045"/>
                    </a:lnTo>
                    <a:lnTo>
                      <a:pt x="1763" y="1904"/>
                    </a:lnTo>
                    <a:lnTo>
                      <a:pt x="1904" y="1763"/>
                    </a:lnTo>
                    <a:lnTo>
                      <a:pt x="2045" y="1552"/>
                    </a:lnTo>
                    <a:lnTo>
                      <a:pt x="2115" y="1340"/>
                    </a:lnTo>
                    <a:lnTo>
                      <a:pt x="2115" y="917"/>
                    </a:lnTo>
                    <a:lnTo>
                      <a:pt x="2045" y="706"/>
                    </a:lnTo>
                    <a:lnTo>
                      <a:pt x="1974" y="494"/>
                    </a:lnTo>
                    <a:lnTo>
                      <a:pt x="1833" y="283"/>
                    </a:lnTo>
                    <a:lnTo>
                      <a:pt x="1693" y="142"/>
                    </a:lnTo>
                    <a:lnTo>
                      <a:pt x="1481" y="71"/>
                    </a:lnTo>
                    <a:lnTo>
                      <a:pt x="1270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7" name="Google Shape;297;p6"/>
              <p:cNvSpPr/>
              <p:nvPr/>
            </p:nvSpPr>
            <p:spPr>
              <a:xfrm>
                <a:off x="3813500" y="1635475"/>
                <a:ext cx="35275" cy="40550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1622" extrusionOk="0">
                    <a:moveTo>
                      <a:pt x="564" y="0"/>
                    </a:moveTo>
                    <a:lnTo>
                      <a:pt x="423" y="71"/>
                    </a:lnTo>
                    <a:lnTo>
                      <a:pt x="212" y="353"/>
                    </a:lnTo>
                    <a:lnTo>
                      <a:pt x="71" y="775"/>
                    </a:lnTo>
                    <a:lnTo>
                      <a:pt x="0" y="1198"/>
                    </a:lnTo>
                    <a:lnTo>
                      <a:pt x="71" y="1339"/>
                    </a:lnTo>
                    <a:lnTo>
                      <a:pt x="141" y="1480"/>
                    </a:lnTo>
                    <a:lnTo>
                      <a:pt x="282" y="1551"/>
                    </a:lnTo>
                    <a:lnTo>
                      <a:pt x="494" y="1621"/>
                    </a:lnTo>
                    <a:lnTo>
                      <a:pt x="705" y="1551"/>
                    </a:lnTo>
                    <a:lnTo>
                      <a:pt x="1058" y="1410"/>
                    </a:lnTo>
                    <a:lnTo>
                      <a:pt x="1269" y="1269"/>
                    </a:lnTo>
                    <a:lnTo>
                      <a:pt x="1340" y="1128"/>
                    </a:lnTo>
                    <a:lnTo>
                      <a:pt x="1410" y="916"/>
                    </a:lnTo>
                    <a:lnTo>
                      <a:pt x="1410" y="775"/>
                    </a:lnTo>
                    <a:lnTo>
                      <a:pt x="1199" y="493"/>
                    </a:lnTo>
                    <a:lnTo>
                      <a:pt x="987" y="212"/>
                    </a:lnTo>
                    <a:lnTo>
                      <a:pt x="846" y="71"/>
                    </a:lnTo>
                    <a:lnTo>
                      <a:pt x="705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8" name="Google Shape;298;p6"/>
              <p:cNvSpPr/>
              <p:nvPr/>
            </p:nvSpPr>
            <p:spPr>
              <a:xfrm>
                <a:off x="3774725" y="1668950"/>
                <a:ext cx="51125" cy="458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1833" extrusionOk="0">
                    <a:moveTo>
                      <a:pt x="776" y="0"/>
                    </a:moveTo>
                    <a:lnTo>
                      <a:pt x="424" y="141"/>
                    </a:lnTo>
                    <a:lnTo>
                      <a:pt x="283" y="212"/>
                    </a:lnTo>
                    <a:lnTo>
                      <a:pt x="142" y="353"/>
                    </a:lnTo>
                    <a:lnTo>
                      <a:pt x="71" y="564"/>
                    </a:lnTo>
                    <a:lnTo>
                      <a:pt x="1" y="705"/>
                    </a:lnTo>
                    <a:lnTo>
                      <a:pt x="1" y="987"/>
                    </a:lnTo>
                    <a:lnTo>
                      <a:pt x="71" y="1199"/>
                    </a:lnTo>
                    <a:lnTo>
                      <a:pt x="283" y="1480"/>
                    </a:lnTo>
                    <a:lnTo>
                      <a:pt x="565" y="1692"/>
                    </a:lnTo>
                    <a:lnTo>
                      <a:pt x="917" y="1833"/>
                    </a:lnTo>
                    <a:lnTo>
                      <a:pt x="1551" y="1833"/>
                    </a:lnTo>
                    <a:lnTo>
                      <a:pt x="1833" y="1621"/>
                    </a:lnTo>
                    <a:lnTo>
                      <a:pt x="1904" y="1480"/>
                    </a:lnTo>
                    <a:lnTo>
                      <a:pt x="1974" y="1340"/>
                    </a:lnTo>
                    <a:lnTo>
                      <a:pt x="2045" y="917"/>
                    </a:lnTo>
                    <a:lnTo>
                      <a:pt x="1974" y="635"/>
                    </a:lnTo>
                    <a:lnTo>
                      <a:pt x="1904" y="423"/>
                    </a:lnTo>
                    <a:lnTo>
                      <a:pt x="1763" y="282"/>
                    </a:lnTo>
                    <a:lnTo>
                      <a:pt x="1551" y="141"/>
                    </a:lnTo>
                    <a:lnTo>
                      <a:pt x="1199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99" name="Google Shape;299;p6"/>
            <p:cNvSpPr/>
            <p:nvPr/>
          </p:nvSpPr>
          <p:spPr>
            <a:xfrm>
              <a:off x="1177875" y="2516525"/>
              <a:ext cx="652000" cy="1566525"/>
            </a:xfrm>
            <a:custGeom>
              <a:avLst/>
              <a:gdLst/>
              <a:ahLst/>
              <a:cxnLst/>
              <a:rect l="l" t="t" r="r" b="b"/>
              <a:pathLst>
                <a:path w="26080" h="62661" extrusionOk="0">
                  <a:moveTo>
                    <a:pt x="19525" y="13956"/>
                  </a:moveTo>
                  <a:lnTo>
                    <a:pt x="19807" y="14027"/>
                  </a:lnTo>
                  <a:lnTo>
                    <a:pt x="20088" y="14168"/>
                  </a:lnTo>
                  <a:lnTo>
                    <a:pt x="19595" y="14168"/>
                  </a:lnTo>
                  <a:lnTo>
                    <a:pt x="19243" y="14097"/>
                  </a:lnTo>
                  <a:lnTo>
                    <a:pt x="19313" y="14027"/>
                  </a:lnTo>
                  <a:lnTo>
                    <a:pt x="19313" y="13956"/>
                  </a:lnTo>
                  <a:close/>
                  <a:moveTo>
                    <a:pt x="16353" y="15366"/>
                  </a:moveTo>
                  <a:lnTo>
                    <a:pt x="16635" y="15507"/>
                  </a:lnTo>
                  <a:lnTo>
                    <a:pt x="16776" y="15648"/>
                  </a:lnTo>
                  <a:lnTo>
                    <a:pt x="16917" y="15930"/>
                  </a:lnTo>
                  <a:lnTo>
                    <a:pt x="16917" y="16353"/>
                  </a:lnTo>
                  <a:lnTo>
                    <a:pt x="16846" y="16423"/>
                  </a:lnTo>
                  <a:lnTo>
                    <a:pt x="16776" y="16564"/>
                  </a:lnTo>
                  <a:lnTo>
                    <a:pt x="16494" y="16705"/>
                  </a:lnTo>
                  <a:lnTo>
                    <a:pt x="16141" y="16776"/>
                  </a:lnTo>
                  <a:lnTo>
                    <a:pt x="15648" y="16846"/>
                  </a:lnTo>
                  <a:lnTo>
                    <a:pt x="14802" y="16917"/>
                  </a:lnTo>
                  <a:lnTo>
                    <a:pt x="14309" y="16846"/>
                  </a:lnTo>
                  <a:lnTo>
                    <a:pt x="13956" y="16776"/>
                  </a:lnTo>
                  <a:lnTo>
                    <a:pt x="13815" y="16635"/>
                  </a:lnTo>
                  <a:lnTo>
                    <a:pt x="13745" y="16494"/>
                  </a:lnTo>
                  <a:lnTo>
                    <a:pt x="13815" y="16282"/>
                  </a:lnTo>
                  <a:lnTo>
                    <a:pt x="14027" y="16141"/>
                  </a:lnTo>
                  <a:lnTo>
                    <a:pt x="14238" y="15930"/>
                  </a:lnTo>
                  <a:lnTo>
                    <a:pt x="14943" y="15577"/>
                  </a:lnTo>
                  <a:lnTo>
                    <a:pt x="15296" y="15436"/>
                  </a:lnTo>
                  <a:lnTo>
                    <a:pt x="15648" y="15366"/>
                  </a:lnTo>
                  <a:close/>
                  <a:moveTo>
                    <a:pt x="18397" y="17269"/>
                  </a:moveTo>
                  <a:lnTo>
                    <a:pt x="18820" y="17480"/>
                  </a:lnTo>
                  <a:lnTo>
                    <a:pt x="18890" y="17692"/>
                  </a:lnTo>
                  <a:lnTo>
                    <a:pt x="18890" y="17833"/>
                  </a:lnTo>
                  <a:lnTo>
                    <a:pt x="18820" y="17974"/>
                  </a:lnTo>
                  <a:lnTo>
                    <a:pt x="18749" y="18115"/>
                  </a:lnTo>
                  <a:lnTo>
                    <a:pt x="18326" y="18890"/>
                  </a:lnTo>
                  <a:lnTo>
                    <a:pt x="18044" y="19383"/>
                  </a:lnTo>
                  <a:lnTo>
                    <a:pt x="17763" y="19665"/>
                  </a:lnTo>
                  <a:lnTo>
                    <a:pt x="17551" y="19736"/>
                  </a:lnTo>
                  <a:lnTo>
                    <a:pt x="17340" y="19736"/>
                  </a:lnTo>
                  <a:lnTo>
                    <a:pt x="17199" y="19595"/>
                  </a:lnTo>
                  <a:lnTo>
                    <a:pt x="17128" y="19313"/>
                  </a:lnTo>
                  <a:lnTo>
                    <a:pt x="17058" y="18961"/>
                  </a:lnTo>
                  <a:lnTo>
                    <a:pt x="17128" y="18608"/>
                  </a:lnTo>
                  <a:lnTo>
                    <a:pt x="17199" y="18256"/>
                  </a:lnTo>
                  <a:lnTo>
                    <a:pt x="17340" y="17903"/>
                  </a:lnTo>
                  <a:lnTo>
                    <a:pt x="17481" y="17621"/>
                  </a:lnTo>
                  <a:lnTo>
                    <a:pt x="17763" y="17410"/>
                  </a:lnTo>
                  <a:lnTo>
                    <a:pt x="18044" y="17269"/>
                  </a:lnTo>
                  <a:close/>
                  <a:moveTo>
                    <a:pt x="13886" y="20441"/>
                  </a:moveTo>
                  <a:lnTo>
                    <a:pt x="13674" y="21005"/>
                  </a:lnTo>
                  <a:lnTo>
                    <a:pt x="13604" y="21568"/>
                  </a:lnTo>
                  <a:lnTo>
                    <a:pt x="13534" y="21850"/>
                  </a:lnTo>
                  <a:lnTo>
                    <a:pt x="13252" y="22344"/>
                  </a:lnTo>
                  <a:lnTo>
                    <a:pt x="13111" y="22555"/>
                  </a:lnTo>
                  <a:lnTo>
                    <a:pt x="12970" y="22696"/>
                  </a:lnTo>
                  <a:lnTo>
                    <a:pt x="12758" y="22767"/>
                  </a:lnTo>
                  <a:lnTo>
                    <a:pt x="12617" y="22696"/>
                  </a:lnTo>
                  <a:lnTo>
                    <a:pt x="12406" y="22485"/>
                  </a:lnTo>
                  <a:lnTo>
                    <a:pt x="12335" y="22344"/>
                  </a:lnTo>
                  <a:lnTo>
                    <a:pt x="12265" y="22132"/>
                  </a:lnTo>
                  <a:lnTo>
                    <a:pt x="12265" y="21921"/>
                  </a:lnTo>
                  <a:lnTo>
                    <a:pt x="12406" y="21639"/>
                  </a:lnTo>
                  <a:lnTo>
                    <a:pt x="12617" y="21287"/>
                  </a:lnTo>
                  <a:lnTo>
                    <a:pt x="12970" y="21005"/>
                  </a:lnTo>
                  <a:lnTo>
                    <a:pt x="13322" y="20723"/>
                  </a:lnTo>
                  <a:lnTo>
                    <a:pt x="13886" y="20441"/>
                  </a:lnTo>
                  <a:close/>
                  <a:moveTo>
                    <a:pt x="6979" y="22767"/>
                  </a:moveTo>
                  <a:lnTo>
                    <a:pt x="7401" y="22837"/>
                  </a:lnTo>
                  <a:lnTo>
                    <a:pt x="7824" y="23049"/>
                  </a:lnTo>
                  <a:lnTo>
                    <a:pt x="8247" y="23190"/>
                  </a:lnTo>
                  <a:lnTo>
                    <a:pt x="8811" y="23472"/>
                  </a:lnTo>
                  <a:lnTo>
                    <a:pt x="8600" y="23683"/>
                  </a:lnTo>
                  <a:lnTo>
                    <a:pt x="8247" y="23894"/>
                  </a:lnTo>
                  <a:lnTo>
                    <a:pt x="7754" y="24035"/>
                  </a:lnTo>
                  <a:lnTo>
                    <a:pt x="7260" y="24176"/>
                  </a:lnTo>
                  <a:lnTo>
                    <a:pt x="6767" y="24176"/>
                  </a:lnTo>
                  <a:lnTo>
                    <a:pt x="6415" y="24106"/>
                  </a:lnTo>
                  <a:lnTo>
                    <a:pt x="6274" y="23965"/>
                  </a:lnTo>
                  <a:lnTo>
                    <a:pt x="6203" y="23824"/>
                  </a:lnTo>
                  <a:lnTo>
                    <a:pt x="6133" y="23683"/>
                  </a:lnTo>
                  <a:lnTo>
                    <a:pt x="6133" y="23472"/>
                  </a:lnTo>
                  <a:lnTo>
                    <a:pt x="6203" y="23190"/>
                  </a:lnTo>
                  <a:lnTo>
                    <a:pt x="6274" y="23049"/>
                  </a:lnTo>
                  <a:lnTo>
                    <a:pt x="6415" y="22908"/>
                  </a:lnTo>
                  <a:lnTo>
                    <a:pt x="6556" y="22837"/>
                  </a:lnTo>
                  <a:lnTo>
                    <a:pt x="6979" y="22767"/>
                  </a:lnTo>
                  <a:close/>
                  <a:moveTo>
                    <a:pt x="9868" y="23965"/>
                  </a:moveTo>
                  <a:lnTo>
                    <a:pt x="9868" y="24247"/>
                  </a:lnTo>
                  <a:lnTo>
                    <a:pt x="9868" y="24458"/>
                  </a:lnTo>
                  <a:lnTo>
                    <a:pt x="9727" y="24317"/>
                  </a:lnTo>
                  <a:lnTo>
                    <a:pt x="9727" y="24247"/>
                  </a:lnTo>
                  <a:lnTo>
                    <a:pt x="9727" y="24106"/>
                  </a:lnTo>
                  <a:lnTo>
                    <a:pt x="9868" y="23965"/>
                  </a:lnTo>
                  <a:close/>
                  <a:moveTo>
                    <a:pt x="9868" y="24599"/>
                  </a:moveTo>
                  <a:lnTo>
                    <a:pt x="9939" y="26079"/>
                  </a:lnTo>
                  <a:lnTo>
                    <a:pt x="9868" y="26502"/>
                  </a:lnTo>
                  <a:lnTo>
                    <a:pt x="9798" y="26925"/>
                  </a:lnTo>
                  <a:lnTo>
                    <a:pt x="9657" y="27348"/>
                  </a:lnTo>
                  <a:lnTo>
                    <a:pt x="9445" y="27701"/>
                  </a:lnTo>
                  <a:lnTo>
                    <a:pt x="9234" y="27912"/>
                  </a:lnTo>
                  <a:lnTo>
                    <a:pt x="9023" y="27912"/>
                  </a:lnTo>
                  <a:lnTo>
                    <a:pt x="8952" y="27771"/>
                  </a:lnTo>
                  <a:lnTo>
                    <a:pt x="8882" y="27630"/>
                  </a:lnTo>
                  <a:lnTo>
                    <a:pt x="8670" y="27066"/>
                  </a:lnTo>
                  <a:lnTo>
                    <a:pt x="8670" y="26502"/>
                  </a:lnTo>
                  <a:lnTo>
                    <a:pt x="8741" y="26150"/>
                  </a:lnTo>
                  <a:lnTo>
                    <a:pt x="8952" y="25798"/>
                  </a:lnTo>
                  <a:lnTo>
                    <a:pt x="9164" y="25586"/>
                  </a:lnTo>
                  <a:lnTo>
                    <a:pt x="9657" y="25163"/>
                  </a:lnTo>
                  <a:lnTo>
                    <a:pt x="9798" y="24952"/>
                  </a:lnTo>
                  <a:lnTo>
                    <a:pt x="9868" y="24599"/>
                  </a:lnTo>
                  <a:close/>
                  <a:moveTo>
                    <a:pt x="19313" y="28335"/>
                  </a:moveTo>
                  <a:lnTo>
                    <a:pt x="19243" y="28687"/>
                  </a:lnTo>
                  <a:lnTo>
                    <a:pt x="19243" y="29040"/>
                  </a:lnTo>
                  <a:lnTo>
                    <a:pt x="19313" y="29181"/>
                  </a:lnTo>
                  <a:lnTo>
                    <a:pt x="19454" y="29322"/>
                  </a:lnTo>
                  <a:lnTo>
                    <a:pt x="19595" y="29392"/>
                  </a:lnTo>
                  <a:lnTo>
                    <a:pt x="19807" y="29392"/>
                  </a:lnTo>
                  <a:lnTo>
                    <a:pt x="19313" y="30238"/>
                  </a:lnTo>
                  <a:lnTo>
                    <a:pt x="19031" y="30661"/>
                  </a:lnTo>
                  <a:lnTo>
                    <a:pt x="18679" y="31084"/>
                  </a:lnTo>
                  <a:lnTo>
                    <a:pt x="18538" y="31013"/>
                  </a:lnTo>
                  <a:lnTo>
                    <a:pt x="18397" y="30872"/>
                  </a:lnTo>
                  <a:lnTo>
                    <a:pt x="18326" y="30731"/>
                  </a:lnTo>
                  <a:lnTo>
                    <a:pt x="18256" y="30590"/>
                  </a:lnTo>
                  <a:lnTo>
                    <a:pt x="18326" y="30168"/>
                  </a:lnTo>
                  <a:lnTo>
                    <a:pt x="18467" y="29745"/>
                  </a:lnTo>
                  <a:lnTo>
                    <a:pt x="18679" y="29251"/>
                  </a:lnTo>
                  <a:lnTo>
                    <a:pt x="18961" y="28899"/>
                  </a:lnTo>
                  <a:lnTo>
                    <a:pt x="19313" y="28335"/>
                  </a:lnTo>
                  <a:close/>
                  <a:moveTo>
                    <a:pt x="21569" y="28758"/>
                  </a:moveTo>
                  <a:lnTo>
                    <a:pt x="22062" y="28969"/>
                  </a:lnTo>
                  <a:lnTo>
                    <a:pt x="22555" y="29181"/>
                  </a:lnTo>
                  <a:lnTo>
                    <a:pt x="23049" y="29533"/>
                  </a:lnTo>
                  <a:lnTo>
                    <a:pt x="23472" y="29886"/>
                  </a:lnTo>
                  <a:lnTo>
                    <a:pt x="23754" y="30238"/>
                  </a:lnTo>
                  <a:lnTo>
                    <a:pt x="23824" y="30450"/>
                  </a:lnTo>
                  <a:lnTo>
                    <a:pt x="23824" y="30661"/>
                  </a:lnTo>
                  <a:lnTo>
                    <a:pt x="23754" y="30872"/>
                  </a:lnTo>
                  <a:lnTo>
                    <a:pt x="23613" y="31013"/>
                  </a:lnTo>
                  <a:lnTo>
                    <a:pt x="23401" y="31225"/>
                  </a:lnTo>
                  <a:lnTo>
                    <a:pt x="23190" y="31366"/>
                  </a:lnTo>
                  <a:lnTo>
                    <a:pt x="22908" y="31436"/>
                  </a:lnTo>
                  <a:lnTo>
                    <a:pt x="22696" y="31366"/>
                  </a:lnTo>
                  <a:lnTo>
                    <a:pt x="22485" y="31295"/>
                  </a:lnTo>
                  <a:lnTo>
                    <a:pt x="22203" y="31154"/>
                  </a:lnTo>
                  <a:lnTo>
                    <a:pt x="21780" y="30802"/>
                  </a:lnTo>
                  <a:lnTo>
                    <a:pt x="21428" y="30309"/>
                  </a:lnTo>
                  <a:lnTo>
                    <a:pt x="21216" y="29745"/>
                  </a:lnTo>
                  <a:lnTo>
                    <a:pt x="21146" y="29251"/>
                  </a:lnTo>
                  <a:lnTo>
                    <a:pt x="21146" y="28969"/>
                  </a:lnTo>
                  <a:lnTo>
                    <a:pt x="21216" y="28758"/>
                  </a:lnTo>
                  <a:close/>
                  <a:moveTo>
                    <a:pt x="20934" y="33410"/>
                  </a:moveTo>
                  <a:lnTo>
                    <a:pt x="21075" y="33692"/>
                  </a:lnTo>
                  <a:lnTo>
                    <a:pt x="21133" y="33749"/>
                  </a:lnTo>
                  <a:lnTo>
                    <a:pt x="21005" y="34326"/>
                  </a:lnTo>
                  <a:lnTo>
                    <a:pt x="20511" y="34467"/>
                  </a:lnTo>
                  <a:lnTo>
                    <a:pt x="20018" y="34538"/>
                  </a:lnTo>
                  <a:lnTo>
                    <a:pt x="20018" y="34538"/>
                  </a:lnTo>
                  <a:lnTo>
                    <a:pt x="20159" y="34185"/>
                  </a:lnTo>
                  <a:lnTo>
                    <a:pt x="20441" y="33903"/>
                  </a:lnTo>
                  <a:lnTo>
                    <a:pt x="20934" y="33410"/>
                  </a:lnTo>
                  <a:close/>
                  <a:moveTo>
                    <a:pt x="22767" y="34115"/>
                  </a:moveTo>
                  <a:lnTo>
                    <a:pt x="23260" y="34185"/>
                  </a:lnTo>
                  <a:lnTo>
                    <a:pt x="23754" y="34256"/>
                  </a:lnTo>
                  <a:lnTo>
                    <a:pt x="24247" y="34467"/>
                  </a:lnTo>
                  <a:lnTo>
                    <a:pt x="24670" y="34749"/>
                  </a:lnTo>
                  <a:lnTo>
                    <a:pt x="24811" y="34890"/>
                  </a:lnTo>
                  <a:lnTo>
                    <a:pt x="24881" y="35031"/>
                  </a:lnTo>
                  <a:lnTo>
                    <a:pt x="24881" y="35172"/>
                  </a:lnTo>
                  <a:lnTo>
                    <a:pt x="24811" y="35313"/>
                  </a:lnTo>
                  <a:lnTo>
                    <a:pt x="24599" y="35454"/>
                  </a:lnTo>
                  <a:lnTo>
                    <a:pt x="24247" y="35524"/>
                  </a:lnTo>
                  <a:lnTo>
                    <a:pt x="23824" y="35454"/>
                  </a:lnTo>
                  <a:lnTo>
                    <a:pt x="23613" y="35383"/>
                  </a:lnTo>
                  <a:lnTo>
                    <a:pt x="23401" y="35242"/>
                  </a:lnTo>
                  <a:lnTo>
                    <a:pt x="23190" y="35031"/>
                  </a:lnTo>
                  <a:lnTo>
                    <a:pt x="23049" y="34820"/>
                  </a:lnTo>
                  <a:lnTo>
                    <a:pt x="22837" y="34467"/>
                  </a:lnTo>
                  <a:lnTo>
                    <a:pt x="22767" y="34115"/>
                  </a:lnTo>
                  <a:close/>
                  <a:moveTo>
                    <a:pt x="7260" y="35877"/>
                  </a:moveTo>
                  <a:lnTo>
                    <a:pt x="6626" y="36723"/>
                  </a:lnTo>
                  <a:lnTo>
                    <a:pt x="5851" y="37498"/>
                  </a:lnTo>
                  <a:lnTo>
                    <a:pt x="5146" y="37991"/>
                  </a:lnTo>
                  <a:lnTo>
                    <a:pt x="4441" y="38485"/>
                  </a:lnTo>
                  <a:lnTo>
                    <a:pt x="4723" y="38273"/>
                  </a:lnTo>
                  <a:lnTo>
                    <a:pt x="4935" y="37991"/>
                  </a:lnTo>
                  <a:lnTo>
                    <a:pt x="5569" y="37216"/>
                  </a:lnTo>
                  <a:lnTo>
                    <a:pt x="5921" y="36793"/>
                  </a:lnTo>
                  <a:lnTo>
                    <a:pt x="6344" y="36370"/>
                  </a:lnTo>
                  <a:lnTo>
                    <a:pt x="6767" y="36088"/>
                  </a:lnTo>
                  <a:lnTo>
                    <a:pt x="7260" y="35877"/>
                  </a:lnTo>
                  <a:close/>
                  <a:moveTo>
                    <a:pt x="21639" y="37568"/>
                  </a:moveTo>
                  <a:lnTo>
                    <a:pt x="21569" y="37921"/>
                  </a:lnTo>
                  <a:lnTo>
                    <a:pt x="21357" y="38344"/>
                  </a:lnTo>
                  <a:lnTo>
                    <a:pt x="20934" y="38978"/>
                  </a:lnTo>
                  <a:lnTo>
                    <a:pt x="20723" y="39331"/>
                  </a:lnTo>
                  <a:lnTo>
                    <a:pt x="20511" y="39612"/>
                  </a:lnTo>
                  <a:lnTo>
                    <a:pt x="20229" y="39824"/>
                  </a:lnTo>
                  <a:lnTo>
                    <a:pt x="19948" y="40035"/>
                  </a:lnTo>
                  <a:lnTo>
                    <a:pt x="19807" y="40035"/>
                  </a:lnTo>
                  <a:lnTo>
                    <a:pt x="19736" y="39894"/>
                  </a:lnTo>
                  <a:lnTo>
                    <a:pt x="19736" y="39824"/>
                  </a:lnTo>
                  <a:lnTo>
                    <a:pt x="19807" y="39612"/>
                  </a:lnTo>
                  <a:lnTo>
                    <a:pt x="20088" y="39260"/>
                  </a:lnTo>
                  <a:lnTo>
                    <a:pt x="20441" y="38767"/>
                  </a:lnTo>
                  <a:lnTo>
                    <a:pt x="21287" y="37921"/>
                  </a:lnTo>
                  <a:lnTo>
                    <a:pt x="21639" y="37568"/>
                  </a:lnTo>
                  <a:close/>
                  <a:moveTo>
                    <a:pt x="7754" y="38203"/>
                  </a:moveTo>
                  <a:lnTo>
                    <a:pt x="7824" y="38767"/>
                  </a:lnTo>
                  <a:lnTo>
                    <a:pt x="7824" y="39331"/>
                  </a:lnTo>
                  <a:lnTo>
                    <a:pt x="7824" y="39894"/>
                  </a:lnTo>
                  <a:lnTo>
                    <a:pt x="7683" y="40388"/>
                  </a:lnTo>
                  <a:lnTo>
                    <a:pt x="7613" y="40811"/>
                  </a:lnTo>
                  <a:lnTo>
                    <a:pt x="7331" y="41163"/>
                  </a:lnTo>
                  <a:lnTo>
                    <a:pt x="7260" y="41234"/>
                  </a:lnTo>
                  <a:lnTo>
                    <a:pt x="7190" y="41163"/>
                  </a:lnTo>
                  <a:lnTo>
                    <a:pt x="7120" y="40952"/>
                  </a:lnTo>
                  <a:lnTo>
                    <a:pt x="7120" y="40529"/>
                  </a:lnTo>
                  <a:lnTo>
                    <a:pt x="7260" y="39965"/>
                  </a:lnTo>
                  <a:lnTo>
                    <a:pt x="7542" y="38837"/>
                  </a:lnTo>
                  <a:lnTo>
                    <a:pt x="7754" y="38203"/>
                  </a:lnTo>
                  <a:close/>
                  <a:moveTo>
                    <a:pt x="22908" y="38203"/>
                  </a:moveTo>
                  <a:lnTo>
                    <a:pt x="23472" y="38555"/>
                  </a:lnTo>
                  <a:lnTo>
                    <a:pt x="23824" y="38908"/>
                  </a:lnTo>
                  <a:lnTo>
                    <a:pt x="24036" y="39260"/>
                  </a:lnTo>
                  <a:lnTo>
                    <a:pt x="24106" y="39612"/>
                  </a:lnTo>
                  <a:lnTo>
                    <a:pt x="24106" y="40035"/>
                  </a:lnTo>
                  <a:lnTo>
                    <a:pt x="23965" y="40317"/>
                  </a:lnTo>
                  <a:lnTo>
                    <a:pt x="23754" y="40670"/>
                  </a:lnTo>
                  <a:lnTo>
                    <a:pt x="23542" y="40952"/>
                  </a:lnTo>
                  <a:lnTo>
                    <a:pt x="23331" y="41163"/>
                  </a:lnTo>
                  <a:lnTo>
                    <a:pt x="23049" y="41304"/>
                  </a:lnTo>
                  <a:lnTo>
                    <a:pt x="22767" y="41375"/>
                  </a:lnTo>
                  <a:lnTo>
                    <a:pt x="22555" y="41375"/>
                  </a:lnTo>
                  <a:lnTo>
                    <a:pt x="22414" y="41234"/>
                  </a:lnTo>
                  <a:lnTo>
                    <a:pt x="22344" y="41022"/>
                  </a:lnTo>
                  <a:lnTo>
                    <a:pt x="22344" y="40670"/>
                  </a:lnTo>
                  <a:lnTo>
                    <a:pt x="22414" y="40247"/>
                  </a:lnTo>
                  <a:lnTo>
                    <a:pt x="22696" y="39190"/>
                  </a:lnTo>
                  <a:lnTo>
                    <a:pt x="22908" y="38203"/>
                  </a:lnTo>
                  <a:close/>
                  <a:moveTo>
                    <a:pt x="3102" y="42784"/>
                  </a:moveTo>
                  <a:lnTo>
                    <a:pt x="3172" y="42925"/>
                  </a:lnTo>
                  <a:lnTo>
                    <a:pt x="3172" y="43137"/>
                  </a:lnTo>
                  <a:lnTo>
                    <a:pt x="2961" y="43630"/>
                  </a:lnTo>
                  <a:lnTo>
                    <a:pt x="2538" y="44405"/>
                  </a:lnTo>
                  <a:lnTo>
                    <a:pt x="1904" y="44828"/>
                  </a:lnTo>
                  <a:lnTo>
                    <a:pt x="1481" y="44828"/>
                  </a:lnTo>
                  <a:lnTo>
                    <a:pt x="1481" y="44687"/>
                  </a:lnTo>
                  <a:lnTo>
                    <a:pt x="1622" y="44405"/>
                  </a:lnTo>
                  <a:lnTo>
                    <a:pt x="1904" y="43983"/>
                  </a:lnTo>
                  <a:lnTo>
                    <a:pt x="2256" y="43489"/>
                  </a:lnTo>
                  <a:lnTo>
                    <a:pt x="2679" y="43066"/>
                  </a:lnTo>
                  <a:lnTo>
                    <a:pt x="3102" y="42784"/>
                  </a:lnTo>
                  <a:close/>
                  <a:moveTo>
                    <a:pt x="4441" y="43419"/>
                  </a:moveTo>
                  <a:lnTo>
                    <a:pt x="4935" y="43771"/>
                  </a:lnTo>
                  <a:lnTo>
                    <a:pt x="5075" y="43912"/>
                  </a:lnTo>
                  <a:lnTo>
                    <a:pt x="5146" y="44194"/>
                  </a:lnTo>
                  <a:lnTo>
                    <a:pt x="5146" y="44405"/>
                  </a:lnTo>
                  <a:lnTo>
                    <a:pt x="5146" y="44617"/>
                  </a:lnTo>
                  <a:lnTo>
                    <a:pt x="5005" y="45110"/>
                  </a:lnTo>
                  <a:lnTo>
                    <a:pt x="4794" y="45392"/>
                  </a:lnTo>
                  <a:lnTo>
                    <a:pt x="4653" y="45463"/>
                  </a:lnTo>
                  <a:lnTo>
                    <a:pt x="4512" y="45463"/>
                  </a:lnTo>
                  <a:lnTo>
                    <a:pt x="4441" y="45392"/>
                  </a:lnTo>
                  <a:lnTo>
                    <a:pt x="4300" y="45251"/>
                  </a:lnTo>
                  <a:lnTo>
                    <a:pt x="4300" y="44969"/>
                  </a:lnTo>
                  <a:lnTo>
                    <a:pt x="4300" y="44617"/>
                  </a:lnTo>
                  <a:lnTo>
                    <a:pt x="4300" y="44053"/>
                  </a:lnTo>
                  <a:lnTo>
                    <a:pt x="4441" y="43419"/>
                  </a:lnTo>
                  <a:close/>
                  <a:moveTo>
                    <a:pt x="12688" y="43912"/>
                  </a:moveTo>
                  <a:lnTo>
                    <a:pt x="13322" y="44053"/>
                  </a:lnTo>
                  <a:lnTo>
                    <a:pt x="13956" y="44335"/>
                  </a:lnTo>
                  <a:lnTo>
                    <a:pt x="14450" y="44687"/>
                  </a:lnTo>
                  <a:lnTo>
                    <a:pt x="14661" y="44899"/>
                  </a:lnTo>
                  <a:lnTo>
                    <a:pt x="14873" y="45181"/>
                  </a:lnTo>
                  <a:lnTo>
                    <a:pt x="14943" y="45322"/>
                  </a:lnTo>
                  <a:lnTo>
                    <a:pt x="15014" y="45392"/>
                  </a:lnTo>
                  <a:lnTo>
                    <a:pt x="15014" y="45533"/>
                  </a:lnTo>
                  <a:lnTo>
                    <a:pt x="14873" y="45674"/>
                  </a:lnTo>
                  <a:lnTo>
                    <a:pt x="14661" y="45674"/>
                  </a:lnTo>
                  <a:lnTo>
                    <a:pt x="14379" y="45533"/>
                  </a:lnTo>
                  <a:lnTo>
                    <a:pt x="14027" y="45322"/>
                  </a:lnTo>
                  <a:lnTo>
                    <a:pt x="13674" y="45040"/>
                  </a:lnTo>
                  <a:lnTo>
                    <a:pt x="13040" y="44405"/>
                  </a:lnTo>
                  <a:lnTo>
                    <a:pt x="12688" y="43912"/>
                  </a:lnTo>
                  <a:close/>
                  <a:moveTo>
                    <a:pt x="12617" y="46168"/>
                  </a:moveTo>
                  <a:lnTo>
                    <a:pt x="12688" y="46238"/>
                  </a:lnTo>
                  <a:lnTo>
                    <a:pt x="12688" y="46520"/>
                  </a:lnTo>
                  <a:lnTo>
                    <a:pt x="12688" y="46872"/>
                  </a:lnTo>
                  <a:lnTo>
                    <a:pt x="12547" y="47859"/>
                  </a:lnTo>
                  <a:lnTo>
                    <a:pt x="12406" y="48353"/>
                  </a:lnTo>
                  <a:lnTo>
                    <a:pt x="12265" y="48705"/>
                  </a:lnTo>
                  <a:lnTo>
                    <a:pt x="12053" y="48987"/>
                  </a:lnTo>
                  <a:lnTo>
                    <a:pt x="11912" y="49057"/>
                  </a:lnTo>
                  <a:lnTo>
                    <a:pt x="11771" y="49057"/>
                  </a:lnTo>
                  <a:lnTo>
                    <a:pt x="11701" y="48987"/>
                  </a:lnTo>
                  <a:lnTo>
                    <a:pt x="11701" y="48916"/>
                  </a:lnTo>
                  <a:lnTo>
                    <a:pt x="11701" y="48494"/>
                  </a:lnTo>
                  <a:lnTo>
                    <a:pt x="11771" y="48000"/>
                  </a:lnTo>
                  <a:lnTo>
                    <a:pt x="11983" y="47436"/>
                  </a:lnTo>
                  <a:lnTo>
                    <a:pt x="12194" y="46872"/>
                  </a:lnTo>
                  <a:lnTo>
                    <a:pt x="12406" y="46449"/>
                  </a:lnTo>
                  <a:lnTo>
                    <a:pt x="12547" y="46238"/>
                  </a:lnTo>
                  <a:lnTo>
                    <a:pt x="12617" y="46168"/>
                  </a:lnTo>
                  <a:close/>
                  <a:moveTo>
                    <a:pt x="2186" y="49128"/>
                  </a:moveTo>
                  <a:lnTo>
                    <a:pt x="2256" y="49692"/>
                  </a:lnTo>
                  <a:lnTo>
                    <a:pt x="2186" y="49833"/>
                  </a:lnTo>
                  <a:lnTo>
                    <a:pt x="2115" y="49974"/>
                  </a:lnTo>
                  <a:lnTo>
                    <a:pt x="1904" y="50185"/>
                  </a:lnTo>
                  <a:lnTo>
                    <a:pt x="1622" y="50256"/>
                  </a:lnTo>
                  <a:lnTo>
                    <a:pt x="1340" y="50185"/>
                  </a:lnTo>
                  <a:lnTo>
                    <a:pt x="1128" y="49974"/>
                  </a:lnTo>
                  <a:lnTo>
                    <a:pt x="987" y="49762"/>
                  </a:lnTo>
                  <a:lnTo>
                    <a:pt x="987" y="49621"/>
                  </a:lnTo>
                  <a:lnTo>
                    <a:pt x="1058" y="49480"/>
                  </a:lnTo>
                  <a:lnTo>
                    <a:pt x="1269" y="49128"/>
                  </a:lnTo>
                  <a:lnTo>
                    <a:pt x="1481" y="49269"/>
                  </a:lnTo>
                  <a:lnTo>
                    <a:pt x="1692" y="49410"/>
                  </a:lnTo>
                  <a:lnTo>
                    <a:pt x="1904" y="49339"/>
                  </a:lnTo>
                  <a:lnTo>
                    <a:pt x="2186" y="49128"/>
                  </a:lnTo>
                  <a:close/>
                  <a:moveTo>
                    <a:pt x="14732" y="49551"/>
                  </a:moveTo>
                  <a:lnTo>
                    <a:pt x="16423" y="50185"/>
                  </a:lnTo>
                  <a:lnTo>
                    <a:pt x="16635" y="50185"/>
                  </a:lnTo>
                  <a:lnTo>
                    <a:pt x="16705" y="50256"/>
                  </a:lnTo>
                  <a:lnTo>
                    <a:pt x="16705" y="50397"/>
                  </a:lnTo>
                  <a:lnTo>
                    <a:pt x="16635" y="50538"/>
                  </a:lnTo>
                  <a:lnTo>
                    <a:pt x="16141" y="50538"/>
                  </a:lnTo>
                  <a:lnTo>
                    <a:pt x="15859" y="50467"/>
                  </a:lnTo>
                  <a:lnTo>
                    <a:pt x="15578" y="50256"/>
                  </a:lnTo>
                  <a:lnTo>
                    <a:pt x="15155" y="49903"/>
                  </a:lnTo>
                  <a:lnTo>
                    <a:pt x="14732" y="49551"/>
                  </a:lnTo>
                  <a:close/>
                  <a:moveTo>
                    <a:pt x="11208" y="42925"/>
                  </a:moveTo>
                  <a:lnTo>
                    <a:pt x="12194" y="45040"/>
                  </a:lnTo>
                  <a:lnTo>
                    <a:pt x="12194" y="45392"/>
                  </a:lnTo>
                  <a:lnTo>
                    <a:pt x="12194" y="45674"/>
                  </a:lnTo>
                  <a:lnTo>
                    <a:pt x="12265" y="46027"/>
                  </a:lnTo>
                  <a:lnTo>
                    <a:pt x="12194" y="46379"/>
                  </a:lnTo>
                  <a:lnTo>
                    <a:pt x="12124" y="46661"/>
                  </a:lnTo>
                  <a:lnTo>
                    <a:pt x="11912" y="46943"/>
                  </a:lnTo>
                  <a:lnTo>
                    <a:pt x="11419" y="47507"/>
                  </a:lnTo>
                  <a:lnTo>
                    <a:pt x="11208" y="47789"/>
                  </a:lnTo>
                  <a:lnTo>
                    <a:pt x="10996" y="48071"/>
                  </a:lnTo>
                  <a:lnTo>
                    <a:pt x="10855" y="48423"/>
                  </a:lnTo>
                  <a:lnTo>
                    <a:pt x="10785" y="48775"/>
                  </a:lnTo>
                  <a:lnTo>
                    <a:pt x="10855" y="49128"/>
                  </a:lnTo>
                  <a:lnTo>
                    <a:pt x="10926" y="49410"/>
                  </a:lnTo>
                  <a:lnTo>
                    <a:pt x="10996" y="49621"/>
                  </a:lnTo>
                  <a:lnTo>
                    <a:pt x="11137" y="49833"/>
                  </a:lnTo>
                  <a:lnTo>
                    <a:pt x="11278" y="49974"/>
                  </a:lnTo>
                  <a:lnTo>
                    <a:pt x="11419" y="50115"/>
                  </a:lnTo>
                  <a:lnTo>
                    <a:pt x="11560" y="50185"/>
                  </a:lnTo>
                  <a:lnTo>
                    <a:pt x="11771" y="50256"/>
                  </a:lnTo>
                  <a:lnTo>
                    <a:pt x="12194" y="50185"/>
                  </a:lnTo>
                  <a:lnTo>
                    <a:pt x="12617" y="49974"/>
                  </a:lnTo>
                  <a:lnTo>
                    <a:pt x="13040" y="49621"/>
                  </a:lnTo>
                  <a:lnTo>
                    <a:pt x="13322" y="49057"/>
                  </a:lnTo>
                  <a:lnTo>
                    <a:pt x="13674" y="50326"/>
                  </a:lnTo>
                  <a:lnTo>
                    <a:pt x="13815" y="51031"/>
                  </a:lnTo>
                  <a:lnTo>
                    <a:pt x="13886" y="51524"/>
                  </a:lnTo>
                  <a:lnTo>
                    <a:pt x="13745" y="51947"/>
                  </a:lnTo>
                  <a:lnTo>
                    <a:pt x="13393" y="52864"/>
                  </a:lnTo>
                  <a:lnTo>
                    <a:pt x="13252" y="53286"/>
                  </a:lnTo>
                  <a:lnTo>
                    <a:pt x="13040" y="53568"/>
                  </a:lnTo>
                  <a:lnTo>
                    <a:pt x="12899" y="53639"/>
                  </a:lnTo>
                  <a:lnTo>
                    <a:pt x="12829" y="53709"/>
                  </a:lnTo>
                  <a:lnTo>
                    <a:pt x="12758" y="53639"/>
                  </a:lnTo>
                  <a:lnTo>
                    <a:pt x="12688" y="53498"/>
                  </a:lnTo>
                  <a:lnTo>
                    <a:pt x="12617" y="53286"/>
                  </a:lnTo>
                  <a:lnTo>
                    <a:pt x="12688" y="52934"/>
                  </a:lnTo>
                  <a:lnTo>
                    <a:pt x="12899" y="52159"/>
                  </a:lnTo>
                  <a:lnTo>
                    <a:pt x="13181" y="51454"/>
                  </a:lnTo>
                  <a:lnTo>
                    <a:pt x="13393" y="51101"/>
                  </a:lnTo>
                  <a:lnTo>
                    <a:pt x="13040" y="51383"/>
                  </a:lnTo>
                  <a:lnTo>
                    <a:pt x="12688" y="51665"/>
                  </a:lnTo>
                  <a:lnTo>
                    <a:pt x="12335" y="52018"/>
                  </a:lnTo>
                  <a:lnTo>
                    <a:pt x="12053" y="52441"/>
                  </a:lnTo>
                  <a:lnTo>
                    <a:pt x="11912" y="52229"/>
                  </a:lnTo>
                  <a:lnTo>
                    <a:pt x="11701" y="52088"/>
                  </a:lnTo>
                  <a:lnTo>
                    <a:pt x="11278" y="51736"/>
                  </a:lnTo>
                  <a:lnTo>
                    <a:pt x="10855" y="51454"/>
                  </a:lnTo>
                  <a:lnTo>
                    <a:pt x="10714" y="51242"/>
                  </a:lnTo>
                  <a:lnTo>
                    <a:pt x="10573" y="51101"/>
                  </a:lnTo>
                  <a:lnTo>
                    <a:pt x="10503" y="50820"/>
                  </a:lnTo>
                  <a:lnTo>
                    <a:pt x="10432" y="50397"/>
                  </a:lnTo>
                  <a:lnTo>
                    <a:pt x="10432" y="49480"/>
                  </a:lnTo>
                  <a:lnTo>
                    <a:pt x="10644" y="47859"/>
                  </a:lnTo>
                  <a:lnTo>
                    <a:pt x="10855" y="45392"/>
                  </a:lnTo>
                  <a:lnTo>
                    <a:pt x="10996" y="44194"/>
                  </a:lnTo>
                  <a:lnTo>
                    <a:pt x="11208" y="42925"/>
                  </a:lnTo>
                  <a:close/>
                  <a:moveTo>
                    <a:pt x="10573" y="52441"/>
                  </a:moveTo>
                  <a:lnTo>
                    <a:pt x="11067" y="52934"/>
                  </a:lnTo>
                  <a:lnTo>
                    <a:pt x="11349" y="53498"/>
                  </a:lnTo>
                  <a:lnTo>
                    <a:pt x="11630" y="54062"/>
                  </a:lnTo>
                  <a:lnTo>
                    <a:pt x="11701" y="54696"/>
                  </a:lnTo>
                  <a:lnTo>
                    <a:pt x="10644" y="54273"/>
                  </a:lnTo>
                  <a:lnTo>
                    <a:pt x="10573" y="52441"/>
                  </a:lnTo>
                  <a:close/>
                  <a:moveTo>
                    <a:pt x="8655" y="54760"/>
                  </a:moveTo>
                  <a:lnTo>
                    <a:pt x="8600" y="55260"/>
                  </a:lnTo>
                  <a:lnTo>
                    <a:pt x="8388" y="56106"/>
                  </a:lnTo>
                  <a:lnTo>
                    <a:pt x="8177" y="56811"/>
                  </a:lnTo>
                  <a:lnTo>
                    <a:pt x="7965" y="57375"/>
                  </a:lnTo>
                  <a:lnTo>
                    <a:pt x="7824" y="57586"/>
                  </a:lnTo>
                  <a:lnTo>
                    <a:pt x="7683" y="57727"/>
                  </a:lnTo>
                  <a:lnTo>
                    <a:pt x="7472" y="57797"/>
                  </a:lnTo>
                  <a:lnTo>
                    <a:pt x="7331" y="57868"/>
                  </a:lnTo>
                  <a:lnTo>
                    <a:pt x="7120" y="57868"/>
                  </a:lnTo>
                  <a:lnTo>
                    <a:pt x="6908" y="57727"/>
                  </a:lnTo>
                  <a:lnTo>
                    <a:pt x="6838" y="57656"/>
                  </a:lnTo>
                  <a:lnTo>
                    <a:pt x="6908" y="57516"/>
                  </a:lnTo>
                  <a:lnTo>
                    <a:pt x="7049" y="57163"/>
                  </a:lnTo>
                  <a:lnTo>
                    <a:pt x="7683" y="56035"/>
                  </a:lnTo>
                  <a:lnTo>
                    <a:pt x="8655" y="54760"/>
                  </a:lnTo>
                  <a:close/>
                  <a:moveTo>
                    <a:pt x="10714" y="58361"/>
                  </a:moveTo>
                  <a:lnTo>
                    <a:pt x="10926" y="59066"/>
                  </a:lnTo>
                  <a:lnTo>
                    <a:pt x="10926" y="59771"/>
                  </a:lnTo>
                  <a:lnTo>
                    <a:pt x="10785" y="60476"/>
                  </a:lnTo>
                  <a:lnTo>
                    <a:pt x="10714" y="60828"/>
                  </a:lnTo>
                  <a:lnTo>
                    <a:pt x="10503" y="61181"/>
                  </a:lnTo>
                  <a:lnTo>
                    <a:pt x="10221" y="61533"/>
                  </a:lnTo>
                  <a:lnTo>
                    <a:pt x="10080" y="61604"/>
                  </a:lnTo>
                  <a:lnTo>
                    <a:pt x="10009" y="61674"/>
                  </a:lnTo>
                  <a:lnTo>
                    <a:pt x="9868" y="61674"/>
                  </a:lnTo>
                  <a:lnTo>
                    <a:pt x="9798" y="61604"/>
                  </a:lnTo>
                  <a:lnTo>
                    <a:pt x="9586" y="61392"/>
                  </a:lnTo>
                  <a:lnTo>
                    <a:pt x="9445" y="61040"/>
                  </a:lnTo>
                  <a:lnTo>
                    <a:pt x="9304" y="60687"/>
                  </a:lnTo>
                  <a:lnTo>
                    <a:pt x="9234" y="60053"/>
                  </a:lnTo>
                  <a:lnTo>
                    <a:pt x="9304" y="59419"/>
                  </a:lnTo>
                  <a:lnTo>
                    <a:pt x="9375" y="59066"/>
                  </a:lnTo>
                  <a:lnTo>
                    <a:pt x="9516" y="58855"/>
                  </a:lnTo>
                  <a:lnTo>
                    <a:pt x="9727" y="58784"/>
                  </a:lnTo>
                  <a:lnTo>
                    <a:pt x="10221" y="58714"/>
                  </a:lnTo>
                  <a:lnTo>
                    <a:pt x="10432" y="58643"/>
                  </a:lnTo>
                  <a:lnTo>
                    <a:pt x="10714" y="58361"/>
                  </a:lnTo>
                  <a:close/>
                  <a:moveTo>
                    <a:pt x="24458" y="0"/>
                  </a:moveTo>
                  <a:lnTo>
                    <a:pt x="24599" y="3736"/>
                  </a:lnTo>
                  <a:lnTo>
                    <a:pt x="24670" y="6485"/>
                  </a:lnTo>
                  <a:lnTo>
                    <a:pt x="24599" y="7965"/>
                  </a:lnTo>
                  <a:lnTo>
                    <a:pt x="24247" y="9727"/>
                  </a:lnTo>
                  <a:lnTo>
                    <a:pt x="24036" y="10573"/>
                  </a:lnTo>
                  <a:lnTo>
                    <a:pt x="23754" y="11278"/>
                  </a:lnTo>
                  <a:lnTo>
                    <a:pt x="23401" y="11983"/>
                  </a:lnTo>
                  <a:lnTo>
                    <a:pt x="22978" y="12617"/>
                  </a:lnTo>
                  <a:lnTo>
                    <a:pt x="22414" y="13251"/>
                  </a:lnTo>
                  <a:lnTo>
                    <a:pt x="21780" y="13886"/>
                  </a:lnTo>
                  <a:lnTo>
                    <a:pt x="21639" y="13674"/>
                  </a:lnTo>
                  <a:lnTo>
                    <a:pt x="21498" y="13463"/>
                  </a:lnTo>
                  <a:lnTo>
                    <a:pt x="21005" y="13110"/>
                  </a:lnTo>
                  <a:lnTo>
                    <a:pt x="20441" y="12899"/>
                  </a:lnTo>
                  <a:lnTo>
                    <a:pt x="19807" y="12758"/>
                  </a:lnTo>
                  <a:lnTo>
                    <a:pt x="19243" y="12758"/>
                  </a:lnTo>
                  <a:lnTo>
                    <a:pt x="18961" y="12828"/>
                  </a:lnTo>
                  <a:lnTo>
                    <a:pt x="18749" y="12969"/>
                  </a:lnTo>
                  <a:lnTo>
                    <a:pt x="18538" y="13110"/>
                  </a:lnTo>
                  <a:lnTo>
                    <a:pt x="18397" y="13322"/>
                  </a:lnTo>
                  <a:lnTo>
                    <a:pt x="18326" y="13533"/>
                  </a:lnTo>
                  <a:lnTo>
                    <a:pt x="18256" y="13886"/>
                  </a:lnTo>
                  <a:lnTo>
                    <a:pt x="18256" y="14027"/>
                  </a:lnTo>
                  <a:lnTo>
                    <a:pt x="18326" y="14238"/>
                  </a:lnTo>
                  <a:lnTo>
                    <a:pt x="18608" y="14450"/>
                  </a:lnTo>
                  <a:lnTo>
                    <a:pt x="18890" y="14661"/>
                  </a:lnTo>
                  <a:lnTo>
                    <a:pt x="19313" y="14802"/>
                  </a:lnTo>
                  <a:lnTo>
                    <a:pt x="20088" y="14802"/>
                  </a:lnTo>
                  <a:lnTo>
                    <a:pt x="20441" y="14732"/>
                  </a:lnTo>
                  <a:lnTo>
                    <a:pt x="20723" y="14520"/>
                  </a:lnTo>
                  <a:lnTo>
                    <a:pt x="20652" y="14661"/>
                  </a:lnTo>
                  <a:lnTo>
                    <a:pt x="20441" y="14872"/>
                  </a:lnTo>
                  <a:lnTo>
                    <a:pt x="19595" y="15436"/>
                  </a:lnTo>
                  <a:lnTo>
                    <a:pt x="18115" y="16141"/>
                  </a:lnTo>
                  <a:lnTo>
                    <a:pt x="18044" y="15718"/>
                  </a:lnTo>
                  <a:lnTo>
                    <a:pt x="17903" y="15436"/>
                  </a:lnTo>
                  <a:lnTo>
                    <a:pt x="17692" y="15084"/>
                  </a:lnTo>
                  <a:lnTo>
                    <a:pt x="17481" y="14872"/>
                  </a:lnTo>
                  <a:lnTo>
                    <a:pt x="17269" y="14732"/>
                  </a:lnTo>
                  <a:lnTo>
                    <a:pt x="16987" y="14591"/>
                  </a:lnTo>
                  <a:lnTo>
                    <a:pt x="16705" y="14450"/>
                  </a:lnTo>
                  <a:lnTo>
                    <a:pt x="15789" y="14450"/>
                  </a:lnTo>
                  <a:lnTo>
                    <a:pt x="15155" y="14591"/>
                  </a:lnTo>
                  <a:lnTo>
                    <a:pt x="14520" y="14872"/>
                  </a:lnTo>
                  <a:lnTo>
                    <a:pt x="13886" y="15225"/>
                  </a:lnTo>
                  <a:lnTo>
                    <a:pt x="13393" y="15648"/>
                  </a:lnTo>
                  <a:lnTo>
                    <a:pt x="12970" y="16071"/>
                  </a:lnTo>
                  <a:lnTo>
                    <a:pt x="12758" y="16494"/>
                  </a:lnTo>
                  <a:lnTo>
                    <a:pt x="12688" y="16776"/>
                  </a:lnTo>
                  <a:lnTo>
                    <a:pt x="12617" y="16987"/>
                  </a:lnTo>
                  <a:lnTo>
                    <a:pt x="12688" y="17198"/>
                  </a:lnTo>
                  <a:lnTo>
                    <a:pt x="12758" y="17339"/>
                  </a:lnTo>
                  <a:lnTo>
                    <a:pt x="12899" y="17551"/>
                  </a:lnTo>
                  <a:lnTo>
                    <a:pt x="13111" y="17692"/>
                  </a:lnTo>
                  <a:lnTo>
                    <a:pt x="13393" y="17833"/>
                  </a:lnTo>
                  <a:lnTo>
                    <a:pt x="13745" y="17974"/>
                  </a:lnTo>
                  <a:lnTo>
                    <a:pt x="14168" y="18044"/>
                  </a:lnTo>
                  <a:lnTo>
                    <a:pt x="14661" y="18115"/>
                  </a:lnTo>
                  <a:lnTo>
                    <a:pt x="14027" y="18467"/>
                  </a:lnTo>
                  <a:lnTo>
                    <a:pt x="13393" y="18820"/>
                  </a:lnTo>
                  <a:lnTo>
                    <a:pt x="12617" y="19172"/>
                  </a:lnTo>
                  <a:lnTo>
                    <a:pt x="11842" y="19454"/>
                  </a:lnTo>
                  <a:lnTo>
                    <a:pt x="11067" y="19665"/>
                  </a:lnTo>
                  <a:lnTo>
                    <a:pt x="10291" y="19806"/>
                  </a:lnTo>
                  <a:lnTo>
                    <a:pt x="9516" y="19877"/>
                  </a:lnTo>
                  <a:lnTo>
                    <a:pt x="8811" y="19736"/>
                  </a:lnTo>
                  <a:lnTo>
                    <a:pt x="9023" y="19383"/>
                  </a:lnTo>
                  <a:lnTo>
                    <a:pt x="9445" y="19031"/>
                  </a:lnTo>
                  <a:lnTo>
                    <a:pt x="9939" y="18679"/>
                  </a:lnTo>
                  <a:lnTo>
                    <a:pt x="10503" y="18397"/>
                  </a:lnTo>
                  <a:lnTo>
                    <a:pt x="11067" y="18256"/>
                  </a:lnTo>
                  <a:lnTo>
                    <a:pt x="11630" y="18115"/>
                  </a:lnTo>
                  <a:lnTo>
                    <a:pt x="11912" y="18185"/>
                  </a:lnTo>
                  <a:lnTo>
                    <a:pt x="12124" y="18185"/>
                  </a:lnTo>
                  <a:lnTo>
                    <a:pt x="12335" y="18326"/>
                  </a:lnTo>
                  <a:lnTo>
                    <a:pt x="12547" y="18467"/>
                  </a:lnTo>
                  <a:lnTo>
                    <a:pt x="12265" y="18185"/>
                  </a:lnTo>
                  <a:lnTo>
                    <a:pt x="11912" y="17974"/>
                  </a:lnTo>
                  <a:lnTo>
                    <a:pt x="11560" y="17833"/>
                  </a:lnTo>
                  <a:lnTo>
                    <a:pt x="11278" y="17692"/>
                  </a:lnTo>
                  <a:lnTo>
                    <a:pt x="10644" y="17621"/>
                  </a:lnTo>
                  <a:lnTo>
                    <a:pt x="10009" y="17692"/>
                  </a:lnTo>
                  <a:lnTo>
                    <a:pt x="9445" y="17903"/>
                  </a:lnTo>
                  <a:lnTo>
                    <a:pt x="8952" y="18185"/>
                  </a:lnTo>
                  <a:lnTo>
                    <a:pt x="8529" y="18538"/>
                  </a:lnTo>
                  <a:lnTo>
                    <a:pt x="8177" y="18961"/>
                  </a:lnTo>
                  <a:lnTo>
                    <a:pt x="7965" y="19383"/>
                  </a:lnTo>
                  <a:lnTo>
                    <a:pt x="7895" y="19877"/>
                  </a:lnTo>
                  <a:lnTo>
                    <a:pt x="7895" y="20229"/>
                  </a:lnTo>
                  <a:lnTo>
                    <a:pt x="8036" y="20441"/>
                  </a:lnTo>
                  <a:lnTo>
                    <a:pt x="8177" y="20582"/>
                  </a:lnTo>
                  <a:lnTo>
                    <a:pt x="8318" y="20793"/>
                  </a:lnTo>
                  <a:lnTo>
                    <a:pt x="8529" y="20864"/>
                  </a:lnTo>
                  <a:lnTo>
                    <a:pt x="8811" y="21005"/>
                  </a:lnTo>
                  <a:lnTo>
                    <a:pt x="9164" y="21075"/>
                  </a:lnTo>
                  <a:lnTo>
                    <a:pt x="10009" y="21075"/>
                  </a:lnTo>
                  <a:lnTo>
                    <a:pt x="11067" y="21005"/>
                  </a:lnTo>
                  <a:lnTo>
                    <a:pt x="10009" y="22062"/>
                  </a:lnTo>
                  <a:lnTo>
                    <a:pt x="9023" y="23260"/>
                  </a:lnTo>
                  <a:lnTo>
                    <a:pt x="8882" y="22908"/>
                  </a:lnTo>
                  <a:lnTo>
                    <a:pt x="8670" y="22626"/>
                  </a:lnTo>
                  <a:lnTo>
                    <a:pt x="8529" y="22414"/>
                  </a:lnTo>
                  <a:lnTo>
                    <a:pt x="8318" y="22203"/>
                  </a:lnTo>
                  <a:lnTo>
                    <a:pt x="8106" y="22062"/>
                  </a:lnTo>
                  <a:lnTo>
                    <a:pt x="7824" y="21991"/>
                  </a:lnTo>
                  <a:lnTo>
                    <a:pt x="7401" y="21921"/>
                  </a:lnTo>
                  <a:lnTo>
                    <a:pt x="6908" y="21991"/>
                  </a:lnTo>
                  <a:lnTo>
                    <a:pt x="6415" y="22132"/>
                  </a:lnTo>
                  <a:lnTo>
                    <a:pt x="5992" y="22414"/>
                  </a:lnTo>
                  <a:lnTo>
                    <a:pt x="5639" y="22767"/>
                  </a:lnTo>
                  <a:lnTo>
                    <a:pt x="5357" y="23119"/>
                  </a:lnTo>
                  <a:lnTo>
                    <a:pt x="5146" y="23542"/>
                  </a:lnTo>
                  <a:lnTo>
                    <a:pt x="5075" y="23965"/>
                  </a:lnTo>
                  <a:lnTo>
                    <a:pt x="5146" y="24388"/>
                  </a:lnTo>
                  <a:lnTo>
                    <a:pt x="5287" y="24599"/>
                  </a:lnTo>
                  <a:lnTo>
                    <a:pt x="5428" y="24811"/>
                  </a:lnTo>
                  <a:lnTo>
                    <a:pt x="5639" y="24952"/>
                  </a:lnTo>
                  <a:lnTo>
                    <a:pt x="5851" y="25093"/>
                  </a:lnTo>
                  <a:lnTo>
                    <a:pt x="6556" y="25375"/>
                  </a:lnTo>
                  <a:lnTo>
                    <a:pt x="7472" y="25516"/>
                  </a:lnTo>
                  <a:lnTo>
                    <a:pt x="7260" y="25868"/>
                  </a:lnTo>
                  <a:lnTo>
                    <a:pt x="7190" y="26291"/>
                  </a:lnTo>
                  <a:lnTo>
                    <a:pt x="7120" y="26643"/>
                  </a:lnTo>
                  <a:lnTo>
                    <a:pt x="7120" y="27066"/>
                  </a:lnTo>
                  <a:lnTo>
                    <a:pt x="7190" y="27278"/>
                  </a:lnTo>
                  <a:lnTo>
                    <a:pt x="7260" y="27348"/>
                  </a:lnTo>
                  <a:lnTo>
                    <a:pt x="7331" y="27419"/>
                  </a:lnTo>
                  <a:lnTo>
                    <a:pt x="7472" y="27419"/>
                  </a:lnTo>
                  <a:lnTo>
                    <a:pt x="7542" y="27278"/>
                  </a:lnTo>
                  <a:lnTo>
                    <a:pt x="7824" y="26996"/>
                  </a:lnTo>
                  <a:lnTo>
                    <a:pt x="7824" y="27419"/>
                  </a:lnTo>
                  <a:lnTo>
                    <a:pt x="7895" y="27771"/>
                  </a:lnTo>
                  <a:lnTo>
                    <a:pt x="7965" y="28124"/>
                  </a:lnTo>
                  <a:lnTo>
                    <a:pt x="8106" y="28405"/>
                  </a:lnTo>
                  <a:lnTo>
                    <a:pt x="8247" y="28617"/>
                  </a:lnTo>
                  <a:lnTo>
                    <a:pt x="8459" y="28828"/>
                  </a:lnTo>
                  <a:lnTo>
                    <a:pt x="8670" y="28899"/>
                  </a:lnTo>
                  <a:lnTo>
                    <a:pt x="8952" y="29040"/>
                  </a:lnTo>
                  <a:lnTo>
                    <a:pt x="9445" y="29040"/>
                  </a:lnTo>
                  <a:lnTo>
                    <a:pt x="9657" y="28969"/>
                  </a:lnTo>
                  <a:lnTo>
                    <a:pt x="9939" y="28828"/>
                  </a:lnTo>
                  <a:lnTo>
                    <a:pt x="10221" y="28687"/>
                  </a:lnTo>
                  <a:lnTo>
                    <a:pt x="10432" y="28476"/>
                  </a:lnTo>
                  <a:lnTo>
                    <a:pt x="10644" y="28194"/>
                  </a:lnTo>
                  <a:lnTo>
                    <a:pt x="10855" y="27842"/>
                  </a:lnTo>
                  <a:lnTo>
                    <a:pt x="10926" y="27489"/>
                  </a:lnTo>
                  <a:lnTo>
                    <a:pt x="10996" y="26855"/>
                  </a:lnTo>
                  <a:lnTo>
                    <a:pt x="10996" y="26079"/>
                  </a:lnTo>
                  <a:lnTo>
                    <a:pt x="10926" y="25304"/>
                  </a:lnTo>
                  <a:lnTo>
                    <a:pt x="10855" y="24599"/>
                  </a:lnTo>
                  <a:lnTo>
                    <a:pt x="10644" y="24035"/>
                  </a:lnTo>
                  <a:lnTo>
                    <a:pt x="10503" y="23824"/>
                  </a:lnTo>
                  <a:lnTo>
                    <a:pt x="10362" y="23754"/>
                  </a:lnTo>
                  <a:lnTo>
                    <a:pt x="10221" y="23754"/>
                  </a:lnTo>
                  <a:lnTo>
                    <a:pt x="10009" y="23824"/>
                  </a:lnTo>
                  <a:lnTo>
                    <a:pt x="10785" y="22978"/>
                  </a:lnTo>
                  <a:lnTo>
                    <a:pt x="11560" y="22132"/>
                  </a:lnTo>
                  <a:lnTo>
                    <a:pt x="11489" y="22555"/>
                  </a:lnTo>
                  <a:lnTo>
                    <a:pt x="11560" y="22908"/>
                  </a:lnTo>
                  <a:lnTo>
                    <a:pt x="11630" y="23190"/>
                  </a:lnTo>
                  <a:lnTo>
                    <a:pt x="11701" y="23472"/>
                  </a:lnTo>
                  <a:lnTo>
                    <a:pt x="11912" y="23613"/>
                  </a:lnTo>
                  <a:lnTo>
                    <a:pt x="12053" y="23754"/>
                  </a:lnTo>
                  <a:lnTo>
                    <a:pt x="12335" y="23894"/>
                  </a:lnTo>
                  <a:lnTo>
                    <a:pt x="12829" y="23894"/>
                  </a:lnTo>
                  <a:lnTo>
                    <a:pt x="13111" y="23824"/>
                  </a:lnTo>
                  <a:lnTo>
                    <a:pt x="13674" y="23613"/>
                  </a:lnTo>
                  <a:lnTo>
                    <a:pt x="14238" y="23260"/>
                  </a:lnTo>
                  <a:lnTo>
                    <a:pt x="14661" y="22767"/>
                  </a:lnTo>
                  <a:lnTo>
                    <a:pt x="14873" y="22344"/>
                  </a:lnTo>
                  <a:lnTo>
                    <a:pt x="15014" y="21991"/>
                  </a:lnTo>
                  <a:lnTo>
                    <a:pt x="15155" y="21639"/>
                  </a:lnTo>
                  <a:lnTo>
                    <a:pt x="15155" y="21357"/>
                  </a:lnTo>
                  <a:lnTo>
                    <a:pt x="15155" y="20793"/>
                  </a:lnTo>
                  <a:lnTo>
                    <a:pt x="15084" y="20300"/>
                  </a:lnTo>
                  <a:lnTo>
                    <a:pt x="15084" y="19806"/>
                  </a:lnTo>
                  <a:lnTo>
                    <a:pt x="15084" y="19595"/>
                  </a:lnTo>
                  <a:lnTo>
                    <a:pt x="15155" y="19383"/>
                  </a:lnTo>
                  <a:lnTo>
                    <a:pt x="15296" y="19172"/>
                  </a:lnTo>
                  <a:lnTo>
                    <a:pt x="15578" y="18890"/>
                  </a:lnTo>
                  <a:lnTo>
                    <a:pt x="15859" y="18608"/>
                  </a:lnTo>
                  <a:lnTo>
                    <a:pt x="16282" y="18397"/>
                  </a:lnTo>
                  <a:lnTo>
                    <a:pt x="16000" y="19243"/>
                  </a:lnTo>
                  <a:lnTo>
                    <a:pt x="15930" y="19524"/>
                  </a:lnTo>
                  <a:lnTo>
                    <a:pt x="15930" y="19877"/>
                  </a:lnTo>
                  <a:lnTo>
                    <a:pt x="15930" y="20088"/>
                  </a:lnTo>
                  <a:lnTo>
                    <a:pt x="16000" y="20300"/>
                  </a:lnTo>
                  <a:lnTo>
                    <a:pt x="16141" y="20441"/>
                  </a:lnTo>
                  <a:lnTo>
                    <a:pt x="16282" y="20511"/>
                  </a:lnTo>
                  <a:lnTo>
                    <a:pt x="16494" y="20582"/>
                  </a:lnTo>
                  <a:lnTo>
                    <a:pt x="17199" y="20582"/>
                  </a:lnTo>
                  <a:lnTo>
                    <a:pt x="17763" y="20370"/>
                  </a:lnTo>
                  <a:lnTo>
                    <a:pt x="18326" y="20088"/>
                  </a:lnTo>
                  <a:lnTo>
                    <a:pt x="18890" y="19736"/>
                  </a:lnTo>
                  <a:lnTo>
                    <a:pt x="19384" y="19313"/>
                  </a:lnTo>
                  <a:lnTo>
                    <a:pt x="19807" y="18820"/>
                  </a:lnTo>
                  <a:lnTo>
                    <a:pt x="20159" y="18326"/>
                  </a:lnTo>
                  <a:lnTo>
                    <a:pt x="20300" y="17833"/>
                  </a:lnTo>
                  <a:lnTo>
                    <a:pt x="20300" y="17621"/>
                  </a:lnTo>
                  <a:lnTo>
                    <a:pt x="20229" y="17410"/>
                  </a:lnTo>
                  <a:lnTo>
                    <a:pt x="20159" y="17128"/>
                  </a:lnTo>
                  <a:lnTo>
                    <a:pt x="20018" y="16917"/>
                  </a:lnTo>
                  <a:lnTo>
                    <a:pt x="19736" y="16705"/>
                  </a:lnTo>
                  <a:lnTo>
                    <a:pt x="19454" y="16564"/>
                  </a:lnTo>
                  <a:lnTo>
                    <a:pt x="20582" y="15930"/>
                  </a:lnTo>
                  <a:lnTo>
                    <a:pt x="21357" y="15436"/>
                  </a:lnTo>
                  <a:lnTo>
                    <a:pt x="21639" y="15154"/>
                  </a:lnTo>
                  <a:lnTo>
                    <a:pt x="21992" y="14802"/>
                  </a:lnTo>
                  <a:lnTo>
                    <a:pt x="22837" y="13745"/>
                  </a:lnTo>
                  <a:lnTo>
                    <a:pt x="22133" y="15366"/>
                  </a:lnTo>
                  <a:lnTo>
                    <a:pt x="21357" y="16987"/>
                  </a:lnTo>
                  <a:lnTo>
                    <a:pt x="19666" y="20088"/>
                  </a:lnTo>
                  <a:lnTo>
                    <a:pt x="16212" y="26220"/>
                  </a:lnTo>
                  <a:lnTo>
                    <a:pt x="15507" y="27630"/>
                  </a:lnTo>
                  <a:lnTo>
                    <a:pt x="14873" y="29040"/>
                  </a:lnTo>
                  <a:lnTo>
                    <a:pt x="14168" y="30450"/>
                  </a:lnTo>
                  <a:lnTo>
                    <a:pt x="13745" y="31154"/>
                  </a:lnTo>
                  <a:lnTo>
                    <a:pt x="13322" y="31789"/>
                  </a:lnTo>
                  <a:lnTo>
                    <a:pt x="12758" y="32494"/>
                  </a:lnTo>
                  <a:lnTo>
                    <a:pt x="12053" y="33128"/>
                  </a:lnTo>
                  <a:lnTo>
                    <a:pt x="11278" y="33833"/>
                  </a:lnTo>
                  <a:lnTo>
                    <a:pt x="10432" y="34467"/>
                  </a:lnTo>
                  <a:lnTo>
                    <a:pt x="9657" y="34961"/>
                  </a:lnTo>
                  <a:lnTo>
                    <a:pt x="9023" y="35313"/>
                  </a:lnTo>
                  <a:lnTo>
                    <a:pt x="8600" y="35524"/>
                  </a:lnTo>
                  <a:lnTo>
                    <a:pt x="8388" y="35524"/>
                  </a:lnTo>
                  <a:lnTo>
                    <a:pt x="8388" y="35383"/>
                  </a:lnTo>
                  <a:lnTo>
                    <a:pt x="8247" y="35313"/>
                  </a:lnTo>
                  <a:lnTo>
                    <a:pt x="7754" y="35383"/>
                  </a:lnTo>
                  <a:lnTo>
                    <a:pt x="6979" y="35524"/>
                  </a:lnTo>
                  <a:lnTo>
                    <a:pt x="6062" y="35877"/>
                  </a:lnTo>
                  <a:lnTo>
                    <a:pt x="5146" y="36300"/>
                  </a:lnTo>
                  <a:lnTo>
                    <a:pt x="4300" y="36793"/>
                  </a:lnTo>
                  <a:lnTo>
                    <a:pt x="3948" y="37005"/>
                  </a:lnTo>
                  <a:lnTo>
                    <a:pt x="3666" y="37287"/>
                  </a:lnTo>
                  <a:lnTo>
                    <a:pt x="3454" y="37568"/>
                  </a:lnTo>
                  <a:lnTo>
                    <a:pt x="3313" y="37780"/>
                  </a:lnTo>
                  <a:lnTo>
                    <a:pt x="3243" y="38203"/>
                  </a:lnTo>
                  <a:lnTo>
                    <a:pt x="3172" y="38555"/>
                  </a:lnTo>
                  <a:lnTo>
                    <a:pt x="3172" y="38837"/>
                  </a:lnTo>
                  <a:lnTo>
                    <a:pt x="3243" y="39049"/>
                  </a:lnTo>
                  <a:lnTo>
                    <a:pt x="3313" y="39260"/>
                  </a:lnTo>
                  <a:lnTo>
                    <a:pt x="3454" y="39401"/>
                  </a:lnTo>
                  <a:lnTo>
                    <a:pt x="3666" y="39472"/>
                  </a:lnTo>
                  <a:lnTo>
                    <a:pt x="3877" y="39542"/>
                  </a:lnTo>
                  <a:lnTo>
                    <a:pt x="4300" y="39612"/>
                  </a:lnTo>
                  <a:lnTo>
                    <a:pt x="4864" y="39472"/>
                  </a:lnTo>
                  <a:lnTo>
                    <a:pt x="5428" y="39260"/>
                  </a:lnTo>
                  <a:lnTo>
                    <a:pt x="5992" y="38978"/>
                  </a:lnTo>
                  <a:lnTo>
                    <a:pt x="4935" y="40176"/>
                  </a:lnTo>
                  <a:lnTo>
                    <a:pt x="4089" y="41093"/>
                  </a:lnTo>
                  <a:lnTo>
                    <a:pt x="3172" y="41868"/>
                  </a:lnTo>
                  <a:lnTo>
                    <a:pt x="1974" y="42714"/>
                  </a:lnTo>
                  <a:lnTo>
                    <a:pt x="1551" y="43066"/>
                  </a:lnTo>
                  <a:lnTo>
                    <a:pt x="1058" y="43630"/>
                  </a:lnTo>
                  <a:lnTo>
                    <a:pt x="705" y="44194"/>
                  </a:lnTo>
                  <a:lnTo>
                    <a:pt x="424" y="44758"/>
                  </a:lnTo>
                  <a:lnTo>
                    <a:pt x="353" y="45040"/>
                  </a:lnTo>
                  <a:lnTo>
                    <a:pt x="353" y="45322"/>
                  </a:lnTo>
                  <a:lnTo>
                    <a:pt x="424" y="45533"/>
                  </a:lnTo>
                  <a:lnTo>
                    <a:pt x="494" y="45745"/>
                  </a:lnTo>
                  <a:lnTo>
                    <a:pt x="705" y="45886"/>
                  </a:lnTo>
                  <a:lnTo>
                    <a:pt x="1058" y="45956"/>
                  </a:lnTo>
                  <a:lnTo>
                    <a:pt x="1410" y="45956"/>
                  </a:lnTo>
                  <a:lnTo>
                    <a:pt x="1974" y="45886"/>
                  </a:lnTo>
                  <a:lnTo>
                    <a:pt x="1622" y="47013"/>
                  </a:lnTo>
                  <a:lnTo>
                    <a:pt x="1340" y="48141"/>
                  </a:lnTo>
                  <a:lnTo>
                    <a:pt x="987" y="48282"/>
                  </a:lnTo>
                  <a:lnTo>
                    <a:pt x="705" y="48494"/>
                  </a:lnTo>
                  <a:lnTo>
                    <a:pt x="424" y="48705"/>
                  </a:lnTo>
                  <a:lnTo>
                    <a:pt x="212" y="48987"/>
                  </a:lnTo>
                  <a:lnTo>
                    <a:pt x="1" y="49833"/>
                  </a:lnTo>
                  <a:lnTo>
                    <a:pt x="1" y="50256"/>
                  </a:lnTo>
                  <a:lnTo>
                    <a:pt x="71" y="50679"/>
                  </a:lnTo>
                  <a:lnTo>
                    <a:pt x="212" y="51031"/>
                  </a:lnTo>
                  <a:lnTo>
                    <a:pt x="494" y="51313"/>
                  </a:lnTo>
                  <a:lnTo>
                    <a:pt x="917" y="51524"/>
                  </a:lnTo>
                  <a:lnTo>
                    <a:pt x="1481" y="51595"/>
                  </a:lnTo>
                  <a:lnTo>
                    <a:pt x="2045" y="51524"/>
                  </a:lnTo>
                  <a:lnTo>
                    <a:pt x="2468" y="51383"/>
                  </a:lnTo>
                  <a:lnTo>
                    <a:pt x="2820" y="51172"/>
                  </a:lnTo>
                  <a:lnTo>
                    <a:pt x="3031" y="50820"/>
                  </a:lnTo>
                  <a:lnTo>
                    <a:pt x="3243" y="50397"/>
                  </a:lnTo>
                  <a:lnTo>
                    <a:pt x="3384" y="49974"/>
                  </a:lnTo>
                  <a:lnTo>
                    <a:pt x="3454" y="49057"/>
                  </a:lnTo>
                  <a:lnTo>
                    <a:pt x="3313" y="48634"/>
                  </a:lnTo>
                  <a:lnTo>
                    <a:pt x="3102" y="48282"/>
                  </a:lnTo>
                  <a:lnTo>
                    <a:pt x="2820" y="48000"/>
                  </a:lnTo>
                  <a:lnTo>
                    <a:pt x="2468" y="47789"/>
                  </a:lnTo>
                  <a:lnTo>
                    <a:pt x="2750" y="46731"/>
                  </a:lnTo>
                  <a:lnTo>
                    <a:pt x="3102" y="45745"/>
                  </a:lnTo>
                  <a:lnTo>
                    <a:pt x="3243" y="46027"/>
                  </a:lnTo>
                  <a:lnTo>
                    <a:pt x="3454" y="46309"/>
                  </a:lnTo>
                  <a:lnTo>
                    <a:pt x="3666" y="46520"/>
                  </a:lnTo>
                  <a:lnTo>
                    <a:pt x="3877" y="46661"/>
                  </a:lnTo>
                  <a:lnTo>
                    <a:pt x="4159" y="46802"/>
                  </a:lnTo>
                  <a:lnTo>
                    <a:pt x="5005" y="46802"/>
                  </a:lnTo>
                  <a:lnTo>
                    <a:pt x="5569" y="46590"/>
                  </a:lnTo>
                  <a:lnTo>
                    <a:pt x="6062" y="46168"/>
                  </a:lnTo>
                  <a:lnTo>
                    <a:pt x="6274" y="45956"/>
                  </a:lnTo>
                  <a:lnTo>
                    <a:pt x="6485" y="45674"/>
                  </a:lnTo>
                  <a:lnTo>
                    <a:pt x="6556" y="45392"/>
                  </a:lnTo>
                  <a:lnTo>
                    <a:pt x="6626" y="45110"/>
                  </a:lnTo>
                  <a:lnTo>
                    <a:pt x="6697" y="44758"/>
                  </a:lnTo>
                  <a:lnTo>
                    <a:pt x="6626" y="44405"/>
                  </a:lnTo>
                  <a:lnTo>
                    <a:pt x="6485" y="44123"/>
                  </a:lnTo>
                  <a:lnTo>
                    <a:pt x="6274" y="43842"/>
                  </a:lnTo>
                  <a:lnTo>
                    <a:pt x="5851" y="43278"/>
                  </a:lnTo>
                  <a:lnTo>
                    <a:pt x="5710" y="43066"/>
                  </a:lnTo>
                  <a:lnTo>
                    <a:pt x="5569" y="42714"/>
                  </a:lnTo>
                  <a:lnTo>
                    <a:pt x="4864" y="42220"/>
                  </a:lnTo>
                  <a:lnTo>
                    <a:pt x="5569" y="41093"/>
                  </a:lnTo>
                  <a:lnTo>
                    <a:pt x="6344" y="40035"/>
                  </a:lnTo>
                  <a:lnTo>
                    <a:pt x="6203" y="40458"/>
                  </a:lnTo>
                  <a:lnTo>
                    <a:pt x="6133" y="40881"/>
                  </a:lnTo>
                  <a:lnTo>
                    <a:pt x="6133" y="41304"/>
                  </a:lnTo>
                  <a:lnTo>
                    <a:pt x="6133" y="41586"/>
                  </a:lnTo>
                  <a:lnTo>
                    <a:pt x="6274" y="41868"/>
                  </a:lnTo>
                  <a:lnTo>
                    <a:pt x="6415" y="42150"/>
                  </a:lnTo>
                  <a:lnTo>
                    <a:pt x="6556" y="42291"/>
                  </a:lnTo>
                  <a:lnTo>
                    <a:pt x="6767" y="42432"/>
                  </a:lnTo>
                  <a:lnTo>
                    <a:pt x="6979" y="42502"/>
                  </a:lnTo>
                  <a:lnTo>
                    <a:pt x="7190" y="42502"/>
                  </a:lnTo>
                  <a:lnTo>
                    <a:pt x="7472" y="42432"/>
                  </a:lnTo>
                  <a:lnTo>
                    <a:pt x="7683" y="42291"/>
                  </a:lnTo>
                  <a:lnTo>
                    <a:pt x="7965" y="42150"/>
                  </a:lnTo>
                  <a:lnTo>
                    <a:pt x="8177" y="41868"/>
                  </a:lnTo>
                  <a:lnTo>
                    <a:pt x="8459" y="41445"/>
                  </a:lnTo>
                  <a:lnTo>
                    <a:pt x="8670" y="41022"/>
                  </a:lnTo>
                  <a:lnTo>
                    <a:pt x="8811" y="40529"/>
                  </a:lnTo>
                  <a:lnTo>
                    <a:pt x="8811" y="40035"/>
                  </a:lnTo>
                  <a:lnTo>
                    <a:pt x="8811" y="39542"/>
                  </a:lnTo>
                  <a:lnTo>
                    <a:pt x="8741" y="39049"/>
                  </a:lnTo>
                  <a:lnTo>
                    <a:pt x="8600" y="38062"/>
                  </a:lnTo>
                  <a:lnTo>
                    <a:pt x="8600" y="37568"/>
                  </a:lnTo>
                  <a:lnTo>
                    <a:pt x="8670" y="37146"/>
                  </a:lnTo>
                  <a:lnTo>
                    <a:pt x="8952" y="36582"/>
                  </a:lnTo>
                  <a:lnTo>
                    <a:pt x="9375" y="36018"/>
                  </a:lnTo>
                  <a:lnTo>
                    <a:pt x="9939" y="35454"/>
                  </a:lnTo>
                  <a:lnTo>
                    <a:pt x="10573" y="34890"/>
                  </a:lnTo>
                  <a:lnTo>
                    <a:pt x="11842" y="33762"/>
                  </a:lnTo>
                  <a:lnTo>
                    <a:pt x="12829" y="32776"/>
                  </a:lnTo>
                  <a:lnTo>
                    <a:pt x="12124" y="34608"/>
                  </a:lnTo>
                  <a:lnTo>
                    <a:pt x="11419" y="36370"/>
                  </a:lnTo>
                  <a:lnTo>
                    <a:pt x="10785" y="38203"/>
                  </a:lnTo>
                  <a:lnTo>
                    <a:pt x="10221" y="40035"/>
                  </a:lnTo>
                  <a:lnTo>
                    <a:pt x="9798" y="41868"/>
                  </a:lnTo>
                  <a:lnTo>
                    <a:pt x="9445" y="43771"/>
                  </a:lnTo>
                  <a:lnTo>
                    <a:pt x="9164" y="45674"/>
                  </a:lnTo>
                  <a:lnTo>
                    <a:pt x="9023" y="47577"/>
                  </a:lnTo>
                  <a:lnTo>
                    <a:pt x="9023" y="49551"/>
                  </a:lnTo>
                  <a:lnTo>
                    <a:pt x="8952" y="51383"/>
                  </a:lnTo>
                  <a:lnTo>
                    <a:pt x="8811" y="53357"/>
                  </a:lnTo>
                  <a:lnTo>
                    <a:pt x="8685" y="54492"/>
                  </a:lnTo>
                  <a:lnTo>
                    <a:pt x="8670" y="54485"/>
                  </a:lnTo>
                  <a:lnTo>
                    <a:pt x="8529" y="54485"/>
                  </a:lnTo>
                  <a:lnTo>
                    <a:pt x="8318" y="54555"/>
                  </a:lnTo>
                  <a:lnTo>
                    <a:pt x="8106" y="54696"/>
                  </a:lnTo>
                  <a:lnTo>
                    <a:pt x="7683" y="55119"/>
                  </a:lnTo>
                  <a:lnTo>
                    <a:pt x="7190" y="55683"/>
                  </a:lnTo>
                  <a:lnTo>
                    <a:pt x="6697" y="56317"/>
                  </a:lnTo>
                  <a:lnTo>
                    <a:pt x="6344" y="56952"/>
                  </a:lnTo>
                  <a:lnTo>
                    <a:pt x="6133" y="57445"/>
                  </a:lnTo>
                  <a:lnTo>
                    <a:pt x="6062" y="57656"/>
                  </a:lnTo>
                  <a:lnTo>
                    <a:pt x="6062" y="57797"/>
                  </a:lnTo>
                  <a:lnTo>
                    <a:pt x="6133" y="58150"/>
                  </a:lnTo>
                  <a:lnTo>
                    <a:pt x="6274" y="58432"/>
                  </a:lnTo>
                  <a:lnTo>
                    <a:pt x="6415" y="58573"/>
                  </a:lnTo>
                  <a:lnTo>
                    <a:pt x="6556" y="58714"/>
                  </a:lnTo>
                  <a:lnTo>
                    <a:pt x="6767" y="58784"/>
                  </a:lnTo>
                  <a:lnTo>
                    <a:pt x="6979" y="58855"/>
                  </a:lnTo>
                  <a:lnTo>
                    <a:pt x="7472" y="58714"/>
                  </a:lnTo>
                  <a:lnTo>
                    <a:pt x="7965" y="58502"/>
                  </a:lnTo>
                  <a:lnTo>
                    <a:pt x="8459" y="58150"/>
                  </a:lnTo>
                  <a:lnTo>
                    <a:pt x="8882" y="57727"/>
                  </a:lnTo>
                  <a:lnTo>
                    <a:pt x="9234" y="57304"/>
                  </a:lnTo>
                  <a:lnTo>
                    <a:pt x="9164" y="57938"/>
                  </a:lnTo>
                  <a:lnTo>
                    <a:pt x="9023" y="58784"/>
                  </a:lnTo>
                  <a:lnTo>
                    <a:pt x="8811" y="59771"/>
                  </a:lnTo>
                  <a:lnTo>
                    <a:pt x="8670" y="60758"/>
                  </a:lnTo>
                  <a:lnTo>
                    <a:pt x="8670" y="61251"/>
                  </a:lnTo>
                  <a:lnTo>
                    <a:pt x="8741" y="61674"/>
                  </a:lnTo>
                  <a:lnTo>
                    <a:pt x="8811" y="62027"/>
                  </a:lnTo>
                  <a:lnTo>
                    <a:pt x="8952" y="62379"/>
                  </a:lnTo>
                  <a:lnTo>
                    <a:pt x="9234" y="62590"/>
                  </a:lnTo>
                  <a:lnTo>
                    <a:pt x="9586" y="62661"/>
                  </a:lnTo>
                  <a:lnTo>
                    <a:pt x="10009" y="62661"/>
                  </a:lnTo>
                  <a:lnTo>
                    <a:pt x="10573" y="62520"/>
                  </a:lnTo>
                  <a:lnTo>
                    <a:pt x="11067" y="62308"/>
                  </a:lnTo>
                  <a:lnTo>
                    <a:pt x="11489" y="61956"/>
                  </a:lnTo>
                  <a:lnTo>
                    <a:pt x="11771" y="61604"/>
                  </a:lnTo>
                  <a:lnTo>
                    <a:pt x="11912" y="61181"/>
                  </a:lnTo>
                  <a:lnTo>
                    <a:pt x="12053" y="60687"/>
                  </a:lnTo>
                  <a:lnTo>
                    <a:pt x="12053" y="60194"/>
                  </a:lnTo>
                  <a:lnTo>
                    <a:pt x="11983" y="59630"/>
                  </a:lnTo>
                  <a:lnTo>
                    <a:pt x="11842" y="59066"/>
                  </a:lnTo>
                  <a:lnTo>
                    <a:pt x="11560" y="57938"/>
                  </a:lnTo>
                  <a:lnTo>
                    <a:pt x="11208" y="56881"/>
                  </a:lnTo>
                  <a:lnTo>
                    <a:pt x="10855" y="55965"/>
                  </a:lnTo>
                  <a:lnTo>
                    <a:pt x="10785" y="55542"/>
                  </a:lnTo>
                  <a:lnTo>
                    <a:pt x="10714" y="55190"/>
                  </a:lnTo>
                  <a:lnTo>
                    <a:pt x="10714" y="55190"/>
                  </a:lnTo>
                  <a:lnTo>
                    <a:pt x="10996" y="55331"/>
                  </a:lnTo>
                  <a:lnTo>
                    <a:pt x="11349" y="55471"/>
                  </a:lnTo>
                  <a:lnTo>
                    <a:pt x="12335" y="55471"/>
                  </a:lnTo>
                  <a:lnTo>
                    <a:pt x="12617" y="55401"/>
                  </a:lnTo>
                  <a:lnTo>
                    <a:pt x="13252" y="55119"/>
                  </a:lnTo>
                  <a:lnTo>
                    <a:pt x="13815" y="54696"/>
                  </a:lnTo>
                  <a:lnTo>
                    <a:pt x="14309" y="54203"/>
                  </a:lnTo>
                  <a:lnTo>
                    <a:pt x="14732" y="53639"/>
                  </a:lnTo>
                  <a:lnTo>
                    <a:pt x="15084" y="53005"/>
                  </a:lnTo>
                  <a:lnTo>
                    <a:pt x="15296" y="53357"/>
                  </a:lnTo>
                  <a:lnTo>
                    <a:pt x="15437" y="53568"/>
                  </a:lnTo>
                  <a:lnTo>
                    <a:pt x="15648" y="53709"/>
                  </a:lnTo>
                  <a:lnTo>
                    <a:pt x="15789" y="53709"/>
                  </a:lnTo>
                  <a:lnTo>
                    <a:pt x="15930" y="53639"/>
                  </a:lnTo>
                  <a:lnTo>
                    <a:pt x="16000" y="53498"/>
                  </a:lnTo>
                  <a:lnTo>
                    <a:pt x="16071" y="53145"/>
                  </a:lnTo>
                  <a:lnTo>
                    <a:pt x="16141" y="52652"/>
                  </a:lnTo>
                  <a:lnTo>
                    <a:pt x="16071" y="52229"/>
                  </a:lnTo>
                  <a:lnTo>
                    <a:pt x="16000" y="52159"/>
                  </a:lnTo>
                  <a:lnTo>
                    <a:pt x="15859" y="52088"/>
                  </a:lnTo>
                  <a:lnTo>
                    <a:pt x="15718" y="52159"/>
                  </a:lnTo>
                  <a:lnTo>
                    <a:pt x="15578" y="52300"/>
                  </a:lnTo>
                  <a:lnTo>
                    <a:pt x="15507" y="52018"/>
                  </a:lnTo>
                  <a:lnTo>
                    <a:pt x="15366" y="51665"/>
                  </a:lnTo>
                  <a:lnTo>
                    <a:pt x="15789" y="51806"/>
                  </a:lnTo>
                  <a:lnTo>
                    <a:pt x="16635" y="51806"/>
                  </a:lnTo>
                  <a:lnTo>
                    <a:pt x="17058" y="51665"/>
                  </a:lnTo>
                  <a:lnTo>
                    <a:pt x="17481" y="51454"/>
                  </a:lnTo>
                  <a:lnTo>
                    <a:pt x="17763" y="51172"/>
                  </a:lnTo>
                  <a:lnTo>
                    <a:pt x="17833" y="51031"/>
                  </a:lnTo>
                  <a:lnTo>
                    <a:pt x="17903" y="50820"/>
                  </a:lnTo>
                  <a:lnTo>
                    <a:pt x="17903" y="50538"/>
                  </a:lnTo>
                  <a:lnTo>
                    <a:pt x="17903" y="50326"/>
                  </a:lnTo>
                  <a:lnTo>
                    <a:pt x="17833" y="50115"/>
                  </a:lnTo>
                  <a:lnTo>
                    <a:pt x="17692" y="49903"/>
                  </a:lnTo>
                  <a:lnTo>
                    <a:pt x="17551" y="49762"/>
                  </a:lnTo>
                  <a:lnTo>
                    <a:pt x="17340" y="49621"/>
                  </a:lnTo>
                  <a:lnTo>
                    <a:pt x="16776" y="49480"/>
                  </a:lnTo>
                  <a:lnTo>
                    <a:pt x="16212" y="49410"/>
                  </a:lnTo>
                  <a:lnTo>
                    <a:pt x="15155" y="49480"/>
                  </a:lnTo>
                  <a:lnTo>
                    <a:pt x="14661" y="49551"/>
                  </a:lnTo>
                  <a:lnTo>
                    <a:pt x="14520" y="49410"/>
                  </a:lnTo>
                  <a:lnTo>
                    <a:pt x="14450" y="49057"/>
                  </a:lnTo>
                  <a:lnTo>
                    <a:pt x="14238" y="48212"/>
                  </a:lnTo>
                  <a:lnTo>
                    <a:pt x="13956" y="46943"/>
                  </a:lnTo>
                  <a:lnTo>
                    <a:pt x="14450" y="47084"/>
                  </a:lnTo>
                  <a:lnTo>
                    <a:pt x="14873" y="47154"/>
                  </a:lnTo>
                  <a:lnTo>
                    <a:pt x="15225" y="47154"/>
                  </a:lnTo>
                  <a:lnTo>
                    <a:pt x="15578" y="47013"/>
                  </a:lnTo>
                  <a:lnTo>
                    <a:pt x="15789" y="46872"/>
                  </a:lnTo>
                  <a:lnTo>
                    <a:pt x="16000" y="46590"/>
                  </a:lnTo>
                  <a:lnTo>
                    <a:pt x="16141" y="46309"/>
                  </a:lnTo>
                  <a:lnTo>
                    <a:pt x="16212" y="46027"/>
                  </a:lnTo>
                  <a:lnTo>
                    <a:pt x="16212" y="45674"/>
                  </a:lnTo>
                  <a:lnTo>
                    <a:pt x="16141" y="45322"/>
                  </a:lnTo>
                  <a:lnTo>
                    <a:pt x="16071" y="44969"/>
                  </a:lnTo>
                  <a:lnTo>
                    <a:pt x="15859" y="44617"/>
                  </a:lnTo>
                  <a:lnTo>
                    <a:pt x="15648" y="44264"/>
                  </a:lnTo>
                  <a:lnTo>
                    <a:pt x="15366" y="43912"/>
                  </a:lnTo>
                  <a:lnTo>
                    <a:pt x="15084" y="43630"/>
                  </a:lnTo>
                  <a:lnTo>
                    <a:pt x="14661" y="43419"/>
                  </a:lnTo>
                  <a:lnTo>
                    <a:pt x="14238" y="43278"/>
                  </a:lnTo>
                  <a:lnTo>
                    <a:pt x="13886" y="43207"/>
                  </a:lnTo>
                  <a:lnTo>
                    <a:pt x="13111" y="43207"/>
                  </a:lnTo>
                  <a:lnTo>
                    <a:pt x="12829" y="43137"/>
                  </a:lnTo>
                  <a:lnTo>
                    <a:pt x="12476" y="43066"/>
                  </a:lnTo>
                  <a:lnTo>
                    <a:pt x="12194" y="42855"/>
                  </a:lnTo>
                  <a:lnTo>
                    <a:pt x="11912" y="42502"/>
                  </a:lnTo>
                  <a:lnTo>
                    <a:pt x="11701" y="42150"/>
                  </a:lnTo>
                  <a:lnTo>
                    <a:pt x="11630" y="41727"/>
                  </a:lnTo>
                  <a:lnTo>
                    <a:pt x="11560" y="41375"/>
                  </a:lnTo>
                  <a:lnTo>
                    <a:pt x="11630" y="40952"/>
                  </a:lnTo>
                  <a:lnTo>
                    <a:pt x="11842" y="40176"/>
                  </a:lnTo>
                  <a:lnTo>
                    <a:pt x="12124" y="39331"/>
                  </a:lnTo>
                  <a:lnTo>
                    <a:pt x="12829" y="37146"/>
                  </a:lnTo>
                  <a:lnTo>
                    <a:pt x="13674" y="35031"/>
                  </a:lnTo>
                  <a:lnTo>
                    <a:pt x="14591" y="32987"/>
                  </a:lnTo>
                  <a:lnTo>
                    <a:pt x="15648" y="30943"/>
                  </a:lnTo>
                  <a:lnTo>
                    <a:pt x="16705" y="28899"/>
                  </a:lnTo>
                  <a:lnTo>
                    <a:pt x="17763" y="26925"/>
                  </a:lnTo>
                  <a:lnTo>
                    <a:pt x="20018" y="22908"/>
                  </a:lnTo>
                  <a:lnTo>
                    <a:pt x="19877" y="23542"/>
                  </a:lnTo>
                  <a:lnTo>
                    <a:pt x="19807" y="24247"/>
                  </a:lnTo>
                  <a:lnTo>
                    <a:pt x="19736" y="25657"/>
                  </a:lnTo>
                  <a:lnTo>
                    <a:pt x="19736" y="26361"/>
                  </a:lnTo>
                  <a:lnTo>
                    <a:pt x="19595" y="26996"/>
                  </a:lnTo>
                  <a:lnTo>
                    <a:pt x="19525" y="27560"/>
                  </a:lnTo>
                  <a:lnTo>
                    <a:pt x="19313" y="28053"/>
                  </a:lnTo>
                  <a:lnTo>
                    <a:pt x="19031" y="28405"/>
                  </a:lnTo>
                  <a:lnTo>
                    <a:pt x="18608" y="28828"/>
                  </a:lnTo>
                  <a:lnTo>
                    <a:pt x="18256" y="29181"/>
                  </a:lnTo>
                  <a:lnTo>
                    <a:pt x="17833" y="29533"/>
                  </a:lnTo>
                  <a:lnTo>
                    <a:pt x="17481" y="29956"/>
                  </a:lnTo>
                  <a:lnTo>
                    <a:pt x="17410" y="30238"/>
                  </a:lnTo>
                  <a:lnTo>
                    <a:pt x="17340" y="30450"/>
                  </a:lnTo>
                  <a:lnTo>
                    <a:pt x="17340" y="30731"/>
                  </a:lnTo>
                  <a:lnTo>
                    <a:pt x="17340" y="31013"/>
                  </a:lnTo>
                  <a:lnTo>
                    <a:pt x="17481" y="31295"/>
                  </a:lnTo>
                  <a:lnTo>
                    <a:pt x="17622" y="31577"/>
                  </a:lnTo>
                  <a:lnTo>
                    <a:pt x="17833" y="31789"/>
                  </a:lnTo>
                  <a:lnTo>
                    <a:pt x="17974" y="32000"/>
                  </a:lnTo>
                  <a:lnTo>
                    <a:pt x="18185" y="32071"/>
                  </a:lnTo>
                  <a:lnTo>
                    <a:pt x="18397" y="32141"/>
                  </a:lnTo>
                  <a:lnTo>
                    <a:pt x="18608" y="32141"/>
                  </a:lnTo>
                  <a:lnTo>
                    <a:pt x="18749" y="32071"/>
                  </a:lnTo>
                  <a:lnTo>
                    <a:pt x="19172" y="31859"/>
                  </a:lnTo>
                  <a:lnTo>
                    <a:pt x="19525" y="31577"/>
                  </a:lnTo>
                  <a:lnTo>
                    <a:pt x="19807" y="31225"/>
                  </a:lnTo>
                  <a:lnTo>
                    <a:pt x="20370" y="30450"/>
                  </a:lnTo>
                  <a:lnTo>
                    <a:pt x="21146" y="32564"/>
                  </a:lnTo>
                  <a:lnTo>
                    <a:pt x="20511" y="32705"/>
                  </a:lnTo>
                  <a:lnTo>
                    <a:pt x="20088" y="32916"/>
                  </a:lnTo>
                  <a:lnTo>
                    <a:pt x="19666" y="33198"/>
                  </a:lnTo>
                  <a:lnTo>
                    <a:pt x="19384" y="33551"/>
                  </a:lnTo>
                  <a:lnTo>
                    <a:pt x="19172" y="33903"/>
                  </a:lnTo>
                  <a:lnTo>
                    <a:pt x="19031" y="34256"/>
                  </a:lnTo>
                  <a:lnTo>
                    <a:pt x="19031" y="34608"/>
                  </a:lnTo>
                  <a:lnTo>
                    <a:pt x="19102" y="34961"/>
                  </a:lnTo>
                  <a:lnTo>
                    <a:pt x="19172" y="35242"/>
                  </a:lnTo>
                  <a:lnTo>
                    <a:pt x="19384" y="35454"/>
                  </a:lnTo>
                  <a:lnTo>
                    <a:pt x="19595" y="35665"/>
                  </a:lnTo>
                  <a:lnTo>
                    <a:pt x="19948" y="35806"/>
                  </a:lnTo>
                  <a:lnTo>
                    <a:pt x="20300" y="35806"/>
                  </a:lnTo>
                  <a:lnTo>
                    <a:pt x="20723" y="35736"/>
                  </a:lnTo>
                  <a:lnTo>
                    <a:pt x="21216" y="35595"/>
                  </a:lnTo>
                  <a:lnTo>
                    <a:pt x="21780" y="35242"/>
                  </a:lnTo>
                  <a:lnTo>
                    <a:pt x="21780" y="35736"/>
                  </a:lnTo>
                  <a:lnTo>
                    <a:pt x="21780" y="36159"/>
                  </a:lnTo>
                  <a:lnTo>
                    <a:pt x="21639" y="36441"/>
                  </a:lnTo>
                  <a:lnTo>
                    <a:pt x="21498" y="36723"/>
                  </a:lnTo>
                  <a:lnTo>
                    <a:pt x="21287" y="36934"/>
                  </a:lnTo>
                  <a:lnTo>
                    <a:pt x="21075" y="37075"/>
                  </a:lnTo>
                  <a:lnTo>
                    <a:pt x="20511" y="37427"/>
                  </a:lnTo>
                  <a:lnTo>
                    <a:pt x="19877" y="37709"/>
                  </a:lnTo>
                  <a:lnTo>
                    <a:pt x="19595" y="37850"/>
                  </a:lnTo>
                  <a:lnTo>
                    <a:pt x="19384" y="38062"/>
                  </a:lnTo>
                  <a:lnTo>
                    <a:pt x="19172" y="38344"/>
                  </a:lnTo>
                  <a:lnTo>
                    <a:pt x="18961" y="38626"/>
                  </a:lnTo>
                  <a:lnTo>
                    <a:pt x="18890" y="39049"/>
                  </a:lnTo>
                  <a:lnTo>
                    <a:pt x="18820" y="39542"/>
                  </a:lnTo>
                  <a:lnTo>
                    <a:pt x="18820" y="40106"/>
                  </a:lnTo>
                  <a:lnTo>
                    <a:pt x="18890" y="40388"/>
                  </a:lnTo>
                  <a:lnTo>
                    <a:pt x="19031" y="40599"/>
                  </a:lnTo>
                  <a:lnTo>
                    <a:pt x="19172" y="40740"/>
                  </a:lnTo>
                  <a:lnTo>
                    <a:pt x="19313" y="40881"/>
                  </a:lnTo>
                  <a:lnTo>
                    <a:pt x="19666" y="41022"/>
                  </a:lnTo>
                  <a:lnTo>
                    <a:pt x="20088" y="41022"/>
                  </a:lnTo>
                  <a:lnTo>
                    <a:pt x="20511" y="40881"/>
                  </a:lnTo>
                  <a:lnTo>
                    <a:pt x="20934" y="40599"/>
                  </a:lnTo>
                  <a:lnTo>
                    <a:pt x="21357" y="40176"/>
                  </a:lnTo>
                  <a:lnTo>
                    <a:pt x="21428" y="40599"/>
                  </a:lnTo>
                  <a:lnTo>
                    <a:pt x="21569" y="41022"/>
                  </a:lnTo>
                  <a:lnTo>
                    <a:pt x="21710" y="41375"/>
                  </a:lnTo>
                  <a:lnTo>
                    <a:pt x="21851" y="41657"/>
                  </a:lnTo>
                  <a:lnTo>
                    <a:pt x="22062" y="41938"/>
                  </a:lnTo>
                  <a:lnTo>
                    <a:pt x="22344" y="42220"/>
                  </a:lnTo>
                  <a:lnTo>
                    <a:pt x="22626" y="42361"/>
                  </a:lnTo>
                  <a:lnTo>
                    <a:pt x="22908" y="42502"/>
                  </a:lnTo>
                  <a:lnTo>
                    <a:pt x="23190" y="42573"/>
                  </a:lnTo>
                  <a:lnTo>
                    <a:pt x="23472" y="42643"/>
                  </a:lnTo>
                  <a:lnTo>
                    <a:pt x="23754" y="42573"/>
                  </a:lnTo>
                  <a:lnTo>
                    <a:pt x="24036" y="42432"/>
                  </a:lnTo>
                  <a:lnTo>
                    <a:pt x="24317" y="42220"/>
                  </a:lnTo>
                  <a:lnTo>
                    <a:pt x="24529" y="41938"/>
                  </a:lnTo>
                  <a:lnTo>
                    <a:pt x="24811" y="41586"/>
                  </a:lnTo>
                  <a:lnTo>
                    <a:pt x="25022" y="41163"/>
                  </a:lnTo>
                  <a:lnTo>
                    <a:pt x="25163" y="40670"/>
                  </a:lnTo>
                  <a:lnTo>
                    <a:pt x="25234" y="40317"/>
                  </a:lnTo>
                  <a:lnTo>
                    <a:pt x="25163" y="39894"/>
                  </a:lnTo>
                  <a:lnTo>
                    <a:pt x="25093" y="39542"/>
                  </a:lnTo>
                  <a:lnTo>
                    <a:pt x="25022" y="39190"/>
                  </a:lnTo>
                  <a:lnTo>
                    <a:pt x="24811" y="38837"/>
                  </a:lnTo>
                  <a:lnTo>
                    <a:pt x="24388" y="38203"/>
                  </a:lnTo>
                  <a:lnTo>
                    <a:pt x="23542" y="37005"/>
                  </a:lnTo>
                  <a:lnTo>
                    <a:pt x="23190" y="36370"/>
                  </a:lnTo>
                  <a:lnTo>
                    <a:pt x="23049" y="36088"/>
                  </a:lnTo>
                  <a:lnTo>
                    <a:pt x="22978" y="35736"/>
                  </a:lnTo>
                  <a:lnTo>
                    <a:pt x="23260" y="35947"/>
                  </a:lnTo>
                  <a:lnTo>
                    <a:pt x="23542" y="36159"/>
                  </a:lnTo>
                  <a:lnTo>
                    <a:pt x="23824" y="36300"/>
                  </a:lnTo>
                  <a:lnTo>
                    <a:pt x="24177" y="36370"/>
                  </a:lnTo>
                  <a:lnTo>
                    <a:pt x="24811" y="36441"/>
                  </a:lnTo>
                  <a:lnTo>
                    <a:pt x="25093" y="36370"/>
                  </a:lnTo>
                  <a:lnTo>
                    <a:pt x="25375" y="36300"/>
                  </a:lnTo>
                  <a:lnTo>
                    <a:pt x="25586" y="36229"/>
                  </a:lnTo>
                  <a:lnTo>
                    <a:pt x="25798" y="36088"/>
                  </a:lnTo>
                  <a:lnTo>
                    <a:pt x="25939" y="35877"/>
                  </a:lnTo>
                  <a:lnTo>
                    <a:pt x="26080" y="35665"/>
                  </a:lnTo>
                  <a:lnTo>
                    <a:pt x="26080" y="35383"/>
                  </a:lnTo>
                  <a:lnTo>
                    <a:pt x="26080" y="35101"/>
                  </a:lnTo>
                  <a:lnTo>
                    <a:pt x="26009" y="34749"/>
                  </a:lnTo>
                  <a:lnTo>
                    <a:pt x="25798" y="34326"/>
                  </a:lnTo>
                  <a:lnTo>
                    <a:pt x="25586" y="34044"/>
                  </a:lnTo>
                  <a:lnTo>
                    <a:pt x="25375" y="33762"/>
                  </a:lnTo>
                  <a:lnTo>
                    <a:pt x="25163" y="33551"/>
                  </a:lnTo>
                  <a:lnTo>
                    <a:pt x="24881" y="33410"/>
                  </a:lnTo>
                  <a:lnTo>
                    <a:pt x="24388" y="33198"/>
                  </a:lnTo>
                  <a:lnTo>
                    <a:pt x="23824" y="33057"/>
                  </a:lnTo>
                  <a:lnTo>
                    <a:pt x="23260" y="32916"/>
                  </a:lnTo>
                  <a:lnTo>
                    <a:pt x="22767" y="32705"/>
                  </a:lnTo>
                  <a:lnTo>
                    <a:pt x="22555" y="32564"/>
                  </a:lnTo>
                  <a:lnTo>
                    <a:pt x="22344" y="32353"/>
                  </a:lnTo>
                  <a:lnTo>
                    <a:pt x="22133" y="32141"/>
                  </a:lnTo>
                  <a:lnTo>
                    <a:pt x="21992" y="31789"/>
                  </a:lnTo>
                  <a:lnTo>
                    <a:pt x="22273" y="32000"/>
                  </a:lnTo>
                  <a:lnTo>
                    <a:pt x="22626" y="32141"/>
                  </a:lnTo>
                  <a:lnTo>
                    <a:pt x="22908" y="32212"/>
                  </a:lnTo>
                  <a:lnTo>
                    <a:pt x="23190" y="32282"/>
                  </a:lnTo>
                  <a:lnTo>
                    <a:pt x="23472" y="32212"/>
                  </a:lnTo>
                  <a:lnTo>
                    <a:pt x="23754" y="32141"/>
                  </a:lnTo>
                  <a:lnTo>
                    <a:pt x="24036" y="32071"/>
                  </a:lnTo>
                  <a:lnTo>
                    <a:pt x="24247" y="31859"/>
                  </a:lnTo>
                  <a:lnTo>
                    <a:pt x="24458" y="31718"/>
                  </a:lnTo>
                  <a:lnTo>
                    <a:pt x="24599" y="31507"/>
                  </a:lnTo>
                  <a:lnTo>
                    <a:pt x="24740" y="31225"/>
                  </a:lnTo>
                  <a:lnTo>
                    <a:pt x="24881" y="30943"/>
                  </a:lnTo>
                  <a:lnTo>
                    <a:pt x="24881" y="30661"/>
                  </a:lnTo>
                  <a:lnTo>
                    <a:pt x="24881" y="30309"/>
                  </a:lnTo>
                  <a:lnTo>
                    <a:pt x="24881" y="30027"/>
                  </a:lnTo>
                  <a:lnTo>
                    <a:pt x="24811" y="29674"/>
                  </a:lnTo>
                  <a:lnTo>
                    <a:pt x="24529" y="29110"/>
                  </a:lnTo>
                  <a:lnTo>
                    <a:pt x="24106" y="28687"/>
                  </a:lnTo>
                  <a:lnTo>
                    <a:pt x="23542" y="28265"/>
                  </a:lnTo>
                  <a:lnTo>
                    <a:pt x="22978" y="27912"/>
                  </a:lnTo>
                  <a:lnTo>
                    <a:pt x="22344" y="27630"/>
                  </a:lnTo>
                  <a:lnTo>
                    <a:pt x="21710" y="27489"/>
                  </a:lnTo>
                  <a:lnTo>
                    <a:pt x="21075" y="27419"/>
                  </a:lnTo>
                  <a:lnTo>
                    <a:pt x="20511" y="27489"/>
                  </a:lnTo>
                  <a:lnTo>
                    <a:pt x="20229" y="25727"/>
                  </a:lnTo>
                  <a:lnTo>
                    <a:pt x="20229" y="24881"/>
                  </a:lnTo>
                  <a:lnTo>
                    <a:pt x="20229" y="24035"/>
                  </a:lnTo>
                  <a:lnTo>
                    <a:pt x="20300" y="23260"/>
                  </a:lnTo>
                  <a:lnTo>
                    <a:pt x="20441" y="22485"/>
                  </a:lnTo>
                  <a:lnTo>
                    <a:pt x="20723" y="21709"/>
                  </a:lnTo>
                  <a:lnTo>
                    <a:pt x="21075" y="20934"/>
                  </a:lnTo>
                  <a:lnTo>
                    <a:pt x="21992" y="19172"/>
                  </a:lnTo>
                  <a:lnTo>
                    <a:pt x="22908" y="17410"/>
                  </a:lnTo>
                  <a:lnTo>
                    <a:pt x="23683" y="15648"/>
                  </a:lnTo>
                  <a:lnTo>
                    <a:pt x="24458" y="13815"/>
                  </a:lnTo>
                  <a:lnTo>
                    <a:pt x="25022" y="12124"/>
                  </a:lnTo>
                  <a:lnTo>
                    <a:pt x="25516" y="10432"/>
                  </a:lnTo>
                  <a:lnTo>
                    <a:pt x="25868" y="8670"/>
                  </a:lnTo>
                  <a:lnTo>
                    <a:pt x="26009" y="7824"/>
                  </a:lnTo>
                  <a:lnTo>
                    <a:pt x="26080" y="6908"/>
                  </a:lnTo>
                  <a:lnTo>
                    <a:pt x="26009" y="5498"/>
                  </a:lnTo>
                  <a:lnTo>
                    <a:pt x="25868" y="4300"/>
                  </a:lnTo>
                  <a:lnTo>
                    <a:pt x="25727" y="3031"/>
                  </a:lnTo>
                  <a:lnTo>
                    <a:pt x="25516" y="1762"/>
                  </a:lnTo>
                  <a:lnTo>
                    <a:pt x="25234" y="776"/>
                  </a:lnTo>
                  <a:lnTo>
                    <a:pt x="25022" y="423"/>
                  </a:lnTo>
                  <a:lnTo>
                    <a:pt x="24881" y="141"/>
                  </a:lnTo>
                  <a:lnTo>
                    <a:pt x="2467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00" name="Google Shape;300;p6"/>
            <p:cNvGrpSpPr/>
            <p:nvPr/>
          </p:nvGrpSpPr>
          <p:grpSpPr>
            <a:xfrm>
              <a:off x="1583150" y="1350000"/>
              <a:ext cx="216775" cy="269625"/>
              <a:chOff x="3876925" y="1350000"/>
              <a:chExt cx="216775" cy="269625"/>
            </a:xfrm>
          </p:grpSpPr>
          <p:sp>
            <p:nvSpPr>
              <p:cNvPr id="301" name="Google Shape;301;p6"/>
              <p:cNvSpPr/>
              <p:nvPr/>
            </p:nvSpPr>
            <p:spPr>
              <a:xfrm>
                <a:off x="3876925" y="1350000"/>
                <a:ext cx="216775" cy="269625"/>
              </a:xfrm>
              <a:custGeom>
                <a:avLst/>
                <a:gdLst/>
                <a:ahLst/>
                <a:cxnLst/>
                <a:rect l="l" t="t" r="r" b="b"/>
                <a:pathLst>
                  <a:path w="8671" h="10785" extrusionOk="0">
                    <a:moveTo>
                      <a:pt x="6908" y="1622"/>
                    </a:moveTo>
                    <a:lnTo>
                      <a:pt x="7120" y="1763"/>
                    </a:lnTo>
                    <a:lnTo>
                      <a:pt x="7190" y="1904"/>
                    </a:lnTo>
                    <a:lnTo>
                      <a:pt x="7190" y="2045"/>
                    </a:lnTo>
                    <a:lnTo>
                      <a:pt x="7120" y="2256"/>
                    </a:lnTo>
                    <a:lnTo>
                      <a:pt x="6908" y="2679"/>
                    </a:lnTo>
                    <a:lnTo>
                      <a:pt x="6556" y="3172"/>
                    </a:lnTo>
                    <a:lnTo>
                      <a:pt x="5781" y="4089"/>
                    </a:lnTo>
                    <a:lnTo>
                      <a:pt x="5287" y="4512"/>
                    </a:lnTo>
                    <a:lnTo>
                      <a:pt x="5287" y="4018"/>
                    </a:lnTo>
                    <a:lnTo>
                      <a:pt x="5358" y="3525"/>
                    </a:lnTo>
                    <a:lnTo>
                      <a:pt x="5499" y="3031"/>
                    </a:lnTo>
                    <a:lnTo>
                      <a:pt x="5710" y="2538"/>
                    </a:lnTo>
                    <a:lnTo>
                      <a:pt x="5922" y="2327"/>
                    </a:lnTo>
                    <a:lnTo>
                      <a:pt x="6274" y="1974"/>
                    </a:lnTo>
                    <a:lnTo>
                      <a:pt x="6626" y="1692"/>
                    </a:lnTo>
                    <a:lnTo>
                      <a:pt x="6767" y="1622"/>
                    </a:lnTo>
                    <a:close/>
                    <a:moveTo>
                      <a:pt x="3596" y="2186"/>
                    </a:moveTo>
                    <a:lnTo>
                      <a:pt x="3666" y="2256"/>
                    </a:lnTo>
                    <a:lnTo>
                      <a:pt x="3807" y="2538"/>
                    </a:lnTo>
                    <a:lnTo>
                      <a:pt x="3877" y="2890"/>
                    </a:lnTo>
                    <a:lnTo>
                      <a:pt x="3948" y="3313"/>
                    </a:lnTo>
                    <a:lnTo>
                      <a:pt x="4018" y="4230"/>
                    </a:lnTo>
                    <a:lnTo>
                      <a:pt x="4018" y="4794"/>
                    </a:lnTo>
                    <a:lnTo>
                      <a:pt x="3737" y="4441"/>
                    </a:lnTo>
                    <a:lnTo>
                      <a:pt x="3525" y="4018"/>
                    </a:lnTo>
                    <a:lnTo>
                      <a:pt x="3314" y="3595"/>
                    </a:lnTo>
                    <a:lnTo>
                      <a:pt x="3102" y="3172"/>
                    </a:lnTo>
                    <a:lnTo>
                      <a:pt x="3102" y="2750"/>
                    </a:lnTo>
                    <a:lnTo>
                      <a:pt x="3102" y="2538"/>
                    </a:lnTo>
                    <a:lnTo>
                      <a:pt x="3173" y="2397"/>
                    </a:lnTo>
                    <a:lnTo>
                      <a:pt x="3314" y="2256"/>
                    </a:lnTo>
                    <a:lnTo>
                      <a:pt x="3455" y="2186"/>
                    </a:lnTo>
                    <a:close/>
                    <a:moveTo>
                      <a:pt x="1199" y="4512"/>
                    </a:moveTo>
                    <a:lnTo>
                      <a:pt x="1622" y="4653"/>
                    </a:lnTo>
                    <a:lnTo>
                      <a:pt x="2115" y="4794"/>
                    </a:lnTo>
                    <a:lnTo>
                      <a:pt x="2538" y="5076"/>
                    </a:lnTo>
                    <a:lnTo>
                      <a:pt x="3173" y="5428"/>
                    </a:lnTo>
                    <a:lnTo>
                      <a:pt x="2679" y="5639"/>
                    </a:lnTo>
                    <a:lnTo>
                      <a:pt x="2186" y="5710"/>
                    </a:lnTo>
                    <a:lnTo>
                      <a:pt x="1904" y="5639"/>
                    </a:lnTo>
                    <a:lnTo>
                      <a:pt x="1622" y="5569"/>
                    </a:lnTo>
                    <a:lnTo>
                      <a:pt x="1411" y="5428"/>
                    </a:lnTo>
                    <a:lnTo>
                      <a:pt x="1199" y="5216"/>
                    </a:lnTo>
                    <a:lnTo>
                      <a:pt x="917" y="4794"/>
                    </a:lnTo>
                    <a:lnTo>
                      <a:pt x="917" y="4653"/>
                    </a:lnTo>
                    <a:lnTo>
                      <a:pt x="988" y="4582"/>
                    </a:lnTo>
                    <a:lnTo>
                      <a:pt x="1058" y="4512"/>
                    </a:lnTo>
                    <a:close/>
                    <a:moveTo>
                      <a:pt x="3666" y="6485"/>
                    </a:moveTo>
                    <a:lnTo>
                      <a:pt x="3807" y="7120"/>
                    </a:lnTo>
                    <a:lnTo>
                      <a:pt x="3807" y="7754"/>
                    </a:lnTo>
                    <a:lnTo>
                      <a:pt x="3807" y="8388"/>
                    </a:lnTo>
                    <a:lnTo>
                      <a:pt x="3666" y="9093"/>
                    </a:lnTo>
                    <a:lnTo>
                      <a:pt x="3525" y="9305"/>
                    </a:lnTo>
                    <a:lnTo>
                      <a:pt x="3314" y="9516"/>
                    </a:lnTo>
                    <a:lnTo>
                      <a:pt x="2961" y="9516"/>
                    </a:lnTo>
                    <a:lnTo>
                      <a:pt x="2820" y="9375"/>
                    </a:lnTo>
                    <a:lnTo>
                      <a:pt x="2750" y="9234"/>
                    </a:lnTo>
                    <a:lnTo>
                      <a:pt x="2538" y="8670"/>
                    </a:lnTo>
                    <a:lnTo>
                      <a:pt x="2538" y="8036"/>
                    </a:lnTo>
                    <a:lnTo>
                      <a:pt x="2609" y="7754"/>
                    </a:lnTo>
                    <a:lnTo>
                      <a:pt x="2679" y="7401"/>
                    </a:lnTo>
                    <a:lnTo>
                      <a:pt x="2891" y="7120"/>
                    </a:lnTo>
                    <a:lnTo>
                      <a:pt x="3102" y="6838"/>
                    </a:lnTo>
                    <a:lnTo>
                      <a:pt x="3384" y="6626"/>
                    </a:lnTo>
                    <a:lnTo>
                      <a:pt x="3666" y="6485"/>
                    </a:lnTo>
                    <a:close/>
                    <a:moveTo>
                      <a:pt x="7261" y="1"/>
                    </a:moveTo>
                    <a:lnTo>
                      <a:pt x="6767" y="71"/>
                    </a:lnTo>
                    <a:lnTo>
                      <a:pt x="6274" y="283"/>
                    </a:lnTo>
                    <a:lnTo>
                      <a:pt x="5781" y="565"/>
                    </a:lnTo>
                    <a:lnTo>
                      <a:pt x="5358" y="917"/>
                    </a:lnTo>
                    <a:lnTo>
                      <a:pt x="5005" y="1269"/>
                    </a:lnTo>
                    <a:lnTo>
                      <a:pt x="4723" y="1692"/>
                    </a:lnTo>
                    <a:lnTo>
                      <a:pt x="4582" y="1340"/>
                    </a:lnTo>
                    <a:lnTo>
                      <a:pt x="4441" y="1128"/>
                    </a:lnTo>
                    <a:lnTo>
                      <a:pt x="4230" y="917"/>
                    </a:lnTo>
                    <a:lnTo>
                      <a:pt x="4018" y="846"/>
                    </a:lnTo>
                    <a:lnTo>
                      <a:pt x="3525" y="846"/>
                    </a:lnTo>
                    <a:lnTo>
                      <a:pt x="3314" y="987"/>
                    </a:lnTo>
                    <a:lnTo>
                      <a:pt x="3102" y="1128"/>
                    </a:lnTo>
                    <a:lnTo>
                      <a:pt x="2679" y="1551"/>
                    </a:lnTo>
                    <a:lnTo>
                      <a:pt x="2327" y="2045"/>
                    </a:lnTo>
                    <a:lnTo>
                      <a:pt x="2115" y="2609"/>
                    </a:lnTo>
                    <a:lnTo>
                      <a:pt x="2045" y="2890"/>
                    </a:lnTo>
                    <a:lnTo>
                      <a:pt x="2045" y="3172"/>
                    </a:lnTo>
                    <a:lnTo>
                      <a:pt x="1199" y="3172"/>
                    </a:lnTo>
                    <a:lnTo>
                      <a:pt x="847" y="3313"/>
                    </a:lnTo>
                    <a:lnTo>
                      <a:pt x="565" y="3454"/>
                    </a:lnTo>
                    <a:lnTo>
                      <a:pt x="353" y="3736"/>
                    </a:lnTo>
                    <a:lnTo>
                      <a:pt x="142" y="4018"/>
                    </a:lnTo>
                    <a:lnTo>
                      <a:pt x="71" y="4371"/>
                    </a:lnTo>
                    <a:lnTo>
                      <a:pt x="1" y="4653"/>
                    </a:lnTo>
                    <a:lnTo>
                      <a:pt x="71" y="5005"/>
                    </a:lnTo>
                    <a:lnTo>
                      <a:pt x="142" y="5357"/>
                    </a:lnTo>
                    <a:lnTo>
                      <a:pt x="283" y="5710"/>
                    </a:lnTo>
                    <a:lnTo>
                      <a:pt x="494" y="6062"/>
                    </a:lnTo>
                    <a:lnTo>
                      <a:pt x="776" y="6274"/>
                    </a:lnTo>
                    <a:lnTo>
                      <a:pt x="1129" y="6556"/>
                    </a:lnTo>
                    <a:lnTo>
                      <a:pt x="1481" y="6697"/>
                    </a:lnTo>
                    <a:lnTo>
                      <a:pt x="1974" y="6767"/>
                    </a:lnTo>
                    <a:lnTo>
                      <a:pt x="1552" y="7542"/>
                    </a:lnTo>
                    <a:lnTo>
                      <a:pt x="1481" y="8036"/>
                    </a:lnTo>
                    <a:lnTo>
                      <a:pt x="1411" y="8459"/>
                    </a:lnTo>
                    <a:lnTo>
                      <a:pt x="1340" y="8882"/>
                    </a:lnTo>
                    <a:lnTo>
                      <a:pt x="1411" y="9375"/>
                    </a:lnTo>
                    <a:lnTo>
                      <a:pt x="1552" y="9798"/>
                    </a:lnTo>
                    <a:lnTo>
                      <a:pt x="1763" y="10150"/>
                    </a:lnTo>
                    <a:lnTo>
                      <a:pt x="2045" y="10432"/>
                    </a:lnTo>
                    <a:lnTo>
                      <a:pt x="2327" y="10644"/>
                    </a:lnTo>
                    <a:lnTo>
                      <a:pt x="2609" y="10714"/>
                    </a:lnTo>
                    <a:lnTo>
                      <a:pt x="2891" y="10785"/>
                    </a:lnTo>
                    <a:lnTo>
                      <a:pt x="3173" y="10714"/>
                    </a:lnTo>
                    <a:lnTo>
                      <a:pt x="3455" y="10644"/>
                    </a:lnTo>
                    <a:lnTo>
                      <a:pt x="3666" y="10432"/>
                    </a:lnTo>
                    <a:lnTo>
                      <a:pt x="3877" y="10221"/>
                    </a:lnTo>
                    <a:lnTo>
                      <a:pt x="4300" y="9727"/>
                    </a:lnTo>
                    <a:lnTo>
                      <a:pt x="4582" y="9164"/>
                    </a:lnTo>
                    <a:lnTo>
                      <a:pt x="4794" y="8529"/>
                    </a:lnTo>
                    <a:lnTo>
                      <a:pt x="4794" y="7965"/>
                    </a:lnTo>
                    <a:lnTo>
                      <a:pt x="5287" y="8318"/>
                    </a:lnTo>
                    <a:lnTo>
                      <a:pt x="5710" y="8529"/>
                    </a:lnTo>
                    <a:lnTo>
                      <a:pt x="6203" y="8670"/>
                    </a:lnTo>
                    <a:lnTo>
                      <a:pt x="6626" y="8600"/>
                    </a:lnTo>
                    <a:lnTo>
                      <a:pt x="7049" y="8529"/>
                    </a:lnTo>
                    <a:lnTo>
                      <a:pt x="7472" y="8318"/>
                    </a:lnTo>
                    <a:lnTo>
                      <a:pt x="7754" y="8036"/>
                    </a:lnTo>
                    <a:lnTo>
                      <a:pt x="8036" y="7683"/>
                    </a:lnTo>
                    <a:lnTo>
                      <a:pt x="8247" y="7331"/>
                    </a:lnTo>
                    <a:lnTo>
                      <a:pt x="8388" y="6979"/>
                    </a:lnTo>
                    <a:lnTo>
                      <a:pt x="8459" y="6556"/>
                    </a:lnTo>
                    <a:lnTo>
                      <a:pt x="8388" y="6133"/>
                    </a:lnTo>
                    <a:lnTo>
                      <a:pt x="8247" y="5780"/>
                    </a:lnTo>
                    <a:lnTo>
                      <a:pt x="8036" y="5428"/>
                    </a:lnTo>
                    <a:lnTo>
                      <a:pt x="7684" y="5146"/>
                    </a:lnTo>
                    <a:lnTo>
                      <a:pt x="7190" y="4935"/>
                    </a:lnTo>
                    <a:lnTo>
                      <a:pt x="7472" y="4512"/>
                    </a:lnTo>
                    <a:lnTo>
                      <a:pt x="7825" y="3948"/>
                    </a:lnTo>
                    <a:lnTo>
                      <a:pt x="8177" y="3384"/>
                    </a:lnTo>
                    <a:lnTo>
                      <a:pt x="8459" y="2750"/>
                    </a:lnTo>
                    <a:lnTo>
                      <a:pt x="8670" y="2115"/>
                    </a:lnTo>
                    <a:lnTo>
                      <a:pt x="8670" y="1481"/>
                    </a:lnTo>
                    <a:lnTo>
                      <a:pt x="8600" y="1199"/>
                    </a:lnTo>
                    <a:lnTo>
                      <a:pt x="8529" y="917"/>
                    </a:lnTo>
                    <a:lnTo>
                      <a:pt x="8388" y="635"/>
                    </a:lnTo>
                    <a:lnTo>
                      <a:pt x="8177" y="424"/>
                    </a:lnTo>
                    <a:lnTo>
                      <a:pt x="7966" y="283"/>
                    </a:lnTo>
                    <a:lnTo>
                      <a:pt x="7754" y="142"/>
                    </a:lnTo>
                    <a:lnTo>
                      <a:pt x="7472" y="71"/>
                    </a:lnTo>
                    <a:lnTo>
                      <a:pt x="7261" y="1"/>
                    </a:lnTo>
                    <a:close/>
                  </a:path>
                </a:pathLst>
              </a:custGeom>
              <a:solidFill>
                <a:srgbClr val="F7CA0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2" name="Google Shape;302;p6"/>
              <p:cNvSpPr/>
              <p:nvPr/>
            </p:nvSpPr>
            <p:spPr>
              <a:xfrm>
                <a:off x="3876925" y="1350000"/>
                <a:ext cx="216775" cy="269625"/>
              </a:xfrm>
              <a:custGeom>
                <a:avLst/>
                <a:gdLst/>
                <a:ahLst/>
                <a:cxnLst/>
                <a:rect l="l" t="t" r="r" b="b"/>
                <a:pathLst>
                  <a:path w="8671" h="10785" fill="none" extrusionOk="0">
                    <a:moveTo>
                      <a:pt x="1763" y="10150"/>
                    </a:moveTo>
                    <a:lnTo>
                      <a:pt x="1763" y="10150"/>
                    </a:lnTo>
                    <a:lnTo>
                      <a:pt x="2045" y="10432"/>
                    </a:lnTo>
                    <a:lnTo>
                      <a:pt x="2327" y="10644"/>
                    </a:lnTo>
                    <a:lnTo>
                      <a:pt x="2609" y="10714"/>
                    </a:lnTo>
                    <a:lnTo>
                      <a:pt x="2891" y="10785"/>
                    </a:lnTo>
                    <a:lnTo>
                      <a:pt x="3173" y="10714"/>
                    </a:lnTo>
                    <a:lnTo>
                      <a:pt x="3455" y="10644"/>
                    </a:lnTo>
                    <a:lnTo>
                      <a:pt x="3666" y="10432"/>
                    </a:lnTo>
                    <a:lnTo>
                      <a:pt x="3877" y="10221"/>
                    </a:lnTo>
                    <a:lnTo>
                      <a:pt x="4300" y="9727"/>
                    </a:lnTo>
                    <a:lnTo>
                      <a:pt x="4582" y="9164"/>
                    </a:lnTo>
                    <a:lnTo>
                      <a:pt x="4794" y="8529"/>
                    </a:lnTo>
                    <a:lnTo>
                      <a:pt x="4794" y="7965"/>
                    </a:lnTo>
                    <a:lnTo>
                      <a:pt x="4794" y="7965"/>
                    </a:lnTo>
                    <a:lnTo>
                      <a:pt x="5287" y="8318"/>
                    </a:lnTo>
                    <a:lnTo>
                      <a:pt x="5710" y="8529"/>
                    </a:lnTo>
                    <a:lnTo>
                      <a:pt x="6203" y="8670"/>
                    </a:lnTo>
                    <a:lnTo>
                      <a:pt x="6626" y="8600"/>
                    </a:lnTo>
                    <a:lnTo>
                      <a:pt x="7049" y="8529"/>
                    </a:lnTo>
                    <a:lnTo>
                      <a:pt x="7472" y="8318"/>
                    </a:lnTo>
                    <a:lnTo>
                      <a:pt x="7754" y="8036"/>
                    </a:lnTo>
                    <a:lnTo>
                      <a:pt x="8036" y="7683"/>
                    </a:lnTo>
                    <a:lnTo>
                      <a:pt x="8247" y="7331"/>
                    </a:lnTo>
                    <a:lnTo>
                      <a:pt x="8388" y="6979"/>
                    </a:lnTo>
                    <a:lnTo>
                      <a:pt x="8459" y="6556"/>
                    </a:lnTo>
                    <a:lnTo>
                      <a:pt x="8388" y="6133"/>
                    </a:lnTo>
                    <a:lnTo>
                      <a:pt x="8247" y="5780"/>
                    </a:lnTo>
                    <a:lnTo>
                      <a:pt x="8036" y="5428"/>
                    </a:lnTo>
                    <a:lnTo>
                      <a:pt x="7684" y="5146"/>
                    </a:lnTo>
                    <a:lnTo>
                      <a:pt x="7190" y="4935"/>
                    </a:lnTo>
                    <a:lnTo>
                      <a:pt x="7190" y="4935"/>
                    </a:lnTo>
                    <a:lnTo>
                      <a:pt x="7472" y="4512"/>
                    </a:lnTo>
                    <a:lnTo>
                      <a:pt x="7825" y="3948"/>
                    </a:lnTo>
                    <a:lnTo>
                      <a:pt x="8177" y="3384"/>
                    </a:lnTo>
                    <a:lnTo>
                      <a:pt x="8459" y="2750"/>
                    </a:lnTo>
                    <a:lnTo>
                      <a:pt x="8670" y="2115"/>
                    </a:lnTo>
                    <a:lnTo>
                      <a:pt x="8670" y="1481"/>
                    </a:lnTo>
                    <a:lnTo>
                      <a:pt x="8600" y="1199"/>
                    </a:lnTo>
                    <a:lnTo>
                      <a:pt x="8529" y="917"/>
                    </a:lnTo>
                    <a:lnTo>
                      <a:pt x="8388" y="635"/>
                    </a:lnTo>
                    <a:lnTo>
                      <a:pt x="8177" y="424"/>
                    </a:lnTo>
                    <a:lnTo>
                      <a:pt x="8177" y="424"/>
                    </a:lnTo>
                    <a:lnTo>
                      <a:pt x="7966" y="283"/>
                    </a:lnTo>
                    <a:lnTo>
                      <a:pt x="7754" y="142"/>
                    </a:lnTo>
                    <a:lnTo>
                      <a:pt x="7472" y="71"/>
                    </a:lnTo>
                    <a:lnTo>
                      <a:pt x="7261" y="1"/>
                    </a:lnTo>
                    <a:lnTo>
                      <a:pt x="6767" y="71"/>
                    </a:lnTo>
                    <a:lnTo>
                      <a:pt x="6274" y="283"/>
                    </a:lnTo>
                    <a:lnTo>
                      <a:pt x="5781" y="565"/>
                    </a:lnTo>
                    <a:lnTo>
                      <a:pt x="5358" y="917"/>
                    </a:lnTo>
                    <a:lnTo>
                      <a:pt x="5005" y="1269"/>
                    </a:lnTo>
                    <a:lnTo>
                      <a:pt x="4723" y="1692"/>
                    </a:lnTo>
                    <a:lnTo>
                      <a:pt x="4723" y="1692"/>
                    </a:lnTo>
                    <a:lnTo>
                      <a:pt x="4582" y="1340"/>
                    </a:lnTo>
                    <a:lnTo>
                      <a:pt x="4441" y="1128"/>
                    </a:lnTo>
                    <a:lnTo>
                      <a:pt x="4230" y="917"/>
                    </a:lnTo>
                    <a:lnTo>
                      <a:pt x="4018" y="846"/>
                    </a:lnTo>
                    <a:lnTo>
                      <a:pt x="3807" y="846"/>
                    </a:lnTo>
                    <a:lnTo>
                      <a:pt x="3525" y="846"/>
                    </a:lnTo>
                    <a:lnTo>
                      <a:pt x="3314" y="987"/>
                    </a:lnTo>
                    <a:lnTo>
                      <a:pt x="3102" y="1128"/>
                    </a:lnTo>
                    <a:lnTo>
                      <a:pt x="2679" y="1551"/>
                    </a:lnTo>
                    <a:lnTo>
                      <a:pt x="2327" y="2045"/>
                    </a:lnTo>
                    <a:lnTo>
                      <a:pt x="2115" y="2609"/>
                    </a:lnTo>
                    <a:lnTo>
                      <a:pt x="2045" y="2890"/>
                    </a:lnTo>
                    <a:lnTo>
                      <a:pt x="2045" y="3172"/>
                    </a:lnTo>
                    <a:lnTo>
                      <a:pt x="2045" y="3172"/>
                    </a:lnTo>
                    <a:lnTo>
                      <a:pt x="1622" y="3172"/>
                    </a:lnTo>
                    <a:lnTo>
                      <a:pt x="1199" y="3172"/>
                    </a:lnTo>
                    <a:lnTo>
                      <a:pt x="847" y="3313"/>
                    </a:lnTo>
                    <a:lnTo>
                      <a:pt x="565" y="3454"/>
                    </a:lnTo>
                    <a:lnTo>
                      <a:pt x="353" y="3736"/>
                    </a:lnTo>
                    <a:lnTo>
                      <a:pt x="142" y="4018"/>
                    </a:lnTo>
                    <a:lnTo>
                      <a:pt x="71" y="4371"/>
                    </a:lnTo>
                    <a:lnTo>
                      <a:pt x="1" y="4653"/>
                    </a:lnTo>
                    <a:lnTo>
                      <a:pt x="71" y="5005"/>
                    </a:lnTo>
                    <a:lnTo>
                      <a:pt x="142" y="5357"/>
                    </a:lnTo>
                    <a:lnTo>
                      <a:pt x="283" y="5710"/>
                    </a:lnTo>
                    <a:lnTo>
                      <a:pt x="494" y="6062"/>
                    </a:lnTo>
                    <a:lnTo>
                      <a:pt x="776" y="6274"/>
                    </a:lnTo>
                    <a:lnTo>
                      <a:pt x="1129" y="6556"/>
                    </a:lnTo>
                    <a:lnTo>
                      <a:pt x="1481" y="6697"/>
                    </a:lnTo>
                    <a:lnTo>
                      <a:pt x="1974" y="6767"/>
                    </a:lnTo>
                    <a:lnTo>
                      <a:pt x="1974" y="6767"/>
                    </a:lnTo>
                    <a:lnTo>
                      <a:pt x="1552" y="7542"/>
                    </a:lnTo>
                    <a:lnTo>
                      <a:pt x="1481" y="8036"/>
                    </a:lnTo>
                    <a:lnTo>
                      <a:pt x="1411" y="8459"/>
                    </a:lnTo>
                    <a:lnTo>
                      <a:pt x="1340" y="8882"/>
                    </a:lnTo>
                    <a:lnTo>
                      <a:pt x="1411" y="9375"/>
                    </a:lnTo>
                    <a:lnTo>
                      <a:pt x="1552" y="9798"/>
                    </a:lnTo>
                    <a:lnTo>
                      <a:pt x="1763" y="10150"/>
                    </a:lnTo>
                    <a:lnTo>
                      <a:pt x="1763" y="10150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3" name="Google Shape;303;p6"/>
              <p:cNvSpPr/>
              <p:nvPr/>
            </p:nvSpPr>
            <p:spPr>
              <a:xfrm>
                <a:off x="3940375" y="1512125"/>
                <a:ext cx="31725" cy="75800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3032" fill="none" extrusionOk="0">
                    <a:moveTo>
                      <a:pt x="1128" y="2608"/>
                    </a:moveTo>
                    <a:lnTo>
                      <a:pt x="1128" y="2608"/>
                    </a:lnTo>
                    <a:lnTo>
                      <a:pt x="987" y="2820"/>
                    </a:lnTo>
                    <a:lnTo>
                      <a:pt x="776" y="3031"/>
                    </a:lnTo>
                    <a:lnTo>
                      <a:pt x="635" y="3031"/>
                    </a:lnTo>
                    <a:lnTo>
                      <a:pt x="423" y="3031"/>
                    </a:lnTo>
                    <a:lnTo>
                      <a:pt x="282" y="2890"/>
                    </a:lnTo>
                    <a:lnTo>
                      <a:pt x="212" y="2749"/>
                    </a:lnTo>
                    <a:lnTo>
                      <a:pt x="0" y="2185"/>
                    </a:lnTo>
                    <a:lnTo>
                      <a:pt x="0" y="1551"/>
                    </a:lnTo>
                    <a:lnTo>
                      <a:pt x="71" y="1269"/>
                    </a:lnTo>
                    <a:lnTo>
                      <a:pt x="141" y="916"/>
                    </a:lnTo>
                    <a:lnTo>
                      <a:pt x="353" y="635"/>
                    </a:lnTo>
                    <a:lnTo>
                      <a:pt x="564" y="353"/>
                    </a:lnTo>
                    <a:lnTo>
                      <a:pt x="846" y="141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269" y="635"/>
                    </a:lnTo>
                    <a:lnTo>
                      <a:pt x="1269" y="1269"/>
                    </a:lnTo>
                    <a:lnTo>
                      <a:pt x="1269" y="1903"/>
                    </a:lnTo>
                    <a:lnTo>
                      <a:pt x="1128" y="2608"/>
                    </a:lnTo>
                    <a:lnTo>
                      <a:pt x="1128" y="2608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4" name="Google Shape;304;p6"/>
              <p:cNvSpPr/>
              <p:nvPr/>
            </p:nvSpPr>
            <p:spPr>
              <a:xfrm>
                <a:off x="3954475" y="1404625"/>
                <a:ext cx="22925" cy="65225"/>
              </a:xfrm>
              <a:custGeom>
                <a:avLst/>
                <a:gdLst/>
                <a:ahLst/>
                <a:cxnLst/>
                <a:rect l="l" t="t" r="r" b="b"/>
                <a:pathLst>
                  <a:path w="917" h="2609" fill="none" extrusionOk="0">
                    <a:moveTo>
                      <a:pt x="353" y="1"/>
                    </a:moveTo>
                    <a:lnTo>
                      <a:pt x="353" y="1"/>
                    </a:lnTo>
                    <a:lnTo>
                      <a:pt x="494" y="1"/>
                    </a:lnTo>
                    <a:lnTo>
                      <a:pt x="564" y="71"/>
                    </a:lnTo>
                    <a:lnTo>
                      <a:pt x="705" y="353"/>
                    </a:lnTo>
                    <a:lnTo>
                      <a:pt x="775" y="705"/>
                    </a:lnTo>
                    <a:lnTo>
                      <a:pt x="846" y="1128"/>
                    </a:lnTo>
                    <a:lnTo>
                      <a:pt x="916" y="2045"/>
                    </a:lnTo>
                    <a:lnTo>
                      <a:pt x="916" y="2609"/>
                    </a:lnTo>
                    <a:lnTo>
                      <a:pt x="916" y="2609"/>
                    </a:lnTo>
                    <a:lnTo>
                      <a:pt x="635" y="2256"/>
                    </a:lnTo>
                    <a:lnTo>
                      <a:pt x="423" y="1833"/>
                    </a:lnTo>
                    <a:lnTo>
                      <a:pt x="212" y="1410"/>
                    </a:lnTo>
                    <a:lnTo>
                      <a:pt x="0" y="987"/>
                    </a:lnTo>
                    <a:lnTo>
                      <a:pt x="0" y="565"/>
                    </a:lnTo>
                    <a:lnTo>
                      <a:pt x="0" y="353"/>
                    </a:lnTo>
                    <a:lnTo>
                      <a:pt x="71" y="212"/>
                    </a:lnTo>
                    <a:lnTo>
                      <a:pt x="212" y="71"/>
                    </a:lnTo>
                    <a:lnTo>
                      <a:pt x="353" y="1"/>
                    </a:lnTo>
                    <a:lnTo>
                      <a:pt x="353" y="1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5" name="Google Shape;305;p6"/>
              <p:cNvSpPr/>
              <p:nvPr/>
            </p:nvSpPr>
            <p:spPr>
              <a:xfrm>
                <a:off x="3899850" y="1462775"/>
                <a:ext cx="56400" cy="29975"/>
              </a:xfrm>
              <a:custGeom>
                <a:avLst/>
                <a:gdLst/>
                <a:ahLst/>
                <a:cxnLst/>
                <a:rect l="l" t="t" r="r" b="b"/>
                <a:pathLst>
                  <a:path w="2256" h="1199" fill="none" extrusionOk="0">
                    <a:moveTo>
                      <a:pt x="282" y="705"/>
                    </a:moveTo>
                    <a:lnTo>
                      <a:pt x="282" y="705"/>
                    </a:lnTo>
                    <a:lnTo>
                      <a:pt x="0" y="283"/>
                    </a:lnTo>
                    <a:lnTo>
                      <a:pt x="0" y="142"/>
                    </a:lnTo>
                    <a:lnTo>
                      <a:pt x="71" y="71"/>
                    </a:lnTo>
                    <a:lnTo>
                      <a:pt x="141" y="1"/>
                    </a:lnTo>
                    <a:lnTo>
                      <a:pt x="282" y="1"/>
                    </a:lnTo>
                    <a:lnTo>
                      <a:pt x="705" y="142"/>
                    </a:lnTo>
                    <a:lnTo>
                      <a:pt x="1198" y="283"/>
                    </a:lnTo>
                    <a:lnTo>
                      <a:pt x="1621" y="565"/>
                    </a:lnTo>
                    <a:lnTo>
                      <a:pt x="2256" y="917"/>
                    </a:lnTo>
                    <a:lnTo>
                      <a:pt x="2256" y="917"/>
                    </a:lnTo>
                    <a:lnTo>
                      <a:pt x="1762" y="1128"/>
                    </a:lnTo>
                    <a:lnTo>
                      <a:pt x="1269" y="1199"/>
                    </a:lnTo>
                    <a:lnTo>
                      <a:pt x="987" y="1128"/>
                    </a:lnTo>
                    <a:lnTo>
                      <a:pt x="705" y="1058"/>
                    </a:lnTo>
                    <a:lnTo>
                      <a:pt x="494" y="917"/>
                    </a:lnTo>
                    <a:lnTo>
                      <a:pt x="282" y="705"/>
                    </a:lnTo>
                    <a:lnTo>
                      <a:pt x="282" y="705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06" name="Google Shape;306;p6"/>
            <p:cNvSpPr/>
            <p:nvPr/>
          </p:nvSpPr>
          <p:spPr>
            <a:xfrm>
              <a:off x="1086250" y="2701550"/>
              <a:ext cx="237900" cy="313675"/>
            </a:xfrm>
            <a:custGeom>
              <a:avLst/>
              <a:gdLst/>
              <a:ahLst/>
              <a:cxnLst/>
              <a:rect l="l" t="t" r="r" b="b"/>
              <a:pathLst>
                <a:path w="9516" h="12547" extrusionOk="0">
                  <a:moveTo>
                    <a:pt x="9516" y="0"/>
                  </a:moveTo>
                  <a:lnTo>
                    <a:pt x="9420" y="385"/>
                  </a:lnTo>
                  <a:lnTo>
                    <a:pt x="9445" y="353"/>
                  </a:lnTo>
                  <a:lnTo>
                    <a:pt x="9516" y="0"/>
                  </a:lnTo>
                  <a:close/>
                  <a:moveTo>
                    <a:pt x="5357" y="3947"/>
                  </a:moveTo>
                  <a:lnTo>
                    <a:pt x="4793" y="4582"/>
                  </a:lnTo>
                  <a:lnTo>
                    <a:pt x="3595" y="5921"/>
                  </a:lnTo>
                  <a:lnTo>
                    <a:pt x="2256" y="7471"/>
                  </a:lnTo>
                  <a:lnTo>
                    <a:pt x="1763" y="8106"/>
                  </a:lnTo>
                  <a:lnTo>
                    <a:pt x="1410" y="8599"/>
                  </a:lnTo>
                  <a:lnTo>
                    <a:pt x="1692" y="7894"/>
                  </a:lnTo>
                  <a:lnTo>
                    <a:pt x="2045" y="7190"/>
                  </a:lnTo>
                  <a:lnTo>
                    <a:pt x="2467" y="6485"/>
                  </a:lnTo>
                  <a:lnTo>
                    <a:pt x="2961" y="5921"/>
                  </a:lnTo>
                  <a:lnTo>
                    <a:pt x="3525" y="5357"/>
                  </a:lnTo>
                  <a:lnTo>
                    <a:pt x="4089" y="4864"/>
                  </a:lnTo>
                  <a:lnTo>
                    <a:pt x="4723" y="4370"/>
                  </a:lnTo>
                  <a:lnTo>
                    <a:pt x="5357" y="3947"/>
                  </a:lnTo>
                  <a:close/>
                  <a:moveTo>
                    <a:pt x="6696" y="3242"/>
                  </a:moveTo>
                  <a:lnTo>
                    <a:pt x="6626" y="3806"/>
                  </a:lnTo>
                  <a:lnTo>
                    <a:pt x="6626" y="4300"/>
                  </a:lnTo>
                  <a:lnTo>
                    <a:pt x="6555" y="5357"/>
                  </a:lnTo>
                  <a:lnTo>
                    <a:pt x="6485" y="5850"/>
                  </a:lnTo>
                  <a:lnTo>
                    <a:pt x="6415" y="6344"/>
                  </a:lnTo>
                  <a:lnTo>
                    <a:pt x="6203" y="6837"/>
                  </a:lnTo>
                  <a:lnTo>
                    <a:pt x="5921" y="7331"/>
                  </a:lnTo>
                  <a:lnTo>
                    <a:pt x="5569" y="7753"/>
                  </a:lnTo>
                  <a:lnTo>
                    <a:pt x="5075" y="8176"/>
                  </a:lnTo>
                  <a:lnTo>
                    <a:pt x="4652" y="8529"/>
                  </a:lnTo>
                  <a:lnTo>
                    <a:pt x="4089" y="8811"/>
                  </a:lnTo>
                  <a:lnTo>
                    <a:pt x="3031" y="9375"/>
                  </a:lnTo>
                  <a:lnTo>
                    <a:pt x="2045" y="10009"/>
                  </a:lnTo>
                  <a:lnTo>
                    <a:pt x="2256" y="9445"/>
                  </a:lnTo>
                  <a:lnTo>
                    <a:pt x="2538" y="9022"/>
                  </a:lnTo>
                  <a:lnTo>
                    <a:pt x="3243" y="8106"/>
                  </a:lnTo>
                  <a:lnTo>
                    <a:pt x="3948" y="7260"/>
                  </a:lnTo>
                  <a:lnTo>
                    <a:pt x="4723" y="6414"/>
                  </a:lnTo>
                  <a:lnTo>
                    <a:pt x="4934" y="6062"/>
                  </a:lnTo>
                  <a:lnTo>
                    <a:pt x="5216" y="5639"/>
                  </a:lnTo>
                  <a:lnTo>
                    <a:pt x="5639" y="4652"/>
                  </a:lnTo>
                  <a:lnTo>
                    <a:pt x="6203" y="3806"/>
                  </a:lnTo>
                  <a:lnTo>
                    <a:pt x="6415" y="3454"/>
                  </a:lnTo>
                  <a:lnTo>
                    <a:pt x="6696" y="3242"/>
                  </a:lnTo>
                  <a:close/>
                  <a:moveTo>
                    <a:pt x="9420" y="385"/>
                  </a:moveTo>
                  <a:lnTo>
                    <a:pt x="9163" y="705"/>
                  </a:lnTo>
                  <a:lnTo>
                    <a:pt x="8811" y="1057"/>
                  </a:lnTo>
                  <a:lnTo>
                    <a:pt x="8388" y="1410"/>
                  </a:lnTo>
                  <a:lnTo>
                    <a:pt x="7260" y="2115"/>
                  </a:lnTo>
                  <a:lnTo>
                    <a:pt x="5992" y="2820"/>
                  </a:lnTo>
                  <a:lnTo>
                    <a:pt x="4652" y="3595"/>
                  </a:lnTo>
                  <a:lnTo>
                    <a:pt x="3384" y="4300"/>
                  </a:lnTo>
                  <a:lnTo>
                    <a:pt x="2326" y="5005"/>
                  </a:lnTo>
                  <a:lnTo>
                    <a:pt x="1904" y="5357"/>
                  </a:lnTo>
                  <a:lnTo>
                    <a:pt x="1622" y="5709"/>
                  </a:lnTo>
                  <a:lnTo>
                    <a:pt x="1269" y="6203"/>
                  </a:lnTo>
                  <a:lnTo>
                    <a:pt x="917" y="6696"/>
                  </a:lnTo>
                  <a:lnTo>
                    <a:pt x="705" y="7190"/>
                  </a:lnTo>
                  <a:lnTo>
                    <a:pt x="494" y="7683"/>
                  </a:lnTo>
                  <a:lnTo>
                    <a:pt x="212" y="8811"/>
                  </a:lnTo>
                  <a:lnTo>
                    <a:pt x="1" y="9938"/>
                  </a:lnTo>
                  <a:lnTo>
                    <a:pt x="1" y="10502"/>
                  </a:lnTo>
                  <a:lnTo>
                    <a:pt x="71" y="11560"/>
                  </a:lnTo>
                  <a:lnTo>
                    <a:pt x="141" y="12053"/>
                  </a:lnTo>
                  <a:lnTo>
                    <a:pt x="282" y="12405"/>
                  </a:lnTo>
                  <a:lnTo>
                    <a:pt x="353" y="12476"/>
                  </a:lnTo>
                  <a:lnTo>
                    <a:pt x="423" y="12546"/>
                  </a:lnTo>
                  <a:lnTo>
                    <a:pt x="564" y="12476"/>
                  </a:lnTo>
                  <a:lnTo>
                    <a:pt x="705" y="12405"/>
                  </a:lnTo>
                  <a:lnTo>
                    <a:pt x="987" y="11982"/>
                  </a:lnTo>
                  <a:lnTo>
                    <a:pt x="1410" y="11630"/>
                  </a:lnTo>
                  <a:lnTo>
                    <a:pt x="2256" y="10996"/>
                  </a:lnTo>
                  <a:lnTo>
                    <a:pt x="3172" y="10432"/>
                  </a:lnTo>
                  <a:lnTo>
                    <a:pt x="4159" y="9938"/>
                  </a:lnTo>
                  <a:lnTo>
                    <a:pt x="5075" y="9445"/>
                  </a:lnTo>
                  <a:lnTo>
                    <a:pt x="5921" y="8811"/>
                  </a:lnTo>
                  <a:lnTo>
                    <a:pt x="6344" y="8458"/>
                  </a:lnTo>
                  <a:lnTo>
                    <a:pt x="6696" y="8106"/>
                  </a:lnTo>
                  <a:lnTo>
                    <a:pt x="6978" y="7683"/>
                  </a:lnTo>
                  <a:lnTo>
                    <a:pt x="7260" y="7190"/>
                  </a:lnTo>
                  <a:lnTo>
                    <a:pt x="7401" y="6696"/>
                  </a:lnTo>
                  <a:lnTo>
                    <a:pt x="7472" y="6203"/>
                  </a:lnTo>
                  <a:lnTo>
                    <a:pt x="7472" y="5709"/>
                  </a:lnTo>
                  <a:lnTo>
                    <a:pt x="7401" y="5216"/>
                  </a:lnTo>
                  <a:lnTo>
                    <a:pt x="7331" y="4300"/>
                  </a:lnTo>
                  <a:lnTo>
                    <a:pt x="7331" y="3806"/>
                  </a:lnTo>
                  <a:lnTo>
                    <a:pt x="7401" y="3313"/>
                  </a:lnTo>
                  <a:lnTo>
                    <a:pt x="7542" y="2890"/>
                  </a:lnTo>
                  <a:lnTo>
                    <a:pt x="7824" y="2538"/>
                  </a:lnTo>
                  <a:lnTo>
                    <a:pt x="8459" y="1762"/>
                  </a:lnTo>
                  <a:lnTo>
                    <a:pt x="8811" y="1410"/>
                  </a:lnTo>
                  <a:lnTo>
                    <a:pt x="9163" y="987"/>
                  </a:lnTo>
                  <a:lnTo>
                    <a:pt x="9375" y="564"/>
                  </a:lnTo>
                  <a:lnTo>
                    <a:pt x="9420" y="385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6"/>
            <p:cNvSpPr/>
            <p:nvPr/>
          </p:nvSpPr>
          <p:spPr>
            <a:xfrm>
              <a:off x="924150" y="1106825"/>
              <a:ext cx="244950" cy="345400"/>
            </a:xfrm>
            <a:custGeom>
              <a:avLst/>
              <a:gdLst/>
              <a:ahLst/>
              <a:cxnLst/>
              <a:rect l="l" t="t" r="r" b="b"/>
              <a:pathLst>
                <a:path w="9798" h="13816" extrusionOk="0">
                  <a:moveTo>
                    <a:pt x="6203" y="4159"/>
                  </a:moveTo>
                  <a:lnTo>
                    <a:pt x="6414" y="4230"/>
                  </a:lnTo>
                  <a:lnTo>
                    <a:pt x="6485" y="4371"/>
                  </a:lnTo>
                  <a:lnTo>
                    <a:pt x="6485" y="4512"/>
                  </a:lnTo>
                  <a:lnTo>
                    <a:pt x="6414" y="4582"/>
                  </a:lnTo>
                  <a:lnTo>
                    <a:pt x="6273" y="4582"/>
                  </a:lnTo>
                  <a:lnTo>
                    <a:pt x="5921" y="4512"/>
                  </a:lnTo>
                  <a:lnTo>
                    <a:pt x="5850" y="4441"/>
                  </a:lnTo>
                  <a:lnTo>
                    <a:pt x="5850" y="4371"/>
                  </a:lnTo>
                  <a:lnTo>
                    <a:pt x="5921" y="4230"/>
                  </a:lnTo>
                  <a:lnTo>
                    <a:pt x="6062" y="4159"/>
                  </a:lnTo>
                  <a:close/>
                  <a:moveTo>
                    <a:pt x="5709" y="5569"/>
                  </a:moveTo>
                  <a:lnTo>
                    <a:pt x="5004" y="6697"/>
                  </a:lnTo>
                  <a:lnTo>
                    <a:pt x="4088" y="7684"/>
                  </a:lnTo>
                  <a:lnTo>
                    <a:pt x="4440" y="7049"/>
                  </a:lnTo>
                  <a:lnTo>
                    <a:pt x="4793" y="6485"/>
                  </a:lnTo>
                  <a:lnTo>
                    <a:pt x="5216" y="5992"/>
                  </a:lnTo>
                  <a:lnTo>
                    <a:pt x="5709" y="5569"/>
                  </a:lnTo>
                  <a:close/>
                  <a:moveTo>
                    <a:pt x="6414" y="5992"/>
                  </a:moveTo>
                  <a:lnTo>
                    <a:pt x="6837" y="6274"/>
                  </a:lnTo>
                  <a:lnTo>
                    <a:pt x="6766" y="6838"/>
                  </a:lnTo>
                  <a:lnTo>
                    <a:pt x="6625" y="7402"/>
                  </a:lnTo>
                  <a:lnTo>
                    <a:pt x="6344" y="7895"/>
                  </a:lnTo>
                  <a:lnTo>
                    <a:pt x="6062" y="8388"/>
                  </a:lnTo>
                  <a:lnTo>
                    <a:pt x="6062" y="7825"/>
                  </a:lnTo>
                  <a:lnTo>
                    <a:pt x="6132" y="7190"/>
                  </a:lnTo>
                  <a:lnTo>
                    <a:pt x="6203" y="6556"/>
                  </a:lnTo>
                  <a:lnTo>
                    <a:pt x="6414" y="5992"/>
                  </a:lnTo>
                  <a:close/>
                  <a:moveTo>
                    <a:pt x="5568" y="5076"/>
                  </a:moveTo>
                  <a:lnTo>
                    <a:pt x="5075" y="5287"/>
                  </a:lnTo>
                  <a:lnTo>
                    <a:pt x="4652" y="5569"/>
                  </a:lnTo>
                  <a:lnTo>
                    <a:pt x="4229" y="5921"/>
                  </a:lnTo>
                  <a:lnTo>
                    <a:pt x="3947" y="6344"/>
                  </a:lnTo>
                  <a:lnTo>
                    <a:pt x="3383" y="7190"/>
                  </a:lnTo>
                  <a:lnTo>
                    <a:pt x="2819" y="8036"/>
                  </a:lnTo>
                  <a:lnTo>
                    <a:pt x="2678" y="8600"/>
                  </a:lnTo>
                  <a:lnTo>
                    <a:pt x="2608" y="8811"/>
                  </a:lnTo>
                  <a:lnTo>
                    <a:pt x="2467" y="8952"/>
                  </a:lnTo>
                  <a:lnTo>
                    <a:pt x="2326" y="9093"/>
                  </a:lnTo>
                  <a:lnTo>
                    <a:pt x="2115" y="9234"/>
                  </a:lnTo>
                  <a:lnTo>
                    <a:pt x="1551" y="9305"/>
                  </a:lnTo>
                  <a:lnTo>
                    <a:pt x="1269" y="9305"/>
                  </a:lnTo>
                  <a:lnTo>
                    <a:pt x="1057" y="9234"/>
                  </a:lnTo>
                  <a:lnTo>
                    <a:pt x="916" y="9093"/>
                  </a:lnTo>
                  <a:lnTo>
                    <a:pt x="775" y="8952"/>
                  </a:lnTo>
                  <a:lnTo>
                    <a:pt x="705" y="8741"/>
                  </a:lnTo>
                  <a:lnTo>
                    <a:pt x="705" y="8529"/>
                  </a:lnTo>
                  <a:lnTo>
                    <a:pt x="705" y="8247"/>
                  </a:lnTo>
                  <a:lnTo>
                    <a:pt x="846" y="7966"/>
                  </a:lnTo>
                  <a:lnTo>
                    <a:pt x="1128" y="7402"/>
                  </a:lnTo>
                  <a:lnTo>
                    <a:pt x="1551" y="6767"/>
                  </a:lnTo>
                  <a:lnTo>
                    <a:pt x="2115" y="6274"/>
                  </a:lnTo>
                  <a:lnTo>
                    <a:pt x="2749" y="5851"/>
                  </a:lnTo>
                  <a:lnTo>
                    <a:pt x="3454" y="5499"/>
                  </a:lnTo>
                  <a:lnTo>
                    <a:pt x="4159" y="5217"/>
                  </a:lnTo>
                  <a:lnTo>
                    <a:pt x="4863" y="5076"/>
                  </a:lnTo>
                  <a:close/>
                  <a:moveTo>
                    <a:pt x="5709" y="7120"/>
                  </a:moveTo>
                  <a:lnTo>
                    <a:pt x="5427" y="8247"/>
                  </a:lnTo>
                  <a:lnTo>
                    <a:pt x="5286" y="9446"/>
                  </a:lnTo>
                  <a:lnTo>
                    <a:pt x="4863" y="9869"/>
                  </a:lnTo>
                  <a:lnTo>
                    <a:pt x="4511" y="10080"/>
                  </a:lnTo>
                  <a:lnTo>
                    <a:pt x="4229" y="10292"/>
                  </a:lnTo>
                  <a:lnTo>
                    <a:pt x="3947" y="10362"/>
                  </a:lnTo>
                  <a:lnTo>
                    <a:pt x="3665" y="10362"/>
                  </a:lnTo>
                  <a:lnTo>
                    <a:pt x="3595" y="10292"/>
                  </a:lnTo>
                  <a:lnTo>
                    <a:pt x="3524" y="10151"/>
                  </a:lnTo>
                  <a:lnTo>
                    <a:pt x="3383" y="9798"/>
                  </a:lnTo>
                  <a:lnTo>
                    <a:pt x="3454" y="9516"/>
                  </a:lnTo>
                  <a:lnTo>
                    <a:pt x="3665" y="9164"/>
                  </a:lnTo>
                  <a:lnTo>
                    <a:pt x="4370" y="8388"/>
                  </a:lnTo>
                  <a:lnTo>
                    <a:pt x="5216" y="7684"/>
                  </a:lnTo>
                  <a:lnTo>
                    <a:pt x="5709" y="7120"/>
                  </a:lnTo>
                  <a:close/>
                  <a:moveTo>
                    <a:pt x="7894" y="6274"/>
                  </a:moveTo>
                  <a:lnTo>
                    <a:pt x="8388" y="7613"/>
                  </a:lnTo>
                  <a:lnTo>
                    <a:pt x="8670" y="8459"/>
                  </a:lnTo>
                  <a:lnTo>
                    <a:pt x="8810" y="9375"/>
                  </a:lnTo>
                  <a:lnTo>
                    <a:pt x="8881" y="9798"/>
                  </a:lnTo>
                  <a:lnTo>
                    <a:pt x="8881" y="10151"/>
                  </a:lnTo>
                  <a:lnTo>
                    <a:pt x="8810" y="10503"/>
                  </a:lnTo>
                  <a:lnTo>
                    <a:pt x="8670" y="10855"/>
                  </a:lnTo>
                  <a:lnTo>
                    <a:pt x="8529" y="11067"/>
                  </a:lnTo>
                  <a:lnTo>
                    <a:pt x="8247" y="11278"/>
                  </a:lnTo>
                  <a:lnTo>
                    <a:pt x="7894" y="11349"/>
                  </a:lnTo>
                  <a:lnTo>
                    <a:pt x="7471" y="11349"/>
                  </a:lnTo>
                  <a:lnTo>
                    <a:pt x="6978" y="11278"/>
                  </a:lnTo>
                  <a:lnTo>
                    <a:pt x="6625" y="11067"/>
                  </a:lnTo>
                  <a:lnTo>
                    <a:pt x="6414" y="10855"/>
                  </a:lnTo>
                  <a:lnTo>
                    <a:pt x="6344" y="10644"/>
                  </a:lnTo>
                  <a:lnTo>
                    <a:pt x="6273" y="10292"/>
                  </a:lnTo>
                  <a:lnTo>
                    <a:pt x="6344" y="10010"/>
                  </a:lnTo>
                  <a:lnTo>
                    <a:pt x="6625" y="9234"/>
                  </a:lnTo>
                  <a:lnTo>
                    <a:pt x="6978" y="8459"/>
                  </a:lnTo>
                  <a:lnTo>
                    <a:pt x="7401" y="7613"/>
                  </a:lnTo>
                  <a:lnTo>
                    <a:pt x="7753" y="6908"/>
                  </a:lnTo>
                  <a:lnTo>
                    <a:pt x="7894" y="6556"/>
                  </a:lnTo>
                  <a:lnTo>
                    <a:pt x="7894" y="6274"/>
                  </a:lnTo>
                  <a:close/>
                  <a:moveTo>
                    <a:pt x="7189" y="1"/>
                  </a:moveTo>
                  <a:lnTo>
                    <a:pt x="6978" y="71"/>
                  </a:lnTo>
                  <a:lnTo>
                    <a:pt x="6696" y="353"/>
                  </a:lnTo>
                  <a:lnTo>
                    <a:pt x="6485" y="494"/>
                  </a:lnTo>
                  <a:lnTo>
                    <a:pt x="6344" y="706"/>
                  </a:lnTo>
                  <a:lnTo>
                    <a:pt x="6203" y="1199"/>
                  </a:lnTo>
                  <a:lnTo>
                    <a:pt x="6132" y="1692"/>
                  </a:lnTo>
                  <a:lnTo>
                    <a:pt x="6062" y="2256"/>
                  </a:lnTo>
                  <a:lnTo>
                    <a:pt x="5921" y="2891"/>
                  </a:lnTo>
                  <a:lnTo>
                    <a:pt x="5780" y="3384"/>
                  </a:lnTo>
                  <a:lnTo>
                    <a:pt x="5568" y="3877"/>
                  </a:lnTo>
                  <a:lnTo>
                    <a:pt x="5357" y="4089"/>
                  </a:lnTo>
                  <a:lnTo>
                    <a:pt x="5145" y="4300"/>
                  </a:lnTo>
                  <a:lnTo>
                    <a:pt x="4581" y="4582"/>
                  </a:lnTo>
                  <a:lnTo>
                    <a:pt x="4018" y="4864"/>
                  </a:lnTo>
                  <a:lnTo>
                    <a:pt x="2819" y="5217"/>
                  </a:lnTo>
                  <a:lnTo>
                    <a:pt x="2255" y="5428"/>
                  </a:lnTo>
                  <a:lnTo>
                    <a:pt x="1692" y="5710"/>
                  </a:lnTo>
                  <a:lnTo>
                    <a:pt x="1128" y="6062"/>
                  </a:lnTo>
                  <a:lnTo>
                    <a:pt x="634" y="6626"/>
                  </a:lnTo>
                  <a:lnTo>
                    <a:pt x="282" y="7190"/>
                  </a:lnTo>
                  <a:lnTo>
                    <a:pt x="71" y="7825"/>
                  </a:lnTo>
                  <a:lnTo>
                    <a:pt x="0" y="8459"/>
                  </a:lnTo>
                  <a:lnTo>
                    <a:pt x="0" y="9093"/>
                  </a:lnTo>
                  <a:lnTo>
                    <a:pt x="71" y="9375"/>
                  </a:lnTo>
                  <a:lnTo>
                    <a:pt x="211" y="9587"/>
                  </a:lnTo>
                  <a:lnTo>
                    <a:pt x="352" y="9869"/>
                  </a:lnTo>
                  <a:lnTo>
                    <a:pt x="564" y="10010"/>
                  </a:lnTo>
                  <a:lnTo>
                    <a:pt x="846" y="10151"/>
                  </a:lnTo>
                  <a:lnTo>
                    <a:pt x="1128" y="10221"/>
                  </a:lnTo>
                  <a:lnTo>
                    <a:pt x="1903" y="10221"/>
                  </a:lnTo>
                  <a:lnTo>
                    <a:pt x="1339" y="10644"/>
                  </a:lnTo>
                  <a:lnTo>
                    <a:pt x="916" y="10926"/>
                  </a:lnTo>
                  <a:lnTo>
                    <a:pt x="564" y="11278"/>
                  </a:lnTo>
                  <a:lnTo>
                    <a:pt x="282" y="11701"/>
                  </a:lnTo>
                  <a:lnTo>
                    <a:pt x="141" y="12054"/>
                  </a:lnTo>
                  <a:lnTo>
                    <a:pt x="141" y="12195"/>
                  </a:lnTo>
                  <a:lnTo>
                    <a:pt x="211" y="12406"/>
                  </a:lnTo>
                  <a:lnTo>
                    <a:pt x="282" y="12547"/>
                  </a:lnTo>
                  <a:lnTo>
                    <a:pt x="493" y="12758"/>
                  </a:lnTo>
                  <a:lnTo>
                    <a:pt x="775" y="12899"/>
                  </a:lnTo>
                  <a:lnTo>
                    <a:pt x="1057" y="12970"/>
                  </a:lnTo>
                  <a:lnTo>
                    <a:pt x="1269" y="12899"/>
                  </a:lnTo>
                  <a:lnTo>
                    <a:pt x="1410" y="12829"/>
                  </a:lnTo>
                  <a:lnTo>
                    <a:pt x="1551" y="12688"/>
                  </a:lnTo>
                  <a:lnTo>
                    <a:pt x="1692" y="12547"/>
                  </a:lnTo>
                  <a:lnTo>
                    <a:pt x="1903" y="12054"/>
                  </a:lnTo>
                  <a:lnTo>
                    <a:pt x="2044" y="11560"/>
                  </a:lnTo>
                  <a:lnTo>
                    <a:pt x="2115" y="10996"/>
                  </a:lnTo>
                  <a:lnTo>
                    <a:pt x="2185" y="10573"/>
                  </a:lnTo>
                  <a:lnTo>
                    <a:pt x="2326" y="10292"/>
                  </a:lnTo>
                  <a:lnTo>
                    <a:pt x="2467" y="10714"/>
                  </a:lnTo>
                  <a:lnTo>
                    <a:pt x="2678" y="11067"/>
                  </a:lnTo>
                  <a:lnTo>
                    <a:pt x="3031" y="11278"/>
                  </a:lnTo>
                  <a:lnTo>
                    <a:pt x="3313" y="11490"/>
                  </a:lnTo>
                  <a:lnTo>
                    <a:pt x="4088" y="11490"/>
                  </a:lnTo>
                  <a:lnTo>
                    <a:pt x="4511" y="11419"/>
                  </a:lnTo>
                  <a:lnTo>
                    <a:pt x="4863" y="11208"/>
                  </a:lnTo>
                  <a:lnTo>
                    <a:pt x="4581" y="11772"/>
                  </a:lnTo>
                  <a:lnTo>
                    <a:pt x="4300" y="12265"/>
                  </a:lnTo>
                  <a:lnTo>
                    <a:pt x="4018" y="12829"/>
                  </a:lnTo>
                  <a:lnTo>
                    <a:pt x="3947" y="13393"/>
                  </a:lnTo>
                  <a:lnTo>
                    <a:pt x="3947" y="13534"/>
                  </a:lnTo>
                  <a:lnTo>
                    <a:pt x="4018" y="13675"/>
                  </a:lnTo>
                  <a:lnTo>
                    <a:pt x="4159" y="13816"/>
                  </a:lnTo>
                  <a:lnTo>
                    <a:pt x="4370" y="13816"/>
                  </a:lnTo>
                  <a:lnTo>
                    <a:pt x="4722" y="13675"/>
                  </a:lnTo>
                  <a:lnTo>
                    <a:pt x="5145" y="13534"/>
                  </a:lnTo>
                  <a:lnTo>
                    <a:pt x="5357" y="13322"/>
                  </a:lnTo>
                  <a:lnTo>
                    <a:pt x="5498" y="13040"/>
                  </a:lnTo>
                  <a:lnTo>
                    <a:pt x="5568" y="12688"/>
                  </a:lnTo>
                  <a:lnTo>
                    <a:pt x="5568" y="12336"/>
                  </a:lnTo>
                  <a:lnTo>
                    <a:pt x="5427" y="11631"/>
                  </a:lnTo>
                  <a:lnTo>
                    <a:pt x="5427" y="11278"/>
                  </a:lnTo>
                  <a:lnTo>
                    <a:pt x="5498" y="10996"/>
                  </a:lnTo>
                  <a:lnTo>
                    <a:pt x="5709" y="11419"/>
                  </a:lnTo>
                  <a:lnTo>
                    <a:pt x="6062" y="11772"/>
                  </a:lnTo>
                  <a:lnTo>
                    <a:pt x="6485" y="12054"/>
                  </a:lnTo>
                  <a:lnTo>
                    <a:pt x="6978" y="12265"/>
                  </a:lnTo>
                  <a:lnTo>
                    <a:pt x="7471" y="12336"/>
                  </a:lnTo>
                  <a:lnTo>
                    <a:pt x="8035" y="12336"/>
                  </a:lnTo>
                  <a:lnTo>
                    <a:pt x="8529" y="12265"/>
                  </a:lnTo>
                  <a:lnTo>
                    <a:pt x="8951" y="12054"/>
                  </a:lnTo>
                  <a:lnTo>
                    <a:pt x="9374" y="11701"/>
                  </a:lnTo>
                  <a:lnTo>
                    <a:pt x="9656" y="11278"/>
                  </a:lnTo>
                  <a:lnTo>
                    <a:pt x="9797" y="10855"/>
                  </a:lnTo>
                  <a:lnTo>
                    <a:pt x="9797" y="10362"/>
                  </a:lnTo>
                  <a:lnTo>
                    <a:pt x="9797" y="9869"/>
                  </a:lnTo>
                  <a:lnTo>
                    <a:pt x="9656" y="9375"/>
                  </a:lnTo>
                  <a:lnTo>
                    <a:pt x="9445" y="8318"/>
                  </a:lnTo>
                  <a:lnTo>
                    <a:pt x="9092" y="6979"/>
                  </a:lnTo>
                  <a:lnTo>
                    <a:pt x="8881" y="6274"/>
                  </a:lnTo>
                  <a:lnTo>
                    <a:pt x="8599" y="5499"/>
                  </a:lnTo>
                  <a:lnTo>
                    <a:pt x="8247" y="4794"/>
                  </a:lnTo>
                  <a:lnTo>
                    <a:pt x="7894" y="4159"/>
                  </a:lnTo>
                  <a:lnTo>
                    <a:pt x="7401" y="3595"/>
                  </a:lnTo>
                  <a:lnTo>
                    <a:pt x="7119" y="3384"/>
                  </a:lnTo>
                  <a:lnTo>
                    <a:pt x="6837" y="3243"/>
                  </a:lnTo>
                  <a:lnTo>
                    <a:pt x="7119" y="2820"/>
                  </a:lnTo>
                  <a:lnTo>
                    <a:pt x="7330" y="2256"/>
                  </a:lnTo>
                  <a:lnTo>
                    <a:pt x="7542" y="1622"/>
                  </a:lnTo>
                  <a:lnTo>
                    <a:pt x="7612" y="988"/>
                  </a:lnTo>
                  <a:lnTo>
                    <a:pt x="7612" y="424"/>
                  </a:lnTo>
                  <a:lnTo>
                    <a:pt x="7612" y="212"/>
                  </a:lnTo>
                  <a:lnTo>
                    <a:pt x="7471" y="71"/>
                  </a:lnTo>
                  <a:lnTo>
                    <a:pt x="7330" y="1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6"/>
            <p:cNvSpPr/>
            <p:nvPr/>
          </p:nvSpPr>
          <p:spPr>
            <a:xfrm>
              <a:off x="1750550" y="2135900"/>
              <a:ext cx="260825" cy="227350"/>
            </a:xfrm>
            <a:custGeom>
              <a:avLst/>
              <a:gdLst/>
              <a:ahLst/>
              <a:cxnLst/>
              <a:rect l="l" t="t" r="r" b="b"/>
              <a:pathLst>
                <a:path w="10433" h="9094" extrusionOk="0">
                  <a:moveTo>
                    <a:pt x="7049" y="1199"/>
                  </a:moveTo>
                  <a:lnTo>
                    <a:pt x="7472" y="1340"/>
                  </a:lnTo>
                  <a:lnTo>
                    <a:pt x="7895" y="1481"/>
                  </a:lnTo>
                  <a:lnTo>
                    <a:pt x="8247" y="1692"/>
                  </a:lnTo>
                  <a:lnTo>
                    <a:pt x="8529" y="2045"/>
                  </a:lnTo>
                  <a:lnTo>
                    <a:pt x="8670" y="2397"/>
                  </a:lnTo>
                  <a:lnTo>
                    <a:pt x="8811" y="2820"/>
                  </a:lnTo>
                  <a:lnTo>
                    <a:pt x="8600" y="2397"/>
                  </a:lnTo>
                  <a:lnTo>
                    <a:pt x="8318" y="2115"/>
                  </a:lnTo>
                  <a:lnTo>
                    <a:pt x="8106" y="1904"/>
                  </a:lnTo>
                  <a:lnTo>
                    <a:pt x="7895" y="1833"/>
                  </a:lnTo>
                  <a:lnTo>
                    <a:pt x="7684" y="1833"/>
                  </a:lnTo>
                  <a:lnTo>
                    <a:pt x="7402" y="1904"/>
                  </a:lnTo>
                  <a:lnTo>
                    <a:pt x="6908" y="1904"/>
                  </a:lnTo>
                  <a:lnTo>
                    <a:pt x="6767" y="1974"/>
                  </a:lnTo>
                  <a:lnTo>
                    <a:pt x="6062" y="2186"/>
                  </a:lnTo>
                  <a:lnTo>
                    <a:pt x="5287" y="2397"/>
                  </a:lnTo>
                  <a:lnTo>
                    <a:pt x="4794" y="2538"/>
                  </a:lnTo>
                  <a:lnTo>
                    <a:pt x="4512" y="2468"/>
                  </a:lnTo>
                  <a:lnTo>
                    <a:pt x="4441" y="2397"/>
                  </a:lnTo>
                  <a:lnTo>
                    <a:pt x="4441" y="2327"/>
                  </a:lnTo>
                  <a:lnTo>
                    <a:pt x="4653" y="2115"/>
                  </a:lnTo>
                  <a:lnTo>
                    <a:pt x="4935" y="1904"/>
                  </a:lnTo>
                  <a:lnTo>
                    <a:pt x="5640" y="1481"/>
                  </a:lnTo>
                  <a:lnTo>
                    <a:pt x="6203" y="1199"/>
                  </a:lnTo>
                  <a:close/>
                  <a:moveTo>
                    <a:pt x="6485" y="3525"/>
                  </a:moveTo>
                  <a:lnTo>
                    <a:pt x="6626" y="3666"/>
                  </a:lnTo>
                  <a:lnTo>
                    <a:pt x="6697" y="3877"/>
                  </a:lnTo>
                  <a:lnTo>
                    <a:pt x="6697" y="4018"/>
                  </a:lnTo>
                  <a:lnTo>
                    <a:pt x="6697" y="4159"/>
                  </a:lnTo>
                  <a:lnTo>
                    <a:pt x="6556" y="4582"/>
                  </a:lnTo>
                  <a:lnTo>
                    <a:pt x="6274" y="4864"/>
                  </a:lnTo>
                  <a:lnTo>
                    <a:pt x="5992" y="5146"/>
                  </a:lnTo>
                  <a:lnTo>
                    <a:pt x="5710" y="5357"/>
                  </a:lnTo>
                  <a:lnTo>
                    <a:pt x="5428" y="5428"/>
                  </a:lnTo>
                  <a:lnTo>
                    <a:pt x="5287" y="5357"/>
                  </a:lnTo>
                  <a:lnTo>
                    <a:pt x="5146" y="5287"/>
                  </a:lnTo>
                  <a:lnTo>
                    <a:pt x="5076" y="5005"/>
                  </a:lnTo>
                  <a:lnTo>
                    <a:pt x="5076" y="4723"/>
                  </a:lnTo>
                  <a:lnTo>
                    <a:pt x="5287" y="4512"/>
                  </a:lnTo>
                  <a:lnTo>
                    <a:pt x="5499" y="4300"/>
                  </a:lnTo>
                  <a:lnTo>
                    <a:pt x="5358" y="4512"/>
                  </a:lnTo>
                  <a:lnTo>
                    <a:pt x="5217" y="4794"/>
                  </a:lnTo>
                  <a:lnTo>
                    <a:pt x="5287" y="5005"/>
                  </a:lnTo>
                  <a:lnTo>
                    <a:pt x="5358" y="5217"/>
                  </a:lnTo>
                  <a:lnTo>
                    <a:pt x="5569" y="5217"/>
                  </a:lnTo>
                  <a:lnTo>
                    <a:pt x="5710" y="5076"/>
                  </a:lnTo>
                  <a:lnTo>
                    <a:pt x="6062" y="4512"/>
                  </a:lnTo>
                  <a:lnTo>
                    <a:pt x="6344" y="3948"/>
                  </a:lnTo>
                  <a:lnTo>
                    <a:pt x="6485" y="3525"/>
                  </a:lnTo>
                  <a:close/>
                  <a:moveTo>
                    <a:pt x="9164" y="5076"/>
                  </a:moveTo>
                  <a:lnTo>
                    <a:pt x="9093" y="5569"/>
                  </a:lnTo>
                  <a:lnTo>
                    <a:pt x="8952" y="5992"/>
                  </a:lnTo>
                  <a:lnTo>
                    <a:pt x="8741" y="6415"/>
                  </a:lnTo>
                  <a:lnTo>
                    <a:pt x="8459" y="6767"/>
                  </a:lnTo>
                  <a:lnTo>
                    <a:pt x="7965" y="7190"/>
                  </a:lnTo>
                  <a:lnTo>
                    <a:pt x="7402" y="7542"/>
                  </a:lnTo>
                  <a:lnTo>
                    <a:pt x="6838" y="7683"/>
                  </a:lnTo>
                  <a:lnTo>
                    <a:pt x="6485" y="7754"/>
                  </a:lnTo>
                  <a:lnTo>
                    <a:pt x="6203" y="7683"/>
                  </a:lnTo>
                  <a:lnTo>
                    <a:pt x="6838" y="6979"/>
                  </a:lnTo>
                  <a:lnTo>
                    <a:pt x="7543" y="6274"/>
                  </a:lnTo>
                  <a:lnTo>
                    <a:pt x="8388" y="5639"/>
                  </a:lnTo>
                  <a:lnTo>
                    <a:pt x="9164" y="5076"/>
                  </a:lnTo>
                  <a:close/>
                  <a:moveTo>
                    <a:pt x="4089" y="3031"/>
                  </a:moveTo>
                  <a:lnTo>
                    <a:pt x="4089" y="3313"/>
                  </a:lnTo>
                  <a:lnTo>
                    <a:pt x="4018" y="3595"/>
                  </a:lnTo>
                  <a:lnTo>
                    <a:pt x="3736" y="4230"/>
                  </a:lnTo>
                  <a:lnTo>
                    <a:pt x="3384" y="4935"/>
                  </a:lnTo>
                  <a:lnTo>
                    <a:pt x="2961" y="5710"/>
                  </a:lnTo>
                  <a:lnTo>
                    <a:pt x="2891" y="6062"/>
                  </a:lnTo>
                  <a:lnTo>
                    <a:pt x="2750" y="6415"/>
                  </a:lnTo>
                  <a:lnTo>
                    <a:pt x="2820" y="6697"/>
                  </a:lnTo>
                  <a:lnTo>
                    <a:pt x="2891" y="6979"/>
                  </a:lnTo>
                  <a:lnTo>
                    <a:pt x="3102" y="7190"/>
                  </a:lnTo>
                  <a:lnTo>
                    <a:pt x="3455" y="7331"/>
                  </a:lnTo>
                  <a:lnTo>
                    <a:pt x="3948" y="7402"/>
                  </a:lnTo>
                  <a:lnTo>
                    <a:pt x="4653" y="7472"/>
                  </a:lnTo>
                  <a:lnTo>
                    <a:pt x="3877" y="7895"/>
                  </a:lnTo>
                  <a:lnTo>
                    <a:pt x="3243" y="8036"/>
                  </a:lnTo>
                  <a:lnTo>
                    <a:pt x="2679" y="8106"/>
                  </a:lnTo>
                  <a:lnTo>
                    <a:pt x="2256" y="8036"/>
                  </a:lnTo>
                  <a:lnTo>
                    <a:pt x="1904" y="7824"/>
                  </a:lnTo>
                  <a:lnTo>
                    <a:pt x="1692" y="7542"/>
                  </a:lnTo>
                  <a:lnTo>
                    <a:pt x="1551" y="7190"/>
                  </a:lnTo>
                  <a:lnTo>
                    <a:pt x="1481" y="6767"/>
                  </a:lnTo>
                  <a:lnTo>
                    <a:pt x="1551" y="6344"/>
                  </a:lnTo>
                  <a:lnTo>
                    <a:pt x="1692" y="5851"/>
                  </a:lnTo>
                  <a:lnTo>
                    <a:pt x="1833" y="5357"/>
                  </a:lnTo>
                  <a:lnTo>
                    <a:pt x="2115" y="4864"/>
                  </a:lnTo>
                  <a:lnTo>
                    <a:pt x="2397" y="4441"/>
                  </a:lnTo>
                  <a:lnTo>
                    <a:pt x="2750" y="4018"/>
                  </a:lnTo>
                  <a:lnTo>
                    <a:pt x="3173" y="3595"/>
                  </a:lnTo>
                  <a:lnTo>
                    <a:pt x="3595" y="3313"/>
                  </a:lnTo>
                  <a:lnTo>
                    <a:pt x="4089" y="3031"/>
                  </a:lnTo>
                  <a:close/>
                  <a:moveTo>
                    <a:pt x="6697" y="1"/>
                  </a:moveTo>
                  <a:lnTo>
                    <a:pt x="6203" y="71"/>
                  </a:lnTo>
                  <a:lnTo>
                    <a:pt x="5780" y="142"/>
                  </a:lnTo>
                  <a:lnTo>
                    <a:pt x="5358" y="353"/>
                  </a:lnTo>
                  <a:lnTo>
                    <a:pt x="4935" y="635"/>
                  </a:lnTo>
                  <a:lnTo>
                    <a:pt x="4723" y="776"/>
                  </a:lnTo>
                  <a:lnTo>
                    <a:pt x="4582" y="987"/>
                  </a:lnTo>
                  <a:lnTo>
                    <a:pt x="4371" y="1410"/>
                  </a:lnTo>
                  <a:lnTo>
                    <a:pt x="4159" y="1833"/>
                  </a:lnTo>
                  <a:lnTo>
                    <a:pt x="4089" y="2045"/>
                  </a:lnTo>
                  <a:lnTo>
                    <a:pt x="3948" y="2186"/>
                  </a:lnTo>
                  <a:lnTo>
                    <a:pt x="3595" y="2468"/>
                  </a:lnTo>
                  <a:lnTo>
                    <a:pt x="3173" y="2679"/>
                  </a:lnTo>
                  <a:lnTo>
                    <a:pt x="2679" y="2820"/>
                  </a:lnTo>
                  <a:lnTo>
                    <a:pt x="2186" y="3172"/>
                  </a:lnTo>
                  <a:lnTo>
                    <a:pt x="1410" y="3807"/>
                  </a:lnTo>
                  <a:lnTo>
                    <a:pt x="988" y="4230"/>
                  </a:lnTo>
                  <a:lnTo>
                    <a:pt x="706" y="4582"/>
                  </a:lnTo>
                  <a:lnTo>
                    <a:pt x="424" y="5076"/>
                  </a:lnTo>
                  <a:lnTo>
                    <a:pt x="212" y="5498"/>
                  </a:lnTo>
                  <a:lnTo>
                    <a:pt x="71" y="5992"/>
                  </a:lnTo>
                  <a:lnTo>
                    <a:pt x="1" y="6556"/>
                  </a:lnTo>
                  <a:lnTo>
                    <a:pt x="71" y="7261"/>
                  </a:lnTo>
                  <a:lnTo>
                    <a:pt x="212" y="7754"/>
                  </a:lnTo>
                  <a:lnTo>
                    <a:pt x="424" y="8177"/>
                  </a:lnTo>
                  <a:lnTo>
                    <a:pt x="635" y="8529"/>
                  </a:lnTo>
                  <a:lnTo>
                    <a:pt x="917" y="8811"/>
                  </a:lnTo>
                  <a:lnTo>
                    <a:pt x="1270" y="8952"/>
                  </a:lnTo>
                  <a:lnTo>
                    <a:pt x="1692" y="9023"/>
                  </a:lnTo>
                  <a:lnTo>
                    <a:pt x="2045" y="9093"/>
                  </a:lnTo>
                  <a:lnTo>
                    <a:pt x="2961" y="9023"/>
                  </a:lnTo>
                  <a:lnTo>
                    <a:pt x="3877" y="8811"/>
                  </a:lnTo>
                  <a:lnTo>
                    <a:pt x="5640" y="8388"/>
                  </a:lnTo>
                  <a:lnTo>
                    <a:pt x="6485" y="8388"/>
                  </a:lnTo>
                  <a:lnTo>
                    <a:pt x="7261" y="8459"/>
                  </a:lnTo>
                  <a:lnTo>
                    <a:pt x="7613" y="8529"/>
                  </a:lnTo>
                  <a:lnTo>
                    <a:pt x="8036" y="8459"/>
                  </a:lnTo>
                  <a:lnTo>
                    <a:pt x="8529" y="8247"/>
                  </a:lnTo>
                  <a:lnTo>
                    <a:pt x="9023" y="7965"/>
                  </a:lnTo>
                  <a:lnTo>
                    <a:pt x="9446" y="7472"/>
                  </a:lnTo>
                  <a:lnTo>
                    <a:pt x="9798" y="6979"/>
                  </a:lnTo>
                  <a:lnTo>
                    <a:pt x="10150" y="6415"/>
                  </a:lnTo>
                  <a:lnTo>
                    <a:pt x="10362" y="5851"/>
                  </a:lnTo>
                  <a:lnTo>
                    <a:pt x="10432" y="5217"/>
                  </a:lnTo>
                  <a:lnTo>
                    <a:pt x="10432" y="4582"/>
                  </a:lnTo>
                  <a:lnTo>
                    <a:pt x="10362" y="4018"/>
                  </a:lnTo>
                  <a:lnTo>
                    <a:pt x="10080" y="3384"/>
                  </a:lnTo>
                  <a:lnTo>
                    <a:pt x="10150" y="2891"/>
                  </a:lnTo>
                  <a:lnTo>
                    <a:pt x="10080" y="2468"/>
                  </a:lnTo>
                  <a:lnTo>
                    <a:pt x="10009" y="1974"/>
                  </a:lnTo>
                  <a:lnTo>
                    <a:pt x="9798" y="1622"/>
                  </a:lnTo>
                  <a:lnTo>
                    <a:pt x="9516" y="1199"/>
                  </a:lnTo>
                  <a:lnTo>
                    <a:pt x="9234" y="917"/>
                  </a:lnTo>
                  <a:lnTo>
                    <a:pt x="8882" y="635"/>
                  </a:lnTo>
                  <a:lnTo>
                    <a:pt x="8459" y="424"/>
                  </a:lnTo>
                  <a:lnTo>
                    <a:pt x="8036" y="212"/>
                  </a:lnTo>
                  <a:lnTo>
                    <a:pt x="7613" y="71"/>
                  </a:lnTo>
                  <a:lnTo>
                    <a:pt x="7120" y="1"/>
                  </a:lnTo>
                  <a:close/>
                </a:path>
              </a:pathLst>
            </a:custGeom>
            <a:solidFill>
              <a:srgbClr val="DDAC6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6"/>
            <p:cNvSpPr/>
            <p:nvPr/>
          </p:nvSpPr>
          <p:spPr>
            <a:xfrm>
              <a:off x="1133825" y="238125"/>
              <a:ext cx="246725" cy="246700"/>
            </a:xfrm>
            <a:custGeom>
              <a:avLst/>
              <a:gdLst/>
              <a:ahLst/>
              <a:cxnLst/>
              <a:rect l="l" t="t" r="r" b="b"/>
              <a:pathLst>
                <a:path w="9869" h="9868" extrusionOk="0">
                  <a:moveTo>
                    <a:pt x="4652" y="564"/>
                  </a:moveTo>
                  <a:lnTo>
                    <a:pt x="4934" y="634"/>
                  </a:lnTo>
                  <a:lnTo>
                    <a:pt x="5216" y="775"/>
                  </a:lnTo>
                  <a:lnTo>
                    <a:pt x="5428" y="987"/>
                  </a:lnTo>
                  <a:lnTo>
                    <a:pt x="5569" y="1198"/>
                  </a:lnTo>
                  <a:lnTo>
                    <a:pt x="5639" y="1480"/>
                  </a:lnTo>
                  <a:lnTo>
                    <a:pt x="5639" y="1762"/>
                  </a:lnTo>
                  <a:lnTo>
                    <a:pt x="5639" y="2044"/>
                  </a:lnTo>
                  <a:lnTo>
                    <a:pt x="5428" y="2608"/>
                  </a:lnTo>
                  <a:lnTo>
                    <a:pt x="4934" y="3736"/>
                  </a:lnTo>
                  <a:lnTo>
                    <a:pt x="4793" y="4229"/>
                  </a:lnTo>
                  <a:lnTo>
                    <a:pt x="4723" y="4370"/>
                  </a:lnTo>
                  <a:lnTo>
                    <a:pt x="4793" y="4511"/>
                  </a:lnTo>
                  <a:lnTo>
                    <a:pt x="3807" y="3877"/>
                  </a:lnTo>
                  <a:lnTo>
                    <a:pt x="2961" y="3172"/>
                  </a:lnTo>
                  <a:lnTo>
                    <a:pt x="2749" y="2960"/>
                  </a:lnTo>
                  <a:lnTo>
                    <a:pt x="2608" y="2749"/>
                  </a:lnTo>
                  <a:lnTo>
                    <a:pt x="2538" y="2467"/>
                  </a:lnTo>
                  <a:lnTo>
                    <a:pt x="2538" y="2255"/>
                  </a:lnTo>
                  <a:lnTo>
                    <a:pt x="2608" y="1974"/>
                  </a:lnTo>
                  <a:lnTo>
                    <a:pt x="2679" y="1762"/>
                  </a:lnTo>
                  <a:lnTo>
                    <a:pt x="2961" y="1339"/>
                  </a:lnTo>
                  <a:lnTo>
                    <a:pt x="3384" y="916"/>
                  </a:lnTo>
                  <a:lnTo>
                    <a:pt x="3877" y="705"/>
                  </a:lnTo>
                  <a:lnTo>
                    <a:pt x="4371" y="564"/>
                  </a:lnTo>
                  <a:close/>
                  <a:moveTo>
                    <a:pt x="8106" y="2749"/>
                  </a:moveTo>
                  <a:lnTo>
                    <a:pt x="8318" y="2819"/>
                  </a:lnTo>
                  <a:lnTo>
                    <a:pt x="8529" y="2890"/>
                  </a:lnTo>
                  <a:lnTo>
                    <a:pt x="8670" y="2960"/>
                  </a:lnTo>
                  <a:lnTo>
                    <a:pt x="8811" y="3172"/>
                  </a:lnTo>
                  <a:lnTo>
                    <a:pt x="8952" y="3454"/>
                  </a:lnTo>
                  <a:lnTo>
                    <a:pt x="9022" y="3806"/>
                  </a:lnTo>
                  <a:lnTo>
                    <a:pt x="9093" y="4300"/>
                  </a:lnTo>
                  <a:lnTo>
                    <a:pt x="9022" y="4652"/>
                  </a:lnTo>
                  <a:lnTo>
                    <a:pt x="8882" y="5004"/>
                  </a:lnTo>
                  <a:lnTo>
                    <a:pt x="8741" y="5216"/>
                  </a:lnTo>
                  <a:lnTo>
                    <a:pt x="8459" y="5357"/>
                  </a:lnTo>
                  <a:lnTo>
                    <a:pt x="8177" y="5498"/>
                  </a:lnTo>
                  <a:lnTo>
                    <a:pt x="7190" y="5498"/>
                  </a:lnTo>
                  <a:lnTo>
                    <a:pt x="6837" y="5357"/>
                  </a:lnTo>
                  <a:lnTo>
                    <a:pt x="6556" y="5286"/>
                  </a:lnTo>
                  <a:lnTo>
                    <a:pt x="6274" y="5075"/>
                  </a:lnTo>
                  <a:lnTo>
                    <a:pt x="6133" y="4863"/>
                  </a:lnTo>
                  <a:lnTo>
                    <a:pt x="5992" y="4652"/>
                  </a:lnTo>
                  <a:lnTo>
                    <a:pt x="5921" y="4441"/>
                  </a:lnTo>
                  <a:lnTo>
                    <a:pt x="5992" y="4159"/>
                  </a:lnTo>
                  <a:lnTo>
                    <a:pt x="6767" y="3454"/>
                  </a:lnTo>
                  <a:lnTo>
                    <a:pt x="7260" y="3101"/>
                  </a:lnTo>
                  <a:lnTo>
                    <a:pt x="7683" y="2890"/>
                  </a:lnTo>
                  <a:lnTo>
                    <a:pt x="8106" y="2749"/>
                  </a:lnTo>
                  <a:close/>
                  <a:moveTo>
                    <a:pt x="3384" y="5357"/>
                  </a:moveTo>
                  <a:lnTo>
                    <a:pt x="4300" y="5427"/>
                  </a:lnTo>
                  <a:lnTo>
                    <a:pt x="4089" y="6273"/>
                  </a:lnTo>
                  <a:lnTo>
                    <a:pt x="3948" y="6837"/>
                  </a:lnTo>
                  <a:lnTo>
                    <a:pt x="3736" y="7401"/>
                  </a:lnTo>
                  <a:lnTo>
                    <a:pt x="3454" y="7965"/>
                  </a:lnTo>
                  <a:lnTo>
                    <a:pt x="3102" y="8388"/>
                  </a:lnTo>
                  <a:lnTo>
                    <a:pt x="2961" y="8599"/>
                  </a:lnTo>
                  <a:lnTo>
                    <a:pt x="2749" y="8740"/>
                  </a:lnTo>
                  <a:lnTo>
                    <a:pt x="2538" y="8811"/>
                  </a:lnTo>
                  <a:lnTo>
                    <a:pt x="2327" y="8811"/>
                  </a:lnTo>
                  <a:lnTo>
                    <a:pt x="1904" y="8740"/>
                  </a:lnTo>
                  <a:lnTo>
                    <a:pt x="1551" y="8599"/>
                  </a:lnTo>
                  <a:lnTo>
                    <a:pt x="1340" y="8317"/>
                  </a:lnTo>
                  <a:lnTo>
                    <a:pt x="1128" y="8035"/>
                  </a:lnTo>
                  <a:lnTo>
                    <a:pt x="1058" y="7683"/>
                  </a:lnTo>
                  <a:lnTo>
                    <a:pt x="987" y="7260"/>
                  </a:lnTo>
                  <a:lnTo>
                    <a:pt x="987" y="6907"/>
                  </a:lnTo>
                  <a:lnTo>
                    <a:pt x="1058" y="6485"/>
                  </a:lnTo>
                  <a:lnTo>
                    <a:pt x="1128" y="6203"/>
                  </a:lnTo>
                  <a:lnTo>
                    <a:pt x="1269" y="6062"/>
                  </a:lnTo>
                  <a:lnTo>
                    <a:pt x="1410" y="5850"/>
                  </a:lnTo>
                  <a:lnTo>
                    <a:pt x="1551" y="5709"/>
                  </a:lnTo>
                  <a:lnTo>
                    <a:pt x="1974" y="5498"/>
                  </a:lnTo>
                  <a:lnTo>
                    <a:pt x="2397" y="5427"/>
                  </a:lnTo>
                  <a:lnTo>
                    <a:pt x="2890" y="5357"/>
                  </a:lnTo>
                  <a:close/>
                  <a:moveTo>
                    <a:pt x="5992" y="5780"/>
                  </a:moveTo>
                  <a:lnTo>
                    <a:pt x="6203" y="5850"/>
                  </a:lnTo>
                  <a:lnTo>
                    <a:pt x="6485" y="5991"/>
                  </a:lnTo>
                  <a:lnTo>
                    <a:pt x="7331" y="6414"/>
                  </a:lnTo>
                  <a:lnTo>
                    <a:pt x="8036" y="6907"/>
                  </a:lnTo>
                  <a:lnTo>
                    <a:pt x="8318" y="7119"/>
                  </a:lnTo>
                  <a:lnTo>
                    <a:pt x="8388" y="7330"/>
                  </a:lnTo>
                  <a:lnTo>
                    <a:pt x="8388" y="7471"/>
                  </a:lnTo>
                  <a:lnTo>
                    <a:pt x="8318" y="7683"/>
                  </a:lnTo>
                  <a:lnTo>
                    <a:pt x="8106" y="7965"/>
                  </a:lnTo>
                  <a:lnTo>
                    <a:pt x="7895" y="8176"/>
                  </a:lnTo>
                  <a:lnTo>
                    <a:pt x="7260" y="8599"/>
                  </a:lnTo>
                  <a:lnTo>
                    <a:pt x="6908" y="8740"/>
                  </a:lnTo>
                  <a:lnTo>
                    <a:pt x="6556" y="8881"/>
                  </a:lnTo>
                  <a:lnTo>
                    <a:pt x="6203" y="8952"/>
                  </a:lnTo>
                  <a:lnTo>
                    <a:pt x="5498" y="8952"/>
                  </a:lnTo>
                  <a:lnTo>
                    <a:pt x="5216" y="8811"/>
                  </a:lnTo>
                  <a:lnTo>
                    <a:pt x="5005" y="8529"/>
                  </a:lnTo>
                  <a:lnTo>
                    <a:pt x="4864" y="8247"/>
                  </a:lnTo>
                  <a:lnTo>
                    <a:pt x="4793" y="7753"/>
                  </a:lnTo>
                  <a:lnTo>
                    <a:pt x="4723" y="7189"/>
                  </a:lnTo>
                  <a:lnTo>
                    <a:pt x="4864" y="6696"/>
                  </a:lnTo>
                  <a:lnTo>
                    <a:pt x="4934" y="6344"/>
                  </a:lnTo>
                  <a:lnTo>
                    <a:pt x="5005" y="5991"/>
                  </a:lnTo>
                  <a:lnTo>
                    <a:pt x="5075" y="5850"/>
                  </a:lnTo>
                  <a:lnTo>
                    <a:pt x="5287" y="5780"/>
                  </a:lnTo>
                  <a:close/>
                  <a:moveTo>
                    <a:pt x="4723" y="0"/>
                  </a:moveTo>
                  <a:lnTo>
                    <a:pt x="4089" y="70"/>
                  </a:lnTo>
                  <a:lnTo>
                    <a:pt x="3384" y="352"/>
                  </a:lnTo>
                  <a:lnTo>
                    <a:pt x="2820" y="705"/>
                  </a:lnTo>
                  <a:lnTo>
                    <a:pt x="2256" y="1198"/>
                  </a:lnTo>
                  <a:lnTo>
                    <a:pt x="1904" y="1762"/>
                  </a:lnTo>
                  <a:lnTo>
                    <a:pt x="1763" y="2044"/>
                  </a:lnTo>
                  <a:lnTo>
                    <a:pt x="1622" y="2326"/>
                  </a:lnTo>
                  <a:lnTo>
                    <a:pt x="1622" y="2678"/>
                  </a:lnTo>
                  <a:lnTo>
                    <a:pt x="1622" y="2960"/>
                  </a:lnTo>
                  <a:lnTo>
                    <a:pt x="1763" y="3242"/>
                  </a:lnTo>
                  <a:lnTo>
                    <a:pt x="1904" y="3524"/>
                  </a:lnTo>
                  <a:lnTo>
                    <a:pt x="2115" y="3806"/>
                  </a:lnTo>
                  <a:lnTo>
                    <a:pt x="2467" y="4088"/>
                  </a:lnTo>
                  <a:lnTo>
                    <a:pt x="2890" y="4300"/>
                  </a:lnTo>
                  <a:lnTo>
                    <a:pt x="3384" y="4511"/>
                  </a:lnTo>
                  <a:lnTo>
                    <a:pt x="4018" y="4722"/>
                  </a:lnTo>
                  <a:lnTo>
                    <a:pt x="4723" y="4863"/>
                  </a:lnTo>
                  <a:lnTo>
                    <a:pt x="4582" y="5004"/>
                  </a:lnTo>
                  <a:lnTo>
                    <a:pt x="4371" y="5075"/>
                  </a:lnTo>
                  <a:lnTo>
                    <a:pt x="3877" y="5075"/>
                  </a:lnTo>
                  <a:lnTo>
                    <a:pt x="2538" y="4863"/>
                  </a:lnTo>
                  <a:lnTo>
                    <a:pt x="1833" y="4793"/>
                  </a:lnTo>
                  <a:lnTo>
                    <a:pt x="1481" y="4863"/>
                  </a:lnTo>
                  <a:lnTo>
                    <a:pt x="1128" y="5004"/>
                  </a:lnTo>
                  <a:lnTo>
                    <a:pt x="846" y="5145"/>
                  </a:lnTo>
                  <a:lnTo>
                    <a:pt x="564" y="5427"/>
                  </a:lnTo>
                  <a:lnTo>
                    <a:pt x="283" y="5780"/>
                  </a:lnTo>
                  <a:lnTo>
                    <a:pt x="142" y="6273"/>
                  </a:lnTo>
                  <a:lnTo>
                    <a:pt x="71" y="6626"/>
                  </a:lnTo>
                  <a:lnTo>
                    <a:pt x="1" y="7048"/>
                  </a:lnTo>
                  <a:lnTo>
                    <a:pt x="71" y="7401"/>
                  </a:lnTo>
                  <a:lnTo>
                    <a:pt x="142" y="7753"/>
                  </a:lnTo>
                  <a:lnTo>
                    <a:pt x="212" y="8176"/>
                  </a:lnTo>
                  <a:lnTo>
                    <a:pt x="423" y="8529"/>
                  </a:lnTo>
                  <a:lnTo>
                    <a:pt x="564" y="8811"/>
                  </a:lnTo>
                  <a:lnTo>
                    <a:pt x="846" y="9163"/>
                  </a:lnTo>
                  <a:lnTo>
                    <a:pt x="1058" y="9374"/>
                  </a:lnTo>
                  <a:lnTo>
                    <a:pt x="1340" y="9586"/>
                  </a:lnTo>
                  <a:lnTo>
                    <a:pt x="1692" y="9727"/>
                  </a:lnTo>
                  <a:lnTo>
                    <a:pt x="1974" y="9868"/>
                  </a:lnTo>
                  <a:lnTo>
                    <a:pt x="2327" y="9868"/>
                  </a:lnTo>
                  <a:lnTo>
                    <a:pt x="2679" y="9797"/>
                  </a:lnTo>
                  <a:lnTo>
                    <a:pt x="3102" y="9656"/>
                  </a:lnTo>
                  <a:lnTo>
                    <a:pt x="3454" y="9374"/>
                  </a:lnTo>
                  <a:lnTo>
                    <a:pt x="4089" y="8670"/>
                  </a:lnTo>
                  <a:lnTo>
                    <a:pt x="4089" y="8952"/>
                  </a:lnTo>
                  <a:lnTo>
                    <a:pt x="4159" y="9163"/>
                  </a:lnTo>
                  <a:lnTo>
                    <a:pt x="4300" y="9304"/>
                  </a:lnTo>
                  <a:lnTo>
                    <a:pt x="4371" y="9445"/>
                  </a:lnTo>
                  <a:lnTo>
                    <a:pt x="4793" y="9656"/>
                  </a:lnTo>
                  <a:lnTo>
                    <a:pt x="5216" y="9797"/>
                  </a:lnTo>
                  <a:lnTo>
                    <a:pt x="5780" y="9797"/>
                  </a:lnTo>
                  <a:lnTo>
                    <a:pt x="6344" y="9656"/>
                  </a:lnTo>
                  <a:lnTo>
                    <a:pt x="6908" y="9515"/>
                  </a:lnTo>
                  <a:lnTo>
                    <a:pt x="7472" y="9304"/>
                  </a:lnTo>
                  <a:lnTo>
                    <a:pt x="8036" y="9022"/>
                  </a:lnTo>
                  <a:lnTo>
                    <a:pt x="8529" y="8670"/>
                  </a:lnTo>
                  <a:lnTo>
                    <a:pt x="8882" y="8317"/>
                  </a:lnTo>
                  <a:lnTo>
                    <a:pt x="9163" y="7894"/>
                  </a:lnTo>
                  <a:lnTo>
                    <a:pt x="9304" y="7542"/>
                  </a:lnTo>
                  <a:lnTo>
                    <a:pt x="9304" y="7330"/>
                  </a:lnTo>
                  <a:lnTo>
                    <a:pt x="9234" y="7119"/>
                  </a:lnTo>
                  <a:lnTo>
                    <a:pt x="9163" y="6907"/>
                  </a:lnTo>
                  <a:lnTo>
                    <a:pt x="9022" y="6696"/>
                  </a:lnTo>
                  <a:lnTo>
                    <a:pt x="8811" y="6485"/>
                  </a:lnTo>
                  <a:lnTo>
                    <a:pt x="8529" y="6344"/>
                  </a:lnTo>
                  <a:lnTo>
                    <a:pt x="9022" y="6132"/>
                  </a:lnTo>
                  <a:lnTo>
                    <a:pt x="9375" y="5780"/>
                  </a:lnTo>
                  <a:lnTo>
                    <a:pt x="9586" y="5427"/>
                  </a:lnTo>
                  <a:lnTo>
                    <a:pt x="9798" y="5004"/>
                  </a:lnTo>
                  <a:lnTo>
                    <a:pt x="9868" y="4511"/>
                  </a:lnTo>
                  <a:lnTo>
                    <a:pt x="9868" y="4018"/>
                  </a:lnTo>
                  <a:lnTo>
                    <a:pt x="9727" y="3595"/>
                  </a:lnTo>
                  <a:lnTo>
                    <a:pt x="9586" y="3101"/>
                  </a:lnTo>
                  <a:lnTo>
                    <a:pt x="9375" y="2678"/>
                  </a:lnTo>
                  <a:lnTo>
                    <a:pt x="9093" y="2396"/>
                  </a:lnTo>
                  <a:lnTo>
                    <a:pt x="8741" y="2115"/>
                  </a:lnTo>
                  <a:lnTo>
                    <a:pt x="8318" y="1974"/>
                  </a:lnTo>
                  <a:lnTo>
                    <a:pt x="7895" y="1903"/>
                  </a:lnTo>
                  <a:lnTo>
                    <a:pt x="7401" y="2044"/>
                  </a:lnTo>
                  <a:lnTo>
                    <a:pt x="6908" y="2255"/>
                  </a:lnTo>
                  <a:lnTo>
                    <a:pt x="6344" y="2749"/>
                  </a:lnTo>
                  <a:lnTo>
                    <a:pt x="6415" y="2115"/>
                  </a:lnTo>
                  <a:lnTo>
                    <a:pt x="6415" y="1621"/>
                  </a:lnTo>
                  <a:lnTo>
                    <a:pt x="6344" y="1198"/>
                  </a:lnTo>
                  <a:lnTo>
                    <a:pt x="6203" y="846"/>
                  </a:lnTo>
                  <a:lnTo>
                    <a:pt x="6062" y="564"/>
                  </a:lnTo>
                  <a:lnTo>
                    <a:pt x="5851" y="352"/>
                  </a:lnTo>
                  <a:lnTo>
                    <a:pt x="5569" y="141"/>
                  </a:lnTo>
                  <a:lnTo>
                    <a:pt x="5357" y="70"/>
                  </a:lnTo>
                  <a:lnTo>
                    <a:pt x="5005" y="0"/>
                  </a:lnTo>
                  <a:close/>
                </a:path>
              </a:pathLst>
            </a:custGeom>
            <a:solidFill>
              <a:srgbClr val="F7B2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10" name="Google Shape;310;p6"/>
            <p:cNvGrpSpPr/>
            <p:nvPr/>
          </p:nvGrpSpPr>
          <p:grpSpPr>
            <a:xfrm>
              <a:off x="1863325" y="2900650"/>
              <a:ext cx="206200" cy="244975"/>
              <a:chOff x="4157100" y="2900650"/>
              <a:chExt cx="206200" cy="244975"/>
            </a:xfrm>
          </p:grpSpPr>
          <p:sp>
            <p:nvSpPr>
              <p:cNvPr id="311" name="Google Shape;311;p6"/>
              <p:cNvSpPr/>
              <p:nvPr/>
            </p:nvSpPr>
            <p:spPr>
              <a:xfrm>
                <a:off x="4157100" y="3031050"/>
                <a:ext cx="51125" cy="11457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4583" extrusionOk="0">
                    <a:moveTo>
                      <a:pt x="776" y="1622"/>
                    </a:moveTo>
                    <a:lnTo>
                      <a:pt x="917" y="2045"/>
                    </a:lnTo>
                    <a:lnTo>
                      <a:pt x="988" y="2538"/>
                    </a:lnTo>
                    <a:lnTo>
                      <a:pt x="988" y="2961"/>
                    </a:lnTo>
                    <a:lnTo>
                      <a:pt x="988" y="3454"/>
                    </a:lnTo>
                    <a:lnTo>
                      <a:pt x="776" y="3032"/>
                    </a:lnTo>
                    <a:lnTo>
                      <a:pt x="706" y="2609"/>
                    </a:lnTo>
                    <a:lnTo>
                      <a:pt x="706" y="2115"/>
                    </a:lnTo>
                    <a:lnTo>
                      <a:pt x="776" y="1622"/>
                    </a:lnTo>
                    <a:close/>
                    <a:moveTo>
                      <a:pt x="706" y="1"/>
                    </a:moveTo>
                    <a:lnTo>
                      <a:pt x="565" y="71"/>
                    </a:lnTo>
                    <a:lnTo>
                      <a:pt x="353" y="424"/>
                    </a:lnTo>
                    <a:lnTo>
                      <a:pt x="212" y="917"/>
                    </a:lnTo>
                    <a:lnTo>
                      <a:pt x="71" y="1481"/>
                    </a:lnTo>
                    <a:lnTo>
                      <a:pt x="1" y="2679"/>
                    </a:lnTo>
                    <a:lnTo>
                      <a:pt x="1" y="3102"/>
                    </a:lnTo>
                    <a:lnTo>
                      <a:pt x="71" y="3384"/>
                    </a:lnTo>
                    <a:lnTo>
                      <a:pt x="142" y="3595"/>
                    </a:lnTo>
                    <a:lnTo>
                      <a:pt x="424" y="3877"/>
                    </a:lnTo>
                    <a:lnTo>
                      <a:pt x="706" y="4159"/>
                    </a:lnTo>
                    <a:lnTo>
                      <a:pt x="988" y="4371"/>
                    </a:lnTo>
                    <a:lnTo>
                      <a:pt x="1340" y="4512"/>
                    </a:lnTo>
                    <a:lnTo>
                      <a:pt x="1622" y="4582"/>
                    </a:lnTo>
                    <a:lnTo>
                      <a:pt x="1763" y="4512"/>
                    </a:lnTo>
                    <a:lnTo>
                      <a:pt x="1833" y="4441"/>
                    </a:lnTo>
                    <a:lnTo>
                      <a:pt x="1974" y="4300"/>
                    </a:lnTo>
                    <a:lnTo>
                      <a:pt x="1974" y="4159"/>
                    </a:lnTo>
                    <a:lnTo>
                      <a:pt x="2045" y="3736"/>
                    </a:lnTo>
                    <a:lnTo>
                      <a:pt x="2045" y="3173"/>
                    </a:lnTo>
                    <a:lnTo>
                      <a:pt x="1974" y="2538"/>
                    </a:lnTo>
                    <a:lnTo>
                      <a:pt x="1833" y="1833"/>
                    </a:lnTo>
                    <a:lnTo>
                      <a:pt x="1622" y="1199"/>
                    </a:lnTo>
                    <a:lnTo>
                      <a:pt x="1410" y="635"/>
                    </a:lnTo>
                    <a:lnTo>
                      <a:pt x="1129" y="212"/>
                    </a:lnTo>
                    <a:lnTo>
                      <a:pt x="988" y="71"/>
                    </a:lnTo>
                    <a:lnTo>
                      <a:pt x="847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2" name="Google Shape;312;p6"/>
              <p:cNvSpPr/>
              <p:nvPr/>
            </p:nvSpPr>
            <p:spPr>
              <a:xfrm>
                <a:off x="4169450" y="2900650"/>
                <a:ext cx="8812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4160" extrusionOk="0">
                    <a:moveTo>
                      <a:pt x="3031" y="1"/>
                    </a:moveTo>
                    <a:lnTo>
                      <a:pt x="2960" y="142"/>
                    </a:lnTo>
                    <a:lnTo>
                      <a:pt x="2749" y="494"/>
                    </a:lnTo>
                    <a:lnTo>
                      <a:pt x="2326" y="1692"/>
                    </a:lnTo>
                    <a:lnTo>
                      <a:pt x="2044" y="2327"/>
                    </a:lnTo>
                    <a:lnTo>
                      <a:pt x="1692" y="2891"/>
                    </a:lnTo>
                    <a:lnTo>
                      <a:pt x="1339" y="3314"/>
                    </a:lnTo>
                    <a:lnTo>
                      <a:pt x="1128" y="3455"/>
                    </a:lnTo>
                    <a:lnTo>
                      <a:pt x="846" y="3596"/>
                    </a:lnTo>
                    <a:lnTo>
                      <a:pt x="1128" y="2679"/>
                    </a:lnTo>
                    <a:lnTo>
                      <a:pt x="1410" y="1974"/>
                    </a:lnTo>
                    <a:lnTo>
                      <a:pt x="1903" y="1270"/>
                    </a:lnTo>
                    <a:lnTo>
                      <a:pt x="2538" y="565"/>
                    </a:lnTo>
                    <a:lnTo>
                      <a:pt x="2538" y="494"/>
                    </a:lnTo>
                    <a:lnTo>
                      <a:pt x="2467" y="565"/>
                    </a:lnTo>
                    <a:lnTo>
                      <a:pt x="1833" y="847"/>
                    </a:lnTo>
                    <a:lnTo>
                      <a:pt x="1128" y="1270"/>
                    </a:lnTo>
                    <a:lnTo>
                      <a:pt x="846" y="1481"/>
                    </a:lnTo>
                    <a:lnTo>
                      <a:pt x="705" y="1692"/>
                    </a:lnTo>
                    <a:lnTo>
                      <a:pt x="353" y="2256"/>
                    </a:lnTo>
                    <a:lnTo>
                      <a:pt x="71" y="2891"/>
                    </a:lnTo>
                    <a:lnTo>
                      <a:pt x="0" y="3243"/>
                    </a:lnTo>
                    <a:lnTo>
                      <a:pt x="0" y="3596"/>
                    </a:lnTo>
                    <a:lnTo>
                      <a:pt x="141" y="3878"/>
                    </a:lnTo>
                    <a:lnTo>
                      <a:pt x="353" y="4089"/>
                    </a:lnTo>
                    <a:lnTo>
                      <a:pt x="635" y="4159"/>
                    </a:lnTo>
                    <a:lnTo>
                      <a:pt x="916" y="4159"/>
                    </a:lnTo>
                    <a:lnTo>
                      <a:pt x="1269" y="4018"/>
                    </a:lnTo>
                    <a:lnTo>
                      <a:pt x="1551" y="3878"/>
                    </a:lnTo>
                    <a:lnTo>
                      <a:pt x="1903" y="3596"/>
                    </a:lnTo>
                    <a:lnTo>
                      <a:pt x="2185" y="3243"/>
                    </a:lnTo>
                    <a:lnTo>
                      <a:pt x="2820" y="2468"/>
                    </a:lnTo>
                    <a:lnTo>
                      <a:pt x="3242" y="1622"/>
                    </a:lnTo>
                    <a:lnTo>
                      <a:pt x="3383" y="1199"/>
                    </a:lnTo>
                    <a:lnTo>
                      <a:pt x="3454" y="847"/>
                    </a:lnTo>
                    <a:lnTo>
                      <a:pt x="3524" y="494"/>
                    </a:lnTo>
                    <a:lnTo>
                      <a:pt x="3454" y="283"/>
                    </a:lnTo>
                    <a:lnTo>
                      <a:pt x="3313" y="71"/>
                    </a:lnTo>
                    <a:lnTo>
                      <a:pt x="3101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3" name="Google Shape;313;p6"/>
              <p:cNvSpPr/>
              <p:nvPr/>
            </p:nvSpPr>
            <p:spPr>
              <a:xfrm>
                <a:off x="4217025" y="3024000"/>
                <a:ext cx="14627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4160" extrusionOk="0">
                    <a:moveTo>
                      <a:pt x="987" y="1"/>
                    </a:moveTo>
                    <a:lnTo>
                      <a:pt x="635" y="71"/>
                    </a:lnTo>
                    <a:lnTo>
                      <a:pt x="494" y="142"/>
                    </a:lnTo>
                    <a:lnTo>
                      <a:pt x="705" y="142"/>
                    </a:lnTo>
                    <a:lnTo>
                      <a:pt x="917" y="212"/>
                    </a:lnTo>
                    <a:lnTo>
                      <a:pt x="1198" y="283"/>
                    </a:lnTo>
                    <a:lnTo>
                      <a:pt x="1833" y="635"/>
                    </a:lnTo>
                    <a:lnTo>
                      <a:pt x="2467" y="1129"/>
                    </a:lnTo>
                    <a:lnTo>
                      <a:pt x="3665" y="2186"/>
                    </a:lnTo>
                    <a:lnTo>
                      <a:pt x="4441" y="2961"/>
                    </a:lnTo>
                    <a:lnTo>
                      <a:pt x="3947" y="2961"/>
                    </a:lnTo>
                    <a:lnTo>
                      <a:pt x="3242" y="2820"/>
                    </a:lnTo>
                    <a:lnTo>
                      <a:pt x="2467" y="2609"/>
                    </a:lnTo>
                    <a:lnTo>
                      <a:pt x="1692" y="2327"/>
                    </a:lnTo>
                    <a:lnTo>
                      <a:pt x="987" y="1904"/>
                    </a:lnTo>
                    <a:lnTo>
                      <a:pt x="423" y="1481"/>
                    </a:lnTo>
                    <a:lnTo>
                      <a:pt x="212" y="1269"/>
                    </a:lnTo>
                    <a:lnTo>
                      <a:pt x="71" y="988"/>
                    </a:lnTo>
                    <a:lnTo>
                      <a:pt x="0" y="706"/>
                    </a:lnTo>
                    <a:lnTo>
                      <a:pt x="0" y="988"/>
                    </a:lnTo>
                    <a:lnTo>
                      <a:pt x="71" y="1481"/>
                    </a:lnTo>
                    <a:lnTo>
                      <a:pt x="282" y="1974"/>
                    </a:lnTo>
                    <a:lnTo>
                      <a:pt x="635" y="2468"/>
                    </a:lnTo>
                    <a:lnTo>
                      <a:pt x="1057" y="2891"/>
                    </a:lnTo>
                    <a:lnTo>
                      <a:pt x="1480" y="3243"/>
                    </a:lnTo>
                    <a:lnTo>
                      <a:pt x="2044" y="3525"/>
                    </a:lnTo>
                    <a:lnTo>
                      <a:pt x="2538" y="3807"/>
                    </a:lnTo>
                    <a:lnTo>
                      <a:pt x="3101" y="4018"/>
                    </a:lnTo>
                    <a:lnTo>
                      <a:pt x="3665" y="4089"/>
                    </a:lnTo>
                    <a:lnTo>
                      <a:pt x="4229" y="4159"/>
                    </a:lnTo>
                    <a:lnTo>
                      <a:pt x="4723" y="4159"/>
                    </a:lnTo>
                    <a:lnTo>
                      <a:pt x="5146" y="4018"/>
                    </a:lnTo>
                    <a:lnTo>
                      <a:pt x="5498" y="3807"/>
                    </a:lnTo>
                    <a:lnTo>
                      <a:pt x="5709" y="3455"/>
                    </a:lnTo>
                    <a:lnTo>
                      <a:pt x="5850" y="3032"/>
                    </a:lnTo>
                    <a:lnTo>
                      <a:pt x="5850" y="2750"/>
                    </a:lnTo>
                    <a:lnTo>
                      <a:pt x="5780" y="2397"/>
                    </a:lnTo>
                    <a:lnTo>
                      <a:pt x="5568" y="2115"/>
                    </a:lnTo>
                    <a:lnTo>
                      <a:pt x="5286" y="1763"/>
                    </a:lnTo>
                    <a:lnTo>
                      <a:pt x="5005" y="1481"/>
                    </a:lnTo>
                    <a:lnTo>
                      <a:pt x="4582" y="1199"/>
                    </a:lnTo>
                    <a:lnTo>
                      <a:pt x="3736" y="635"/>
                    </a:lnTo>
                    <a:lnTo>
                      <a:pt x="2749" y="283"/>
                    </a:lnTo>
                    <a:lnTo>
                      <a:pt x="1762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14" name="Google Shape;314;p6"/>
            <p:cNvGrpSpPr/>
            <p:nvPr/>
          </p:nvGrpSpPr>
          <p:grpSpPr>
            <a:xfrm>
              <a:off x="1923250" y="773800"/>
              <a:ext cx="290750" cy="361250"/>
              <a:chOff x="4217025" y="773800"/>
              <a:chExt cx="290750" cy="361250"/>
            </a:xfrm>
          </p:grpSpPr>
          <p:sp>
            <p:nvSpPr>
              <p:cNvPr id="315" name="Google Shape;315;p6"/>
              <p:cNvSpPr/>
              <p:nvPr/>
            </p:nvSpPr>
            <p:spPr>
              <a:xfrm>
                <a:off x="4231125" y="773800"/>
                <a:ext cx="56400" cy="135700"/>
              </a:xfrm>
              <a:custGeom>
                <a:avLst/>
                <a:gdLst/>
                <a:ahLst/>
                <a:cxnLst/>
                <a:rect l="l" t="t" r="r" b="b"/>
                <a:pathLst>
                  <a:path w="2256" h="5428" extrusionOk="0">
                    <a:moveTo>
                      <a:pt x="423" y="1128"/>
                    </a:moveTo>
                    <a:lnTo>
                      <a:pt x="846" y="1762"/>
                    </a:lnTo>
                    <a:lnTo>
                      <a:pt x="1057" y="2397"/>
                    </a:lnTo>
                    <a:lnTo>
                      <a:pt x="1198" y="3102"/>
                    </a:lnTo>
                    <a:lnTo>
                      <a:pt x="1198" y="3806"/>
                    </a:lnTo>
                    <a:lnTo>
                      <a:pt x="987" y="3524"/>
                    </a:lnTo>
                    <a:lnTo>
                      <a:pt x="775" y="3243"/>
                    </a:lnTo>
                    <a:lnTo>
                      <a:pt x="634" y="2961"/>
                    </a:lnTo>
                    <a:lnTo>
                      <a:pt x="493" y="2608"/>
                    </a:lnTo>
                    <a:lnTo>
                      <a:pt x="423" y="1903"/>
                    </a:lnTo>
                    <a:lnTo>
                      <a:pt x="423" y="1128"/>
                    </a:lnTo>
                    <a:close/>
                    <a:moveTo>
                      <a:pt x="0" y="0"/>
                    </a:moveTo>
                    <a:lnTo>
                      <a:pt x="0" y="776"/>
                    </a:lnTo>
                    <a:lnTo>
                      <a:pt x="71" y="2467"/>
                    </a:lnTo>
                    <a:lnTo>
                      <a:pt x="212" y="3454"/>
                    </a:lnTo>
                    <a:lnTo>
                      <a:pt x="353" y="4300"/>
                    </a:lnTo>
                    <a:lnTo>
                      <a:pt x="493" y="4652"/>
                    </a:lnTo>
                    <a:lnTo>
                      <a:pt x="705" y="5005"/>
                    </a:lnTo>
                    <a:lnTo>
                      <a:pt x="916" y="5216"/>
                    </a:lnTo>
                    <a:lnTo>
                      <a:pt x="1128" y="5357"/>
                    </a:lnTo>
                    <a:lnTo>
                      <a:pt x="1480" y="5428"/>
                    </a:lnTo>
                    <a:lnTo>
                      <a:pt x="1762" y="5357"/>
                    </a:lnTo>
                    <a:lnTo>
                      <a:pt x="1974" y="5216"/>
                    </a:lnTo>
                    <a:lnTo>
                      <a:pt x="2115" y="4934"/>
                    </a:lnTo>
                    <a:lnTo>
                      <a:pt x="2185" y="4582"/>
                    </a:lnTo>
                    <a:lnTo>
                      <a:pt x="2256" y="4229"/>
                    </a:lnTo>
                    <a:lnTo>
                      <a:pt x="2185" y="3736"/>
                    </a:lnTo>
                    <a:lnTo>
                      <a:pt x="2115" y="3243"/>
                    </a:lnTo>
                    <a:lnTo>
                      <a:pt x="1974" y="2749"/>
                    </a:lnTo>
                    <a:lnTo>
                      <a:pt x="1833" y="2185"/>
                    </a:lnTo>
                    <a:lnTo>
                      <a:pt x="1621" y="1692"/>
                    </a:lnTo>
                    <a:lnTo>
                      <a:pt x="1339" y="1269"/>
                    </a:lnTo>
                    <a:lnTo>
                      <a:pt x="1057" y="846"/>
                    </a:lnTo>
                    <a:lnTo>
                      <a:pt x="705" y="423"/>
                    </a:lnTo>
                    <a:lnTo>
                      <a:pt x="353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DCC6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" name="Google Shape;316;p6"/>
              <p:cNvSpPr/>
              <p:nvPr/>
            </p:nvSpPr>
            <p:spPr>
              <a:xfrm>
                <a:off x="4291025" y="858375"/>
                <a:ext cx="216750" cy="109275"/>
              </a:xfrm>
              <a:custGeom>
                <a:avLst/>
                <a:gdLst/>
                <a:ahLst/>
                <a:cxnLst/>
                <a:rect l="l" t="t" r="r" b="b"/>
                <a:pathLst>
                  <a:path w="8670" h="4371" extrusionOk="0">
                    <a:moveTo>
                      <a:pt x="5851" y="1904"/>
                    </a:moveTo>
                    <a:lnTo>
                      <a:pt x="5075" y="2397"/>
                    </a:lnTo>
                    <a:lnTo>
                      <a:pt x="4300" y="2820"/>
                    </a:lnTo>
                    <a:lnTo>
                      <a:pt x="3525" y="3102"/>
                    </a:lnTo>
                    <a:lnTo>
                      <a:pt x="2749" y="3313"/>
                    </a:lnTo>
                    <a:lnTo>
                      <a:pt x="1199" y="3595"/>
                    </a:lnTo>
                    <a:lnTo>
                      <a:pt x="2326" y="3031"/>
                    </a:lnTo>
                    <a:lnTo>
                      <a:pt x="3454" y="2608"/>
                    </a:lnTo>
                    <a:lnTo>
                      <a:pt x="4652" y="2186"/>
                    </a:lnTo>
                    <a:lnTo>
                      <a:pt x="5851" y="1904"/>
                    </a:lnTo>
                    <a:close/>
                    <a:moveTo>
                      <a:pt x="8388" y="0"/>
                    </a:moveTo>
                    <a:lnTo>
                      <a:pt x="8177" y="141"/>
                    </a:lnTo>
                    <a:lnTo>
                      <a:pt x="7472" y="423"/>
                    </a:lnTo>
                    <a:lnTo>
                      <a:pt x="6344" y="776"/>
                    </a:lnTo>
                    <a:lnTo>
                      <a:pt x="3454" y="1833"/>
                    </a:lnTo>
                    <a:lnTo>
                      <a:pt x="2045" y="2397"/>
                    </a:lnTo>
                    <a:lnTo>
                      <a:pt x="1410" y="2679"/>
                    </a:lnTo>
                    <a:lnTo>
                      <a:pt x="846" y="2961"/>
                    </a:lnTo>
                    <a:lnTo>
                      <a:pt x="423" y="3243"/>
                    </a:lnTo>
                    <a:lnTo>
                      <a:pt x="141" y="3595"/>
                    </a:lnTo>
                    <a:lnTo>
                      <a:pt x="1" y="3877"/>
                    </a:lnTo>
                    <a:lnTo>
                      <a:pt x="1" y="4018"/>
                    </a:lnTo>
                    <a:lnTo>
                      <a:pt x="1" y="4159"/>
                    </a:lnTo>
                    <a:lnTo>
                      <a:pt x="71" y="4230"/>
                    </a:lnTo>
                    <a:lnTo>
                      <a:pt x="282" y="4300"/>
                    </a:lnTo>
                    <a:lnTo>
                      <a:pt x="776" y="4371"/>
                    </a:lnTo>
                    <a:lnTo>
                      <a:pt x="1481" y="4300"/>
                    </a:lnTo>
                    <a:lnTo>
                      <a:pt x="2256" y="4230"/>
                    </a:lnTo>
                    <a:lnTo>
                      <a:pt x="3807" y="3877"/>
                    </a:lnTo>
                    <a:lnTo>
                      <a:pt x="4793" y="3525"/>
                    </a:lnTo>
                    <a:lnTo>
                      <a:pt x="5498" y="3313"/>
                    </a:lnTo>
                    <a:lnTo>
                      <a:pt x="6203" y="2961"/>
                    </a:lnTo>
                    <a:lnTo>
                      <a:pt x="6908" y="2608"/>
                    </a:lnTo>
                    <a:lnTo>
                      <a:pt x="7542" y="2186"/>
                    </a:lnTo>
                    <a:lnTo>
                      <a:pt x="7895" y="1692"/>
                    </a:lnTo>
                    <a:lnTo>
                      <a:pt x="8459" y="776"/>
                    </a:lnTo>
                    <a:lnTo>
                      <a:pt x="8600" y="423"/>
                    </a:lnTo>
                    <a:lnTo>
                      <a:pt x="8670" y="141"/>
                    </a:lnTo>
                    <a:lnTo>
                      <a:pt x="8600" y="0"/>
                    </a:lnTo>
                    <a:close/>
                  </a:path>
                </a:pathLst>
              </a:custGeom>
              <a:solidFill>
                <a:srgbClr val="BDCC6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" name="Google Shape;317;p6"/>
              <p:cNvSpPr/>
              <p:nvPr/>
            </p:nvSpPr>
            <p:spPr>
              <a:xfrm>
                <a:off x="4217025" y="1004625"/>
                <a:ext cx="68750" cy="130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5217" extrusionOk="0">
                    <a:moveTo>
                      <a:pt x="1974" y="1"/>
                    </a:moveTo>
                    <a:lnTo>
                      <a:pt x="2115" y="142"/>
                    </a:lnTo>
                    <a:lnTo>
                      <a:pt x="2044" y="565"/>
                    </a:lnTo>
                    <a:lnTo>
                      <a:pt x="1833" y="1551"/>
                    </a:lnTo>
                    <a:lnTo>
                      <a:pt x="1480" y="2679"/>
                    </a:lnTo>
                    <a:lnTo>
                      <a:pt x="1269" y="3172"/>
                    </a:lnTo>
                    <a:lnTo>
                      <a:pt x="1057" y="3525"/>
                    </a:lnTo>
                    <a:lnTo>
                      <a:pt x="987" y="2891"/>
                    </a:lnTo>
                    <a:lnTo>
                      <a:pt x="1057" y="1833"/>
                    </a:lnTo>
                    <a:lnTo>
                      <a:pt x="1128" y="1340"/>
                    </a:lnTo>
                    <a:lnTo>
                      <a:pt x="1269" y="847"/>
                    </a:lnTo>
                    <a:lnTo>
                      <a:pt x="1410" y="494"/>
                    </a:lnTo>
                    <a:lnTo>
                      <a:pt x="1551" y="424"/>
                    </a:lnTo>
                    <a:lnTo>
                      <a:pt x="1621" y="353"/>
                    </a:lnTo>
                    <a:lnTo>
                      <a:pt x="1621" y="353"/>
                    </a:lnTo>
                    <a:lnTo>
                      <a:pt x="1410" y="424"/>
                    </a:lnTo>
                    <a:lnTo>
                      <a:pt x="1198" y="565"/>
                    </a:lnTo>
                    <a:lnTo>
                      <a:pt x="987" y="847"/>
                    </a:lnTo>
                    <a:lnTo>
                      <a:pt x="776" y="1128"/>
                    </a:lnTo>
                    <a:lnTo>
                      <a:pt x="423" y="1763"/>
                    </a:lnTo>
                    <a:lnTo>
                      <a:pt x="141" y="2538"/>
                    </a:lnTo>
                    <a:lnTo>
                      <a:pt x="0" y="3313"/>
                    </a:lnTo>
                    <a:lnTo>
                      <a:pt x="0" y="4018"/>
                    </a:lnTo>
                    <a:lnTo>
                      <a:pt x="0" y="4371"/>
                    </a:lnTo>
                    <a:lnTo>
                      <a:pt x="71" y="4653"/>
                    </a:lnTo>
                    <a:lnTo>
                      <a:pt x="212" y="4864"/>
                    </a:lnTo>
                    <a:lnTo>
                      <a:pt x="353" y="5005"/>
                    </a:lnTo>
                    <a:lnTo>
                      <a:pt x="705" y="5146"/>
                    </a:lnTo>
                    <a:lnTo>
                      <a:pt x="987" y="5217"/>
                    </a:lnTo>
                    <a:lnTo>
                      <a:pt x="1269" y="5076"/>
                    </a:lnTo>
                    <a:lnTo>
                      <a:pt x="1551" y="4935"/>
                    </a:lnTo>
                    <a:lnTo>
                      <a:pt x="1833" y="4653"/>
                    </a:lnTo>
                    <a:lnTo>
                      <a:pt x="2044" y="4300"/>
                    </a:lnTo>
                    <a:lnTo>
                      <a:pt x="2326" y="3877"/>
                    </a:lnTo>
                    <a:lnTo>
                      <a:pt x="2467" y="3454"/>
                    </a:lnTo>
                    <a:lnTo>
                      <a:pt x="2608" y="2961"/>
                    </a:lnTo>
                    <a:lnTo>
                      <a:pt x="2749" y="2468"/>
                    </a:lnTo>
                    <a:lnTo>
                      <a:pt x="2749" y="1974"/>
                    </a:lnTo>
                    <a:lnTo>
                      <a:pt x="2749" y="1481"/>
                    </a:lnTo>
                    <a:lnTo>
                      <a:pt x="2679" y="1058"/>
                    </a:lnTo>
                    <a:lnTo>
                      <a:pt x="2538" y="635"/>
                    </a:lnTo>
                    <a:lnTo>
                      <a:pt x="2326" y="283"/>
                    </a:lnTo>
                    <a:lnTo>
                      <a:pt x="1974" y="1"/>
                    </a:lnTo>
                    <a:close/>
                  </a:path>
                </a:pathLst>
              </a:custGeom>
              <a:solidFill>
                <a:srgbClr val="BDCC6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18" name="Google Shape;318;p6"/>
            <p:cNvGrpSpPr/>
            <p:nvPr/>
          </p:nvGrpSpPr>
          <p:grpSpPr>
            <a:xfrm>
              <a:off x="959375" y="2320925"/>
              <a:ext cx="149800" cy="299575"/>
              <a:chOff x="3253150" y="2320925"/>
              <a:chExt cx="149800" cy="299575"/>
            </a:xfrm>
          </p:grpSpPr>
          <p:sp>
            <p:nvSpPr>
              <p:cNvPr id="319" name="Google Shape;319;p6"/>
              <p:cNvSpPr/>
              <p:nvPr/>
            </p:nvSpPr>
            <p:spPr>
              <a:xfrm>
                <a:off x="3290150" y="2476000"/>
                <a:ext cx="112800" cy="144500"/>
              </a:xfrm>
              <a:custGeom>
                <a:avLst/>
                <a:gdLst/>
                <a:ahLst/>
                <a:cxnLst/>
                <a:rect l="l" t="t" r="r" b="b"/>
                <a:pathLst>
                  <a:path w="4512" h="5780" extrusionOk="0">
                    <a:moveTo>
                      <a:pt x="2397" y="1480"/>
                    </a:moveTo>
                    <a:lnTo>
                      <a:pt x="1622" y="2467"/>
                    </a:lnTo>
                    <a:lnTo>
                      <a:pt x="1199" y="3101"/>
                    </a:lnTo>
                    <a:lnTo>
                      <a:pt x="917" y="3665"/>
                    </a:lnTo>
                    <a:lnTo>
                      <a:pt x="1270" y="2749"/>
                    </a:lnTo>
                    <a:lnTo>
                      <a:pt x="1481" y="2397"/>
                    </a:lnTo>
                    <a:lnTo>
                      <a:pt x="1763" y="2044"/>
                    </a:lnTo>
                    <a:lnTo>
                      <a:pt x="2045" y="1762"/>
                    </a:lnTo>
                    <a:lnTo>
                      <a:pt x="2397" y="1480"/>
                    </a:lnTo>
                    <a:close/>
                    <a:moveTo>
                      <a:pt x="3455" y="1762"/>
                    </a:moveTo>
                    <a:lnTo>
                      <a:pt x="3384" y="2115"/>
                    </a:lnTo>
                    <a:lnTo>
                      <a:pt x="3173" y="2608"/>
                    </a:lnTo>
                    <a:lnTo>
                      <a:pt x="2820" y="3172"/>
                    </a:lnTo>
                    <a:lnTo>
                      <a:pt x="2468" y="3806"/>
                    </a:lnTo>
                    <a:lnTo>
                      <a:pt x="2045" y="4370"/>
                    </a:lnTo>
                    <a:lnTo>
                      <a:pt x="1833" y="4511"/>
                    </a:lnTo>
                    <a:lnTo>
                      <a:pt x="1622" y="4723"/>
                    </a:lnTo>
                    <a:lnTo>
                      <a:pt x="1411" y="4793"/>
                    </a:lnTo>
                    <a:lnTo>
                      <a:pt x="1199" y="4793"/>
                    </a:lnTo>
                    <a:lnTo>
                      <a:pt x="1058" y="4652"/>
                    </a:lnTo>
                    <a:lnTo>
                      <a:pt x="917" y="4511"/>
                    </a:lnTo>
                    <a:lnTo>
                      <a:pt x="1270" y="4229"/>
                    </a:lnTo>
                    <a:lnTo>
                      <a:pt x="1622" y="3877"/>
                    </a:lnTo>
                    <a:lnTo>
                      <a:pt x="1904" y="3524"/>
                    </a:lnTo>
                    <a:lnTo>
                      <a:pt x="2186" y="3101"/>
                    </a:lnTo>
                    <a:lnTo>
                      <a:pt x="3455" y="1762"/>
                    </a:lnTo>
                    <a:close/>
                    <a:moveTo>
                      <a:pt x="2609" y="0"/>
                    </a:moveTo>
                    <a:lnTo>
                      <a:pt x="2397" y="71"/>
                    </a:lnTo>
                    <a:lnTo>
                      <a:pt x="2186" y="212"/>
                    </a:lnTo>
                    <a:lnTo>
                      <a:pt x="2045" y="423"/>
                    </a:lnTo>
                    <a:lnTo>
                      <a:pt x="1833" y="705"/>
                    </a:lnTo>
                    <a:lnTo>
                      <a:pt x="1763" y="987"/>
                    </a:lnTo>
                    <a:lnTo>
                      <a:pt x="1763" y="1057"/>
                    </a:lnTo>
                    <a:lnTo>
                      <a:pt x="1833" y="1057"/>
                    </a:lnTo>
                    <a:lnTo>
                      <a:pt x="2045" y="1128"/>
                    </a:lnTo>
                    <a:lnTo>
                      <a:pt x="2256" y="1057"/>
                    </a:lnTo>
                    <a:lnTo>
                      <a:pt x="2820" y="916"/>
                    </a:lnTo>
                    <a:lnTo>
                      <a:pt x="3032" y="846"/>
                    </a:lnTo>
                    <a:lnTo>
                      <a:pt x="2609" y="1198"/>
                    </a:lnTo>
                    <a:lnTo>
                      <a:pt x="2115" y="1410"/>
                    </a:lnTo>
                    <a:lnTo>
                      <a:pt x="1199" y="1974"/>
                    </a:lnTo>
                    <a:lnTo>
                      <a:pt x="847" y="2256"/>
                    </a:lnTo>
                    <a:lnTo>
                      <a:pt x="494" y="2608"/>
                    </a:lnTo>
                    <a:lnTo>
                      <a:pt x="212" y="3101"/>
                    </a:lnTo>
                    <a:lnTo>
                      <a:pt x="1" y="3665"/>
                    </a:lnTo>
                    <a:lnTo>
                      <a:pt x="1" y="4229"/>
                    </a:lnTo>
                    <a:lnTo>
                      <a:pt x="71" y="4723"/>
                    </a:lnTo>
                    <a:lnTo>
                      <a:pt x="212" y="5145"/>
                    </a:lnTo>
                    <a:lnTo>
                      <a:pt x="494" y="5498"/>
                    </a:lnTo>
                    <a:lnTo>
                      <a:pt x="847" y="5709"/>
                    </a:lnTo>
                    <a:lnTo>
                      <a:pt x="1340" y="5780"/>
                    </a:lnTo>
                    <a:lnTo>
                      <a:pt x="1833" y="5709"/>
                    </a:lnTo>
                    <a:lnTo>
                      <a:pt x="2397" y="5427"/>
                    </a:lnTo>
                    <a:lnTo>
                      <a:pt x="2891" y="5005"/>
                    </a:lnTo>
                    <a:lnTo>
                      <a:pt x="3455" y="4441"/>
                    </a:lnTo>
                    <a:lnTo>
                      <a:pt x="3877" y="3736"/>
                    </a:lnTo>
                    <a:lnTo>
                      <a:pt x="4230" y="2960"/>
                    </a:lnTo>
                    <a:lnTo>
                      <a:pt x="4371" y="2608"/>
                    </a:lnTo>
                    <a:lnTo>
                      <a:pt x="4441" y="2185"/>
                    </a:lnTo>
                    <a:lnTo>
                      <a:pt x="4512" y="1833"/>
                    </a:lnTo>
                    <a:lnTo>
                      <a:pt x="4441" y="1480"/>
                    </a:lnTo>
                    <a:lnTo>
                      <a:pt x="4371" y="1128"/>
                    </a:lnTo>
                    <a:lnTo>
                      <a:pt x="4230" y="775"/>
                    </a:lnTo>
                    <a:lnTo>
                      <a:pt x="4018" y="494"/>
                    </a:lnTo>
                    <a:lnTo>
                      <a:pt x="3666" y="282"/>
                    </a:lnTo>
                    <a:lnTo>
                      <a:pt x="3384" y="141"/>
                    </a:lnTo>
                    <a:lnTo>
                      <a:pt x="3102" y="0"/>
                    </a:lnTo>
                    <a:close/>
                  </a:path>
                </a:pathLst>
              </a:custGeom>
              <a:solidFill>
                <a:srgbClr val="F7B22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" name="Google Shape;320;p6"/>
              <p:cNvSpPr/>
              <p:nvPr/>
            </p:nvSpPr>
            <p:spPr>
              <a:xfrm>
                <a:off x="3253150" y="2320925"/>
                <a:ext cx="100475" cy="130425"/>
              </a:xfrm>
              <a:custGeom>
                <a:avLst/>
                <a:gdLst/>
                <a:ahLst/>
                <a:cxnLst/>
                <a:rect l="l" t="t" r="r" b="b"/>
                <a:pathLst>
                  <a:path w="4019" h="5217" extrusionOk="0">
                    <a:moveTo>
                      <a:pt x="2045" y="1128"/>
                    </a:moveTo>
                    <a:lnTo>
                      <a:pt x="2186" y="1199"/>
                    </a:lnTo>
                    <a:lnTo>
                      <a:pt x="2397" y="1410"/>
                    </a:lnTo>
                    <a:lnTo>
                      <a:pt x="2609" y="1763"/>
                    </a:lnTo>
                    <a:lnTo>
                      <a:pt x="2750" y="2256"/>
                    </a:lnTo>
                    <a:lnTo>
                      <a:pt x="2820" y="2749"/>
                    </a:lnTo>
                    <a:lnTo>
                      <a:pt x="2750" y="3243"/>
                    </a:lnTo>
                    <a:lnTo>
                      <a:pt x="2679" y="3525"/>
                    </a:lnTo>
                    <a:lnTo>
                      <a:pt x="2609" y="3736"/>
                    </a:lnTo>
                    <a:lnTo>
                      <a:pt x="2256" y="3243"/>
                    </a:lnTo>
                    <a:lnTo>
                      <a:pt x="1904" y="2608"/>
                    </a:lnTo>
                    <a:lnTo>
                      <a:pt x="1763" y="2327"/>
                    </a:lnTo>
                    <a:lnTo>
                      <a:pt x="1622" y="1974"/>
                    </a:lnTo>
                    <a:lnTo>
                      <a:pt x="1622" y="1692"/>
                    </a:lnTo>
                    <a:lnTo>
                      <a:pt x="1692" y="1410"/>
                    </a:lnTo>
                    <a:lnTo>
                      <a:pt x="1833" y="1269"/>
                    </a:lnTo>
                    <a:lnTo>
                      <a:pt x="1904" y="1128"/>
                    </a:lnTo>
                    <a:close/>
                    <a:moveTo>
                      <a:pt x="846" y="1481"/>
                    </a:moveTo>
                    <a:lnTo>
                      <a:pt x="987" y="1692"/>
                    </a:lnTo>
                    <a:lnTo>
                      <a:pt x="1128" y="2045"/>
                    </a:lnTo>
                    <a:lnTo>
                      <a:pt x="1199" y="2679"/>
                    </a:lnTo>
                    <a:lnTo>
                      <a:pt x="1340" y="3454"/>
                    </a:lnTo>
                    <a:lnTo>
                      <a:pt x="1481" y="3807"/>
                    </a:lnTo>
                    <a:lnTo>
                      <a:pt x="1622" y="4089"/>
                    </a:lnTo>
                    <a:lnTo>
                      <a:pt x="776" y="3454"/>
                    </a:lnTo>
                    <a:lnTo>
                      <a:pt x="706" y="3243"/>
                    </a:lnTo>
                    <a:lnTo>
                      <a:pt x="635" y="2961"/>
                    </a:lnTo>
                    <a:lnTo>
                      <a:pt x="635" y="2467"/>
                    </a:lnTo>
                    <a:lnTo>
                      <a:pt x="706" y="1974"/>
                    </a:lnTo>
                    <a:lnTo>
                      <a:pt x="846" y="1481"/>
                    </a:lnTo>
                    <a:close/>
                    <a:moveTo>
                      <a:pt x="2397" y="1"/>
                    </a:moveTo>
                    <a:lnTo>
                      <a:pt x="1974" y="71"/>
                    </a:lnTo>
                    <a:lnTo>
                      <a:pt x="1481" y="141"/>
                    </a:lnTo>
                    <a:lnTo>
                      <a:pt x="1058" y="423"/>
                    </a:lnTo>
                    <a:lnTo>
                      <a:pt x="706" y="705"/>
                    </a:lnTo>
                    <a:lnTo>
                      <a:pt x="424" y="1128"/>
                    </a:lnTo>
                    <a:lnTo>
                      <a:pt x="212" y="1551"/>
                    </a:lnTo>
                    <a:lnTo>
                      <a:pt x="71" y="2045"/>
                    </a:lnTo>
                    <a:lnTo>
                      <a:pt x="1" y="2538"/>
                    </a:lnTo>
                    <a:lnTo>
                      <a:pt x="1" y="3102"/>
                    </a:lnTo>
                    <a:lnTo>
                      <a:pt x="71" y="3595"/>
                    </a:lnTo>
                    <a:lnTo>
                      <a:pt x="212" y="4018"/>
                    </a:lnTo>
                    <a:lnTo>
                      <a:pt x="424" y="4441"/>
                    </a:lnTo>
                    <a:lnTo>
                      <a:pt x="706" y="4793"/>
                    </a:lnTo>
                    <a:lnTo>
                      <a:pt x="1058" y="5005"/>
                    </a:lnTo>
                    <a:lnTo>
                      <a:pt x="1481" y="5146"/>
                    </a:lnTo>
                    <a:lnTo>
                      <a:pt x="1974" y="5216"/>
                    </a:lnTo>
                    <a:lnTo>
                      <a:pt x="2468" y="5075"/>
                    </a:lnTo>
                    <a:lnTo>
                      <a:pt x="2891" y="4934"/>
                    </a:lnTo>
                    <a:lnTo>
                      <a:pt x="3172" y="4652"/>
                    </a:lnTo>
                    <a:lnTo>
                      <a:pt x="3454" y="4300"/>
                    </a:lnTo>
                    <a:lnTo>
                      <a:pt x="3736" y="3948"/>
                    </a:lnTo>
                    <a:lnTo>
                      <a:pt x="3877" y="3525"/>
                    </a:lnTo>
                    <a:lnTo>
                      <a:pt x="4018" y="3102"/>
                    </a:lnTo>
                    <a:lnTo>
                      <a:pt x="4018" y="2608"/>
                    </a:lnTo>
                    <a:lnTo>
                      <a:pt x="4018" y="2186"/>
                    </a:lnTo>
                    <a:lnTo>
                      <a:pt x="4018" y="1692"/>
                    </a:lnTo>
                    <a:lnTo>
                      <a:pt x="3877" y="1269"/>
                    </a:lnTo>
                    <a:lnTo>
                      <a:pt x="3666" y="917"/>
                    </a:lnTo>
                    <a:lnTo>
                      <a:pt x="3454" y="564"/>
                    </a:lnTo>
                    <a:lnTo>
                      <a:pt x="3172" y="282"/>
                    </a:lnTo>
                    <a:lnTo>
                      <a:pt x="2820" y="141"/>
                    </a:lnTo>
                    <a:lnTo>
                      <a:pt x="2397" y="1"/>
                    </a:lnTo>
                    <a:close/>
                  </a:path>
                </a:pathLst>
              </a:custGeom>
              <a:solidFill>
                <a:srgbClr val="F7B22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21" name="Google Shape;321;p6"/>
            <p:cNvGrpSpPr/>
            <p:nvPr/>
          </p:nvGrpSpPr>
          <p:grpSpPr>
            <a:xfrm>
              <a:off x="1193750" y="3986125"/>
              <a:ext cx="766525" cy="1452000"/>
              <a:chOff x="3487525" y="3986125"/>
              <a:chExt cx="766525" cy="1452000"/>
            </a:xfrm>
          </p:grpSpPr>
          <p:sp>
            <p:nvSpPr>
              <p:cNvPr id="322" name="Google Shape;322;p6"/>
              <p:cNvSpPr/>
              <p:nvPr/>
            </p:nvSpPr>
            <p:spPr>
              <a:xfrm>
                <a:off x="3506900" y="3986125"/>
                <a:ext cx="747150" cy="1452000"/>
              </a:xfrm>
              <a:custGeom>
                <a:avLst/>
                <a:gdLst/>
                <a:ahLst/>
                <a:cxnLst/>
                <a:rect l="l" t="t" r="r" b="b"/>
                <a:pathLst>
                  <a:path w="29886" h="58080" extrusionOk="0">
                    <a:moveTo>
                      <a:pt x="20441" y="33974"/>
                    </a:moveTo>
                    <a:lnTo>
                      <a:pt x="21568" y="34608"/>
                    </a:lnTo>
                    <a:lnTo>
                      <a:pt x="23189" y="35665"/>
                    </a:lnTo>
                    <a:lnTo>
                      <a:pt x="24035" y="36229"/>
                    </a:lnTo>
                    <a:lnTo>
                      <a:pt x="24670" y="36793"/>
                    </a:lnTo>
                    <a:lnTo>
                      <a:pt x="25092" y="37216"/>
                    </a:lnTo>
                    <a:lnTo>
                      <a:pt x="25233" y="37427"/>
                    </a:lnTo>
                    <a:lnTo>
                      <a:pt x="25233" y="37568"/>
                    </a:lnTo>
                    <a:lnTo>
                      <a:pt x="23048" y="35947"/>
                    </a:lnTo>
                    <a:lnTo>
                      <a:pt x="20441" y="33974"/>
                    </a:lnTo>
                    <a:close/>
                    <a:moveTo>
                      <a:pt x="917" y="0"/>
                    </a:moveTo>
                    <a:lnTo>
                      <a:pt x="776" y="141"/>
                    </a:lnTo>
                    <a:lnTo>
                      <a:pt x="635" y="282"/>
                    </a:lnTo>
                    <a:lnTo>
                      <a:pt x="564" y="564"/>
                    </a:lnTo>
                    <a:lnTo>
                      <a:pt x="353" y="1198"/>
                    </a:lnTo>
                    <a:lnTo>
                      <a:pt x="212" y="2044"/>
                    </a:lnTo>
                    <a:lnTo>
                      <a:pt x="0" y="3595"/>
                    </a:lnTo>
                    <a:lnTo>
                      <a:pt x="0" y="4511"/>
                    </a:lnTo>
                    <a:lnTo>
                      <a:pt x="71" y="5216"/>
                    </a:lnTo>
                    <a:lnTo>
                      <a:pt x="141" y="5921"/>
                    </a:lnTo>
                    <a:lnTo>
                      <a:pt x="494" y="7331"/>
                    </a:lnTo>
                    <a:lnTo>
                      <a:pt x="987" y="8740"/>
                    </a:lnTo>
                    <a:lnTo>
                      <a:pt x="1551" y="10009"/>
                    </a:lnTo>
                    <a:lnTo>
                      <a:pt x="2326" y="11419"/>
                    </a:lnTo>
                    <a:lnTo>
                      <a:pt x="3243" y="12758"/>
                    </a:lnTo>
                    <a:lnTo>
                      <a:pt x="4159" y="14097"/>
                    </a:lnTo>
                    <a:lnTo>
                      <a:pt x="5216" y="15366"/>
                    </a:lnTo>
                    <a:lnTo>
                      <a:pt x="5710" y="15930"/>
                    </a:lnTo>
                    <a:lnTo>
                      <a:pt x="6344" y="16635"/>
                    </a:lnTo>
                    <a:lnTo>
                      <a:pt x="7683" y="18115"/>
                    </a:lnTo>
                    <a:lnTo>
                      <a:pt x="8388" y="18890"/>
                    </a:lnTo>
                    <a:lnTo>
                      <a:pt x="8952" y="19665"/>
                    </a:lnTo>
                    <a:lnTo>
                      <a:pt x="9375" y="20370"/>
                    </a:lnTo>
                    <a:lnTo>
                      <a:pt x="9586" y="20723"/>
                    </a:lnTo>
                    <a:lnTo>
                      <a:pt x="9657" y="21146"/>
                    </a:lnTo>
                    <a:lnTo>
                      <a:pt x="9727" y="21568"/>
                    </a:lnTo>
                    <a:lnTo>
                      <a:pt x="9657" y="21991"/>
                    </a:lnTo>
                    <a:lnTo>
                      <a:pt x="9586" y="22485"/>
                    </a:lnTo>
                    <a:lnTo>
                      <a:pt x="9375" y="22978"/>
                    </a:lnTo>
                    <a:lnTo>
                      <a:pt x="9022" y="24035"/>
                    </a:lnTo>
                    <a:lnTo>
                      <a:pt x="8811" y="24599"/>
                    </a:lnTo>
                    <a:lnTo>
                      <a:pt x="8670" y="25163"/>
                    </a:lnTo>
                    <a:lnTo>
                      <a:pt x="8599" y="25798"/>
                    </a:lnTo>
                    <a:lnTo>
                      <a:pt x="8599" y="26432"/>
                    </a:lnTo>
                    <a:lnTo>
                      <a:pt x="8599" y="27912"/>
                    </a:lnTo>
                    <a:lnTo>
                      <a:pt x="8599" y="29251"/>
                    </a:lnTo>
                    <a:lnTo>
                      <a:pt x="8529" y="29886"/>
                    </a:lnTo>
                    <a:lnTo>
                      <a:pt x="8317" y="30449"/>
                    </a:lnTo>
                    <a:lnTo>
                      <a:pt x="8247" y="30590"/>
                    </a:lnTo>
                    <a:lnTo>
                      <a:pt x="8106" y="30802"/>
                    </a:lnTo>
                    <a:lnTo>
                      <a:pt x="7683" y="31084"/>
                    </a:lnTo>
                    <a:lnTo>
                      <a:pt x="6626" y="31859"/>
                    </a:lnTo>
                    <a:lnTo>
                      <a:pt x="6132" y="32212"/>
                    </a:lnTo>
                    <a:lnTo>
                      <a:pt x="5780" y="32634"/>
                    </a:lnTo>
                    <a:lnTo>
                      <a:pt x="5639" y="32846"/>
                    </a:lnTo>
                    <a:lnTo>
                      <a:pt x="5639" y="33128"/>
                    </a:lnTo>
                    <a:lnTo>
                      <a:pt x="5639" y="33339"/>
                    </a:lnTo>
                    <a:lnTo>
                      <a:pt x="5710" y="33621"/>
                    </a:lnTo>
                    <a:lnTo>
                      <a:pt x="5850" y="33762"/>
                    </a:lnTo>
                    <a:lnTo>
                      <a:pt x="6132" y="33762"/>
                    </a:lnTo>
                    <a:lnTo>
                      <a:pt x="6344" y="33692"/>
                    </a:lnTo>
                    <a:lnTo>
                      <a:pt x="6696" y="33480"/>
                    </a:lnTo>
                    <a:lnTo>
                      <a:pt x="7119" y="33057"/>
                    </a:lnTo>
                    <a:lnTo>
                      <a:pt x="7894" y="32141"/>
                    </a:lnTo>
                    <a:lnTo>
                      <a:pt x="8388" y="31507"/>
                    </a:lnTo>
                    <a:lnTo>
                      <a:pt x="8388" y="31859"/>
                    </a:lnTo>
                    <a:lnTo>
                      <a:pt x="8176" y="32353"/>
                    </a:lnTo>
                    <a:lnTo>
                      <a:pt x="7754" y="33480"/>
                    </a:lnTo>
                    <a:lnTo>
                      <a:pt x="7542" y="34115"/>
                    </a:lnTo>
                    <a:lnTo>
                      <a:pt x="7401" y="34608"/>
                    </a:lnTo>
                    <a:lnTo>
                      <a:pt x="7401" y="34820"/>
                    </a:lnTo>
                    <a:lnTo>
                      <a:pt x="7401" y="35031"/>
                    </a:lnTo>
                    <a:lnTo>
                      <a:pt x="7472" y="35172"/>
                    </a:lnTo>
                    <a:lnTo>
                      <a:pt x="7613" y="35242"/>
                    </a:lnTo>
                    <a:lnTo>
                      <a:pt x="7965" y="35242"/>
                    </a:lnTo>
                    <a:lnTo>
                      <a:pt x="8106" y="35172"/>
                    </a:lnTo>
                    <a:lnTo>
                      <a:pt x="8176" y="35031"/>
                    </a:lnTo>
                    <a:lnTo>
                      <a:pt x="8388" y="34749"/>
                    </a:lnTo>
                    <a:lnTo>
                      <a:pt x="8458" y="34326"/>
                    </a:lnTo>
                    <a:lnTo>
                      <a:pt x="8529" y="33410"/>
                    </a:lnTo>
                    <a:lnTo>
                      <a:pt x="8599" y="32705"/>
                    </a:lnTo>
                    <a:lnTo>
                      <a:pt x="8740" y="33410"/>
                    </a:lnTo>
                    <a:lnTo>
                      <a:pt x="8952" y="33903"/>
                    </a:lnTo>
                    <a:lnTo>
                      <a:pt x="9163" y="34256"/>
                    </a:lnTo>
                    <a:lnTo>
                      <a:pt x="9375" y="34397"/>
                    </a:lnTo>
                    <a:lnTo>
                      <a:pt x="9516" y="34397"/>
                    </a:lnTo>
                    <a:lnTo>
                      <a:pt x="9586" y="34326"/>
                    </a:lnTo>
                    <a:lnTo>
                      <a:pt x="9657" y="34256"/>
                    </a:lnTo>
                    <a:lnTo>
                      <a:pt x="9727" y="34044"/>
                    </a:lnTo>
                    <a:lnTo>
                      <a:pt x="9798" y="33551"/>
                    </a:lnTo>
                    <a:lnTo>
                      <a:pt x="9657" y="32775"/>
                    </a:lnTo>
                    <a:lnTo>
                      <a:pt x="10079" y="33410"/>
                    </a:lnTo>
                    <a:lnTo>
                      <a:pt x="10643" y="34256"/>
                    </a:lnTo>
                    <a:lnTo>
                      <a:pt x="10925" y="34608"/>
                    </a:lnTo>
                    <a:lnTo>
                      <a:pt x="11207" y="34890"/>
                    </a:lnTo>
                    <a:lnTo>
                      <a:pt x="11419" y="34960"/>
                    </a:lnTo>
                    <a:lnTo>
                      <a:pt x="11701" y="34960"/>
                    </a:lnTo>
                    <a:lnTo>
                      <a:pt x="11842" y="34890"/>
                    </a:lnTo>
                    <a:lnTo>
                      <a:pt x="11912" y="34749"/>
                    </a:lnTo>
                    <a:lnTo>
                      <a:pt x="11983" y="34538"/>
                    </a:lnTo>
                    <a:lnTo>
                      <a:pt x="11983" y="34397"/>
                    </a:lnTo>
                    <a:lnTo>
                      <a:pt x="11842" y="34185"/>
                    </a:lnTo>
                    <a:lnTo>
                      <a:pt x="11560" y="33762"/>
                    </a:lnTo>
                    <a:lnTo>
                      <a:pt x="11207" y="33269"/>
                    </a:lnTo>
                    <a:lnTo>
                      <a:pt x="10291" y="32494"/>
                    </a:lnTo>
                    <a:lnTo>
                      <a:pt x="9657" y="31930"/>
                    </a:lnTo>
                    <a:lnTo>
                      <a:pt x="10643" y="32494"/>
                    </a:lnTo>
                    <a:lnTo>
                      <a:pt x="11771" y="33198"/>
                    </a:lnTo>
                    <a:lnTo>
                      <a:pt x="12194" y="33339"/>
                    </a:lnTo>
                    <a:lnTo>
                      <a:pt x="12335" y="33339"/>
                    </a:lnTo>
                    <a:lnTo>
                      <a:pt x="12335" y="33269"/>
                    </a:lnTo>
                    <a:lnTo>
                      <a:pt x="12335" y="33128"/>
                    </a:lnTo>
                    <a:lnTo>
                      <a:pt x="12124" y="32916"/>
                    </a:lnTo>
                    <a:lnTo>
                      <a:pt x="11489" y="32141"/>
                    </a:lnTo>
                    <a:lnTo>
                      <a:pt x="11137" y="31789"/>
                    </a:lnTo>
                    <a:lnTo>
                      <a:pt x="10784" y="31577"/>
                    </a:lnTo>
                    <a:lnTo>
                      <a:pt x="10220" y="31295"/>
                    </a:lnTo>
                    <a:lnTo>
                      <a:pt x="10009" y="31154"/>
                    </a:lnTo>
                    <a:lnTo>
                      <a:pt x="9727" y="30943"/>
                    </a:lnTo>
                    <a:lnTo>
                      <a:pt x="9516" y="30590"/>
                    </a:lnTo>
                    <a:lnTo>
                      <a:pt x="9304" y="30027"/>
                    </a:lnTo>
                    <a:lnTo>
                      <a:pt x="9234" y="29604"/>
                    </a:lnTo>
                    <a:lnTo>
                      <a:pt x="9163" y="29181"/>
                    </a:lnTo>
                    <a:lnTo>
                      <a:pt x="9234" y="28123"/>
                    </a:lnTo>
                    <a:lnTo>
                      <a:pt x="9445" y="26291"/>
                    </a:lnTo>
                    <a:lnTo>
                      <a:pt x="10079" y="27348"/>
                    </a:lnTo>
                    <a:lnTo>
                      <a:pt x="10573" y="28123"/>
                    </a:lnTo>
                    <a:lnTo>
                      <a:pt x="11066" y="28899"/>
                    </a:lnTo>
                    <a:lnTo>
                      <a:pt x="11560" y="29392"/>
                    </a:lnTo>
                    <a:lnTo>
                      <a:pt x="11771" y="29533"/>
                    </a:lnTo>
                    <a:lnTo>
                      <a:pt x="11983" y="29604"/>
                    </a:lnTo>
                    <a:lnTo>
                      <a:pt x="12194" y="29533"/>
                    </a:lnTo>
                    <a:lnTo>
                      <a:pt x="12335" y="29322"/>
                    </a:lnTo>
                    <a:lnTo>
                      <a:pt x="12405" y="28969"/>
                    </a:lnTo>
                    <a:lnTo>
                      <a:pt x="12405" y="28476"/>
                    </a:lnTo>
                    <a:lnTo>
                      <a:pt x="12335" y="28194"/>
                    </a:lnTo>
                    <a:lnTo>
                      <a:pt x="12194" y="27842"/>
                    </a:lnTo>
                    <a:lnTo>
                      <a:pt x="11560" y="27066"/>
                    </a:lnTo>
                    <a:lnTo>
                      <a:pt x="10855" y="26361"/>
                    </a:lnTo>
                    <a:lnTo>
                      <a:pt x="10573" y="26009"/>
                    </a:lnTo>
                    <a:lnTo>
                      <a:pt x="10361" y="25798"/>
                    </a:lnTo>
                    <a:lnTo>
                      <a:pt x="9939" y="25586"/>
                    </a:lnTo>
                    <a:lnTo>
                      <a:pt x="9727" y="25516"/>
                    </a:lnTo>
                    <a:lnTo>
                      <a:pt x="9657" y="25375"/>
                    </a:lnTo>
                    <a:lnTo>
                      <a:pt x="9586" y="25234"/>
                    </a:lnTo>
                    <a:lnTo>
                      <a:pt x="9516" y="25022"/>
                    </a:lnTo>
                    <a:lnTo>
                      <a:pt x="9657" y="24670"/>
                    </a:lnTo>
                    <a:lnTo>
                      <a:pt x="9939" y="23260"/>
                    </a:lnTo>
                    <a:lnTo>
                      <a:pt x="10150" y="21850"/>
                    </a:lnTo>
                    <a:lnTo>
                      <a:pt x="11842" y="24388"/>
                    </a:lnTo>
                    <a:lnTo>
                      <a:pt x="12899" y="25938"/>
                    </a:lnTo>
                    <a:lnTo>
                      <a:pt x="13886" y="27630"/>
                    </a:lnTo>
                    <a:lnTo>
                      <a:pt x="14731" y="29322"/>
                    </a:lnTo>
                    <a:lnTo>
                      <a:pt x="15154" y="30168"/>
                    </a:lnTo>
                    <a:lnTo>
                      <a:pt x="15436" y="30943"/>
                    </a:lnTo>
                    <a:lnTo>
                      <a:pt x="15648" y="31718"/>
                    </a:lnTo>
                    <a:lnTo>
                      <a:pt x="15718" y="32353"/>
                    </a:lnTo>
                    <a:lnTo>
                      <a:pt x="15718" y="32987"/>
                    </a:lnTo>
                    <a:lnTo>
                      <a:pt x="15577" y="33551"/>
                    </a:lnTo>
                    <a:lnTo>
                      <a:pt x="15507" y="33762"/>
                    </a:lnTo>
                    <a:lnTo>
                      <a:pt x="15225" y="33974"/>
                    </a:lnTo>
                    <a:lnTo>
                      <a:pt x="14520" y="34679"/>
                    </a:lnTo>
                    <a:lnTo>
                      <a:pt x="12405" y="36229"/>
                    </a:lnTo>
                    <a:lnTo>
                      <a:pt x="11348" y="37075"/>
                    </a:lnTo>
                    <a:lnTo>
                      <a:pt x="10502" y="37780"/>
                    </a:lnTo>
                    <a:lnTo>
                      <a:pt x="10220" y="38132"/>
                    </a:lnTo>
                    <a:lnTo>
                      <a:pt x="9939" y="38414"/>
                    </a:lnTo>
                    <a:lnTo>
                      <a:pt x="9868" y="38626"/>
                    </a:lnTo>
                    <a:lnTo>
                      <a:pt x="9868" y="38767"/>
                    </a:lnTo>
                    <a:lnTo>
                      <a:pt x="9939" y="38837"/>
                    </a:lnTo>
                    <a:lnTo>
                      <a:pt x="10079" y="38908"/>
                    </a:lnTo>
                    <a:lnTo>
                      <a:pt x="10432" y="38837"/>
                    </a:lnTo>
                    <a:lnTo>
                      <a:pt x="10855" y="38696"/>
                    </a:lnTo>
                    <a:lnTo>
                      <a:pt x="11278" y="38485"/>
                    </a:lnTo>
                    <a:lnTo>
                      <a:pt x="12687" y="37709"/>
                    </a:lnTo>
                    <a:lnTo>
                      <a:pt x="12687" y="37709"/>
                    </a:lnTo>
                    <a:lnTo>
                      <a:pt x="12264" y="38767"/>
                    </a:lnTo>
                    <a:lnTo>
                      <a:pt x="11912" y="39542"/>
                    </a:lnTo>
                    <a:lnTo>
                      <a:pt x="11560" y="40247"/>
                    </a:lnTo>
                    <a:lnTo>
                      <a:pt x="10996" y="41163"/>
                    </a:lnTo>
                    <a:lnTo>
                      <a:pt x="10643" y="41586"/>
                    </a:lnTo>
                    <a:lnTo>
                      <a:pt x="10291" y="41938"/>
                    </a:lnTo>
                    <a:lnTo>
                      <a:pt x="10150" y="42150"/>
                    </a:lnTo>
                    <a:lnTo>
                      <a:pt x="10009" y="42361"/>
                    </a:lnTo>
                    <a:lnTo>
                      <a:pt x="10009" y="42573"/>
                    </a:lnTo>
                    <a:lnTo>
                      <a:pt x="10150" y="42855"/>
                    </a:lnTo>
                    <a:lnTo>
                      <a:pt x="10291" y="43066"/>
                    </a:lnTo>
                    <a:lnTo>
                      <a:pt x="10502" y="43137"/>
                    </a:lnTo>
                    <a:lnTo>
                      <a:pt x="10643" y="43207"/>
                    </a:lnTo>
                    <a:lnTo>
                      <a:pt x="10784" y="43137"/>
                    </a:lnTo>
                    <a:lnTo>
                      <a:pt x="11066" y="42925"/>
                    </a:lnTo>
                    <a:lnTo>
                      <a:pt x="11348" y="42502"/>
                    </a:lnTo>
                    <a:lnTo>
                      <a:pt x="11912" y="41656"/>
                    </a:lnTo>
                    <a:lnTo>
                      <a:pt x="12124" y="41445"/>
                    </a:lnTo>
                    <a:lnTo>
                      <a:pt x="12194" y="41375"/>
                    </a:lnTo>
                    <a:lnTo>
                      <a:pt x="12264" y="41375"/>
                    </a:lnTo>
                    <a:lnTo>
                      <a:pt x="12124" y="41656"/>
                    </a:lnTo>
                    <a:lnTo>
                      <a:pt x="12053" y="42079"/>
                    </a:lnTo>
                    <a:lnTo>
                      <a:pt x="12053" y="42432"/>
                    </a:lnTo>
                    <a:lnTo>
                      <a:pt x="12124" y="42855"/>
                    </a:lnTo>
                    <a:lnTo>
                      <a:pt x="12194" y="43137"/>
                    </a:lnTo>
                    <a:lnTo>
                      <a:pt x="12335" y="43348"/>
                    </a:lnTo>
                    <a:lnTo>
                      <a:pt x="12476" y="43419"/>
                    </a:lnTo>
                    <a:lnTo>
                      <a:pt x="12546" y="43348"/>
                    </a:lnTo>
                    <a:lnTo>
                      <a:pt x="12617" y="43137"/>
                    </a:lnTo>
                    <a:lnTo>
                      <a:pt x="12617" y="42855"/>
                    </a:lnTo>
                    <a:lnTo>
                      <a:pt x="12617" y="42220"/>
                    </a:lnTo>
                    <a:lnTo>
                      <a:pt x="12617" y="41656"/>
                    </a:lnTo>
                    <a:lnTo>
                      <a:pt x="12687" y="41445"/>
                    </a:lnTo>
                    <a:lnTo>
                      <a:pt x="12758" y="41375"/>
                    </a:lnTo>
                    <a:lnTo>
                      <a:pt x="12969" y="41938"/>
                    </a:lnTo>
                    <a:lnTo>
                      <a:pt x="13322" y="42573"/>
                    </a:lnTo>
                    <a:lnTo>
                      <a:pt x="13463" y="42855"/>
                    </a:lnTo>
                    <a:lnTo>
                      <a:pt x="13745" y="43066"/>
                    </a:lnTo>
                    <a:lnTo>
                      <a:pt x="14027" y="43137"/>
                    </a:lnTo>
                    <a:lnTo>
                      <a:pt x="14379" y="43066"/>
                    </a:lnTo>
                    <a:lnTo>
                      <a:pt x="14661" y="42855"/>
                    </a:lnTo>
                    <a:lnTo>
                      <a:pt x="14802" y="42714"/>
                    </a:lnTo>
                    <a:lnTo>
                      <a:pt x="14802" y="42502"/>
                    </a:lnTo>
                    <a:lnTo>
                      <a:pt x="14731" y="42361"/>
                    </a:lnTo>
                    <a:lnTo>
                      <a:pt x="14308" y="41938"/>
                    </a:lnTo>
                    <a:lnTo>
                      <a:pt x="14168" y="41797"/>
                    </a:lnTo>
                    <a:lnTo>
                      <a:pt x="14097" y="41656"/>
                    </a:lnTo>
                    <a:lnTo>
                      <a:pt x="13674" y="40529"/>
                    </a:lnTo>
                    <a:lnTo>
                      <a:pt x="13392" y="39824"/>
                    </a:lnTo>
                    <a:lnTo>
                      <a:pt x="13251" y="39119"/>
                    </a:lnTo>
                    <a:lnTo>
                      <a:pt x="13181" y="38837"/>
                    </a:lnTo>
                    <a:lnTo>
                      <a:pt x="13181" y="38485"/>
                    </a:lnTo>
                    <a:lnTo>
                      <a:pt x="13251" y="38203"/>
                    </a:lnTo>
                    <a:lnTo>
                      <a:pt x="13322" y="37921"/>
                    </a:lnTo>
                    <a:lnTo>
                      <a:pt x="13533" y="37639"/>
                    </a:lnTo>
                    <a:lnTo>
                      <a:pt x="13745" y="37427"/>
                    </a:lnTo>
                    <a:lnTo>
                      <a:pt x="14097" y="37216"/>
                    </a:lnTo>
                    <a:lnTo>
                      <a:pt x="14520" y="37075"/>
                    </a:lnTo>
                    <a:lnTo>
                      <a:pt x="14872" y="38273"/>
                    </a:lnTo>
                    <a:lnTo>
                      <a:pt x="15154" y="39049"/>
                    </a:lnTo>
                    <a:lnTo>
                      <a:pt x="15436" y="39824"/>
                    </a:lnTo>
                    <a:lnTo>
                      <a:pt x="15789" y="40458"/>
                    </a:lnTo>
                    <a:lnTo>
                      <a:pt x="16000" y="40599"/>
                    </a:lnTo>
                    <a:lnTo>
                      <a:pt x="16141" y="40670"/>
                    </a:lnTo>
                    <a:lnTo>
                      <a:pt x="16353" y="40599"/>
                    </a:lnTo>
                    <a:lnTo>
                      <a:pt x="16493" y="40458"/>
                    </a:lnTo>
                    <a:lnTo>
                      <a:pt x="16705" y="40106"/>
                    </a:lnTo>
                    <a:lnTo>
                      <a:pt x="16846" y="39612"/>
                    </a:lnTo>
                    <a:lnTo>
                      <a:pt x="16846" y="39260"/>
                    </a:lnTo>
                    <a:lnTo>
                      <a:pt x="16705" y="38908"/>
                    </a:lnTo>
                    <a:lnTo>
                      <a:pt x="16493" y="38414"/>
                    </a:lnTo>
                    <a:lnTo>
                      <a:pt x="16282" y="37991"/>
                    </a:lnTo>
                    <a:lnTo>
                      <a:pt x="15718" y="37075"/>
                    </a:lnTo>
                    <a:lnTo>
                      <a:pt x="15507" y="36723"/>
                    </a:lnTo>
                    <a:lnTo>
                      <a:pt x="15366" y="36370"/>
                    </a:lnTo>
                    <a:lnTo>
                      <a:pt x="15154" y="35454"/>
                    </a:lnTo>
                    <a:lnTo>
                      <a:pt x="15154" y="35172"/>
                    </a:lnTo>
                    <a:lnTo>
                      <a:pt x="15154" y="34890"/>
                    </a:lnTo>
                    <a:lnTo>
                      <a:pt x="15295" y="34608"/>
                    </a:lnTo>
                    <a:lnTo>
                      <a:pt x="15436" y="34256"/>
                    </a:lnTo>
                    <a:lnTo>
                      <a:pt x="16071" y="33269"/>
                    </a:lnTo>
                    <a:lnTo>
                      <a:pt x="16775" y="35031"/>
                    </a:lnTo>
                    <a:lnTo>
                      <a:pt x="17410" y="36793"/>
                    </a:lnTo>
                    <a:lnTo>
                      <a:pt x="17903" y="38626"/>
                    </a:lnTo>
                    <a:lnTo>
                      <a:pt x="18115" y="39542"/>
                    </a:lnTo>
                    <a:lnTo>
                      <a:pt x="18256" y="40458"/>
                    </a:lnTo>
                    <a:lnTo>
                      <a:pt x="18326" y="41445"/>
                    </a:lnTo>
                    <a:lnTo>
                      <a:pt x="18326" y="41656"/>
                    </a:lnTo>
                    <a:lnTo>
                      <a:pt x="18326" y="41868"/>
                    </a:lnTo>
                    <a:lnTo>
                      <a:pt x="18185" y="41938"/>
                    </a:lnTo>
                    <a:lnTo>
                      <a:pt x="18044" y="42079"/>
                    </a:lnTo>
                    <a:lnTo>
                      <a:pt x="17551" y="42643"/>
                    </a:lnTo>
                    <a:lnTo>
                      <a:pt x="17198" y="42996"/>
                    </a:lnTo>
                    <a:lnTo>
                      <a:pt x="16634" y="43419"/>
                    </a:lnTo>
                    <a:lnTo>
                      <a:pt x="16071" y="43842"/>
                    </a:lnTo>
                    <a:lnTo>
                      <a:pt x="15648" y="44123"/>
                    </a:lnTo>
                    <a:lnTo>
                      <a:pt x="15225" y="44194"/>
                    </a:lnTo>
                    <a:lnTo>
                      <a:pt x="14661" y="44335"/>
                    </a:lnTo>
                    <a:lnTo>
                      <a:pt x="13322" y="44687"/>
                    </a:lnTo>
                    <a:lnTo>
                      <a:pt x="12687" y="44899"/>
                    </a:lnTo>
                    <a:lnTo>
                      <a:pt x="12124" y="45181"/>
                    </a:lnTo>
                    <a:lnTo>
                      <a:pt x="11912" y="45392"/>
                    </a:lnTo>
                    <a:lnTo>
                      <a:pt x="11771" y="45604"/>
                    </a:lnTo>
                    <a:lnTo>
                      <a:pt x="11630" y="45815"/>
                    </a:lnTo>
                    <a:lnTo>
                      <a:pt x="11630" y="46097"/>
                    </a:lnTo>
                    <a:lnTo>
                      <a:pt x="11630" y="46238"/>
                    </a:lnTo>
                    <a:lnTo>
                      <a:pt x="11701" y="46308"/>
                    </a:lnTo>
                    <a:lnTo>
                      <a:pt x="12053" y="46308"/>
                    </a:lnTo>
                    <a:lnTo>
                      <a:pt x="12476" y="46238"/>
                    </a:lnTo>
                    <a:lnTo>
                      <a:pt x="12969" y="46097"/>
                    </a:lnTo>
                    <a:lnTo>
                      <a:pt x="14027" y="45745"/>
                    </a:lnTo>
                    <a:lnTo>
                      <a:pt x="14661" y="45533"/>
                    </a:lnTo>
                    <a:lnTo>
                      <a:pt x="14379" y="46097"/>
                    </a:lnTo>
                    <a:lnTo>
                      <a:pt x="14027" y="46802"/>
                    </a:lnTo>
                    <a:lnTo>
                      <a:pt x="13674" y="47436"/>
                    </a:lnTo>
                    <a:lnTo>
                      <a:pt x="13463" y="47718"/>
                    </a:lnTo>
                    <a:lnTo>
                      <a:pt x="13251" y="47930"/>
                    </a:lnTo>
                    <a:lnTo>
                      <a:pt x="13040" y="48141"/>
                    </a:lnTo>
                    <a:lnTo>
                      <a:pt x="12758" y="48212"/>
                    </a:lnTo>
                    <a:lnTo>
                      <a:pt x="12194" y="48353"/>
                    </a:lnTo>
                    <a:lnTo>
                      <a:pt x="11912" y="48493"/>
                    </a:lnTo>
                    <a:lnTo>
                      <a:pt x="11701" y="48634"/>
                    </a:lnTo>
                    <a:lnTo>
                      <a:pt x="11489" y="48846"/>
                    </a:lnTo>
                    <a:lnTo>
                      <a:pt x="11348" y="49128"/>
                    </a:lnTo>
                    <a:lnTo>
                      <a:pt x="11278" y="49692"/>
                    </a:lnTo>
                    <a:lnTo>
                      <a:pt x="11278" y="49903"/>
                    </a:lnTo>
                    <a:lnTo>
                      <a:pt x="11348" y="49974"/>
                    </a:lnTo>
                    <a:lnTo>
                      <a:pt x="11419" y="50044"/>
                    </a:lnTo>
                    <a:lnTo>
                      <a:pt x="11560" y="50044"/>
                    </a:lnTo>
                    <a:lnTo>
                      <a:pt x="11842" y="49974"/>
                    </a:lnTo>
                    <a:lnTo>
                      <a:pt x="12124" y="49762"/>
                    </a:lnTo>
                    <a:lnTo>
                      <a:pt x="12476" y="49480"/>
                    </a:lnTo>
                    <a:lnTo>
                      <a:pt x="12969" y="48916"/>
                    </a:lnTo>
                    <a:lnTo>
                      <a:pt x="12969" y="49551"/>
                    </a:lnTo>
                    <a:lnTo>
                      <a:pt x="13040" y="49903"/>
                    </a:lnTo>
                    <a:lnTo>
                      <a:pt x="13181" y="50185"/>
                    </a:lnTo>
                    <a:lnTo>
                      <a:pt x="13322" y="50467"/>
                    </a:lnTo>
                    <a:lnTo>
                      <a:pt x="13533" y="50608"/>
                    </a:lnTo>
                    <a:lnTo>
                      <a:pt x="13815" y="50608"/>
                    </a:lnTo>
                    <a:lnTo>
                      <a:pt x="14097" y="50397"/>
                    </a:lnTo>
                    <a:lnTo>
                      <a:pt x="14238" y="50256"/>
                    </a:lnTo>
                    <a:lnTo>
                      <a:pt x="14308" y="50044"/>
                    </a:lnTo>
                    <a:lnTo>
                      <a:pt x="14308" y="49480"/>
                    </a:lnTo>
                    <a:lnTo>
                      <a:pt x="14238" y="48916"/>
                    </a:lnTo>
                    <a:lnTo>
                      <a:pt x="14238" y="48634"/>
                    </a:lnTo>
                    <a:lnTo>
                      <a:pt x="14308" y="48423"/>
                    </a:lnTo>
                    <a:lnTo>
                      <a:pt x="14520" y="48987"/>
                    </a:lnTo>
                    <a:lnTo>
                      <a:pt x="14872" y="49833"/>
                    </a:lnTo>
                    <a:lnTo>
                      <a:pt x="15084" y="50256"/>
                    </a:lnTo>
                    <a:lnTo>
                      <a:pt x="15366" y="50608"/>
                    </a:lnTo>
                    <a:lnTo>
                      <a:pt x="15648" y="50890"/>
                    </a:lnTo>
                    <a:lnTo>
                      <a:pt x="15930" y="50890"/>
                    </a:lnTo>
                    <a:lnTo>
                      <a:pt x="16141" y="50819"/>
                    </a:lnTo>
                    <a:lnTo>
                      <a:pt x="16282" y="50749"/>
                    </a:lnTo>
                    <a:lnTo>
                      <a:pt x="16423" y="50608"/>
                    </a:lnTo>
                    <a:lnTo>
                      <a:pt x="16423" y="50467"/>
                    </a:lnTo>
                    <a:lnTo>
                      <a:pt x="16423" y="50115"/>
                    </a:lnTo>
                    <a:lnTo>
                      <a:pt x="16212" y="49762"/>
                    </a:lnTo>
                    <a:lnTo>
                      <a:pt x="15718" y="49128"/>
                    </a:lnTo>
                    <a:lnTo>
                      <a:pt x="15436" y="48705"/>
                    </a:lnTo>
                    <a:lnTo>
                      <a:pt x="15084" y="47789"/>
                    </a:lnTo>
                    <a:lnTo>
                      <a:pt x="15013" y="47436"/>
                    </a:lnTo>
                    <a:lnTo>
                      <a:pt x="14943" y="47084"/>
                    </a:lnTo>
                    <a:lnTo>
                      <a:pt x="14943" y="46731"/>
                    </a:lnTo>
                    <a:lnTo>
                      <a:pt x="15084" y="46379"/>
                    </a:lnTo>
                    <a:lnTo>
                      <a:pt x="15295" y="45956"/>
                    </a:lnTo>
                    <a:lnTo>
                      <a:pt x="15648" y="45392"/>
                    </a:lnTo>
                    <a:lnTo>
                      <a:pt x="16071" y="44758"/>
                    </a:lnTo>
                    <a:lnTo>
                      <a:pt x="16634" y="44123"/>
                    </a:lnTo>
                    <a:lnTo>
                      <a:pt x="16634" y="44123"/>
                    </a:lnTo>
                    <a:lnTo>
                      <a:pt x="16282" y="45745"/>
                    </a:lnTo>
                    <a:lnTo>
                      <a:pt x="16212" y="46520"/>
                    </a:lnTo>
                    <a:lnTo>
                      <a:pt x="16141" y="47366"/>
                    </a:lnTo>
                    <a:lnTo>
                      <a:pt x="16212" y="46943"/>
                    </a:lnTo>
                    <a:lnTo>
                      <a:pt x="16423" y="46379"/>
                    </a:lnTo>
                    <a:lnTo>
                      <a:pt x="17128" y="44899"/>
                    </a:lnTo>
                    <a:lnTo>
                      <a:pt x="17551" y="44123"/>
                    </a:lnTo>
                    <a:lnTo>
                      <a:pt x="17974" y="43419"/>
                    </a:lnTo>
                    <a:lnTo>
                      <a:pt x="18326" y="42925"/>
                    </a:lnTo>
                    <a:lnTo>
                      <a:pt x="18678" y="42643"/>
                    </a:lnTo>
                    <a:lnTo>
                      <a:pt x="18960" y="44123"/>
                    </a:lnTo>
                    <a:lnTo>
                      <a:pt x="19172" y="45745"/>
                    </a:lnTo>
                    <a:lnTo>
                      <a:pt x="19313" y="46520"/>
                    </a:lnTo>
                    <a:lnTo>
                      <a:pt x="19313" y="47295"/>
                    </a:lnTo>
                    <a:lnTo>
                      <a:pt x="19242" y="48000"/>
                    </a:lnTo>
                    <a:lnTo>
                      <a:pt x="19031" y="48634"/>
                    </a:lnTo>
                    <a:lnTo>
                      <a:pt x="18256" y="50185"/>
                    </a:lnTo>
                    <a:lnTo>
                      <a:pt x="17762" y="51101"/>
                    </a:lnTo>
                    <a:lnTo>
                      <a:pt x="17621" y="51383"/>
                    </a:lnTo>
                    <a:lnTo>
                      <a:pt x="17621" y="51454"/>
                    </a:lnTo>
                    <a:lnTo>
                      <a:pt x="18044" y="51031"/>
                    </a:lnTo>
                    <a:lnTo>
                      <a:pt x="18538" y="50538"/>
                    </a:lnTo>
                    <a:lnTo>
                      <a:pt x="18960" y="50115"/>
                    </a:lnTo>
                    <a:lnTo>
                      <a:pt x="19383" y="49621"/>
                    </a:lnTo>
                    <a:lnTo>
                      <a:pt x="19383" y="50890"/>
                    </a:lnTo>
                    <a:lnTo>
                      <a:pt x="19313" y="51313"/>
                    </a:lnTo>
                    <a:lnTo>
                      <a:pt x="19172" y="51524"/>
                    </a:lnTo>
                    <a:lnTo>
                      <a:pt x="19031" y="51736"/>
                    </a:lnTo>
                    <a:lnTo>
                      <a:pt x="18749" y="52018"/>
                    </a:lnTo>
                    <a:lnTo>
                      <a:pt x="18397" y="52300"/>
                    </a:lnTo>
                    <a:lnTo>
                      <a:pt x="17974" y="52793"/>
                    </a:lnTo>
                    <a:lnTo>
                      <a:pt x="17480" y="53286"/>
                    </a:lnTo>
                    <a:lnTo>
                      <a:pt x="16846" y="53780"/>
                    </a:lnTo>
                    <a:lnTo>
                      <a:pt x="16564" y="54062"/>
                    </a:lnTo>
                    <a:lnTo>
                      <a:pt x="16423" y="54344"/>
                    </a:lnTo>
                    <a:lnTo>
                      <a:pt x="16282" y="54696"/>
                    </a:lnTo>
                    <a:lnTo>
                      <a:pt x="16282" y="55119"/>
                    </a:lnTo>
                    <a:lnTo>
                      <a:pt x="16705" y="54837"/>
                    </a:lnTo>
                    <a:lnTo>
                      <a:pt x="17692" y="54273"/>
                    </a:lnTo>
                    <a:lnTo>
                      <a:pt x="19172" y="53498"/>
                    </a:lnTo>
                    <a:lnTo>
                      <a:pt x="18678" y="54203"/>
                    </a:lnTo>
                    <a:lnTo>
                      <a:pt x="18044" y="55260"/>
                    </a:lnTo>
                    <a:lnTo>
                      <a:pt x="17762" y="55824"/>
                    </a:lnTo>
                    <a:lnTo>
                      <a:pt x="17692" y="56317"/>
                    </a:lnTo>
                    <a:lnTo>
                      <a:pt x="17621" y="56529"/>
                    </a:lnTo>
                    <a:lnTo>
                      <a:pt x="17692" y="56670"/>
                    </a:lnTo>
                    <a:lnTo>
                      <a:pt x="17762" y="56881"/>
                    </a:lnTo>
                    <a:lnTo>
                      <a:pt x="17903" y="56952"/>
                    </a:lnTo>
                    <a:lnTo>
                      <a:pt x="18044" y="57022"/>
                    </a:lnTo>
                    <a:lnTo>
                      <a:pt x="18185" y="56952"/>
                    </a:lnTo>
                    <a:lnTo>
                      <a:pt x="18397" y="56670"/>
                    </a:lnTo>
                    <a:lnTo>
                      <a:pt x="18608" y="56247"/>
                    </a:lnTo>
                    <a:lnTo>
                      <a:pt x="18819" y="55683"/>
                    </a:lnTo>
                    <a:lnTo>
                      <a:pt x="19172" y="54485"/>
                    </a:lnTo>
                    <a:lnTo>
                      <a:pt x="19313" y="53991"/>
                    </a:lnTo>
                    <a:lnTo>
                      <a:pt x="19454" y="53709"/>
                    </a:lnTo>
                    <a:lnTo>
                      <a:pt x="19383" y="54696"/>
                    </a:lnTo>
                    <a:lnTo>
                      <a:pt x="19313" y="55965"/>
                    </a:lnTo>
                    <a:lnTo>
                      <a:pt x="19383" y="56529"/>
                    </a:lnTo>
                    <a:lnTo>
                      <a:pt x="19524" y="57022"/>
                    </a:lnTo>
                    <a:lnTo>
                      <a:pt x="19665" y="57234"/>
                    </a:lnTo>
                    <a:lnTo>
                      <a:pt x="19806" y="57375"/>
                    </a:lnTo>
                    <a:lnTo>
                      <a:pt x="20018" y="57445"/>
                    </a:lnTo>
                    <a:lnTo>
                      <a:pt x="20229" y="57515"/>
                    </a:lnTo>
                    <a:lnTo>
                      <a:pt x="20441" y="57515"/>
                    </a:lnTo>
                    <a:lnTo>
                      <a:pt x="20582" y="57445"/>
                    </a:lnTo>
                    <a:lnTo>
                      <a:pt x="20723" y="57304"/>
                    </a:lnTo>
                    <a:lnTo>
                      <a:pt x="20793" y="57093"/>
                    </a:lnTo>
                    <a:lnTo>
                      <a:pt x="20863" y="56670"/>
                    </a:lnTo>
                    <a:lnTo>
                      <a:pt x="20793" y="56106"/>
                    </a:lnTo>
                    <a:lnTo>
                      <a:pt x="20652" y="55542"/>
                    </a:lnTo>
                    <a:lnTo>
                      <a:pt x="20793" y="55965"/>
                    </a:lnTo>
                    <a:lnTo>
                      <a:pt x="21075" y="56670"/>
                    </a:lnTo>
                    <a:lnTo>
                      <a:pt x="21427" y="57304"/>
                    </a:lnTo>
                    <a:lnTo>
                      <a:pt x="21780" y="57797"/>
                    </a:lnTo>
                    <a:lnTo>
                      <a:pt x="21921" y="57938"/>
                    </a:lnTo>
                    <a:lnTo>
                      <a:pt x="22132" y="58009"/>
                    </a:lnTo>
                    <a:lnTo>
                      <a:pt x="22344" y="58079"/>
                    </a:lnTo>
                    <a:lnTo>
                      <a:pt x="22626" y="58009"/>
                    </a:lnTo>
                    <a:lnTo>
                      <a:pt x="22767" y="57868"/>
                    </a:lnTo>
                    <a:lnTo>
                      <a:pt x="22907" y="57727"/>
                    </a:lnTo>
                    <a:lnTo>
                      <a:pt x="22978" y="57515"/>
                    </a:lnTo>
                    <a:lnTo>
                      <a:pt x="22978" y="57304"/>
                    </a:lnTo>
                    <a:lnTo>
                      <a:pt x="22907" y="56811"/>
                    </a:lnTo>
                    <a:lnTo>
                      <a:pt x="22696" y="56247"/>
                    </a:lnTo>
                    <a:lnTo>
                      <a:pt x="22414" y="55683"/>
                    </a:lnTo>
                    <a:lnTo>
                      <a:pt x="22062" y="55189"/>
                    </a:lnTo>
                    <a:lnTo>
                      <a:pt x="21568" y="54344"/>
                    </a:lnTo>
                    <a:lnTo>
                      <a:pt x="22626" y="54837"/>
                    </a:lnTo>
                    <a:lnTo>
                      <a:pt x="23330" y="55049"/>
                    </a:lnTo>
                    <a:lnTo>
                      <a:pt x="23894" y="55049"/>
                    </a:lnTo>
                    <a:lnTo>
                      <a:pt x="23894" y="54908"/>
                    </a:lnTo>
                    <a:lnTo>
                      <a:pt x="23894" y="54767"/>
                    </a:lnTo>
                    <a:lnTo>
                      <a:pt x="23824" y="54626"/>
                    </a:lnTo>
                    <a:lnTo>
                      <a:pt x="23471" y="54132"/>
                    </a:lnTo>
                    <a:lnTo>
                      <a:pt x="22907" y="53568"/>
                    </a:lnTo>
                    <a:lnTo>
                      <a:pt x="22132" y="52864"/>
                    </a:lnTo>
                    <a:lnTo>
                      <a:pt x="21639" y="52370"/>
                    </a:lnTo>
                    <a:lnTo>
                      <a:pt x="21286" y="51947"/>
                    </a:lnTo>
                    <a:lnTo>
                      <a:pt x="21075" y="51454"/>
                    </a:lnTo>
                    <a:lnTo>
                      <a:pt x="20934" y="51031"/>
                    </a:lnTo>
                    <a:lnTo>
                      <a:pt x="20934" y="50538"/>
                    </a:lnTo>
                    <a:lnTo>
                      <a:pt x="20863" y="49974"/>
                    </a:lnTo>
                    <a:lnTo>
                      <a:pt x="20863" y="48564"/>
                    </a:lnTo>
                    <a:lnTo>
                      <a:pt x="20793" y="47013"/>
                    </a:lnTo>
                    <a:lnTo>
                      <a:pt x="20652" y="45463"/>
                    </a:lnTo>
                    <a:lnTo>
                      <a:pt x="20441" y="43912"/>
                    </a:lnTo>
                    <a:lnTo>
                      <a:pt x="20159" y="42361"/>
                    </a:lnTo>
                    <a:lnTo>
                      <a:pt x="20159" y="42361"/>
                    </a:lnTo>
                    <a:lnTo>
                      <a:pt x="20652" y="42502"/>
                    </a:lnTo>
                    <a:lnTo>
                      <a:pt x="21004" y="42714"/>
                    </a:lnTo>
                    <a:lnTo>
                      <a:pt x="21216" y="42925"/>
                    </a:lnTo>
                    <a:lnTo>
                      <a:pt x="21357" y="43137"/>
                    </a:lnTo>
                    <a:lnTo>
                      <a:pt x="21568" y="43348"/>
                    </a:lnTo>
                    <a:lnTo>
                      <a:pt x="21780" y="43489"/>
                    </a:lnTo>
                    <a:lnTo>
                      <a:pt x="22132" y="43630"/>
                    </a:lnTo>
                    <a:lnTo>
                      <a:pt x="22626" y="43701"/>
                    </a:lnTo>
                    <a:lnTo>
                      <a:pt x="22414" y="45181"/>
                    </a:lnTo>
                    <a:lnTo>
                      <a:pt x="22344" y="45886"/>
                    </a:lnTo>
                    <a:lnTo>
                      <a:pt x="22344" y="46308"/>
                    </a:lnTo>
                    <a:lnTo>
                      <a:pt x="22414" y="46661"/>
                    </a:lnTo>
                    <a:lnTo>
                      <a:pt x="23048" y="45604"/>
                    </a:lnTo>
                    <a:lnTo>
                      <a:pt x="23683" y="44335"/>
                    </a:lnTo>
                    <a:lnTo>
                      <a:pt x="24176" y="44828"/>
                    </a:lnTo>
                    <a:lnTo>
                      <a:pt x="24599" y="45392"/>
                    </a:lnTo>
                    <a:lnTo>
                      <a:pt x="25022" y="45956"/>
                    </a:lnTo>
                    <a:lnTo>
                      <a:pt x="25445" y="46520"/>
                    </a:lnTo>
                    <a:lnTo>
                      <a:pt x="25092" y="46520"/>
                    </a:lnTo>
                    <a:lnTo>
                      <a:pt x="24881" y="46590"/>
                    </a:lnTo>
                    <a:lnTo>
                      <a:pt x="24740" y="46731"/>
                    </a:lnTo>
                    <a:lnTo>
                      <a:pt x="24458" y="47084"/>
                    </a:lnTo>
                    <a:lnTo>
                      <a:pt x="24176" y="47577"/>
                    </a:lnTo>
                    <a:lnTo>
                      <a:pt x="23965" y="48071"/>
                    </a:lnTo>
                    <a:lnTo>
                      <a:pt x="23965" y="48493"/>
                    </a:lnTo>
                    <a:lnTo>
                      <a:pt x="23965" y="48634"/>
                    </a:lnTo>
                    <a:lnTo>
                      <a:pt x="24035" y="48705"/>
                    </a:lnTo>
                    <a:lnTo>
                      <a:pt x="24106" y="48775"/>
                    </a:lnTo>
                    <a:lnTo>
                      <a:pt x="24247" y="48775"/>
                    </a:lnTo>
                    <a:lnTo>
                      <a:pt x="24458" y="48705"/>
                    </a:lnTo>
                    <a:lnTo>
                      <a:pt x="24599" y="48493"/>
                    </a:lnTo>
                    <a:lnTo>
                      <a:pt x="25022" y="47930"/>
                    </a:lnTo>
                    <a:lnTo>
                      <a:pt x="25374" y="47295"/>
                    </a:lnTo>
                    <a:lnTo>
                      <a:pt x="25515" y="46802"/>
                    </a:lnTo>
                    <a:lnTo>
                      <a:pt x="25656" y="47013"/>
                    </a:lnTo>
                    <a:lnTo>
                      <a:pt x="25656" y="47225"/>
                    </a:lnTo>
                    <a:lnTo>
                      <a:pt x="25656" y="47648"/>
                    </a:lnTo>
                    <a:lnTo>
                      <a:pt x="25586" y="48071"/>
                    </a:lnTo>
                    <a:lnTo>
                      <a:pt x="25374" y="48493"/>
                    </a:lnTo>
                    <a:lnTo>
                      <a:pt x="25304" y="48916"/>
                    </a:lnTo>
                    <a:lnTo>
                      <a:pt x="25233" y="49269"/>
                    </a:lnTo>
                    <a:lnTo>
                      <a:pt x="25233" y="49621"/>
                    </a:lnTo>
                    <a:lnTo>
                      <a:pt x="25374" y="49833"/>
                    </a:lnTo>
                    <a:lnTo>
                      <a:pt x="25515" y="49974"/>
                    </a:lnTo>
                    <a:lnTo>
                      <a:pt x="25656" y="50044"/>
                    </a:lnTo>
                    <a:lnTo>
                      <a:pt x="25868" y="50115"/>
                    </a:lnTo>
                    <a:lnTo>
                      <a:pt x="25938" y="50115"/>
                    </a:lnTo>
                    <a:lnTo>
                      <a:pt x="26079" y="50044"/>
                    </a:lnTo>
                    <a:lnTo>
                      <a:pt x="26291" y="49833"/>
                    </a:lnTo>
                    <a:lnTo>
                      <a:pt x="26432" y="49410"/>
                    </a:lnTo>
                    <a:lnTo>
                      <a:pt x="26643" y="48564"/>
                    </a:lnTo>
                    <a:lnTo>
                      <a:pt x="26784" y="48212"/>
                    </a:lnTo>
                    <a:lnTo>
                      <a:pt x="26925" y="48071"/>
                    </a:lnTo>
                    <a:lnTo>
                      <a:pt x="27137" y="48775"/>
                    </a:lnTo>
                    <a:lnTo>
                      <a:pt x="27559" y="49903"/>
                    </a:lnTo>
                    <a:lnTo>
                      <a:pt x="27771" y="50326"/>
                    </a:lnTo>
                    <a:lnTo>
                      <a:pt x="27912" y="50467"/>
                    </a:lnTo>
                    <a:lnTo>
                      <a:pt x="28053" y="50608"/>
                    </a:lnTo>
                    <a:lnTo>
                      <a:pt x="28123" y="50608"/>
                    </a:lnTo>
                    <a:lnTo>
                      <a:pt x="28264" y="50538"/>
                    </a:lnTo>
                    <a:lnTo>
                      <a:pt x="28335" y="50326"/>
                    </a:lnTo>
                    <a:lnTo>
                      <a:pt x="28476" y="50044"/>
                    </a:lnTo>
                    <a:lnTo>
                      <a:pt x="28476" y="49692"/>
                    </a:lnTo>
                    <a:lnTo>
                      <a:pt x="28335" y="49410"/>
                    </a:lnTo>
                    <a:lnTo>
                      <a:pt x="28123" y="48987"/>
                    </a:lnTo>
                    <a:lnTo>
                      <a:pt x="27912" y="48634"/>
                    </a:lnTo>
                    <a:lnTo>
                      <a:pt x="27348" y="47930"/>
                    </a:lnTo>
                    <a:lnTo>
                      <a:pt x="27137" y="47577"/>
                    </a:lnTo>
                    <a:lnTo>
                      <a:pt x="26996" y="47295"/>
                    </a:lnTo>
                    <a:lnTo>
                      <a:pt x="26996" y="47295"/>
                    </a:lnTo>
                    <a:lnTo>
                      <a:pt x="27841" y="48071"/>
                    </a:lnTo>
                    <a:lnTo>
                      <a:pt x="28335" y="48493"/>
                    </a:lnTo>
                    <a:lnTo>
                      <a:pt x="28828" y="48916"/>
                    </a:lnTo>
                    <a:lnTo>
                      <a:pt x="29251" y="49198"/>
                    </a:lnTo>
                    <a:lnTo>
                      <a:pt x="29533" y="49198"/>
                    </a:lnTo>
                    <a:lnTo>
                      <a:pt x="29533" y="48987"/>
                    </a:lnTo>
                    <a:lnTo>
                      <a:pt x="29533" y="48775"/>
                    </a:lnTo>
                    <a:lnTo>
                      <a:pt x="29251" y="47859"/>
                    </a:lnTo>
                    <a:lnTo>
                      <a:pt x="29040" y="47507"/>
                    </a:lnTo>
                    <a:lnTo>
                      <a:pt x="28828" y="47295"/>
                    </a:lnTo>
                    <a:lnTo>
                      <a:pt x="28546" y="47084"/>
                    </a:lnTo>
                    <a:lnTo>
                      <a:pt x="28194" y="46872"/>
                    </a:lnTo>
                    <a:lnTo>
                      <a:pt x="27559" y="46590"/>
                    </a:lnTo>
                    <a:lnTo>
                      <a:pt x="27207" y="46449"/>
                    </a:lnTo>
                    <a:lnTo>
                      <a:pt x="26925" y="46308"/>
                    </a:lnTo>
                    <a:lnTo>
                      <a:pt x="26361" y="45745"/>
                    </a:lnTo>
                    <a:lnTo>
                      <a:pt x="25797" y="45040"/>
                    </a:lnTo>
                    <a:lnTo>
                      <a:pt x="25233" y="44335"/>
                    </a:lnTo>
                    <a:lnTo>
                      <a:pt x="24599" y="43701"/>
                    </a:lnTo>
                    <a:lnTo>
                      <a:pt x="25586" y="43842"/>
                    </a:lnTo>
                    <a:lnTo>
                      <a:pt x="26996" y="44053"/>
                    </a:lnTo>
                    <a:lnTo>
                      <a:pt x="28264" y="44053"/>
                    </a:lnTo>
                    <a:lnTo>
                      <a:pt x="28687" y="43982"/>
                    </a:lnTo>
                    <a:lnTo>
                      <a:pt x="28828" y="43912"/>
                    </a:lnTo>
                    <a:lnTo>
                      <a:pt x="28899" y="43771"/>
                    </a:lnTo>
                    <a:lnTo>
                      <a:pt x="28899" y="43630"/>
                    </a:lnTo>
                    <a:lnTo>
                      <a:pt x="28828" y="43489"/>
                    </a:lnTo>
                    <a:lnTo>
                      <a:pt x="28617" y="43278"/>
                    </a:lnTo>
                    <a:lnTo>
                      <a:pt x="28405" y="43137"/>
                    </a:lnTo>
                    <a:lnTo>
                      <a:pt x="27700" y="42925"/>
                    </a:lnTo>
                    <a:lnTo>
                      <a:pt x="26996" y="42714"/>
                    </a:lnTo>
                    <a:lnTo>
                      <a:pt x="25374" y="42432"/>
                    </a:lnTo>
                    <a:lnTo>
                      <a:pt x="24388" y="42361"/>
                    </a:lnTo>
                    <a:lnTo>
                      <a:pt x="23048" y="42220"/>
                    </a:lnTo>
                    <a:lnTo>
                      <a:pt x="22414" y="42150"/>
                    </a:lnTo>
                    <a:lnTo>
                      <a:pt x="21850" y="42079"/>
                    </a:lnTo>
                    <a:lnTo>
                      <a:pt x="21216" y="41938"/>
                    </a:lnTo>
                    <a:lnTo>
                      <a:pt x="20723" y="41727"/>
                    </a:lnTo>
                    <a:lnTo>
                      <a:pt x="20300" y="41375"/>
                    </a:lnTo>
                    <a:lnTo>
                      <a:pt x="19877" y="40952"/>
                    </a:lnTo>
                    <a:lnTo>
                      <a:pt x="19524" y="40176"/>
                    </a:lnTo>
                    <a:lnTo>
                      <a:pt x="19172" y="39260"/>
                    </a:lnTo>
                    <a:lnTo>
                      <a:pt x="18890" y="38273"/>
                    </a:lnTo>
                    <a:lnTo>
                      <a:pt x="18678" y="37216"/>
                    </a:lnTo>
                    <a:lnTo>
                      <a:pt x="18185" y="35172"/>
                    </a:lnTo>
                    <a:lnTo>
                      <a:pt x="17974" y="34185"/>
                    </a:lnTo>
                    <a:lnTo>
                      <a:pt x="17692" y="33339"/>
                    </a:lnTo>
                    <a:lnTo>
                      <a:pt x="18185" y="33410"/>
                    </a:lnTo>
                    <a:lnTo>
                      <a:pt x="18678" y="33621"/>
                    </a:lnTo>
                    <a:lnTo>
                      <a:pt x="19101" y="33903"/>
                    </a:lnTo>
                    <a:lnTo>
                      <a:pt x="19454" y="34256"/>
                    </a:lnTo>
                    <a:lnTo>
                      <a:pt x="20229" y="35101"/>
                    </a:lnTo>
                    <a:lnTo>
                      <a:pt x="20582" y="35524"/>
                    </a:lnTo>
                    <a:lnTo>
                      <a:pt x="21004" y="35947"/>
                    </a:lnTo>
                    <a:lnTo>
                      <a:pt x="21780" y="36723"/>
                    </a:lnTo>
                    <a:lnTo>
                      <a:pt x="22344" y="37286"/>
                    </a:lnTo>
                    <a:lnTo>
                      <a:pt x="22978" y="37780"/>
                    </a:lnTo>
                    <a:lnTo>
                      <a:pt x="23542" y="38203"/>
                    </a:lnTo>
                    <a:lnTo>
                      <a:pt x="24176" y="38485"/>
                    </a:lnTo>
                    <a:lnTo>
                      <a:pt x="24388" y="38555"/>
                    </a:lnTo>
                    <a:lnTo>
                      <a:pt x="24670" y="38555"/>
                    </a:lnTo>
                    <a:lnTo>
                      <a:pt x="24881" y="38485"/>
                    </a:lnTo>
                    <a:lnTo>
                      <a:pt x="25092" y="38344"/>
                    </a:lnTo>
                    <a:lnTo>
                      <a:pt x="25022" y="38767"/>
                    </a:lnTo>
                    <a:lnTo>
                      <a:pt x="25092" y="39119"/>
                    </a:lnTo>
                    <a:lnTo>
                      <a:pt x="25304" y="39260"/>
                    </a:lnTo>
                    <a:lnTo>
                      <a:pt x="25515" y="39331"/>
                    </a:lnTo>
                    <a:lnTo>
                      <a:pt x="25727" y="39260"/>
                    </a:lnTo>
                    <a:lnTo>
                      <a:pt x="25868" y="38978"/>
                    </a:lnTo>
                    <a:lnTo>
                      <a:pt x="26009" y="38555"/>
                    </a:lnTo>
                    <a:lnTo>
                      <a:pt x="26009" y="37921"/>
                    </a:lnTo>
                    <a:lnTo>
                      <a:pt x="26291" y="38344"/>
                    </a:lnTo>
                    <a:lnTo>
                      <a:pt x="26855" y="38978"/>
                    </a:lnTo>
                    <a:lnTo>
                      <a:pt x="27137" y="39260"/>
                    </a:lnTo>
                    <a:lnTo>
                      <a:pt x="27418" y="39401"/>
                    </a:lnTo>
                    <a:lnTo>
                      <a:pt x="27559" y="39401"/>
                    </a:lnTo>
                    <a:lnTo>
                      <a:pt x="27630" y="39331"/>
                    </a:lnTo>
                    <a:lnTo>
                      <a:pt x="27700" y="39260"/>
                    </a:lnTo>
                    <a:lnTo>
                      <a:pt x="27771" y="39049"/>
                    </a:lnTo>
                    <a:lnTo>
                      <a:pt x="27771" y="38837"/>
                    </a:lnTo>
                    <a:lnTo>
                      <a:pt x="27771" y="38696"/>
                    </a:lnTo>
                    <a:lnTo>
                      <a:pt x="27630" y="38414"/>
                    </a:lnTo>
                    <a:lnTo>
                      <a:pt x="27348" y="38132"/>
                    </a:lnTo>
                    <a:lnTo>
                      <a:pt x="27066" y="37921"/>
                    </a:lnTo>
                    <a:lnTo>
                      <a:pt x="26784" y="37709"/>
                    </a:lnTo>
                    <a:lnTo>
                      <a:pt x="26502" y="37498"/>
                    </a:lnTo>
                    <a:lnTo>
                      <a:pt x="26432" y="37216"/>
                    </a:lnTo>
                    <a:lnTo>
                      <a:pt x="26361" y="37075"/>
                    </a:lnTo>
                    <a:lnTo>
                      <a:pt x="26432" y="36864"/>
                    </a:lnTo>
                    <a:lnTo>
                      <a:pt x="26996" y="37286"/>
                    </a:lnTo>
                    <a:lnTo>
                      <a:pt x="27489" y="37568"/>
                    </a:lnTo>
                    <a:lnTo>
                      <a:pt x="27982" y="37780"/>
                    </a:lnTo>
                    <a:lnTo>
                      <a:pt x="28476" y="37921"/>
                    </a:lnTo>
                    <a:lnTo>
                      <a:pt x="28899" y="37991"/>
                    </a:lnTo>
                    <a:lnTo>
                      <a:pt x="29110" y="37991"/>
                    </a:lnTo>
                    <a:lnTo>
                      <a:pt x="29322" y="37921"/>
                    </a:lnTo>
                    <a:lnTo>
                      <a:pt x="29462" y="37850"/>
                    </a:lnTo>
                    <a:lnTo>
                      <a:pt x="29603" y="37709"/>
                    </a:lnTo>
                    <a:lnTo>
                      <a:pt x="29674" y="37498"/>
                    </a:lnTo>
                    <a:lnTo>
                      <a:pt x="29674" y="37357"/>
                    </a:lnTo>
                    <a:lnTo>
                      <a:pt x="29603" y="37216"/>
                    </a:lnTo>
                    <a:lnTo>
                      <a:pt x="29462" y="37075"/>
                    </a:lnTo>
                    <a:lnTo>
                      <a:pt x="29110" y="36793"/>
                    </a:lnTo>
                    <a:lnTo>
                      <a:pt x="28617" y="36652"/>
                    </a:lnTo>
                    <a:lnTo>
                      <a:pt x="27489" y="36441"/>
                    </a:lnTo>
                    <a:lnTo>
                      <a:pt x="26714" y="36229"/>
                    </a:lnTo>
                    <a:lnTo>
                      <a:pt x="27277" y="36229"/>
                    </a:lnTo>
                    <a:lnTo>
                      <a:pt x="28194" y="36159"/>
                    </a:lnTo>
                    <a:lnTo>
                      <a:pt x="29040" y="36018"/>
                    </a:lnTo>
                    <a:lnTo>
                      <a:pt x="29322" y="35877"/>
                    </a:lnTo>
                    <a:lnTo>
                      <a:pt x="29533" y="35736"/>
                    </a:lnTo>
                    <a:lnTo>
                      <a:pt x="29744" y="35313"/>
                    </a:lnTo>
                    <a:lnTo>
                      <a:pt x="29815" y="35031"/>
                    </a:lnTo>
                    <a:lnTo>
                      <a:pt x="29885" y="34820"/>
                    </a:lnTo>
                    <a:lnTo>
                      <a:pt x="29815" y="34608"/>
                    </a:lnTo>
                    <a:lnTo>
                      <a:pt x="29744" y="34467"/>
                    </a:lnTo>
                    <a:lnTo>
                      <a:pt x="29462" y="34397"/>
                    </a:lnTo>
                    <a:lnTo>
                      <a:pt x="29110" y="34397"/>
                    </a:lnTo>
                    <a:lnTo>
                      <a:pt x="28335" y="34679"/>
                    </a:lnTo>
                    <a:lnTo>
                      <a:pt x="27066" y="35101"/>
                    </a:lnTo>
                    <a:lnTo>
                      <a:pt x="26432" y="35383"/>
                    </a:lnTo>
                    <a:lnTo>
                      <a:pt x="26009" y="35665"/>
                    </a:lnTo>
                    <a:lnTo>
                      <a:pt x="25868" y="35806"/>
                    </a:lnTo>
                    <a:lnTo>
                      <a:pt x="25797" y="35877"/>
                    </a:lnTo>
                    <a:lnTo>
                      <a:pt x="25797" y="36008"/>
                    </a:lnTo>
                    <a:lnTo>
                      <a:pt x="25797" y="36008"/>
                    </a:lnTo>
                    <a:lnTo>
                      <a:pt x="24952" y="35524"/>
                    </a:lnTo>
                    <a:lnTo>
                      <a:pt x="23965" y="34890"/>
                    </a:lnTo>
                    <a:lnTo>
                      <a:pt x="22978" y="34185"/>
                    </a:lnTo>
                    <a:lnTo>
                      <a:pt x="21991" y="33621"/>
                    </a:lnTo>
                    <a:lnTo>
                      <a:pt x="23260" y="33621"/>
                    </a:lnTo>
                    <a:lnTo>
                      <a:pt x="24106" y="33692"/>
                    </a:lnTo>
                    <a:lnTo>
                      <a:pt x="24952" y="33692"/>
                    </a:lnTo>
                    <a:lnTo>
                      <a:pt x="25727" y="33621"/>
                    </a:lnTo>
                    <a:lnTo>
                      <a:pt x="26079" y="33551"/>
                    </a:lnTo>
                    <a:lnTo>
                      <a:pt x="26432" y="33480"/>
                    </a:lnTo>
                    <a:lnTo>
                      <a:pt x="26643" y="33339"/>
                    </a:lnTo>
                    <a:lnTo>
                      <a:pt x="26855" y="33198"/>
                    </a:lnTo>
                    <a:lnTo>
                      <a:pt x="26996" y="32916"/>
                    </a:lnTo>
                    <a:lnTo>
                      <a:pt x="26996" y="32705"/>
                    </a:lnTo>
                    <a:lnTo>
                      <a:pt x="26925" y="32423"/>
                    </a:lnTo>
                    <a:lnTo>
                      <a:pt x="26784" y="32282"/>
                    </a:lnTo>
                    <a:lnTo>
                      <a:pt x="26502" y="32141"/>
                    </a:lnTo>
                    <a:lnTo>
                      <a:pt x="25233" y="32141"/>
                    </a:lnTo>
                    <a:lnTo>
                      <a:pt x="24247" y="32353"/>
                    </a:lnTo>
                    <a:lnTo>
                      <a:pt x="22203" y="32775"/>
                    </a:lnTo>
                    <a:lnTo>
                      <a:pt x="21427" y="32987"/>
                    </a:lnTo>
                    <a:lnTo>
                      <a:pt x="20934" y="33057"/>
                    </a:lnTo>
                    <a:lnTo>
                      <a:pt x="19172" y="32775"/>
                    </a:lnTo>
                    <a:lnTo>
                      <a:pt x="17903" y="32634"/>
                    </a:lnTo>
                    <a:lnTo>
                      <a:pt x="17480" y="32564"/>
                    </a:lnTo>
                    <a:lnTo>
                      <a:pt x="17410" y="32564"/>
                    </a:lnTo>
                    <a:lnTo>
                      <a:pt x="17410" y="32634"/>
                    </a:lnTo>
                    <a:lnTo>
                      <a:pt x="17269" y="32423"/>
                    </a:lnTo>
                    <a:lnTo>
                      <a:pt x="17057" y="32141"/>
                    </a:lnTo>
                    <a:lnTo>
                      <a:pt x="16775" y="31295"/>
                    </a:lnTo>
                    <a:lnTo>
                      <a:pt x="16493" y="30449"/>
                    </a:lnTo>
                    <a:lnTo>
                      <a:pt x="16212" y="29745"/>
                    </a:lnTo>
                    <a:lnTo>
                      <a:pt x="15225" y="27630"/>
                    </a:lnTo>
                    <a:lnTo>
                      <a:pt x="14097" y="25586"/>
                    </a:lnTo>
                    <a:lnTo>
                      <a:pt x="12899" y="23542"/>
                    </a:lnTo>
                    <a:lnTo>
                      <a:pt x="11630" y="21568"/>
                    </a:lnTo>
                    <a:lnTo>
                      <a:pt x="14379" y="21568"/>
                    </a:lnTo>
                    <a:lnTo>
                      <a:pt x="14802" y="21639"/>
                    </a:lnTo>
                    <a:lnTo>
                      <a:pt x="15154" y="21850"/>
                    </a:lnTo>
                    <a:lnTo>
                      <a:pt x="15366" y="21991"/>
                    </a:lnTo>
                    <a:lnTo>
                      <a:pt x="15577" y="22203"/>
                    </a:lnTo>
                    <a:lnTo>
                      <a:pt x="15930" y="22767"/>
                    </a:lnTo>
                    <a:lnTo>
                      <a:pt x="16282" y="23472"/>
                    </a:lnTo>
                    <a:lnTo>
                      <a:pt x="16564" y="24176"/>
                    </a:lnTo>
                    <a:lnTo>
                      <a:pt x="16846" y="24952"/>
                    </a:lnTo>
                    <a:lnTo>
                      <a:pt x="17198" y="25586"/>
                    </a:lnTo>
                    <a:lnTo>
                      <a:pt x="17551" y="26079"/>
                    </a:lnTo>
                    <a:lnTo>
                      <a:pt x="17762" y="26291"/>
                    </a:lnTo>
                    <a:lnTo>
                      <a:pt x="17974" y="26432"/>
                    </a:lnTo>
                    <a:lnTo>
                      <a:pt x="18397" y="26502"/>
                    </a:lnTo>
                    <a:lnTo>
                      <a:pt x="18608" y="26502"/>
                    </a:lnTo>
                    <a:lnTo>
                      <a:pt x="18749" y="26432"/>
                    </a:lnTo>
                    <a:lnTo>
                      <a:pt x="18819" y="26220"/>
                    </a:lnTo>
                    <a:lnTo>
                      <a:pt x="18749" y="25938"/>
                    </a:lnTo>
                    <a:lnTo>
                      <a:pt x="18608" y="25586"/>
                    </a:lnTo>
                    <a:lnTo>
                      <a:pt x="18115" y="24740"/>
                    </a:lnTo>
                    <a:lnTo>
                      <a:pt x="17480" y="23894"/>
                    </a:lnTo>
                    <a:lnTo>
                      <a:pt x="16775" y="23049"/>
                    </a:lnTo>
                    <a:lnTo>
                      <a:pt x="16141" y="22344"/>
                    </a:lnTo>
                    <a:lnTo>
                      <a:pt x="15789" y="21991"/>
                    </a:lnTo>
                    <a:lnTo>
                      <a:pt x="16634" y="22203"/>
                    </a:lnTo>
                    <a:lnTo>
                      <a:pt x="17551" y="22485"/>
                    </a:lnTo>
                    <a:lnTo>
                      <a:pt x="18467" y="22908"/>
                    </a:lnTo>
                    <a:lnTo>
                      <a:pt x="18819" y="23190"/>
                    </a:lnTo>
                    <a:lnTo>
                      <a:pt x="19172" y="23401"/>
                    </a:lnTo>
                    <a:lnTo>
                      <a:pt x="19665" y="23965"/>
                    </a:lnTo>
                    <a:lnTo>
                      <a:pt x="19806" y="24176"/>
                    </a:lnTo>
                    <a:lnTo>
                      <a:pt x="19806" y="24388"/>
                    </a:lnTo>
                    <a:lnTo>
                      <a:pt x="19877" y="24599"/>
                    </a:lnTo>
                    <a:lnTo>
                      <a:pt x="20018" y="24881"/>
                    </a:lnTo>
                    <a:lnTo>
                      <a:pt x="20088" y="25375"/>
                    </a:lnTo>
                    <a:lnTo>
                      <a:pt x="20229" y="25938"/>
                    </a:lnTo>
                    <a:lnTo>
                      <a:pt x="20300" y="26220"/>
                    </a:lnTo>
                    <a:lnTo>
                      <a:pt x="20370" y="26502"/>
                    </a:lnTo>
                    <a:lnTo>
                      <a:pt x="20582" y="26643"/>
                    </a:lnTo>
                    <a:lnTo>
                      <a:pt x="20863" y="26784"/>
                    </a:lnTo>
                    <a:lnTo>
                      <a:pt x="21004" y="26714"/>
                    </a:lnTo>
                    <a:lnTo>
                      <a:pt x="21145" y="26714"/>
                    </a:lnTo>
                    <a:lnTo>
                      <a:pt x="21286" y="26573"/>
                    </a:lnTo>
                    <a:lnTo>
                      <a:pt x="21357" y="26502"/>
                    </a:lnTo>
                    <a:lnTo>
                      <a:pt x="21357" y="26220"/>
                    </a:lnTo>
                    <a:lnTo>
                      <a:pt x="21357" y="25868"/>
                    </a:lnTo>
                    <a:lnTo>
                      <a:pt x="21075" y="25163"/>
                    </a:lnTo>
                    <a:lnTo>
                      <a:pt x="20863" y="24670"/>
                    </a:lnTo>
                    <a:lnTo>
                      <a:pt x="21004" y="24811"/>
                    </a:lnTo>
                    <a:lnTo>
                      <a:pt x="21216" y="25022"/>
                    </a:lnTo>
                    <a:lnTo>
                      <a:pt x="21568" y="25657"/>
                    </a:lnTo>
                    <a:lnTo>
                      <a:pt x="21850" y="25938"/>
                    </a:lnTo>
                    <a:lnTo>
                      <a:pt x="22062" y="26079"/>
                    </a:lnTo>
                    <a:lnTo>
                      <a:pt x="22344" y="26220"/>
                    </a:lnTo>
                    <a:lnTo>
                      <a:pt x="22485" y="26150"/>
                    </a:lnTo>
                    <a:lnTo>
                      <a:pt x="22555" y="26079"/>
                    </a:lnTo>
                    <a:lnTo>
                      <a:pt x="22696" y="25938"/>
                    </a:lnTo>
                    <a:lnTo>
                      <a:pt x="22767" y="25868"/>
                    </a:lnTo>
                    <a:lnTo>
                      <a:pt x="22767" y="25727"/>
                    </a:lnTo>
                    <a:lnTo>
                      <a:pt x="22696" y="25657"/>
                    </a:lnTo>
                    <a:lnTo>
                      <a:pt x="22555" y="25445"/>
                    </a:lnTo>
                    <a:lnTo>
                      <a:pt x="22273" y="25234"/>
                    </a:lnTo>
                    <a:lnTo>
                      <a:pt x="21709" y="24811"/>
                    </a:lnTo>
                    <a:lnTo>
                      <a:pt x="21568" y="24599"/>
                    </a:lnTo>
                    <a:lnTo>
                      <a:pt x="21568" y="24529"/>
                    </a:lnTo>
                    <a:lnTo>
                      <a:pt x="21568" y="24388"/>
                    </a:lnTo>
                    <a:lnTo>
                      <a:pt x="21991" y="24670"/>
                    </a:lnTo>
                    <a:lnTo>
                      <a:pt x="22837" y="25093"/>
                    </a:lnTo>
                    <a:lnTo>
                      <a:pt x="23189" y="25234"/>
                    </a:lnTo>
                    <a:lnTo>
                      <a:pt x="23542" y="25234"/>
                    </a:lnTo>
                    <a:lnTo>
                      <a:pt x="23612" y="25163"/>
                    </a:lnTo>
                    <a:lnTo>
                      <a:pt x="23683" y="25093"/>
                    </a:lnTo>
                    <a:lnTo>
                      <a:pt x="23683" y="24881"/>
                    </a:lnTo>
                    <a:lnTo>
                      <a:pt x="23683" y="24670"/>
                    </a:lnTo>
                    <a:lnTo>
                      <a:pt x="23471" y="24317"/>
                    </a:lnTo>
                    <a:lnTo>
                      <a:pt x="23260" y="24106"/>
                    </a:lnTo>
                    <a:lnTo>
                      <a:pt x="22907" y="24035"/>
                    </a:lnTo>
                    <a:lnTo>
                      <a:pt x="22555" y="23965"/>
                    </a:lnTo>
                    <a:lnTo>
                      <a:pt x="21780" y="23965"/>
                    </a:lnTo>
                    <a:lnTo>
                      <a:pt x="21498" y="23894"/>
                    </a:lnTo>
                    <a:lnTo>
                      <a:pt x="21216" y="23753"/>
                    </a:lnTo>
                    <a:lnTo>
                      <a:pt x="22203" y="23472"/>
                    </a:lnTo>
                    <a:lnTo>
                      <a:pt x="22907" y="23260"/>
                    </a:lnTo>
                    <a:lnTo>
                      <a:pt x="23542" y="23049"/>
                    </a:lnTo>
                    <a:lnTo>
                      <a:pt x="24035" y="22767"/>
                    </a:lnTo>
                    <a:lnTo>
                      <a:pt x="24176" y="22626"/>
                    </a:lnTo>
                    <a:lnTo>
                      <a:pt x="24247" y="22555"/>
                    </a:lnTo>
                    <a:lnTo>
                      <a:pt x="24176" y="22414"/>
                    </a:lnTo>
                    <a:lnTo>
                      <a:pt x="23965" y="22344"/>
                    </a:lnTo>
                    <a:lnTo>
                      <a:pt x="23612" y="22273"/>
                    </a:lnTo>
                    <a:lnTo>
                      <a:pt x="23119" y="22203"/>
                    </a:lnTo>
                    <a:lnTo>
                      <a:pt x="22837" y="22203"/>
                    </a:lnTo>
                    <a:lnTo>
                      <a:pt x="22485" y="22344"/>
                    </a:lnTo>
                    <a:lnTo>
                      <a:pt x="22132" y="22555"/>
                    </a:lnTo>
                    <a:lnTo>
                      <a:pt x="21850" y="22767"/>
                    </a:lnTo>
                    <a:lnTo>
                      <a:pt x="21286" y="23190"/>
                    </a:lnTo>
                    <a:lnTo>
                      <a:pt x="21004" y="23331"/>
                    </a:lnTo>
                    <a:lnTo>
                      <a:pt x="20723" y="23331"/>
                    </a:lnTo>
                    <a:lnTo>
                      <a:pt x="20300" y="23260"/>
                    </a:lnTo>
                    <a:lnTo>
                      <a:pt x="19806" y="23049"/>
                    </a:lnTo>
                    <a:lnTo>
                      <a:pt x="18749" y="22485"/>
                    </a:lnTo>
                    <a:lnTo>
                      <a:pt x="17692" y="21921"/>
                    </a:lnTo>
                    <a:lnTo>
                      <a:pt x="17198" y="21639"/>
                    </a:lnTo>
                    <a:lnTo>
                      <a:pt x="16775" y="21498"/>
                    </a:lnTo>
                    <a:lnTo>
                      <a:pt x="17833" y="21568"/>
                    </a:lnTo>
                    <a:lnTo>
                      <a:pt x="19313" y="21639"/>
                    </a:lnTo>
                    <a:lnTo>
                      <a:pt x="20088" y="21568"/>
                    </a:lnTo>
                    <a:lnTo>
                      <a:pt x="20723" y="21498"/>
                    </a:lnTo>
                    <a:lnTo>
                      <a:pt x="20934" y="21357"/>
                    </a:lnTo>
                    <a:lnTo>
                      <a:pt x="21145" y="21216"/>
                    </a:lnTo>
                    <a:lnTo>
                      <a:pt x="21216" y="21075"/>
                    </a:lnTo>
                    <a:lnTo>
                      <a:pt x="21286" y="20864"/>
                    </a:lnTo>
                    <a:lnTo>
                      <a:pt x="21216" y="20582"/>
                    </a:lnTo>
                    <a:lnTo>
                      <a:pt x="21075" y="20441"/>
                    </a:lnTo>
                    <a:lnTo>
                      <a:pt x="20863" y="20300"/>
                    </a:lnTo>
                    <a:lnTo>
                      <a:pt x="20582" y="20159"/>
                    </a:lnTo>
                    <a:lnTo>
                      <a:pt x="19806" y="20088"/>
                    </a:lnTo>
                    <a:lnTo>
                      <a:pt x="18890" y="20159"/>
                    </a:lnTo>
                    <a:lnTo>
                      <a:pt x="17974" y="20229"/>
                    </a:lnTo>
                    <a:lnTo>
                      <a:pt x="17128" y="20370"/>
                    </a:lnTo>
                    <a:lnTo>
                      <a:pt x="16000" y="20582"/>
                    </a:lnTo>
                    <a:lnTo>
                      <a:pt x="14731" y="20864"/>
                    </a:lnTo>
                    <a:lnTo>
                      <a:pt x="13463" y="21075"/>
                    </a:lnTo>
                    <a:lnTo>
                      <a:pt x="12758" y="21146"/>
                    </a:lnTo>
                    <a:lnTo>
                      <a:pt x="12194" y="21146"/>
                    </a:lnTo>
                    <a:lnTo>
                      <a:pt x="11630" y="21005"/>
                    </a:lnTo>
                    <a:lnTo>
                      <a:pt x="11066" y="20723"/>
                    </a:lnTo>
                    <a:lnTo>
                      <a:pt x="10361" y="20159"/>
                    </a:lnTo>
                    <a:lnTo>
                      <a:pt x="9657" y="19383"/>
                    </a:lnTo>
                    <a:lnTo>
                      <a:pt x="8952" y="18538"/>
                    </a:lnTo>
                    <a:lnTo>
                      <a:pt x="8317" y="17621"/>
                    </a:lnTo>
                    <a:lnTo>
                      <a:pt x="6978" y="15718"/>
                    </a:lnTo>
                    <a:lnTo>
                      <a:pt x="6344" y="14872"/>
                    </a:lnTo>
                    <a:lnTo>
                      <a:pt x="5780" y="14097"/>
                    </a:lnTo>
                    <a:lnTo>
                      <a:pt x="5780" y="14097"/>
                    </a:lnTo>
                    <a:lnTo>
                      <a:pt x="6203" y="14168"/>
                    </a:lnTo>
                    <a:lnTo>
                      <a:pt x="6696" y="14238"/>
                    </a:lnTo>
                    <a:lnTo>
                      <a:pt x="7613" y="14238"/>
                    </a:lnTo>
                    <a:lnTo>
                      <a:pt x="8529" y="14309"/>
                    </a:lnTo>
                    <a:lnTo>
                      <a:pt x="8952" y="14379"/>
                    </a:lnTo>
                    <a:lnTo>
                      <a:pt x="9375" y="14450"/>
                    </a:lnTo>
                    <a:lnTo>
                      <a:pt x="9798" y="14731"/>
                    </a:lnTo>
                    <a:lnTo>
                      <a:pt x="10291" y="14943"/>
                    </a:lnTo>
                    <a:lnTo>
                      <a:pt x="11207" y="15648"/>
                    </a:lnTo>
                    <a:lnTo>
                      <a:pt x="12053" y="16282"/>
                    </a:lnTo>
                    <a:lnTo>
                      <a:pt x="12546" y="16564"/>
                    </a:lnTo>
                    <a:lnTo>
                      <a:pt x="13040" y="16846"/>
                    </a:lnTo>
                    <a:lnTo>
                      <a:pt x="13745" y="17128"/>
                    </a:lnTo>
                    <a:lnTo>
                      <a:pt x="14238" y="17339"/>
                    </a:lnTo>
                    <a:lnTo>
                      <a:pt x="14731" y="17410"/>
                    </a:lnTo>
                    <a:lnTo>
                      <a:pt x="15154" y="17480"/>
                    </a:lnTo>
                    <a:lnTo>
                      <a:pt x="15295" y="17410"/>
                    </a:lnTo>
                    <a:lnTo>
                      <a:pt x="15436" y="17339"/>
                    </a:lnTo>
                    <a:lnTo>
                      <a:pt x="15507" y="17198"/>
                    </a:lnTo>
                    <a:lnTo>
                      <a:pt x="15507" y="17057"/>
                    </a:lnTo>
                    <a:lnTo>
                      <a:pt x="15507" y="16846"/>
                    </a:lnTo>
                    <a:lnTo>
                      <a:pt x="15436" y="16564"/>
                    </a:lnTo>
                    <a:lnTo>
                      <a:pt x="15295" y="16353"/>
                    </a:lnTo>
                    <a:lnTo>
                      <a:pt x="15154" y="16212"/>
                    </a:lnTo>
                    <a:lnTo>
                      <a:pt x="14731" y="15930"/>
                    </a:lnTo>
                    <a:lnTo>
                      <a:pt x="14238" y="15648"/>
                    </a:lnTo>
                    <a:lnTo>
                      <a:pt x="13604" y="15436"/>
                    </a:lnTo>
                    <a:lnTo>
                      <a:pt x="12335" y="14943"/>
                    </a:lnTo>
                    <a:lnTo>
                      <a:pt x="11419" y="14591"/>
                    </a:lnTo>
                    <a:lnTo>
                      <a:pt x="14238" y="14802"/>
                    </a:lnTo>
                    <a:lnTo>
                      <a:pt x="14661" y="15577"/>
                    </a:lnTo>
                    <a:lnTo>
                      <a:pt x="15295" y="15930"/>
                    </a:lnTo>
                    <a:lnTo>
                      <a:pt x="16000" y="16353"/>
                    </a:lnTo>
                    <a:lnTo>
                      <a:pt x="16423" y="16494"/>
                    </a:lnTo>
                    <a:lnTo>
                      <a:pt x="16775" y="16635"/>
                    </a:lnTo>
                    <a:lnTo>
                      <a:pt x="17198" y="16635"/>
                    </a:lnTo>
                    <a:lnTo>
                      <a:pt x="17551" y="16564"/>
                    </a:lnTo>
                    <a:lnTo>
                      <a:pt x="18044" y="16423"/>
                    </a:lnTo>
                    <a:lnTo>
                      <a:pt x="18326" y="16212"/>
                    </a:lnTo>
                    <a:lnTo>
                      <a:pt x="18538" y="16071"/>
                    </a:lnTo>
                    <a:lnTo>
                      <a:pt x="18538" y="15930"/>
                    </a:lnTo>
                    <a:lnTo>
                      <a:pt x="18467" y="15859"/>
                    </a:lnTo>
                    <a:lnTo>
                      <a:pt x="18326" y="15718"/>
                    </a:lnTo>
                    <a:lnTo>
                      <a:pt x="17833" y="15577"/>
                    </a:lnTo>
                    <a:lnTo>
                      <a:pt x="16423" y="15225"/>
                    </a:lnTo>
                    <a:lnTo>
                      <a:pt x="15859" y="15013"/>
                    </a:lnTo>
                    <a:lnTo>
                      <a:pt x="15648" y="14943"/>
                    </a:lnTo>
                    <a:lnTo>
                      <a:pt x="15507" y="14802"/>
                    </a:lnTo>
                    <a:lnTo>
                      <a:pt x="16212" y="14802"/>
                    </a:lnTo>
                    <a:lnTo>
                      <a:pt x="16775" y="14731"/>
                    </a:lnTo>
                    <a:lnTo>
                      <a:pt x="17057" y="14591"/>
                    </a:lnTo>
                    <a:lnTo>
                      <a:pt x="17128" y="14520"/>
                    </a:lnTo>
                    <a:lnTo>
                      <a:pt x="17198" y="14379"/>
                    </a:lnTo>
                    <a:lnTo>
                      <a:pt x="17128" y="14309"/>
                    </a:lnTo>
                    <a:lnTo>
                      <a:pt x="17057" y="14168"/>
                    </a:lnTo>
                    <a:lnTo>
                      <a:pt x="16705" y="14027"/>
                    </a:lnTo>
                    <a:lnTo>
                      <a:pt x="16141" y="13886"/>
                    </a:lnTo>
                    <a:lnTo>
                      <a:pt x="15366" y="13815"/>
                    </a:lnTo>
                    <a:lnTo>
                      <a:pt x="15507" y="13674"/>
                    </a:lnTo>
                    <a:lnTo>
                      <a:pt x="15718" y="13533"/>
                    </a:lnTo>
                    <a:lnTo>
                      <a:pt x="16282" y="13181"/>
                    </a:lnTo>
                    <a:lnTo>
                      <a:pt x="16846" y="12969"/>
                    </a:lnTo>
                    <a:lnTo>
                      <a:pt x="17057" y="12899"/>
                    </a:lnTo>
                    <a:lnTo>
                      <a:pt x="17198" y="12899"/>
                    </a:lnTo>
                    <a:lnTo>
                      <a:pt x="16634" y="12617"/>
                    </a:lnTo>
                    <a:lnTo>
                      <a:pt x="16212" y="12546"/>
                    </a:lnTo>
                    <a:lnTo>
                      <a:pt x="15789" y="12687"/>
                    </a:lnTo>
                    <a:lnTo>
                      <a:pt x="15507" y="12828"/>
                    </a:lnTo>
                    <a:lnTo>
                      <a:pt x="14943" y="13392"/>
                    </a:lnTo>
                    <a:lnTo>
                      <a:pt x="14661" y="13604"/>
                    </a:lnTo>
                    <a:lnTo>
                      <a:pt x="14308" y="13745"/>
                    </a:lnTo>
                    <a:lnTo>
                      <a:pt x="13886" y="13815"/>
                    </a:lnTo>
                    <a:lnTo>
                      <a:pt x="13463" y="13886"/>
                    </a:lnTo>
                    <a:lnTo>
                      <a:pt x="12476" y="13815"/>
                    </a:lnTo>
                    <a:lnTo>
                      <a:pt x="11560" y="13745"/>
                    </a:lnTo>
                    <a:lnTo>
                      <a:pt x="10643" y="13674"/>
                    </a:lnTo>
                    <a:lnTo>
                      <a:pt x="11701" y="13251"/>
                    </a:lnTo>
                    <a:lnTo>
                      <a:pt x="12405" y="12969"/>
                    </a:lnTo>
                    <a:lnTo>
                      <a:pt x="13040" y="12687"/>
                    </a:lnTo>
                    <a:lnTo>
                      <a:pt x="13533" y="12335"/>
                    </a:lnTo>
                    <a:lnTo>
                      <a:pt x="13674" y="12124"/>
                    </a:lnTo>
                    <a:lnTo>
                      <a:pt x="13745" y="11983"/>
                    </a:lnTo>
                    <a:lnTo>
                      <a:pt x="13745" y="11771"/>
                    </a:lnTo>
                    <a:lnTo>
                      <a:pt x="13674" y="11560"/>
                    </a:lnTo>
                    <a:lnTo>
                      <a:pt x="13392" y="11348"/>
                    </a:lnTo>
                    <a:lnTo>
                      <a:pt x="13040" y="11207"/>
                    </a:lnTo>
                    <a:lnTo>
                      <a:pt x="12899" y="11137"/>
                    </a:lnTo>
                    <a:lnTo>
                      <a:pt x="12687" y="11137"/>
                    </a:lnTo>
                    <a:lnTo>
                      <a:pt x="12264" y="11348"/>
                    </a:lnTo>
                    <a:lnTo>
                      <a:pt x="11771" y="11701"/>
                    </a:lnTo>
                    <a:lnTo>
                      <a:pt x="11207" y="12194"/>
                    </a:lnTo>
                    <a:lnTo>
                      <a:pt x="10220" y="13110"/>
                    </a:lnTo>
                    <a:lnTo>
                      <a:pt x="9798" y="13463"/>
                    </a:lnTo>
                    <a:lnTo>
                      <a:pt x="9445" y="13604"/>
                    </a:lnTo>
                    <a:lnTo>
                      <a:pt x="8881" y="13745"/>
                    </a:lnTo>
                    <a:lnTo>
                      <a:pt x="7190" y="13745"/>
                    </a:lnTo>
                    <a:lnTo>
                      <a:pt x="6626" y="13674"/>
                    </a:lnTo>
                    <a:lnTo>
                      <a:pt x="6203" y="13533"/>
                    </a:lnTo>
                    <a:lnTo>
                      <a:pt x="5780" y="13392"/>
                    </a:lnTo>
                    <a:lnTo>
                      <a:pt x="5357" y="13181"/>
                    </a:lnTo>
                    <a:lnTo>
                      <a:pt x="5005" y="12969"/>
                    </a:lnTo>
                    <a:lnTo>
                      <a:pt x="4300" y="12335"/>
                    </a:lnTo>
                    <a:lnTo>
                      <a:pt x="3665" y="11630"/>
                    </a:lnTo>
                    <a:lnTo>
                      <a:pt x="3102" y="10784"/>
                    </a:lnTo>
                    <a:lnTo>
                      <a:pt x="2608" y="9868"/>
                    </a:lnTo>
                    <a:lnTo>
                      <a:pt x="2115" y="8952"/>
                    </a:lnTo>
                    <a:lnTo>
                      <a:pt x="1762" y="8035"/>
                    </a:lnTo>
                    <a:lnTo>
                      <a:pt x="1621" y="7542"/>
                    </a:lnTo>
                    <a:lnTo>
                      <a:pt x="1410" y="6485"/>
                    </a:lnTo>
                    <a:lnTo>
                      <a:pt x="987" y="3665"/>
                    </a:lnTo>
                    <a:lnTo>
                      <a:pt x="846" y="2256"/>
                    </a:lnTo>
                    <a:lnTo>
                      <a:pt x="776" y="1058"/>
                    </a:lnTo>
                    <a:lnTo>
                      <a:pt x="776" y="564"/>
                    </a:lnTo>
                    <a:lnTo>
                      <a:pt x="846" y="282"/>
                    </a:lnTo>
                    <a:lnTo>
                      <a:pt x="917" y="71"/>
                    </a:lnTo>
                    <a:lnTo>
                      <a:pt x="987" y="0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" name="Google Shape;323;p6"/>
              <p:cNvSpPr/>
              <p:nvPr/>
            </p:nvSpPr>
            <p:spPr>
              <a:xfrm>
                <a:off x="3501600" y="4357925"/>
                <a:ext cx="151575" cy="297825"/>
              </a:xfrm>
              <a:custGeom>
                <a:avLst/>
                <a:gdLst/>
                <a:ahLst/>
                <a:cxnLst/>
                <a:rect l="l" t="t" r="r" b="b"/>
                <a:pathLst>
                  <a:path w="6063" h="11913" extrusionOk="0">
                    <a:moveTo>
                      <a:pt x="4935" y="0"/>
                    </a:moveTo>
                    <a:lnTo>
                      <a:pt x="3737" y="1410"/>
                    </a:lnTo>
                    <a:lnTo>
                      <a:pt x="3314" y="2326"/>
                    </a:lnTo>
                    <a:lnTo>
                      <a:pt x="2891" y="3243"/>
                    </a:lnTo>
                    <a:lnTo>
                      <a:pt x="2609" y="4230"/>
                    </a:lnTo>
                    <a:lnTo>
                      <a:pt x="2397" y="5216"/>
                    </a:lnTo>
                    <a:lnTo>
                      <a:pt x="1833" y="6908"/>
                    </a:lnTo>
                    <a:lnTo>
                      <a:pt x="1270" y="8459"/>
                    </a:lnTo>
                    <a:lnTo>
                      <a:pt x="494" y="9939"/>
                    </a:lnTo>
                    <a:lnTo>
                      <a:pt x="142" y="10855"/>
                    </a:lnTo>
                    <a:lnTo>
                      <a:pt x="1" y="11137"/>
                    </a:lnTo>
                    <a:lnTo>
                      <a:pt x="71" y="11348"/>
                    </a:lnTo>
                    <a:lnTo>
                      <a:pt x="353" y="11419"/>
                    </a:lnTo>
                    <a:lnTo>
                      <a:pt x="635" y="11348"/>
                    </a:lnTo>
                    <a:lnTo>
                      <a:pt x="847" y="11137"/>
                    </a:lnTo>
                    <a:lnTo>
                      <a:pt x="988" y="10785"/>
                    </a:lnTo>
                    <a:lnTo>
                      <a:pt x="917" y="11207"/>
                    </a:lnTo>
                    <a:lnTo>
                      <a:pt x="917" y="11348"/>
                    </a:lnTo>
                    <a:lnTo>
                      <a:pt x="988" y="11419"/>
                    </a:lnTo>
                    <a:lnTo>
                      <a:pt x="1058" y="11489"/>
                    </a:lnTo>
                    <a:lnTo>
                      <a:pt x="1129" y="11489"/>
                    </a:lnTo>
                    <a:lnTo>
                      <a:pt x="1411" y="11348"/>
                    </a:lnTo>
                    <a:lnTo>
                      <a:pt x="1904" y="10996"/>
                    </a:lnTo>
                    <a:lnTo>
                      <a:pt x="2045" y="10855"/>
                    </a:lnTo>
                    <a:lnTo>
                      <a:pt x="2045" y="10714"/>
                    </a:lnTo>
                    <a:lnTo>
                      <a:pt x="2468" y="10503"/>
                    </a:lnTo>
                    <a:lnTo>
                      <a:pt x="2609" y="10503"/>
                    </a:lnTo>
                    <a:lnTo>
                      <a:pt x="2750" y="10573"/>
                    </a:lnTo>
                    <a:lnTo>
                      <a:pt x="2891" y="10644"/>
                    </a:lnTo>
                    <a:lnTo>
                      <a:pt x="2961" y="10785"/>
                    </a:lnTo>
                    <a:lnTo>
                      <a:pt x="3102" y="11278"/>
                    </a:lnTo>
                    <a:lnTo>
                      <a:pt x="3314" y="11630"/>
                    </a:lnTo>
                    <a:lnTo>
                      <a:pt x="3596" y="11842"/>
                    </a:lnTo>
                    <a:lnTo>
                      <a:pt x="3807" y="11912"/>
                    </a:lnTo>
                    <a:lnTo>
                      <a:pt x="4159" y="11771"/>
                    </a:lnTo>
                    <a:lnTo>
                      <a:pt x="4159" y="11630"/>
                    </a:lnTo>
                    <a:lnTo>
                      <a:pt x="4018" y="11278"/>
                    </a:lnTo>
                    <a:lnTo>
                      <a:pt x="3525" y="10503"/>
                    </a:lnTo>
                    <a:lnTo>
                      <a:pt x="3032" y="9586"/>
                    </a:lnTo>
                    <a:lnTo>
                      <a:pt x="2891" y="9234"/>
                    </a:lnTo>
                    <a:lnTo>
                      <a:pt x="2820" y="8881"/>
                    </a:lnTo>
                    <a:lnTo>
                      <a:pt x="3032" y="8952"/>
                    </a:lnTo>
                    <a:lnTo>
                      <a:pt x="3173" y="9022"/>
                    </a:lnTo>
                    <a:lnTo>
                      <a:pt x="3525" y="9304"/>
                    </a:lnTo>
                    <a:lnTo>
                      <a:pt x="3807" y="9727"/>
                    </a:lnTo>
                    <a:lnTo>
                      <a:pt x="4018" y="10150"/>
                    </a:lnTo>
                    <a:lnTo>
                      <a:pt x="4300" y="10644"/>
                    </a:lnTo>
                    <a:lnTo>
                      <a:pt x="4512" y="10996"/>
                    </a:lnTo>
                    <a:lnTo>
                      <a:pt x="4794" y="11207"/>
                    </a:lnTo>
                    <a:lnTo>
                      <a:pt x="4935" y="11278"/>
                    </a:lnTo>
                    <a:lnTo>
                      <a:pt x="5146" y="11278"/>
                    </a:lnTo>
                    <a:lnTo>
                      <a:pt x="5499" y="11137"/>
                    </a:lnTo>
                    <a:lnTo>
                      <a:pt x="5781" y="10926"/>
                    </a:lnTo>
                    <a:lnTo>
                      <a:pt x="5851" y="10714"/>
                    </a:lnTo>
                    <a:lnTo>
                      <a:pt x="5851" y="10362"/>
                    </a:lnTo>
                    <a:lnTo>
                      <a:pt x="5781" y="10080"/>
                    </a:lnTo>
                    <a:lnTo>
                      <a:pt x="5640" y="9727"/>
                    </a:lnTo>
                    <a:lnTo>
                      <a:pt x="5358" y="9163"/>
                    </a:lnTo>
                    <a:lnTo>
                      <a:pt x="5146" y="8881"/>
                    </a:lnTo>
                    <a:lnTo>
                      <a:pt x="4794" y="8600"/>
                    </a:lnTo>
                    <a:lnTo>
                      <a:pt x="4018" y="8106"/>
                    </a:lnTo>
                    <a:lnTo>
                      <a:pt x="3314" y="7754"/>
                    </a:lnTo>
                    <a:lnTo>
                      <a:pt x="3032" y="7613"/>
                    </a:lnTo>
                    <a:lnTo>
                      <a:pt x="2961" y="7472"/>
                    </a:lnTo>
                    <a:lnTo>
                      <a:pt x="2820" y="7049"/>
                    </a:lnTo>
                    <a:lnTo>
                      <a:pt x="2891" y="6485"/>
                    </a:lnTo>
                    <a:lnTo>
                      <a:pt x="3032" y="5851"/>
                    </a:lnTo>
                    <a:lnTo>
                      <a:pt x="3173" y="5146"/>
                    </a:lnTo>
                    <a:lnTo>
                      <a:pt x="3666" y="3807"/>
                    </a:lnTo>
                    <a:lnTo>
                      <a:pt x="4018" y="2820"/>
                    </a:lnTo>
                    <a:lnTo>
                      <a:pt x="4300" y="4018"/>
                    </a:lnTo>
                    <a:lnTo>
                      <a:pt x="4512" y="4793"/>
                    </a:lnTo>
                    <a:lnTo>
                      <a:pt x="4794" y="5569"/>
                    </a:lnTo>
                    <a:lnTo>
                      <a:pt x="5146" y="6203"/>
                    </a:lnTo>
                    <a:lnTo>
                      <a:pt x="5287" y="6344"/>
                    </a:lnTo>
                    <a:lnTo>
                      <a:pt x="5428" y="6485"/>
                    </a:lnTo>
                    <a:lnTo>
                      <a:pt x="5569" y="6485"/>
                    </a:lnTo>
                    <a:lnTo>
                      <a:pt x="5781" y="6344"/>
                    </a:lnTo>
                    <a:lnTo>
                      <a:pt x="5922" y="6062"/>
                    </a:lnTo>
                    <a:lnTo>
                      <a:pt x="6062" y="5639"/>
                    </a:lnTo>
                    <a:lnTo>
                      <a:pt x="6062" y="5428"/>
                    </a:lnTo>
                    <a:lnTo>
                      <a:pt x="5922" y="5075"/>
                    </a:lnTo>
                    <a:lnTo>
                      <a:pt x="5569" y="4159"/>
                    </a:lnTo>
                    <a:lnTo>
                      <a:pt x="5146" y="3313"/>
                    </a:lnTo>
                    <a:lnTo>
                      <a:pt x="4935" y="2679"/>
                    </a:lnTo>
                    <a:lnTo>
                      <a:pt x="4794" y="1974"/>
                    </a:lnTo>
                    <a:lnTo>
                      <a:pt x="4723" y="1340"/>
                    </a:lnTo>
                    <a:lnTo>
                      <a:pt x="4794" y="776"/>
                    </a:lnTo>
                    <a:lnTo>
                      <a:pt x="4935" y="0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" name="Google Shape;324;p6"/>
              <p:cNvSpPr/>
              <p:nvPr/>
            </p:nvSpPr>
            <p:spPr>
              <a:xfrm>
                <a:off x="3487525" y="4421350"/>
                <a:ext cx="82825" cy="112800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4512" extrusionOk="0">
                    <a:moveTo>
                      <a:pt x="3031" y="1"/>
                    </a:moveTo>
                    <a:lnTo>
                      <a:pt x="2749" y="71"/>
                    </a:lnTo>
                    <a:lnTo>
                      <a:pt x="2326" y="353"/>
                    </a:lnTo>
                    <a:lnTo>
                      <a:pt x="1762" y="776"/>
                    </a:lnTo>
                    <a:lnTo>
                      <a:pt x="1269" y="1199"/>
                    </a:lnTo>
                    <a:lnTo>
                      <a:pt x="705" y="1833"/>
                    </a:lnTo>
                    <a:lnTo>
                      <a:pt x="282" y="2468"/>
                    </a:lnTo>
                    <a:lnTo>
                      <a:pt x="70" y="2750"/>
                    </a:lnTo>
                    <a:lnTo>
                      <a:pt x="0" y="3032"/>
                    </a:lnTo>
                    <a:lnTo>
                      <a:pt x="0" y="3596"/>
                    </a:lnTo>
                    <a:lnTo>
                      <a:pt x="70" y="3878"/>
                    </a:lnTo>
                    <a:lnTo>
                      <a:pt x="211" y="4230"/>
                    </a:lnTo>
                    <a:lnTo>
                      <a:pt x="352" y="4441"/>
                    </a:lnTo>
                    <a:lnTo>
                      <a:pt x="423" y="4512"/>
                    </a:lnTo>
                    <a:lnTo>
                      <a:pt x="634" y="4512"/>
                    </a:lnTo>
                    <a:lnTo>
                      <a:pt x="775" y="4371"/>
                    </a:lnTo>
                    <a:lnTo>
                      <a:pt x="987" y="4018"/>
                    </a:lnTo>
                    <a:lnTo>
                      <a:pt x="1903" y="2609"/>
                    </a:lnTo>
                    <a:lnTo>
                      <a:pt x="2467" y="1693"/>
                    </a:lnTo>
                    <a:lnTo>
                      <a:pt x="2960" y="917"/>
                    </a:lnTo>
                    <a:lnTo>
                      <a:pt x="3242" y="283"/>
                    </a:lnTo>
                    <a:lnTo>
                      <a:pt x="3313" y="71"/>
                    </a:lnTo>
                    <a:lnTo>
                      <a:pt x="3242" y="1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" name="Google Shape;325;p6"/>
              <p:cNvSpPr/>
              <p:nvPr/>
            </p:nvSpPr>
            <p:spPr>
              <a:xfrm>
                <a:off x="3621425" y="4657475"/>
                <a:ext cx="89900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596" h="3385" extrusionOk="0">
                    <a:moveTo>
                      <a:pt x="3595" y="1"/>
                    </a:moveTo>
                    <a:lnTo>
                      <a:pt x="3102" y="71"/>
                    </a:lnTo>
                    <a:lnTo>
                      <a:pt x="2538" y="283"/>
                    </a:lnTo>
                    <a:lnTo>
                      <a:pt x="2045" y="565"/>
                    </a:lnTo>
                    <a:lnTo>
                      <a:pt x="1551" y="917"/>
                    </a:lnTo>
                    <a:lnTo>
                      <a:pt x="1058" y="1340"/>
                    </a:lnTo>
                    <a:lnTo>
                      <a:pt x="635" y="1763"/>
                    </a:lnTo>
                    <a:lnTo>
                      <a:pt x="353" y="2256"/>
                    </a:lnTo>
                    <a:lnTo>
                      <a:pt x="142" y="2679"/>
                    </a:lnTo>
                    <a:lnTo>
                      <a:pt x="1" y="2961"/>
                    </a:lnTo>
                    <a:lnTo>
                      <a:pt x="1" y="3173"/>
                    </a:lnTo>
                    <a:lnTo>
                      <a:pt x="1" y="3314"/>
                    </a:lnTo>
                    <a:lnTo>
                      <a:pt x="71" y="3384"/>
                    </a:lnTo>
                    <a:lnTo>
                      <a:pt x="353" y="3384"/>
                    </a:lnTo>
                    <a:lnTo>
                      <a:pt x="706" y="3173"/>
                    </a:lnTo>
                    <a:lnTo>
                      <a:pt x="1410" y="2609"/>
                    </a:lnTo>
                    <a:lnTo>
                      <a:pt x="1692" y="2397"/>
                    </a:lnTo>
                    <a:lnTo>
                      <a:pt x="2115" y="1904"/>
                    </a:lnTo>
                    <a:lnTo>
                      <a:pt x="2609" y="1058"/>
                    </a:lnTo>
                    <a:lnTo>
                      <a:pt x="3173" y="353"/>
                    </a:lnTo>
                    <a:lnTo>
                      <a:pt x="3384" y="142"/>
                    </a:lnTo>
                    <a:lnTo>
                      <a:pt x="3595" y="1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26" name="Google Shape;326;p6"/>
            <p:cNvSpPr/>
            <p:nvPr/>
          </p:nvSpPr>
          <p:spPr>
            <a:xfrm>
              <a:off x="1660700" y="3957925"/>
              <a:ext cx="244950" cy="246725"/>
            </a:xfrm>
            <a:custGeom>
              <a:avLst/>
              <a:gdLst/>
              <a:ahLst/>
              <a:cxnLst/>
              <a:rect l="l" t="t" r="r" b="b"/>
              <a:pathLst>
                <a:path w="9798" h="9869" extrusionOk="0">
                  <a:moveTo>
                    <a:pt x="4582" y="635"/>
                  </a:moveTo>
                  <a:lnTo>
                    <a:pt x="4864" y="705"/>
                  </a:lnTo>
                  <a:lnTo>
                    <a:pt x="5145" y="846"/>
                  </a:lnTo>
                  <a:lnTo>
                    <a:pt x="5357" y="1058"/>
                  </a:lnTo>
                  <a:lnTo>
                    <a:pt x="5498" y="1269"/>
                  </a:lnTo>
                  <a:lnTo>
                    <a:pt x="5568" y="1481"/>
                  </a:lnTo>
                  <a:lnTo>
                    <a:pt x="5568" y="1763"/>
                  </a:lnTo>
                  <a:lnTo>
                    <a:pt x="5568" y="2045"/>
                  </a:lnTo>
                  <a:lnTo>
                    <a:pt x="5357" y="2679"/>
                  </a:lnTo>
                  <a:lnTo>
                    <a:pt x="4864" y="3807"/>
                  </a:lnTo>
                  <a:lnTo>
                    <a:pt x="4723" y="4230"/>
                  </a:lnTo>
                  <a:lnTo>
                    <a:pt x="4652" y="4441"/>
                  </a:lnTo>
                  <a:lnTo>
                    <a:pt x="4723" y="4582"/>
                  </a:lnTo>
                  <a:lnTo>
                    <a:pt x="3736" y="3948"/>
                  </a:lnTo>
                  <a:lnTo>
                    <a:pt x="2890" y="3243"/>
                  </a:lnTo>
                  <a:lnTo>
                    <a:pt x="2679" y="3031"/>
                  </a:lnTo>
                  <a:lnTo>
                    <a:pt x="2538" y="2820"/>
                  </a:lnTo>
                  <a:lnTo>
                    <a:pt x="2467" y="2538"/>
                  </a:lnTo>
                  <a:lnTo>
                    <a:pt x="2467" y="2326"/>
                  </a:lnTo>
                  <a:lnTo>
                    <a:pt x="2538" y="2045"/>
                  </a:lnTo>
                  <a:lnTo>
                    <a:pt x="2608" y="1833"/>
                  </a:lnTo>
                  <a:lnTo>
                    <a:pt x="2890" y="1340"/>
                  </a:lnTo>
                  <a:lnTo>
                    <a:pt x="3313" y="987"/>
                  </a:lnTo>
                  <a:lnTo>
                    <a:pt x="3806" y="705"/>
                  </a:lnTo>
                  <a:lnTo>
                    <a:pt x="4370" y="635"/>
                  </a:lnTo>
                  <a:close/>
                  <a:moveTo>
                    <a:pt x="7753" y="2820"/>
                  </a:moveTo>
                  <a:lnTo>
                    <a:pt x="8106" y="2890"/>
                  </a:lnTo>
                  <a:lnTo>
                    <a:pt x="8388" y="2961"/>
                  </a:lnTo>
                  <a:lnTo>
                    <a:pt x="8599" y="3102"/>
                  </a:lnTo>
                  <a:lnTo>
                    <a:pt x="8740" y="3313"/>
                  </a:lnTo>
                  <a:lnTo>
                    <a:pt x="8881" y="3525"/>
                  </a:lnTo>
                  <a:lnTo>
                    <a:pt x="8952" y="3807"/>
                  </a:lnTo>
                  <a:lnTo>
                    <a:pt x="8952" y="4089"/>
                  </a:lnTo>
                  <a:lnTo>
                    <a:pt x="8952" y="4371"/>
                  </a:lnTo>
                  <a:lnTo>
                    <a:pt x="8952" y="4652"/>
                  </a:lnTo>
                  <a:lnTo>
                    <a:pt x="8811" y="4864"/>
                  </a:lnTo>
                  <a:lnTo>
                    <a:pt x="8740" y="5146"/>
                  </a:lnTo>
                  <a:lnTo>
                    <a:pt x="8529" y="5357"/>
                  </a:lnTo>
                  <a:lnTo>
                    <a:pt x="8317" y="5498"/>
                  </a:lnTo>
                  <a:lnTo>
                    <a:pt x="8106" y="5639"/>
                  </a:lnTo>
                  <a:lnTo>
                    <a:pt x="7824" y="5710"/>
                  </a:lnTo>
                  <a:lnTo>
                    <a:pt x="7471" y="5639"/>
                  </a:lnTo>
                  <a:lnTo>
                    <a:pt x="7049" y="5569"/>
                  </a:lnTo>
                  <a:lnTo>
                    <a:pt x="6696" y="5428"/>
                  </a:lnTo>
                  <a:lnTo>
                    <a:pt x="6414" y="5287"/>
                  </a:lnTo>
                  <a:lnTo>
                    <a:pt x="6203" y="5075"/>
                  </a:lnTo>
                  <a:lnTo>
                    <a:pt x="6132" y="4864"/>
                  </a:lnTo>
                  <a:lnTo>
                    <a:pt x="5991" y="4582"/>
                  </a:lnTo>
                  <a:lnTo>
                    <a:pt x="5991" y="4371"/>
                  </a:lnTo>
                  <a:lnTo>
                    <a:pt x="6062" y="4089"/>
                  </a:lnTo>
                  <a:lnTo>
                    <a:pt x="6132" y="3807"/>
                  </a:lnTo>
                  <a:lnTo>
                    <a:pt x="6273" y="3595"/>
                  </a:lnTo>
                  <a:lnTo>
                    <a:pt x="6414" y="3384"/>
                  </a:lnTo>
                  <a:lnTo>
                    <a:pt x="6626" y="3172"/>
                  </a:lnTo>
                  <a:lnTo>
                    <a:pt x="6908" y="3031"/>
                  </a:lnTo>
                  <a:lnTo>
                    <a:pt x="7189" y="2890"/>
                  </a:lnTo>
                  <a:lnTo>
                    <a:pt x="7471" y="2820"/>
                  </a:lnTo>
                  <a:close/>
                  <a:moveTo>
                    <a:pt x="5921" y="5992"/>
                  </a:moveTo>
                  <a:lnTo>
                    <a:pt x="6555" y="6133"/>
                  </a:lnTo>
                  <a:lnTo>
                    <a:pt x="7260" y="6415"/>
                  </a:lnTo>
                  <a:lnTo>
                    <a:pt x="7824" y="6767"/>
                  </a:lnTo>
                  <a:lnTo>
                    <a:pt x="8035" y="6978"/>
                  </a:lnTo>
                  <a:lnTo>
                    <a:pt x="8176" y="7190"/>
                  </a:lnTo>
                  <a:lnTo>
                    <a:pt x="8317" y="7401"/>
                  </a:lnTo>
                  <a:lnTo>
                    <a:pt x="8317" y="7613"/>
                  </a:lnTo>
                  <a:lnTo>
                    <a:pt x="8247" y="7824"/>
                  </a:lnTo>
                  <a:lnTo>
                    <a:pt x="8035" y="8036"/>
                  </a:lnTo>
                  <a:lnTo>
                    <a:pt x="7683" y="8318"/>
                  </a:lnTo>
                  <a:lnTo>
                    <a:pt x="7260" y="8529"/>
                  </a:lnTo>
                  <a:lnTo>
                    <a:pt x="6837" y="8670"/>
                  </a:lnTo>
                  <a:lnTo>
                    <a:pt x="6414" y="8741"/>
                  </a:lnTo>
                  <a:lnTo>
                    <a:pt x="5991" y="8741"/>
                  </a:lnTo>
                  <a:lnTo>
                    <a:pt x="5639" y="8670"/>
                  </a:lnTo>
                  <a:lnTo>
                    <a:pt x="5286" y="8529"/>
                  </a:lnTo>
                  <a:lnTo>
                    <a:pt x="4934" y="8388"/>
                  </a:lnTo>
                  <a:lnTo>
                    <a:pt x="4652" y="8177"/>
                  </a:lnTo>
                  <a:lnTo>
                    <a:pt x="4441" y="7965"/>
                  </a:lnTo>
                  <a:lnTo>
                    <a:pt x="4300" y="7683"/>
                  </a:lnTo>
                  <a:lnTo>
                    <a:pt x="4229" y="7401"/>
                  </a:lnTo>
                  <a:lnTo>
                    <a:pt x="4300" y="7119"/>
                  </a:lnTo>
                  <a:lnTo>
                    <a:pt x="4370" y="6767"/>
                  </a:lnTo>
                  <a:lnTo>
                    <a:pt x="4652" y="6415"/>
                  </a:lnTo>
                  <a:lnTo>
                    <a:pt x="5004" y="6062"/>
                  </a:lnTo>
                  <a:lnTo>
                    <a:pt x="5145" y="5992"/>
                  </a:lnTo>
                  <a:close/>
                  <a:moveTo>
                    <a:pt x="4229" y="5498"/>
                  </a:moveTo>
                  <a:lnTo>
                    <a:pt x="3877" y="6767"/>
                  </a:lnTo>
                  <a:lnTo>
                    <a:pt x="3313" y="7965"/>
                  </a:lnTo>
                  <a:lnTo>
                    <a:pt x="3031" y="8459"/>
                  </a:lnTo>
                  <a:lnTo>
                    <a:pt x="2608" y="8670"/>
                  </a:lnTo>
                  <a:lnTo>
                    <a:pt x="2256" y="8811"/>
                  </a:lnTo>
                  <a:lnTo>
                    <a:pt x="1903" y="8811"/>
                  </a:lnTo>
                  <a:lnTo>
                    <a:pt x="1551" y="8600"/>
                  </a:lnTo>
                  <a:lnTo>
                    <a:pt x="1269" y="8318"/>
                  </a:lnTo>
                  <a:lnTo>
                    <a:pt x="1057" y="7895"/>
                  </a:lnTo>
                  <a:lnTo>
                    <a:pt x="916" y="7401"/>
                  </a:lnTo>
                  <a:lnTo>
                    <a:pt x="916" y="6978"/>
                  </a:lnTo>
                  <a:lnTo>
                    <a:pt x="987" y="6697"/>
                  </a:lnTo>
                  <a:lnTo>
                    <a:pt x="1057" y="6415"/>
                  </a:lnTo>
                  <a:lnTo>
                    <a:pt x="1128" y="6203"/>
                  </a:lnTo>
                  <a:lnTo>
                    <a:pt x="1339" y="5992"/>
                  </a:lnTo>
                  <a:lnTo>
                    <a:pt x="1480" y="5851"/>
                  </a:lnTo>
                  <a:lnTo>
                    <a:pt x="1974" y="5639"/>
                  </a:lnTo>
                  <a:lnTo>
                    <a:pt x="2538" y="5498"/>
                  </a:lnTo>
                  <a:close/>
                  <a:moveTo>
                    <a:pt x="4652" y="0"/>
                  </a:moveTo>
                  <a:lnTo>
                    <a:pt x="4018" y="141"/>
                  </a:lnTo>
                  <a:lnTo>
                    <a:pt x="3383" y="423"/>
                  </a:lnTo>
                  <a:lnTo>
                    <a:pt x="2749" y="776"/>
                  </a:lnTo>
                  <a:lnTo>
                    <a:pt x="2185" y="1269"/>
                  </a:lnTo>
                  <a:lnTo>
                    <a:pt x="1833" y="1833"/>
                  </a:lnTo>
                  <a:lnTo>
                    <a:pt x="1692" y="2115"/>
                  </a:lnTo>
                  <a:lnTo>
                    <a:pt x="1551" y="2397"/>
                  </a:lnTo>
                  <a:lnTo>
                    <a:pt x="1551" y="2679"/>
                  </a:lnTo>
                  <a:lnTo>
                    <a:pt x="1551" y="3031"/>
                  </a:lnTo>
                  <a:lnTo>
                    <a:pt x="1692" y="3313"/>
                  </a:lnTo>
                  <a:lnTo>
                    <a:pt x="1833" y="3595"/>
                  </a:lnTo>
                  <a:lnTo>
                    <a:pt x="2044" y="3877"/>
                  </a:lnTo>
                  <a:lnTo>
                    <a:pt x="2397" y="4089"/>
                  </a:lnTo>
                  <a:lnTo>
                    <a:pt x="2820" y="4371"/>
                  </a:lnTo>
                  <a:lnTo>
                    <a:pt x="3313" y="4582"/>
                  </a:lnTo>
                  <a:lnTo>
                    <a:pt x="3947" y="4793"/>
                  </a:lnTo>
                  <a:lnTo>
                    <a:pt x="4652" y="4934"/>
                  </a:lnTo>
                  <a:lnTo>
                    <a:pt x="4511" y="5075"/>
                  </a:lnTo>
                  <a:lnTo>
                    <a:pt x="4300" y="5146"/>
                  </a:lnTo>
                  <a:lnTo>
                    <a:pt x="3736" y="5146"/>
                  </a:lnTo>
                  <a:lnTo>
                    <a:pt x="3031" y="5005"/>
                  </a:lnTo>
                  <a:lnTo>
                    <a:pt x="2256" y="4864"/>
                  </a:lnTo>
                  <a:lnTo>
                    <a:pt x="1480" y="4864"/>
                  </a:lnTo>
                  <a:lnTo>
                    <a:pt x="1128" y="5005"/>
                  </a:lnTo>
                  <a:lnTo>
                    <a:pt x="846" y="5146"/>
                  </a:lnTo>
                  <a:lnTo>
                    <a:pt x="564" y="5357"/>
                  </a:lnTo>
                  <a:lnTo>
                    <a:pt x="282" y="5710"/>
                  </a:lnTo>
                  <a:lnTo>
                    <a:pt x="141" y="6203"/>
                  </a:lnTo>
                  <a:lnTo>
                    <a:pt x="0" y="6767"/>
                  </a:lnTo>
                  <a:lnTo>
                    <a:pt x="0" y="7260"/>
                  </a:lnTo>
                  <a:lnTo>
                    <a:pt x="71" y="7683"/>
                  </a:lnTo>
                  <a:lnTo>
                    <a:pt x="141" y="8106"/>
                  </a:lnTo>
                  <a:lnTo>
                    <a:pt x="282" y="8459"/>
                  </a:lnTo>
                  <a:lnTo>
                    <a:pt x="494" y="8811"/>
                  </a:lnTo>
                  <a:lnTo>
                    <a:pt x="705" y="9093"/>
                  </a:lnTo>
                  <a:lnTo>
                    <a:pt x="987" y="9375"/>
                  </a:lnTo>
                  <a:lnTo>
                    <a:pt x="1269" y="9586"/>
                  </a:lnTo>
                  <a:lnTo>
                    <a:pt x="1621" y="9727"/>
                  </a:lnTo>
                  <a:lnTo>
                    <a:pt x="1974" y="9798"/>
                  </a:lnTo>
                  <a:lnTo>
                    <a:pt x="2326" y="9868"/>
                  </a:lnTo>
                  <a:lnTo>
                    <a:pt x="2679" y="9798"/>
                  </a:lnTo>
                  <a:lnTo>
                    <a:pt x="3031" y="9657"/>
                  </a:lnTo>
                  <a:lnTo>
                    <a:pt x="3383" y="9445"/>
                  </a:lnTo>
                  <a:lnTo>
                    <a:pt x="3736" y="9163"/>
                  </a:lnTo>
                  <a:lnTo>
                    <a:pt x="4018" y="8741"/>
                  </a:lnTo>
                  <a:lnTo>
                    <a:pt x="4018" y="8952"/>
                  </a:lnTo>
                  <a:lnTo>
                    <a:pt x="4088" y="9163"/>
                  </a:lnTo>
                  <a:lnTo>
                    <a:pt x="4229" y="9375"/>
                  </a:lnTo>
                  <a:lnTo>
                    <a:pt x="4300" y="9516"/>
                  </a:lnTo>
                  <a:lnTo>
                    <a:pt x="4723" y="9727"/>
                  </a:lnTo>
                  <a:lnTo>
                    <a:pt x="5145" y="9798"/>
                  </a:lnTo>
                  <a:lnTo>
                    <a:pt x="5709" y="9798"/>
                  </a:lnTo>
                  <a:lnTo>
                    <a:pt x="6273" y="9727"/>
                  </a:lnTo>
                  <a:lnTo>
                    <a:pt x="6837" y="9586"/>
                  </a:lnTo>
                  <a:lnTo>
                    <a:pt x="7401" y="9375"/>
                  </a:lnTo>
                  <a:lnTo>
                    <a:pt x="7965" y="9093"/>
                  </a:lnTo>
                  <a:lnTo>
                    <a:pt x="8458" y="8741"/>
                  </a:lnTo>
                  <a:lnTo>
                    <a:pt x="8811" y="8388"/>
                  </a:lnTo>
                  <a:lnTo>
                    <a:pt x="9093" y="7965"/>
                  </a:lnTo>
                  <a:lnTo>
                    <a:pt x="9234" y="7542"/>
                  </a:lnTo>
                  <a:lnTo>
                    <a:pt x="9234" y="7331"/>
                  </a:lnTo>
                  <a:lnTo>
                    <a:pt x="9163" y="7190"/>
                  </a:lnTo>
                  <a:lnTo>
                    <a:pt x="9093" y="6978"/>
                  </a:lnTo>
                  <a:lnTo>
                    <a:pt x="8952" y="6767"/>
                  </a:lnTo>
                  <a:lnTo>
                    <a:pt x="8740" y="6556"/>
                  </a:lnTo>
                  <a:lnTo>
                    <a:pt x="8458" y="6344"/>
                  </a:lnTo>
                  <a:lnTo>
                    <a:pt x="8811" y="6203"/>
                  </a:lnTo>
                  <a:lnTo>
                    <a:pt x="9093" y="5992"/>
                  </a:lnTo>
                  <a:lnTo>
                    <a:pt x="9374" y="5710"/>
                  </a:lnTo>
                  <a:lnTo>
                    <a:pt x="9515" y="5357"/>
                  </a:lnTo>
                  <a:lnTo>
                    <a:pt x="9656" y="5005"/>
                  </a:lnTo>
                  <a:lnTo>
                    <a:pt x="9727" y="4652"/>
                  </a:lnTo>
                  <a:lnTo>
                    <a:pt x="9797" y="4230"/>
                  </a:lnTo>
                  <a:lnTo>
                    <a:pt x="9797" y="3877"/>
                  </a:lnTo>
                  <a:lnTo>
                    <a:pt x="9727" y="3525"/>
                  </a:lnTo>
                  <a:lnTo>
                    <a:pt x="9656" y="3172"/>
                  </a:lnTo>
                  <a:lnTo>
                    <a:pt x="9515" y="2890"/>
                  </a:lnTo>
                  <a:lnTo>
                    <a:pt x="9374" y="2679"/>
                  </a:lnTo>
                  <a:lnTo>
                    <a:pt x="9163" y="2467"/>
                  </a:lnTo>
                  <a:lnTo>
                    <a:pt x="8952" y="2256"/>
                  </a:lnTo>
                  <a:lnTo>
                    <a:pt x="8740" y="2186"/>
                  </a:lnTo>
                  <a:lnTo>
                    <a:pt x="8458" y="2045"/>
                  </a:lnTo>
                  <a:lnTo>
                    <a:pt x="7965" y="1974"/>
                  </a:lnTo>
                  <a:lnTo>
                    <a:pt x="7401" y="2115"/>
                  </a:lnTo>
                  <a:lnTo>
                    <a:pt x="6837" y="2397"/>
                  </a:lnTo>
                  <a:lnTo>
                    <a:pt x="6273" y="2749"/>
                  </a:lnTo>
                  <a:lnTo>
                    <a:pt x="6344" y="2186"/>
                  </a:lnTo>
                  <a:lnTo>
                    <a:pt x="6344" y="1692"/>
                  </a:lnTo>
                  <a:lnTo>
                    <a:pt x="6273" y="1269"/>
                  </a:lnTo>
                  <a:lnTo>
                    <a:pt x="6132" y="917"/>
                  </a:lnTo>
                  <a:lnTo>
                    <a:pt x="5991" y="635"/>
                  </a:lnTo>
                  <a:lnTo>
                    <a:pt x="5780" y="353"/>
                  </a:lnTo>
                  <a:lnTo>
                    <a:pt x="5498" y="212"/>
                  </a:lnTo>
                  <a:lnTo>
                    <a:pt x="5286" y="71"/>
                  </a:lnTo>
                  <a:lnTo>
                    <a:pt x="4934" y="71"/>
                  </a:lnTo>
                  <a:lnTo>
                    <a:pt x="4652" y="0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6"/>
            <p:cNvSpPr/>
            <p:nvPr/>
          </p:nvSpPr>
          <p:spPr>
            <a:xfrm>
              <a:off x="971725" y="3707700"/>
              <a:ext cx="220275" cy="341875"/>
            </a:xfrm>
            <a:custGeom>
              <a:avLst/>
              <a:gdLst/>
              <a:ahLst/>
              <a:cxnLst/>
              <a:rect l="l" t="t" r="r" b="b"/>
              <a:pathLst>
                <a:path w="8811" h="13675" extrusionOk="0">
                  <a:moveTo>
                    <a:pt x="5075" y="6838"/>
                  </a:moveTo>
                  <a:lnTo>
                    <a:pt x="5921" y="7261"/>
                  </a:lnTo>
                  <a:lnTo>
                    <a:pt x="6907" y="7824"/>
                  </a:lnTo>
                  <a:lnTo>
                    <a:pt x="7330" y="8177"/>
                  </a:lnTo>
                  <a:lnTo>
                    <a:pt x="7683" y="8529"/>
                  </a:lnTo>
                  <a:lnTo>
                    <a:pt x="8035" y="8952"/>
                  </a:lnTo>
                  <a:lnTo>
                    <a:pt x="8247" y="9375"/>
                  </a:lnTo>
                  <a:lnTo>
                    <a:pt x="8247" y="9375"/>
                  </a:lnTo>
                  <a:lnTo>
                    <a:pt x="7330" y="8811"/>
                  </a:lnTo>
                  <a:lnTo>
                    <a:pt x="6485" y="8318"/>
                  </a:lnTo>
                  <a:lnTo>
                    <a:pt x="6132" y="8036"/>
                  </a:lnTo>
                  <a:lnTo>
                    <a:pt x="5709" y="7684"/>
                  </a:lnTo>
                  <a:lnTo>
                    <a:pt x="5357" y="7331"/>
                  </a:lnTo>
                  <a:lnTo>
                    <a:pt x="5075" y="6838"/>
                  </a:lnTo>
                  <a:close/>
                  <a:moveTo>
                    <a:pt x="3877" y="7261"/>
                  </a:moveTo>
                  <a:lnTo>
                    <a:pt x="4370" y="10009"/>
                  </a:lnTo>
                  <a:lnTo>
                    <a:pt x="4652" y="11701"/>
                  </a:lnTo>
                  <a:lnTo>
                    <a:pt x="4722" y="12406"/>
                  </a:lnTo>
                  <a:lnTo>
                    <a:pt x="4159" y="11983"/>
                  </a:lnTo>
                  <a:lnTo>
                    <a:pt x="3947" y="9657"/>
                  </a:lnTo>
                  <a:lnTo>
                    <a:pt x="3877" y="7261"/>
                  </a:lnTo>
                  <a:close/>
                  <a:moveTo>
                    <a:pt x="3383" y="1"/>
                  </a:moveTo>
                  <a:lnTo>
                    <a:pt x="3242" y="71"/>
                  </a:lnTo>
                  <a:lnTo>
                    <a:pt x="3172" y="212"/>
                  </a:lnTo>
                  <a:lnTo>
                    <a:pt x="3101" y="494"/>
                  </a:lnTo>
                  <a:lnTo>
                    <a:pt x="2960" y="1199"/>
                  </a:lnTo>
                  <a:lnTo>
                    <a:pt x="2890" y="2115"/>
                  </a:lnTo>
                  <a:lnTo>
                    <a:pt x="2749" y="4018"/>
                  </a:lnTo>
                  <a:lnTo>
                    <a:pt x="2678" y="5358"/>
                  </a:lnTo>
                  <a:lnTo>
                    <a:pt x="2678" y="6133"/>
                  </a:lnTo>
                  <a:lnTo>
                    <a:pt x="2608" y="7120"/>
                  </a:lnTo>
                  <a:lnTo>
                    <a:pt x="2608" y="8177"/>
                  </a:lnTo>
                  <a:lnTo>
                    <a:pt x="2537" y="9305"/>
                  </a:lnTo>
                  <a:lnTo>
                    <a:pt x="2326" y="10432"/>
                  </a:lnTo>
                  <a:lnTo>
                    <a:pt x="2185" y="10926"/>
                  </a:lnTo>
                  <a:lnTo>
                    <a:pt x="2044" y="11419"/>
                  </a:lnTo>
                  <a:lnTo>
                    <a:pt x="1833" y="11842"/>
                  </a:lnTo>
                  <a:lnTo>
                    <a:pt x="1551" y="12265"/>
                  </a:lnTo>
                  <a:lnTo>
                    <a:pt x="1269" y="12547"/>
                  </a:lnTo>
                  <a:lnTo>
                    <a:pt x="916" y="12829"/>
                  </a:lnTo>
                  <a:lnTo>
                    <a:pt x="916" y="12758"/>
                  </a:lnTo>
                  <a:lnTo>
                    <a:pt x="916" y="12547"/>
                  </a:lnTo>
                  <a:lnTo>
                    <a:pt x="1057" y="11772"/>
                  </a:lnTo>
                  <a:lnTo>
                    <a:pt x="1551" y="9375"/>
                  </a:lnTo>
                  <a:lnTo>
                    <a:pt x="1903" y="8106"/>
                  </a:lnTo>
                  <a:lnTo>
                    <a:pt x="2256" y="7049"/>
                  </a:lnTo>
                  <a:lnTo>
                    <a:pt x="2537" y="6274"/>
                  </a:lnTo>
                  <a:lnTo>
                    <a:pt x="2678" y="6062"/>
                  </a:lnTo>
                  <a:lnTo>
                    <a:pt x="2537" y="6203"/>
                  </a:lnTo>
                  <a:lnTo>
                    <a:pt x="2185" y="6767"/>
                  </a:lnTo>
                  <a:lnTo>
                    <a:pt x="1762" y="7613"/>
                  </a:lnTo>
                  <a:lnTo>
                    <a:pt x="1339" y="8600"/>
                  </a:lnTo>
                  <a:lnTo>
                    <a:pt x="493" y="10573"/>
                  </a:lnTo>
                  <a:lnTo>
                    <a:pt x="71" y="11631"/>
                  </a:lnTo>
                  <a:lnTo>
                    <a:pt x="0" y="12335"/>
                  </a:lnTo>
                  <a:lnTo>
                    <a:pt x="0" y="12899"/>
                  </a:lnTo>
                  <a:lnTo>
                    <a:pt x="0" y="13252"/>
                  </a:lnTo>
                  <a:lnTo>
                    <a:pt x="141" y="13534"/>
                  </a:lnTo>
                  <a:lnTo>
                    <a:pt x="282" y="13604"/>
                  </a:lnTo>
                  <a:lnTo>
                    <a:pt x="493" y="13675"/>
                  </a:lnTo>
                  <a:lnTo>
                    <a:pt x="705" y="13604"/>
                  </a:lnTo>
                  <a:lnTo>
                    <a:pt x="987" y="13393"/>
                  </a:lnTo>
                  <a:lnTo>
                    <a:pt x="1551" y="12899"/>
                  </a:lnTo>
                  <a:lnTo>
                    <a:pt x="2115" y="12124"/>
                  </a:lnTo>
                  <a:lnTo>
                    <a:pt x="2608" y="11278"/>
                  </a:lnTo>
                  <a:lnTo>
                    <a:pt x="2960" y="10432"/>
                  </a:lnTo>
                  <a:lnTo>
                    <a:pt x="3101" y="11419"/>
                  </a:lnTo>
                  <a:lnTo>
                    <a:pt x="3242" y="12124"/>
                  </a:lnTo>
                  <a:lnTo>
                    <a:pt x="3454" y="12758"/>
                  </a:lnTo>
                  <a:lnTo>
                    <a:pt x="3736" y="13252"/>
                  </a:lnTo>
                  <a:lnTo>
                    <a:pt x="3947" y="13463"/>
                  </a:lnTo>
                  <a:lnTo>
                    <a:pt x="4159" y="13604"/>
                  </a:lnTo>
                  <a:lnTo>
                    <a:pt x="4370" y="13675"/>
                  </a:lnTo>
                  <a:lnTo>
                    <a:pt x="4582" y="13675"/>
                  </a:lnTo>
                  <a:lnTo>
                    <a:pt x="4863" y="13604"/>
                  </a:lnTo>
                  <a:lnTo>
                    <a:pt x="5145" y="13393"/>
                  </a:lnTo>
                  <a:lnTo>
                    <a:pt x="5357" y="13252"/>
                  </a:lnTo>
                  <a:lnTo>
                    <a:pt x="5498" y="12970"/>
                  </a:lnTo>
                  <a:lnTo>
                    <a:pt x="5568" y="12758"/>
                  </a:lnTo>
                  <a:lnTo>
                    <a:pt x="5639" y="12476"/>
                  </a:lnTo>
                  <a:lnTo>
                    <a:pt x="5639" y="11772"/>
                  </a:lnTo>
                  <a:lnTo>
                    <a:pt x="5639" y="11067"/>
                  </a:lnTo>
                  <a:lnTo>
                    <a:pt x="5357" y="9657"/>
                  </a:lnTo>
                  <a:lnTo>
                    <a:pt x="5145" y="8600"/>
                  </a:lnTo>
                  <a:lnTo>
                    <a:pt x="5498" y="8882"/>
                  </a:lnTo>
                  <a:lnTo>
                    <a:pt x="5921" y="9093"/>
                  </a:lnTo>
                  <a:lnTo>
                    <a:pt x="6696" y="9516"/>
                  </a:lnTo>
                  <a:lnTo>
                    <a:pt x="7471" y="9939"/>
                  </a:lnTo>
                  <a:lnTo>
                    <a:pt x="7894" y="10221"/>
                  </a:lnTo>
                  <a:lnTo>
                    <a:pt x="8176" y="10503"/>
                  </a:lnTo>
                  <a:lnTo>
                    <a:pt x="8317" y="10644"/>
                  </a:lnTo>
                  <a:lnTo>
                    <a:pt x="8458" y="10714"/>
                  </a:lnTo>
                  <a:lnTo>
                    <a:pt x="8599" y="10714"/>
                  </a:lnTo>
                  <a:lnTo>
                    <a:pt x="8670" y="10644"/>
                  </a:lnTo>
                  <a:lnTo>
                    <a:pt x="8740" y="10362"/>
                  </a:lnTo>
                  <a:lnTo>
                    <a:pt x="8811" y="10009"/>
                  </a:lnTo>
                  <a:lnTo>
                    <a:pt x="8811" y="9023"/>
                  </a:lnTo>
                  <a:lnTo>
                    <a:pt x="8670" y="8388"/>
                  </a:lnTo>
                  <a:lnTo>
                    <a:pt x="8529" y="8106"/>
                  </a:lnTo>
                  <a:lnTo>
                    <a:pt x="8317" y="7895"/>
                  </a:lnTo>
                  <a:lnTo>
                    <a:pt x="7894" y="7402"/>
                  </a:lnTo>
                  <a:lnTo>
                    <a:pt x="7330" y="7049"/>
                  </a:lnTo>
                  <a:lnTo>
                    <a:pt x="6696" y="6697"/>
                  </a:lnTo>
                  <a:lnTo>
                    <a:pt x="5498" y="6062"/>
                  </a:lnTo>
                  <a:lnTo>
                    <a:pt x="5004" y="5710"/>
                  </a:lnTo>
                  <a:lnTo>
                    <a:pt x="4582" y="5287"/>
                  </a:lnTo>
                  <a:lnTo>
                    <a:pt x="4441" y="5076"/>
                  </a:lnTo>
                  <a:lnTo>
                    <a:pt x="4300" y="4794"/>
                  </a:lnTo>
                  <a:lnTo>
                    <a:pt x="4229" y="4159"/>
                  </a:lnTo>
                  <a:lnTo>
                    <a:pt x="4229" y="3384"/>
                  </a:lnTo>
                  <a:lnTo>
                    <a:pt x="4229" y="2609"/>
                  </a:lnTo>
                  <a:lnTo>
                    <a:pt x="4229" y="1904"/>
                  </a:lnTo>
                  <a:lnTo>
                    <a:pt x="4159" y="1199"/>
                  </a:lnTo>
                  <a:lnTo>
                    <a:pt x="4088" y="847"/>
                  </a:lnTo>
                  <a:lnTo>
                    <a:pt x="3947" y="565"/>
                  </a:lnTo>
                  <a:lnTo>
                    <a:pt x="3736" y="283"/>
                  </a:lnTo>
                  <a:lnTo>
                    <a:pt x="3524" y="71"/>
                  </a:lnTo>
                  <a:lnTo>
                    <a:pt x="3383" y="1"/>
                  </a:lnTo>
                  <a:close/>
                </a:path>
              </a:pathLst>
            </a:custGeom>
            <a:solidFill>
              <a:srgbClr val="F7CA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6"/>
            <p:cNvSpPr/>
            <p:nvPr/>
          </p:nvSpPr>
          <p:spPr>
            <a:xfrm>
              <a:off x="2016625" y="4890075"/>
              <a:ext cx="119850" cy="586800"/>
            </a:xfrm>
            <a:custGeom>
              <a:avLst/>
              <a:gdLst/>
              <a:ahLst/>
              <a:cxnLst/>
              <a:rect l="l" t="t" r="r" b="b"/>
              <a:pathLst>
                <a:path w="4794" h="23472" extrusionOk="0">
                  <a:moveTo>
                    <a:pt x="2750" y="6626"/>
                  </a:moveTo>
                  <a:lnTo>
                    <a:pt x="3173" y="8177"/>
                  </a:lnTo>
                  <a:lnTo>
                    <a:pt x="3455" y="9728"/>
                  </a:lnTo>
                  <a:lnTo>
                    <a:pt x="3666" y="11208"/>
                  </a:lnTo>
                  <a:lnTo>
                    <a:pt x="3736" y="12758"/>
                  </a:lnTo>
                  <a:lnTo>
                    <a:pt x="3666" y="14239"/>
                  </a:lnTo>
                  <a:lnTo>
                    <a:pt x="3455" y="15789"/>
                  </a:lnTo>
                  <a:lnTo>
                    <a:pt x="3102" y="17340"/>
                  </a:lnTo>
                  <a:lnTo>
                    <a:pt x="2609" y="18891"/>
                  </a:lnTo>
                  <a:lnTo>
                    <a:pt x="2115" y="17481"/>
                  </a:lnTo>
                  <a:lnTo>
                    <a:pt x="1692" y="16142"/>
                  </a:lnTo>
                  <a:lnTo>
                    <a:pt x="1411" y="14802"/>
                  </a:lnTo>
                  <a:lnTo>
                    <a:pt x="1199" y="13534"/>
                  </a:lnTo>
                  <a:lnTo>
                    <a:pt x="1199" y="12195"/>
                  </a:lnTo>
                  <a:lnTo>
                    <a:pt x="1340" y="10855"/>
                  </a:lnTo>
                  <a:lnTo>
                    <a:pt x="1622" y="9516"/>
                  </a:lnTo>
                  <a:lnTo>
                    <a:pt x="2115" y="8036"/>
                  </a:lnTo>
                  <a:lnTo>
                    <a:pt x="1974" y="9939"/>
                  </a:lnTo>
                  <a:lnTo>
                    <a:pt x="1904" y="12970"/>
                  </a:lnTo>
                  <a:lnTo>
                    <a:pt x="1904" y="14450"/>
                  </a:lnTo>
                  <a:lnTo>
                    <a:pt x="1974" y="15719"/>
                  </a:lnTo>
                  <a:lnTo>
                    <a:pt x="2045" y="16142"/>
                  </a:lnTo>
                  <a:lnTo>
                    <a:pt x="2186" y="16494"/>
                  </a:lnTo>
                  <a:lnTo>
                    <a:pt x="2327" y="16635"/>
                  </a:lnTo>
                  <a:lnTo>
                    <a:pt x="2468" y="16635"/>
                  </a:lnTo>
                  <a:lnTo>
                    <a:pt x="2679" y="16424"/>
                  </a:lnTo>
                  <a:lnTo>
                    <a:pt x="2820" y="16001"/>
                  </a:lnTo>
                  <a:lnTo>
                    <a:pt x="2961" y="15507"/>
                  </a:lnTo>
                  <a:lnTo>
                    <a:pt x="3102" y="14943"/>
                  </a:lnTo>
                  <a:lnTo>
                    <a:pt x="3173" y="13463"/>
                  </a:lnTo>
                  <a:lnTo>
                    <a:pt x="3173" y="11842"/>
                  </a:lnTo>
                  <a:lnTo>
                    <a:pt x="3102" y="10221"/>
                  </a:lnTo>
                  <a:lnTo>
                    <a:pt x="2961" y="8670"/>
                  </a:lnTo>
                  <a:lnTo>
                    <a:pt x="2750" y="6626"/>
                  </a:lnTo>
                  <a:close/>
                  <a:moveTo>
                    <a:pt x="2256" y="1"/>
                  </a:moveTo>
                  <a:lnTo>
                    <a:pt x="2115" y="776"/>
                  </a:lnTo>
                  <a:lnTo>
                    <a:pt x="2045" y="1481"/>
                  </a:lnTo>
                  <a:lnTo>
                    <a:pt x="2045" y="2961"/>
                  </a:lnTo>
                  <a:lnTo>
                    <a:pt x="2045" y="4371"/>
                  </a:lnTo>
                  <a:lnTo>
                    <a:pt x="1974" y="5076"/>
                  </a:lnTo>
                  <a:lnTo>
                    <a:pt x="1904" y="5851"/>
                  </a:lnTo>
                  <a:lnTo>
                    <a:pt x="1692" y="6697"/>
                  </a:lnTo>
                  <a:lnTo>
                    <a:pt x="1411" y="7472"/>
                  </a:lnTo>
                  <a:lnTo>
                    <a:pt x="776" y="9093"/>
                  </a:lnTo>
                  <a:lnTo>
                    <a:pt x="494" y="9869"/>
                  </a:lnTo>
                  <a:lnTo>
                    <a:pt x="283" y="10644"/>
                  </a:lnTo>
                  <a:lnTo>
                    <a:pt x="71" y="11490"/>
                  </a:lnTo>
                  <a:lnTo>
                    <a:pt x="1" y="12406"/>
                  </a:lnTo>
                  <a:lnTo>
                    <a:pt x="1" y="13181"/>
                  </a:lnTo>
                  <a:lnTo>
                    <a:pt x="71" y="13886"/>
                  </a:lnTo>
                  <a:lnTo>
                    <a:pt x="142" y="14661"/>
                  </a:lnTo>
                  <a:lnTo>
                    <a:pt x="353" y="15366"/>
                  </a:lnTo>
                  <a:lnTo>
                    <a:pt x="776" y="16846"/>
                  </a:lnTo>
                  <a:lnTo>
                    <a:pt x="1270" y="18256"/>
                  </a:lnTo>
                  <a:lnTo>
                    <a:pt x="1622" y="19102"/>
                  </a:lnTo>
                  <a:lnTo>
                    <a:pt x="1833" y="19736"/>
                  </a:lnTo>
                  <a:lnTo>
                    <a:pt x="1833" y="20018"/>
                  </a:lnTo>
                  <a:lnTo>
                    <a:pt x="1833" y="20371"/>
                  </a:lnTo>
                  <a:lnTo>
                    <a:pt x="1622" y="21146"/>
                  </a:lnTo>
                  <a:lnTo>
                    <a:pt x="1551" y="21357"/>
                  </a:lnTo>
                  <a:lnTo>
                    <a:pt x="1411" y="21639"/>
                  </a:lnTo>
                  <a:lnTo>
                    <a:pt x="988" y="22274"/>
                  </a:lnTo>
                  <a:lnTo>
                    <a:pt x="565" y="22838"/>
                  </a:lnTo>
                  <a:lnTo>
                    <a:pt x="494" y="23049"/>
                  </a:lnTo>
                  <a:lnTo>
                    <a:pt x="494" y="23261"/>
                  </a:lnTo>
                  <a:lnTo>
                    <a:pt x="635" y="23402"/>
                  </a:lnTo>
                  <a:lnTo>
                    <a:pt x="706" y="23402"/>
                  </a:lnTo>
                  <a:lnTo>
                    <a:pt x="776" y="23472"/>
                  </a:lnTo>
                  <a:lnTo>
                    <a:pt x="917" y="23402"/>
                  </a:lnTo>
                  <a:lnTo>
                    <a:pt x="1129" y="23261"/>
                  </a:lnTo>
                  <a:lnTo>
                    <a:pt x="1411" y="22979"/>
                  </a:lnTo>
                  <a:lnTo>
                    <a:pt x="2045" y="21992"/>
                  </a:lnTo>
                  <a:lnTo>
                    <a:pt x="2679" y="20794"/>
                  </a:lnTo>
                  <a:lnTo>
                    <a:pt x="3243" y="19454"/>
                  </a:lnTo>
                  <a:lnTo>
                    <a:pt x="3736" y="18256"/>
                  </a:lnTo>
                  <a:lnTo>
                    <a:pt x="4371" y="16635"/>
                  </a:lnTo>
                  <a:lnTo>
                    <a:pt x="4653" y="15014"/>
                  </a:lnTo>
                  <a:lnTo>
                    <a:pt x="4794" y="13463"/>
                  </a:lnTo>
                  <a:lnTo>
                    <a:pt x="4794" y="11913"/>
                  </a:lnTo>
                  <a:lnTo>
                    <a:pt x="4653" y="10362"/>
                  </a:lnTo>
                  <a:lnTo>
                    <a:pt x="4441" y="8882"/>
                  </a:lnTo>
                  <a:lnTo>
                    <a:pt x="4089" y="7331"/>
                  </a:lnTo>
                  <a:lnTo>
                    <a:pt x="3666" y="5851"/>
                  </a:lnTo>
                  <a:lnTo>
                    <a:pt x="3243" y="4300"/>
                  </a:lnTo>
                  <a:lnTo>
                    <a:pt x="3243" y="3807"/>
                  </a:lnTo>
                  <a:lnTo>
                    <a:pt x="3173" y="3173"/>
                  </a:lnTo>
                  <a:lnTo>
                    <a:pt x="2820" y="1692"/>
                  </a:lnTo>
                  <a:lnTo>
                    <a:pt x="2468" y="424"/>
                  </a:lnTo>
                  <a:lnTo>
                    <a:pt x="2327" y="71"/>
                  </a:lnTo>
                  <a:lnTo>
                    <a:pt x="2256" y="1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29" name="Google Shape;329;p6"/>
            <p:cNvGrpSpPr/>
            <p:nvPr/>
          </p:nvGrpSpPr>
          <p:grpSpPr>
            <a:xfrm>
              <a:off x="1216650" y="5036325"/>
              <a:ext cx="169175" cy="269650"/>
              <a:chOff x="3510425" y="5036325"/>
              <a:chExt cx="169175" cy="269650"/>
            </a:xfrm>
          </p:grpSpPr>
          <p:sp>
            <p:nvSpPr>
              <p:cNvPr id="330" name="Google Shape;330;p6"/>
              <p:cNvSpPr/>
              <p:nvPr/>
            </p:nvSpPr>
            <p:spPr>
              <a:xfrm>
                <a:off x="3510425" y="5105050"/>
                <a:ext cx="86350" cy="77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3103" extrusionOk="0">
                    <a:moveTo>
                      <a:pt x="2185" y="1"/>
                    </a:moveTo>
                    <a:lnTo>
                      <a:pt x="1762" y="142"/>
                    </a:lnTo>
                    <a:lnTo>
                      <a:pt x="1269" y="424"/>
                    </a:lnTo>
                    <a:lnTo>
                      <a:pt x="846" y="706"/>
                    </a:lnTo>
                    <a:lnTo>
                      <a:pt x="494" y="1129"/>
                    </a:lnTo>
                    <a:lnTo>
                      <a:pt x="212" y="1551"/>
                    </a:lnTo>
                    <a:lnTo>
                      <a:pt x="71" y="1904"/>
                    </a:lnTo>
                    <a:lnTo>
                      <a:pt x="0" y="2327"/>
                    </a:lnTo>
                    <a:lnTo>
                      <a:pt x="71" y="2468"/>
                    </a:lnTo>
                    <a:lnTo>
                      <a:pt x="141" y="2679"/>
                    </a:lnTo>
                    <a:lnTo>
                      <a:pt x="282" y="2820"/>
                    </a:lnTo>
                    <a:lnTo>
                      <a:pt x="494" y="2891"/>
                    </a:lnTo>
                    <a:lnTo>
                      <a:pt x="705" y="3032"/>
                    </a:lnTo>
                    <a:lnTo>
                      <a:pt x="1058" y="3102"/>
                    </a:lnTo>
                    <a:lnTo>
                      <a:pt x="2256" y="3102"/>
                    </a:lnTo>
                    <a:lnTo>
                      <a:pt x="2538" y="2961"/>
                    </a:lnTo>
                    <a:lnTo>
                      <a:pt x="2820" y="2750"/>
                    </a:lnTo>
                    <a:lnTo>
                      <a:pt x="3031" y="2468"/>
                    </a:lnTo>
                    <a:lnTo>
                      <a:pt x="3313" y="1974"/>
                    </a:lnTo>
                    <a:lnTo>
                      <a:pt x="3454" y="1622"/>
                    </a:lnTo>
                    <a:lnTo>
                      <a:pt x="3384" y="917"/>
                    </a:lnTo>
                    <a:lnTo>
                      <a:pt x="3313" y="635"/>
                    </a:lnTo>
                    <a:lnTo>
                      <a:pt x="3243" y="424"/>
                    </a:lnTo>
                    <a:lnTo>
                      <a:pt x="3102" y="212"/>
                    </a:lnTo>
                    <a:lnTo>
                      <a:pt x="2961" y="142"/>
                    </a:lnTo>
                    <a:lnTo>
                      <a:pt x="2820" y="1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" name="Google Shape;331;p6"/>
              <p:cNvSpPr/>
              <p:nvPr/>
            </p:nvSpPr>
            <p:spPr>
              <a:xfrm>
                <a:off x="3602050" y="5157925"/>
                <a:ext cx="66975" cy="63450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2538" extrusionOk="0">
                    <a:moveTo>
                      <a:pt x="1269" y="0"/>
                    </a:moveTo>
                    <a:lnTo>
                      <a:pt x="846" y="71"/>
                    </a:lnTo>
                    <a:lnTo>
                      <a:pt x="423" y="353"/>
                    </a:lnTo>
                    <a:lnTo>
                      <a:pt x="141" y="705"/>
                    </a:lnTo>
                    <a:lnTo>
                      <a:pt x="71" y="917"/>
                    </a:lnTo>
                    <a:lnTo>
                      <a:pt x="0" y="1128"/>
                    </a:lnTo>
                    <a:lnTo>
                      <a:pt x="0" y="1410"/>
                    </a:lnTo>
                    <a:lnTo>
                      <a:pt x="71" y="1692"/>
                    </a:lnTo>
                    <a:lnTo>
                      <a:pt x="212" y="1974"/>
                    </a:lnTo>
                    <a:lnTo>
                      <a:pt x="353" y="2185"/>
                    </a:lnTo>
                    <a:lnTo>
                      <a:pt x="564" y="2397"/>
                    </a:lnTo>
                    <a:lnTo>
                      <a:pt x="846" y="2467"/>
                    </a:lnTo>
                    <a:lnTo>
                      <a:pt x="1058" y="2538"/>
                    </a:lnTo>
                    <a:lnTo>
                      <a:pt x="1551" y="2538"/>
                    </a:lnTo>
                    <a:lnTo>
                      <a:pt x="1833" y="2467"/>
                    </a:lnTo>
                    <a:lnTo>
                      <a:pt x="2044" y="2326"/>
                    </a:lnTo>
                    <a:lnTo>
                      <a:pt x="2256" y="2185"/>
                    </a:lnTo>
                    <a:lnTo>
                      <a:pt x="2397" y="1974"/>
                    </a:lnTo>
                    <a:lnTo>
                      <a:pt x="2538" y="1762"/>
                    </a:lnTo>
                    <a:lnTo>
                      <a:pt x="2608" y="1481"/>
                    </a:lnTo>
                    <a:lnTo>
                      <a:pt x="2679" y="1199"/>
                    </a:lnTo>
                    <a:lnTo>
                      <a:pt x="2608" y="917"/>
                    </a:lnTo>
                    <a:lnTo>
                      <a:pt x="2467" y="564"/>
                    </a:lnTo>
                    <a:lnTo>
                      <a:pt x="2326" y="353"/>
                    </a:lnTo>
                    <a:lnTo>
                      <a:pt x="2115" y="212"/>
                    </a:lnTo>
                    <a:lnTo>
                      <a:pt x="1904" y="71"/>
                    </a:lnTo>
                    <a:lnTo>
                      <a:pt x="1692" y="0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" name="Google Shape;332;p6"/>
              <p:cNvSpPr/>
              <p:nvPr/>
            </p:nvSpPr>
            <p:spPr>
              <a:xfrm>
                <a:off x="3538625" y="5221350"/>
                <a:ext cx="82825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3385" extrusionOk="0">
                    <a:moveTo>
                      <a:pt x="1621" y="1"/>
                    </a:moveTo>
                    <a:lnTo>
                      <a:pt x="1269" y="71"/>
                    </a:lnTo>
                    <a:lnTo>
                      <a:pt x="987" y="212"/>
                    </a:lnTo>
                    <a:lnTo>
                      <a:pt x="775" y="424"/>
                    </a:lnTo>
                    <a:lnTo>
                      <a:pt x="493" y="635"/>
                    </a:lnTo>
                    <a:lnTo>
                      <a:pt x="352" y="847"/>
                    </a:lnTo>
                    <a:lnTo>
                      <a:pt x="141" y="1129"/>
                    </a:lnTo>
                    <a:lnTo>
                      <a:pt x="71" y="1410"/>
                    </a:lnTo>
                    <a:lnTo>
                      <a:pt x="0" y="1763"/>
                    </a:lnTo>
                    <a:lnTo>
                      <a:pt x="0" y="2045"/>
                    </a:lnTo>
                    <a:lnTo>
                      <a:pt x="71" y="2327"/>
                    </a:lnTo>
                    <a:lnTo>
                      <a:pt x="211" y="2679"/>
                    </a:lnTo>
                    <a:lnTo>
                      <a:pt x="423" y="2891"/>
                    </a:lnTo>
                    <a:lnTo>
                      <a:pt x="705" y="3173"/>
                    </a:lnTo>
                    <a:lnTo>
                      <a:pt x="987" y="3314"/>
                    </a:lnTo>
                    <a:lnTo>
                      <a:pt x="1339" y="3384"/>
                    </a:lnTo>
                    <a:lnTo>
                      <a:pt x="1974" y="3384"/>
                    </a:lnTo>
                    <a:lnTo>
                      <a:pt x="2256" y="3243"/>
                    </a:lnTo>
                    <a:lnTo>
                      <a:pt x="2537" y="3032"/>
                    </a:lnTo>
                    <a:lnTo>
                      <a:pt x="2749" y="2820"/>
                    </a:lnTo>
                    <a:lnTo>
                      <a:pt x="2960" y="2538"/>
                    </a:lnTo>
                    <a:lnTo>
                      <a:pt x="3172" y="2256"/>
                    </a:lnTo>
                    <a:lnTo>
                      <a:pt x="3242" y="1974"/>
                    </a:lnTo>
                    <a:lnTo>
                      <a:pt x="3313" y="1692"/>
                    </a:lnTo>
                    <a:lnTo>
                      <a:pt x="3313" y="1340"/>
                    </a:lnTo>
                    <a:lnTo>
                      <a:pt x="3313" y="1058"/>
                    </a:lnTo>
                    <a:lnTo>
                      <a:pt x="3172" y="776"/>
                    </a:lnTo>
                    <a:lnTo>
                      <a:pt x="2960" y="494"/>
                    </a:lnTo>
                    <a:lnTo>
                      <a:pt x="2608" y="283"/>
                    </a:lnTo>
                    <a:lnTo>
                      <a:pt x="2256" y="142"/>
                    </a:lnTo>
                    <a:lnTo>
                      <a:pt x="1974" y="1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" name="Google Shape;333;p6"/>
              <p:cNvSpPr/>
              <p:nvPr/>
            </p:nvSpPr>
            <p:spPr>
              <a:xfrm>
                <a:off x="3640825" y="5036325"/>
                <a:ext cx="38775" cy="42325"/>
              </a:xfrm>
              <a:custGeom>
                <a:avLst/>
                <a:gdLst/>
                <a:ahLst/>
                <a:cxnLst/>
                <a:rect l="l" t="t" r="r" b="b"/>
                <a:pathLst>
                  <a:path w="1551" h="1693" extrusionOk="0">
                    <a:moveTo>
                      <a:pt x="493" y="1"/>
                    </a:moveTo>
                    <a:lnTo>
                      <a:pt x="282" y="71"/>
                    </a:lnTo>
                    <a:lnTo>
                      <a:pt x="141" y="142"/>
                    </a:lnTo>
                    <a:lnTo>
                      <a:pt x="71" y="283"/>
                    </a:lnTo>
                    <a:lnTo>
                      <a:pt x="0" y="635"/>
                    </a:lnTo>
                    <a:lnTo>
                      <a:pt x="0" y="988"/>
                    </a:lnTo>
                    <a:lnTo>
                      <a:pt x="141" y="1270"/>
                    </a:lnTo>
                    <a:lnTo>
                      <a:pt x="353" y="1552"/>
                    </a:lnTo>
                    <a:lnTo>
                      <a:pt x="564" y="1693"/>
                    </a:lnTo>
                    <a:lnTo>
                      <a:pt x="705" y="1693"/>
                    </a:lnTo>
                    <a:lnTo>
                      <a:pt x="775" y="1622"/>
                    </a:lnTo>
                    <a:lnTo>
                      <a:pt x="987" y="1481"/>
                    </a:lnTo>
                    <a:lnTo>
                      <a:pt x="1269" y="1199"/>
                    </a:lnTo>
                    <a:lnTo>
                      <a:pt x="1410" y="917"/>
                    </a:lnTo>
                    <a:lnTo>
                      <a:pt x="1551" y="635"/>
                    </a:lnTo>
                    <a:lnTo>
                      <a:pt x="1551" y="353"/>
                    </a:lnTo>
                    <a:lnTo>
                      <a:pt x="1410" y="142"/>
                    </a:lnTo>
                    <a:lnTo>
                      <a:pt x="1198" y="1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34" name="Google Shape;334;p6"/>
          <p:cNvGrpSpPr/>
          <p:nvPr/>
        </p:nvGrpSpPr>
        <p:grpSpPr>
          <a:xfrm rot="-9319279">
            <a:off x="452001" y="791962"/>
            <a:ext cx="291914" cy="362696"/>
            <a:chOff x="4217025" y="773800"/>
            <a:chExt cx="290750" cy="361250"/>
          </a:xfrm>
        </p:grpSpPr>
        <p:sp>
          <p:nvSpPr>
            <p:cNvPr id="335" name="Google Shape;335;p6"/>
            <p:cNvSpPr/>
            <p:nvPr/>
          </p:nvSpPr>
          <p:spPr>
            <a:xfrm>
              <a:off x="4231125" y="773800"/>
              <a:ext cx="56400" cy="135700"/>
            </a:xfrm>
            <a:custGeom>
              <a:avLst/>
              <a:gdLst/>
              <a:ahLst/>
              <a:cxnLst/>
              <a:rect l="l" t="t" r="r" b="b"/>
              <a:pathLst>
                <a:path w="2256" h="5428" extrusionOk="0">
                  <a:moveTo>
                    <a:pt x="423" y="1128"/>
                  </a:moveTo>
                  <a:lnTo>
                    <a:pt x="846" y="1762"/>
                  </a:lnTo>
                  <a:lnTo>
                    <a:pt x="1057" y="2397"/>
                  </a:lnTo>
                  <a:lnTo>
                    <a:pt x="1198" y="3102"/>
                  </a:lnTo>
                  <a:lnTo>
                    <a:pt x="1198" y="3806"/>
                  </a:lnTo>
                  <a:lnTo>
                    <a:pt x="987" y="3524"/>
                  </a:lnTo>
                  <a:lnTo>
                    <a:pt x="775" y="3243"/>
                  </a:lnTo>
                  <a:lnTo>
                    <a:pt x="634" y="2961"/>
                  </a:lnTo>
                  <a:lnTo>
                    <a:pt x="493" y="2608"/>
                  </a:lnTo>
                  <a:lnTo>
                    <a:pt x="423" y="1903"/>
                  </a:lnTo>
                  <a:lnTo>
                    <a:pt x="423" y="1128"/>
                  </a:lnTo>
                  <a:close/>
                  <a:moveTo>
                    <a:pt x="0" y="0"/>
                  </a:moveTo>
                  <a:lnTo>
                    <a:pt x="0" y="776"/>
                  </a:lnTo>
                  <a:lnTo>
                    <a:pt x="71" y="2467"/>
                  </a:lnTo>
                  <a:lnTo>
                    <a:pt x="212" y="3454"/>
                  </a:lnTo>
                  <a:lnTo>
                    <a:pt x="353" y="4300"/>
                  </a:lnTo>
                  <a:lnTo>
                    <a:pt x="493" y="4652"/>
                  </a:lnTo>
                  <a:lnTo>
                    <a:pt x="705" y="5005"/>
                  </a:lnTo>
                  <a:lnTo>
                    <a:pt x="916" y="5216"/>
                  </a:lnTo>
                  <a:lnTo>
                    <a:pt x="1128" y="5357"/>
                  </a:lnTo>
                  <a:lnTo>
                    <a:pt x="1480" y="5428"/>
                  </a:lnTo>
                  <a:lnTo>
                    <a:pt x="1762" y="5357"/>
                  </a:lnTo>
                  <a:lnTo>
                    <a:pt x="1974" y="5216"/>
                  </a:lnTo>
                  <a:lnTo>
                    <a:pt x="2115" y="4934"/>
                  </a:lnTo>
                  <a:lnTo>
                    <a:pt x="2185" y="4582"/>
                  </a:lnTo>
                  <a:lnTo>
                    <a:pt x="2256" y="4229"/>
                  </a:lnTo>
                  <a:lnTo>
                    <a:pt x="2185" y="3736"/>
                  </a:lnTo>
                  <a:lnTo>
                    <a:pt x="2115" y="3243"/>
                  </a:lnTo>
                  <a:lnTo>
                    <a:pt x="1974" y="2749"/>
                  </a:lnTo>
                  <a:lnTo>
                    <a:pt x="1833" y="2185"/>
                  </a:lnTo>
                  <a:lnTo>
                    <a:pt x="1621" y="1692"/>
                  </a:lnTo>
                  <a:lnTo>
                    <a:pt x="1339" y="1269"/>
                  </a:lnTo>
                  <a:lnTo>
                    <a:pt x="1057" y="846"/>
                  </a:lnTo>
                  <a:lnTo>
                    <a:pt x="705" y="423"/>
                  </a:lnTo>
                  <a:lnTo>
                    <a:pt x="353" y="1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6"/>
            <p:cNvSpPr/>
            <p:nvPr/>
          </p:nvSpPr>
          <p:spPr>
            <a:xfrm>
              <a:off x="4291025" y="858375"/>
              <a:ext cx="216750" cy="109275"/>
            </a:xfrm>
            <a:custGeom>
              <a:avLst/>
              <a:gdLst/>
              <a:ahLst/>
              <a:cxnLst/>
              <a:rect l="l" t="t" r="r" b="b"/>
              <a:pathLst>
                <a:path w="8670" h="4371" extrusionOk="0">
                  <a:moveTo>
                    <a:pt x="5851" y="1904"/>
                  </a:moveTo>
                  <a:lnTo>
                    <a:pt x="5075" y="2397"/>
                  </a:lnTo>
                  <a:lnTo>
                    <a:pt x="4300" y="2820"/>
                  </a:lnTo>
                  <a:lnTo>
                    <a:pt x="3525" y="3102"/>
                  </a:lnTo>
                  <a:lnTo>
                    <a:pt x="2749" y="3313"/>
                  </a:lnTo>
                  <a:lnTo>
                    <a:pt x="1199" y="3595"/>
                  </a:lnTo>
                  <a:lnTo>
                    <a:pt x="2326" y="3031"/>
                  </a:lnTo>
                  <a:lnTo>
                    <a:pt x="3454" y="2608"/>
                  </a:lnTo>
                  <a:lnTo>
                    <a:pt x="4652" y="2186"/>
                  </a:lnTo>
                  <a:lnTo>
                    <a:pt x="5851" y="1904"/>
                  </a:lnTo>
                  <a:close/>
                  <a:moveTo>
                    <a:pt x="8388" y="0"/>
                  </a:moveTo>
                  <a:lnTo>
                    <a:pt x="8177" y="141"/>
                  </a:lnTo>
                  <a:lnTo>
                    <a:pt x="7472" y="423"/>
                  </a:lnTo>
                  <a:lnTo>
                    <a:pt x="6344" y="776"/>
                  </a:lnTo>
                  <a:lnTo>
                    <a:pt x="3454" y="1833"/>
                  </a:lnTo>
                  <a:lnTo>
                    <a:pt x="2045" y="2397"/>
                  </a:lnTo>
                  <a:lnTo>
                    <a:pt x="1410" y="2679"/>
                  </a:lnTo>
                  <a:lnTo>
                    <a:pt x="846" y="2961"/>
                  </a:lnTo>
                  <a:lnTo>
                    <a:pt x="423" y="3243"/>
                  </a:lnTo>
                  <a:lnTo>
                    <a:pt x="141" y="3595"/>
                  </a:lnTo>
                  <a:lnTo>
                    <a:pt x="1" y="3877"/>
                  </a:lnTo>
                  <a:lnTo>
                    <a:pt x="1" y="4018"/>
                  </a:lnTo>
                  <a:lnTo>
                    <a:pt x="1" y="4159"/>
                  </a:lnTo>
                  <a:lnTo>
                    <a:pt x="71" y="4230"/>
                  </a:lnTo>
                  <a:lnTo>
                    <a:pt x="282" y="4300"/>
                  </a:lnTo>
                  <a:lnTo>
                    <a:pt x="776" y="4371"/>
                  </a:lnTo>
                  <a:lnTo>
                    <a:pt x="1481" y="4300"/>
                  </a:lnTo>
                  <a:lnTo>
                    <a:pt x="2256" y="4230"/>
                  </a:lnTo>
                  <a:lnTo>
                    <a:pt x="3807" y="3877"/>
                  </a:lnTo>
                  <a:lnTo>
                    <a:pt x="4793" y="3525"/>
                  </a:lnTo>
                  <a:lnTo>
                    <a:pt x="5498" y="3313"/>
                  </a:lnTo>
                  <a:lnTo>
                    <a:pt x="6203" y="2961"/>
                  </a:lnTo>
                  <a:lnTo>
                    <a:pt x="6908" y="2608"/>
                  </a:lnTo>
                  <a:lnTo>
                    <a:pt x="7542" y="2186"/>
                  </a:lnTo>
                  <a:lnTo>
                    <a:pt x="7895" y="1692"/>
                  </a:lnTo>
                  <a:lnTo>
                    <a:pt x="8459" y="776"/>
                  </a:lnTo>
                  <a:lnTo>
                    <a:pt x="8600" y="423"/>
                  </a:lnTo>
                  <a:lnTo>
                    <a:pt x="8670" y="141"/>
                  </a:lnTo>
                  <a:lnTo>
                    <a:pt x="860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6"/>
            <p:cNvSpPr/>
            <p:nvPr/>
          </p:nvSpPr>
          <p:spPr>
            <a:xfrm>
              <a:off x="4217025" y="1004625"/>
              <a:ext cx="68750" cy="130425"/>
            </a:xfrm>
            <a:custGeom>
              <a:avLst/>
              <a:gdLst/>
              <a:ahLst/>
              <a:cxnLst/>
              <a:rect l="l" t="t" r="r" b="b"/>
              <a:pathLst>
                <a:path w="2750" h="5217" extrusionOk="0">
                  <a:moveTo>
                    <a:pt x="1974" y="1"/>
                  </a:moveTo>
                  <a:lnTo>
                    <a:pt x="2115" y="142"/>
                  </a:lnTo>
                  <a:lnTo>
                    <a:pt x="2044" y="565"/>
                  </a:lnTo>
                  <a:lnTo>
                    <a:pt x="1833" y="1551"/>
                  </a:lnTo>
                  <a:lnTo>
                    <a:pt x="1480" y="2679"/>
                  </a:lnTo>
                  <a:lnTo>
                    <a:pt x="1269" y="3172"/>
                  </a:lnTo>
                  <a:lnTo>
                    <a:pt x="1057" y="3525"/>
                  </a:lnTo>
                  <a:lnTo>
                    <a:pt x="987" y="2891"/>
                  </a:lnTo>
                  <a:lnTo>
                    <a:pt x="1057" y="1833"/>
                  </a:lnTo>
                  <a:lnTo>
                    <a:pt x="1128" y="1340"/>
                  </a:lnTo>
                  <a:lnTo>
                    <a:pt x="1269" y="847"/>
                  </a:lnTo>
                  <a:lnTo>
                    <a:pt x="1410" y="494"/>
                  </a:lnTo>
                  <a:lnTo>
                    <a:pt x="1551" y="424"/>
                  </a:lnTo>
                  <a:lnTo>
                    <a:pt x="1621" y="353"/>
                  </a:lnTo>
                  <a:lnTo>
                    <a:pt x="1621" y="353"/>
                  </a:lnTo>
                  <a:lnTo>
                    <a:pt x="1410" y="424"/>
                  </a:lnTo>
                  <a:lnTo>
                    <a:pt x="1198" y="565"/>
                  </a:lnTo>
                  <a:lnTo>
                    <a:pt x="987" y="847"/>
                  </a:lnTo>
                  <a:lnTo>
                    <a:pt x="776" y="1128"/>
                  </a:lnTo>
                  <a:lnTo>
                    <a:pt x="423" y="1763"/>
                  </a:lnTo>
                  <a:lnTo>
                    <a:pt x="141" y="2538"/>
                  </a:lnTo>
                  <a:lnTo>
                    <a:pt x="0" y="3313"/>
                  </a:lnTo>
                  <a:lnTo>
                    <a:pt x="0" y="4018"/>
                  </a:lnTo>
                  <a:lnTo>
                    <a:pt x="0" y="4371"/>
                  </a:lnTo>
                  <a:lnTo>
                    <a:pt x="71" y="4653"/>
                  </a:lnTo>
                  <a:lnTo>
                    <a:pt x="212" y="4864"/>
                  </a:lnTo>
                  <a:lnTo>
                    <a:pt x="353" y="5005"/>
                  </a:lnTo>
                  <a:lnTo>
                    <a:pt x="705" y="5146"/>
                  </a:lnTo>
                  <a:lnTo>
                    <a:pt x="987" y="5217"/>
                  </a:lnTo>
                  <a:lnTo>
                    <a:pt x="1269" y="5076"/>
                  </a:lnTo>
                  <a:lnTo>
                    <a:pt x="1551" y="4935"/>
                  </a:lnTo>
                  <a:lnTo>
                    <a:pt x="1833" y="4653"/>
                  </a:lnTo>
                  <a:lnTo>
                    <a:pt x="2044" y="4300"/>
                  </a:lnTo>
                  <a:lnTo>
                    <a:pt x="2326" y="3877"/>
                  </a:lnTo>
                  <a:lnTo>
                    <a:pt x="2467" y="3454"/>
                  </a:lnTo>
                  <a:lnTo>
                    <a:pt x="2608" y="2961"/>
                  </a:lnTo>
                  <a:lnTo>
                    <a:pt x="2749" y="2468"/>
                  </a:lnTo>
                  <a:lnTo>
                    <a:pt x="2749" y="1974"/>
                  </a:lnTo>
                  <a:lnTo>
                    <a:pt x="2749" y="1481"/>
                  </a:lnTo>
                  <a:lnTo>
                    <a:pt x="2679" y="1058"/>
                  </a:lnTo>
                  <a:lnTo>
                    <a:pt x="2538" y="635"/>
                  </a:lnTo>
                  <a:lnTo>
                    <a:pt x="2326" y="283"/>
                  </a:lnTo>
                  <a:lnTo>
                    <a:pt x="1974" y="1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8" name="Google Shape;338;p6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_AND_TWO_COLUMNS_1">
    <p:spTree>
      <p:nvGrpSpPr>
        <p:cNvPr id="1" name="Shape 3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" name="Google Shape;340;p7"/>
          <p:cNvSpPr txBox="1">
            <a:spLocks noGrp="1"/>
          </p:cNvSpPr>
          <p:nvPr>
            <p:ph type="title"/>
          </p:nvPr>
        </p:nvSpPr>
        <p:spPr>
          <a:xfrm>
            <a:off x="628975" y="586975"/>
            <a:ext cx="60096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341" name="Google Shape;341;p7"/>
          <p:cNvSpPr txBox="1">
            <a:spLocks noGrp="1"/>
          </p:cNvSpPr>
          <p:nvPr>
            <p:ph type="body" idx="1"/>
          </p:nvPr>
        </p:nvSpPr>
        <p:spPr>
          <a:xfrm>
            <a:off x="628875" y="1581150"/>
            <a:ext cx="1937100" cy="278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600"/>
              </a:spcBef>
              <a:spcAft>
                <a:spcPts val="0"/>
              </a:spcAft>
              <a:buSzPts val="1400"/>
              <a:buChar char="✢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2pPr>
            <a:lvl3pPr marL="1371600" lvl="2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3pPr>
            <a:lvl4pPr marL="1828800" lvl="3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4pPr>
            <a:lvl5pPr marL="2286000" lvl="4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6pPr>
            <a:lvl7pPr marL="3200400" lvl="6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7pPr>
            <a:lvl8pPr marL="3657600" lvl="7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9pPr>
          </a:lstStyle>
          <a:p>
            <a:endParaRPr dirty="0"/>
          </a:p>
        </p:txBody>
      </p:sp>
      <p:sp>
        <p:nvSpPr>
          <p:cNvPr id="342" name="Google Shape;342;p7"/>
          <p:cNvSpPr txBox="1">
            <a:spLocks noGrp="1"/>
          </p:cNvSpPr>
          <p:nvPr>
            <p:ph type="body" idx="2"/>
          </p:nvPr>
        </p:nvSpPr>
        <p:spPr>
          <a:xfrm>
            <a:off x="2665192" y="1581150"/>
            <a:ext cx="1937100" cy="278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600"/>
              </a:spcBef>
              <a:spcAft>
                <a:spcPts val="0"/>
              </a:spcAft>
              <a:buSzPts val="1400"/>
              <a:buChar char="✢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2pPr>
            <a:lvl3pPr marL="1371600" lvl="2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3pPr>
            <a:lvl4pPr marL="1828800" lvl="3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4pPr>
            <a:lvl5pPr marL="2286000" lvl="4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6pPr>
            <a:lvl7pPr marL="3200400" lvl="6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7pPr>
            <a:lvl8pPr marL="3657600" lvl="7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9pPr>
          </a:lstStyle>
          <a:p>
            <a:endParaRPr dirty="0"/>
          </a:p>
        </p:txBody>
      </p:sp>
      <p:sp>
        <p:nvSpPr>
          <p:cNvPr id="343" name="Google Shape;343;p7"/>
          <p:cNvSpPr txBox="1">
            <a:spLocks noGrp="1"/>
          </p:cNvSpPr>
          <p:nvPr>
            <p:ph type="body" idx="3"/>
          </p:nvPr>
        </p:nvSpPr>
        <p:spPr>
          <a:xfrm>
            <a:off x="4701509" y="1581150"/>
            <a:ext cx="1937100" cy="278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600"/>
              </a:spcBef>
              <a:spcAft>
                <a:spcPts val="0"/>
              </a:spcAft>
              <a:buSzPts val="1400"/>
              <a:buChar char="✢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2pPr>
            <a:lvl3pPr marL="1371600" lvl="2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3pPr>
            <a:lvl4pPr marL="1828800" lvl="3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4pPr>
            <a:lvl5pPr marL="2286000" lvl="4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6pPr>
            <a:lvl7pPr marL="3200400" lvl="6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7pPr>
            <a:lvl8pPr marL="3657600" lvl="7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9pPr>
          </a:lstStyle>
          <a:p>
            <a:endParaRPr dirty="0"/>
          </a:p>
        </p:txBody>
      </p:sp>
      <p:grpSp>
        <p:nvGrpSpPr>
          <p:cNvPr id="344" name="Google Shape;344;p7"/>
          <p:cNvGrpSpPr/>
          <p:nvPr/>
        </p:nvGrpSpPr>
        <p:grpSpPr>
          <a:xfrm>
            <a:off x="7108241" y="-58105"/>
            <a:ext cx="1401157" cy="5259705"/>
            <a:chOff x="818425" y="238125"/>
            <a:chExt cx="1395575" cy="5238750"/>
          </a:xfrm>
        </p:grpSpPr>
        <p:sp>
          <p:nvSpPr>
            <p:cNvPr id="345" name="Google Shape;345;p7"/>
            <p:cNvSpPr/>
            <p:nvPr/>
          </p:nvSpPr>
          <p:spPr>
            <a:xfrm>
              <a:off x="1253650" y="245150"/>
              <a:ext cx="731300" cy="1178875"/>
            </a:xfrm>
            <a:custGeom>
              <a:avLst/>
              <a:gdLst/>
              <a:ahLst/>
              <a:cxnLst/>
              <a:rect l="l" t="t" r="r" b="b"/>
              <a:pathLst>
                <a:path w="29252" h="47155" extrusionOk="0">
                  <a:moveTo>
                    <a:pt x="17692" y="8600"/>
                  </a:moveTo>
                  <a:lnTo>
                    <a:pt x="14872" y="9305"/>
                  </a:lnTo>
                  <a:lnTo>
                    <a:pt x="11771" y="10080"/>
                  </a:lnTo>
                  <a:lnTo>
                    <a:pt x="8811" y="10856"/>
                  </a:lnTo>
                  <a:lnTo>
                    <a:pt x="7542" y="11278"/>
                  </a:lnTo>
                  <a:lnTo>
                    <a:pt x="6485" y="11631"/>
                  </a:lnTo>
                  <a:lnTo>
                    <a:pt x="9234" y="10503"/>
                  </a:lnTo>
                  <a:lnTo>
                    <a:pt x="10573" y="10010"/>
                  </a:lnTo>
                  <a:lnTo>
                    <a:pt x="11983" y="9587"/>
                  </a:lnTo>
                  <a:lnTo>
                    <a:pt x="13392" y="9164"/>
                  </a:lnTo>
                  <a:lnTo>
                    <a:pt x="14802" y="8882"/>
                  </a:lnTo>
                  <a:lnTo>
                    <a:pt x="16282" y="8671"/>
                  </a:lnTo>
                  <a:lnTo>
                    <a:pt x="17692" y="8600"/>
                  </a:lnTo>
                  <a:close/>
                  <a:moveTo>
                    <a:pt x="20652" y="3102"/>
                  </a:moveTo>
                  <a:lnTo>
                    <a:pt x="20934" y="3173"/>
                  </a:lnTo>
                  <a:lnTo>
                    <a:pt x="21709" y="3455"/>
                  </a:lnTo>
                  <a:lnTo>
                    <a:pt x="22414" y="3807"/>
                  </a:lnTo>
                  <a:lnTo>
                    <a:pt x="23049" y="4160"/>
                  </a:lnTo>
                  <a:lnTo>
                    <a:pt x="23683" y="4582"/>
                  </a:lnTo>
                  <a:lnTo>
                    <a:pt x="24247" y="5076"/>
                  </a:lnTo>
                  <a:lnTo>
                    <a:pt x="24740" y="5569"/>
                  </a:lnTo>
                  <a:lnTo>
                    <a:pt x="25234" y="6133"/>
                  </a:lnTo>
                  <a:lnTo>
                    <a:pt x="25656" y="6697"/>
                  </a:lnTo>
                  <a:lnTo>
                    <a:pt x="26079" y="7331"/>
                  </a:lnTo>
                  <a:lnTo>
                    <a:pt x="26432" y="7966"/>
                  </a:lnTo>
                  <a:lnTo>
                    <a:pt x="26714" y="8671"/>
                  </a:lnTo>
                  <a:lnTo>
                    <a:pt x="26996" y="9305"/>
                  </a:lnTo>
                  <a:lnTo>
                    <a:pt x="27278" y="10080"/>
                  </a:lnTo>
                  <a:lnTo>
                    <a:pt x="27489" y="10856"/>
                  </a:lnTo>
                  <a:lnTo>
                    <a:pt x="27771" y="12406"/>
                  </a:lnTo>
                  <a:lnTo>
                    <a:pt x="27348" y="11631"/>
                  </a:lnTo>
                  <a:lnTo>
                    <a:pt x="26996" y="10856"/>
                  </a:lnTo>
                  <a:lnTo>
                    <a:pt x="26502" y="10151"/>
                  </a:lnTo>
                  <a:lnTo>
                    <a:pt x="26009" y="9516"/>
                  </a:lnTo>
                  <a:lnTo>
                    <a:pt x="25022" y="8177"/>
                  </a:lnTo>
                  <a:lnTo>
                    <a:pt x="23894" y="6908"/>
                  </a:lnTo>
                  <a:lnTo>
                    <a:pt x="22837" y="5851"/>
                  </a:lnTo>
                  <a:lnTo>
                    <a:pt x="21850" y="4723"/>
                  </a:lnTo>
                  <a:lnTo>
                    <a:pt x="21427" y="4300"/>
                  </a:lnTo>
                  <a:lnTo>
                    <a:pt x="20864" y="3666"/>
                  </a:lnTo>
                  <a:lnTo>
                    <a:pt x="20652" y="3384"/>
                  </a:lnTo>
                  <a:lnTo>
                    <a:pt x="20511" y="3173"/>
                  </a:lnTo>
                  <a:lnTo>
                    <a:pt x="20582" y="3102"/>
                  </a:lnTo>
                  <a:close/>
                  <a:moveTo>
                    <a:pt x="18185" y="9516"/>
                  </a:moveTo>
                  <a:lnTo>
                    <a:pt x="17480" y="10151"/>
                  </a:lnTo>
                  <a:lnTo>
                    <a:pt x="16776" y="10715"/>
                  </a:lnTo>
                  <a:lnTo>
                    <a:pt x="15930" y="11208"/>
                  </a:lnTo>
                  <a:lnTo>
                    <a:pt x="15084" y="11560"/>
                  </a:lnTo>
                  <a:lnTo>
                    <a:pt x="14238" y="11913"/>
                  </a:lnTo>
                  <a:lnTo>
                    <a:pt x="13322" y="12124"/>
                  </a:lnTo>
                  <a:lnTo>
                    <a:pt x="12406" y="12336"/>
                  </a:lnTo>
                  <a:lnTo>
                    <a:pt x="11489" y="12477"/>
                  </a:lnTo>
                  <a:lnTo>
                    <a:pt x="9586" y="12688"/>
                  </a:lnTo>
                  <a:lnTo>
                    <a:pt x="7754" y="12759"/>
                  </a:lnTo>
                  <a:lnTo>
                    <a:pt x="5851" y="12759"/>
                  </a:lnTo>
                  <a:lnTo>
                    <a:pt x="4018" y="12829"/>
                  </a:lnTo>
                  <a:lnTo>
                    <a:pt x="4582" y="12547"/>
                  </a:lnTo>
                  <a:lnTo>
                    <a:pt x="5287" y="12336"/>
                  </a:lnTo>
                  <a:lnTo>
                    <a:pt x="6062" y="12195"/>
                  </a:lnTo>
                  <a:lnTo>
                    <a:pt x="6978" y="12054"/>
                  </a:lnTo>
                  <a:lnTo>
                    <a:pt x="8670" y="11913"/>
                  </a:lnTo>
                  <a:lnTo>
                    <a:pt x="9445" y="11842"/>
                  </a:lnTo>
                  <a:lnTo>
                    <a:pt x="10150" y="11701"/>
                  </a:lnTo>
                  <a:lnTo>
                    <a:pt x="12124" y="11278"/>
                  </a:lnTo>
                  <a:lnTo>
                    <a:pt x="14168" y="10715"/>
                  </a:lnTo>
                  <a:lnTo>
                    <a:pt x="16212" y="10151"/>
                  </a:lnTo>
                  <a:lnTo>
                    <a:pt x="18185" y="9516"/>
                  </a:lnTo>
                  <a:close/>
                  <a:moveTo>
                    <a:pt x="20511" y="3948"/>
                  </a:moveTo>
                  <a:lnTo>
                    <a:pt x="20864" y="4512"/>
                  </a:lnTo>
                  <a:lnTo>
                    <a:pt x="21216" y="5146"/>
                  </a:lnTo>
                  <a:lnTo>
                    <a:pt x="22062" y="6204"/>
                  </a:lnTo>
                  <a:lnTo>
                    <a:pt x="23824" y="8248"/>
                  </a:lnTo>
                  <a:lnTo>
                    <a:pt x="24881" y="9587"/>
                  </a:lnTo>
                  <a:lnTo>
                    <a:pt x="25797" y="10996"/>
                  </a:lnTo>
                  <a:lnTo>
                    <a:pt x="26220" y="11701"/>
                  </a:lnTo>
                  <a:lnTo>
                    <a:pt x="26573" y="12477"/>
                  </a:lnTo>
                  <a:lnTo>
                    <a:pt x="26925" y="13252"/>
                  </a:lnTo>
                  <a:lnTo>
                    <a:pt x="27207" y="14027"/>
                  </a:lnTo>
                  <a:lnTo>
                    <a:pt x="25022" y="11701"/>
                  </a:lnTo>
                  <a:lnTo>
                    <a:pt x="24035" y="10574"/>
                  </a:lnTo>
                  <a:lnTo>
                    <a:pt x="23119" y="9375"/>
                  </a:lnTo>
                  <a:lnTo>
                    <a:pt x="22344" y="8177"/>
                  </a:lnTo>
                  <a:lnTo>
                    <a:pt x="21568" y="6908"/>
                  </a:lnTo>
                  <a:lnTo>
                    <a:pt x="21286" y="6204"/>
                  </a:lnTo>
                  <a:lnTo>
                    <a:pt x="21005" y="5499"/>
                  </a:lnTo>
                  <a:lnTo>
                    <a:pt x="20723" y="4723"/>
                  </a:lnTo>
                  <a:lnTo>
                    <a:pt x="20511" y="3948"/>
                  </a:lnTo>
                  <a:close/>
                  <a:moveTo>
                    <a:pt x="12194" y="25657"/>
                  </a:moveTo>
                  <a:lnTo>
                    <a:pt x="9375" y="26855"/>
                  </a:lnTo>
                  <a:lnTo>
                    <a:pt x="6485" y="28195"/>
                  </a:lnTo>
                  <a:lnTo>
                    <a:pt x="4441" y="29181"/>
                  </a:lnTo>
                  <a:lnTo>
                    <a:pt x="2467" y="30098"/>
                  </a:lnTo>
                  <a:lnTo>
                    <a:pt x="3525" y="29252"/>
                  </a:lnTo>
                  <a:lnTo>
                    <a:pt x="4582" y="28406"/>
                  </a:lnTo>
                  <a:lnTo>
                    <a:pt x="5780" y="27701"/>
                  </a:lnTo>
                  <a:lnTo>
                    <a:pt x="6978" y="26996"/>
                  </a:lnTo>
                  <a:lnTo>
                    <a:pt x="8177" y="26503"/>
                  </a:lnTo>
                  <a:lnTo>
                    <a:pt x="9516" y="26080"/>
                  </a:lnTo>
                  <a:lnTo>
                    <a:pt x="10855" y="25798"/>
                  </a:lnTo>
                  <a:lnTo>
                    <a:pt x="12194" y="25657"/>
                  </a:lnTo>
                  <a:close/>
                  <a:moveTo>
                    <a:pt x="12194" y="26855"/>
                  </a:moveTo>
                  <a:lnTo>
                    <a:pt x="11207" y="27701"/>
                  </a:lnTo>
                  <a:lnTo>
                    <a:pt x="10221" y="28477"/>
                  </a:lnTo>
                  <a:lnTo>
                    <a:pt x="9234" y="29181"/>
                  </a:lnTo>
                  <a:lnTo>
                    <a:pt x="8106" y="29816"/>
                  </a:lnTo>
                  <a:lnTo>
                    <a:pt x="7260" y="30239"/>
                  </a:lnTo>
                  <a:lnTo>
                    <a:pt x="6414" y="30591"/>
                  </a:lnTo>
                  <a:lnTo>
                    <a:pt x="5498" y="30873"/>
                  </a:lnTo>
                  <a:lnTo>
                    <a:pt x="4582" y="31155"/>
                  </a:lnTo>
                  <a:lnTo>
                    <a:pt x="3666" y="31296"/>
                  </a:lnTo>
                  <a:lnTo>
                    <a:pt x="2679" y="31437"/>
                  </a:lnTo>
                  <a:lnTo>
                    <a:pt x="1763" y="31578"/>
                  </a:lnTo>
                  <a:lnTo>
                    <a:pt x="846" y="31578"/>
                  </a:lnTo>
                  <a:lnTo>
                    <a:pt x="1269" y="31296"/>
                  </a:lnTo>
                  <a:lnTo>
                    <a:pt x="1833" y="31014"/>
                  </a:lnTo>
                  <a:lnTo>
                    <a:pt x="3172" y="30521"/>
                  </a:lnTo>
                  <a:lnTo>
                    <a:pt x="4652" y="30027"/>
                  </a:lnTo>
                  <a:lnTo>
                    <a:pt x="5780" y="29675"/>
                  </a:lnTo>
                  <a:lnTo>
                    <a:pt x="9022" y="28265"/>
                  </a:lnTo>
                  <a:lnTo>
                    <a:pt x="12194" y="26855"/>
                  </a:lnTo>
                  <a:close/>
                  <a:moveTo>
                    <a:pt x="17762" y="20300"/>
                  </a:moveTo>
                  <a:lnTo>
                    <a:pt x="18608" y="21851"/>
                  </a:lnTo>
                  <a:lnTo>
                    <a:pt x="19383" y="23402"/>
                  </a:lnTo>
                  <a:lnTo>
                    <a:pt x="20018" y="25023"/>
                  </a:lnTo>
                  <a:lnTo>
                    <a:pt x="20652" y="26644"/>
                  </a:lnTo>
                  <a:lnTo>
                    <a:pt x="21780" y="29886"/>
                  </a:lnTo>
                  <a:lnTo>
                    <a:pt x="22485" y="31507"/>
                  </a:lnTo>
                  <a:lnTo>
                    <a:pt x="23190" y="33129"/>
                  </a:lnTo>
                  <a:lnTo>
                    <a:pt x="22414" y="32565"/>
                  </a:lnTo>
                  <a:lnTo>
                    <a:pt x="21639" y="31930"/>
                  </a:lnTo>
                  <a:lnTo>
                    <a:pt x="21005" y="31296"/>
                  </a:lnTo>
                  <a:lnTo>
                    <a:pt x="20370" y="30662"/>
                  </a:lnTo>
                  <a:lnTo>
                    <a:pt x="19806" y="29957"/>
                  </a:lnTo>
                  <a:lnTo>
                    <a:pt x="19313" y="29322"/>
                  </a:lnTo>
                  <a:lnTo>
                    <a:pt x="18890" y="28547"/>
                  </a:lnTo>
                  <a:lnTo>
                    <a:pt x="18467" y="27842"/>
                  </a:lnTo>
                  <a:lnTo>
                    <a:pt x="18115" y="26996"/>
                  </a:lnTo>
                  <a:lnTo>
                    <a:pt x="17833" y="26221"/>
                  </a:lnTo>
                  <a:lnTo>
                    <a:pt x="17621" y="25375"/>
                  </a:lnTo>
                  <a:lnTo>
                    <a:pt x="17480" y="24529"/>
                  </a:lnTo>
                  <a:lnTo>
                    <a:pt x="17410" y="23613"/>
                  </a:lnTo>
                  <a:lnTo>
                    <a:pt x="17339" y="22697"/>
                  </a:lnTo>
                  <a:lnTo>
                    <a:pt x="17339" y="21710"/>
                  </a:lnTo>
                  <a:lnTo>
                    <a:pt x="17480" y="20723"/>
                  </a:lnTo>
                  <a:lnTo>
                    <a:pt x="17480" y="21569"/>
                  </a:lnTo>
                  <a:lnTo>
                    <a:pt x="17480" y="22415"/>
                  </a:lnTo>
                  <a:lnTo>
                    <a:pt x="17551" y="23190"/>
                  </a:lnTo>
                  <a:lnTo>
                    <a:pt x="17692" y="24036"/>
                  </a:lnTo>
                  <a:lnTo>
                    <a:pt x="18115" y="25587"/>
                  </a:lnTo>
                  <a:lnTo>
                    <a:pt x="18608" y="27137"/>
                  </a:lnTo>
                  <a:lnTo>
                    <a:pt x="19172" y="28618"/>
                  </a:lnTo>
                  <a:lnTo>
                    <a:pt x="19524" y="29393"/>
                  </a:lnTo>
                  <a:lnTo>
                    <a:pt x="19736" y="29675"/>
                  </a:lnTo>
                  <a:lnTo>
                    <a:pt x="19877" y="29745"/>
                  </a:lnTo>
                  <a:lnTo>
                    <a:pt x="20159" y="29816"/>
                  </a:lnTo>
                  <a:lnTo>
                    <a:pt x="20511" y="29886"/>
                  </a:lnTo>
                  <a:lnTo>
                    <a:pt x="20652" y="29886"/>
                  </a:lnTo>
                  <a:lnTo>
                    <a:pt x="20723" y="29745"/>
                  </a:lnTo>
                  <a:lnTo>
                    <a:pt x="20793" y="29604"/>
                  </a:lnTo>
                  <a:lnTo>
                    <a:pt x="20723" y="29393"/>
                  </a:lnTo>
                  <a:lnTo>
                    <a:pt x="19806" y="27137"/>
                  </a:lnTo>
                  <a:lnTo>
                    <a:pt x="19031" y="24882"/>
                  </a:lnTo>
                  <a:lnTo>
                    <a:pt x="18397" y="22626"/>
                  </a:lnTo>
                  <a:lnTo>
                    <a:pt x="17762" y="20300"/>
                  </a:lnTo>
                  <a:close/>
                  <a:moveTo>
                    <a:pt x="10503" y="36723"/>
                  </a:moveTo>
                  <a:lnTo>
                    <a:pt x="10080" y="37569"/>
                  </a:lnTo>
                  <a:lnTo>
                    <a:pt x="9516" y="38697"/>
                  </a:lnTo>
                  <a:lnTo>
                    <a:pt x="9304" y="39261"/>
                  </a:lnTo>
                  <a:lnTo>
                    <a:pt x="9163" y="39825"/>
                  </a:lnTo>
                  <a:lnTo>
                    <a:pt x="9093" y="40036"/>
                  </a:lnTo>
                  <a:lnTo>
                    <a:pt x="9163" y="40248"/>
                  </a:lnTo>
                  <a:lnTo>
                    <a:pt x="9234" y="40388"/>
                  </a:lnTo>
                  <a:lnTo>
                    <a:pt x="9304" y="40529"/>
                  </a:lnTo>
                  <a:lnTo>
                    <a:pt x="9516" y="40600"/>
                  </a:lnTo>
                  <a:lnTo>
                    <a:pt x="9657" y="40529"/>
                  </a:lnTo>
                  <a:lnTo>
                    <a:pt x="9868" y="40459"/>
                  </a:lnTo>
                  <a:lnTo>
                    <a:pt x="10009" y="40248"/>
                  </a:lnTo>
                  <a:lnTo>
                    <a:pt x="10362" y="39754"/>
                  </a:lnTo>
                  <a:lnTo>
                    <a:pt x="10714" y="39120"/>
                  </a:lnTo>
                  <a:lnTo>
                    <a:pt x="11278" y="37851"/>
                  </a:lnTo>
                  <a:lnTo>
                    <a:pt x="11630" y="37005"/>
                  </a:lnTo>
                  <a:lnTo>
                    <a:pt x="12053" y="37569"/>
                  </a:lnTo>
                  <a:lnTo>
                    <a:pt x="12406" y="38274"/>
                  </a:lnTo>
                  <a:lnTo>
                    <a:pt x="12547" y="38626"/>
                  </a:lnTo>
                  <a:lnTo>
                    <a:pt x="12617" y="38979"/>
                  </a:lnTo>
                  <a:lnTo>
                    <a:pt x="12617" y="39331"/>
                  </a:lnTo>
                  <a:lnTo>
                    <a:pt x="12617" y="39684"/>
                  </a:lnTo>
                  <a:lnTo>
                    <a:pt x="12476" y="40248"/>
                  </a:lnTo>
                  <a:lnTo>
                    <a:pt x="12265" y="40741"/>
                  </a:lnTo>
                  <a:lnTo>
                    <a:pt x="11983" y="41305"/>
                  </a:lnTo>
                  <a:lnTo>
                    <a:pt x="11630" y="41869"/>
                  </a:lnTo>
                  <a:lnTo>
                    <a:pt x="11207" y="42433"/>
                  </a:lnTo>
                  <a:lnTo>
                    <a:pt x="10714" y="42996"/>
                  </a:lnTo>
                  <a:lnTo>
                    <a:pt x="9657" y="44054"/>
                  </a:lnTo>
                  <a:lnTo>
                    <a:pt x="8458" y="45040"/>
                  </a:lnTo>
                  <a:lnTo>
                    <a:pt x="7824" y="45463"/>
                  </a:lnTo>
                  <a:lnTo>
                    <a:pt x="7260" y="45816"/>
                  </a:lnTo>
                  <a:lnTo>
                    <a:pt x="6626" y="46098"/>
                  </a:lnTo>
                  <a:lnTo>
                    <a:pt x="6062" y="46380"/>
                  </a:lnTo>
                  <a:lnTo>
                    <a:pt x="5498" y="46521"/>
                  </a:lnTo>
                  <a:lnTo>
                    <a:pt x="5005" y="46591"/>
                  </a:lnTo>
                  <a:lnTo>
                    <a:pt x="5287" y="45181"/>
                  </a:lnTo>
                  <a:lnTo>
                    <a:pt x="5639" y="43772"/>
                  </a:lnTo>
                  <a:lnTo>
                    <a:pt x="6062" y="42292"/>
                  </a:lnTo>
                  <a:lnTo>
                    <a:pt x="6626" y="40952"/>
                  </a:lnTo>
                  <a:lnTo>
                    <a:pt x="6978" y="40248"/>
                  </a:lnTo>
                  <a:lnTo>
                    <a:pt x="7331" y="39613"/>
                  </a:lnTo>
                  <a:lnTo>
                    <a:pt x="7754" y="39049"/>
                  </a:lnTo>
                  <a:lnTo>
                    <a:pt x="8177" y="38485"/>
                  </a:lnTo>
                  <a:lnTo>
                    <a:pt x="8670" y="37992"/>
                  </a:lnTo>
                  <a:lnTo>
                    <a:pt x="9234" y="37499"/>
                  </a:lnTo>
                  <a:lnTo>
                    <a:pt x="9868" y="37076"/>
                  </a:lnTo>
                  <a:lnTo>
                    <a:pt x="10503" y="36723"/>
                  </a:lnTo>
                  <a:close/>
                  <a:moveTo>
                    <a:pt x="19947" y="1"/>
                  </a:moveTo>
                  <a:lnTo>
                    <a:pt x="19877" y="706"/>
                  </a:lnTo>
                  <a:lnTo>
                    <a:pt x="19806" y="1552"/>
                  </a:lnTo>
                  <a:lnTo>
                    <a:pt x="19665" y="3455"/>
                  </a:lnTo>
                  <a:lnTo>
                    <a:pt x="19595" y="4441"/>
                  </a:lnTo>
                  <a:lnTo>
                    <a:pt x="19454" y="5358"/>
                  </a:lnTo>
                  <a:lnTo>
                    <a:pt x="19242" y="6133"/>
                  </a:lnTo>
                  <a:lnTo>
                    <a:pt x="19102" y="6485"/>
                  </a:lnTo>
                  <a:lnTo>
                    <a:pt x="18961" y="6767"/>
                  </a:lnTo>
                  <a:lnTo>
                    <a:pt x="18679" y="7120"/>
                  </a:lnTo>
                  <a:lnTo>
                    <a:pt x="18397" y="7331"/>
                  </a:lnTo>
                  <a:lnTo>
                    <a:pt x="18115" y="7472"/>
                  </a:lnTo>
                  <a:lnTo>
                    <a:pt x="17833" y="7543"/>
                  </a:lnTo>
                  <a:lnTo>
                    <a:pt x="16071" y="7543"/>
                  </a:lnTo>
                  <a:lnTo>
                    <a:pt x="15225" y="7613"/>
                  </a:lnTo>
                  <a:lnTo>
                    <a:pt x="14379" y="7754"/>
                  </a:lnTo>
                  <a:lnTo>
                    <a:pt x="12687" y="8177"/>
                  </a:lnTo>
                  <a:lnTo>
                    <a:pt x="10362" y="8882"/>
                  </a:lnTo>
                  <a:lnTo>
                    <a:pt x="8881" y="9305"/>
                  </a:lnTo>
                  <a:lnTo>
                    <a:pt x="7472" y="9869"/>
                  </a:lnTo>
                  <a:lnTo>
                    <a:pt x="6062" y="10503"/>
                  </a:lnTo>
                  <a:lnTo>
                    <a:pt x="5357" y="10856"/>
                  </a:lnTo>
                  <a:lnTo>
                    <a:pt x="4793" y="11208"/>
                  </a:lnTo>
                  <a:lnTo>
                    <a:pt x="4229" y="11631"/>
                  </a:lnTo>
                  <a:lnTo>
                    <a:pt x="3736" y="12054"/>
                  </a:lnTo>
                  <a:lnTo>
                    <a:pt x="3313" y="12477"/>
                  </a:lnTo>
                  <a:lnTo>
                    <a:pt x="3031" y="12900"/>
                  </a:lnTo>
                  <a:lnTo>
                    <a:pt x="2820" y="12970"/>
                  </a:lnTo>
                  <a:lnTo>
                    <a:pt x="2749" y="13182"/>
                  </a:lnTo>
                  <a:lnTo>
                    <a:pt x="2820" y="13675"/>
                  </a:lnTo>
                  <a:lnTo>
                    <a:pt x="3031" y="13604"/>
                  </a:lnTo>
                  <a:lnTo>
                    <a:pt x="5921" y="13604"/>
                  </a:lnTo>
                  <a:lnTo>
                    <a:pt x="9586" y="13675"/>
                  </a:lnTo>
                  <a:lnTo>
                    <a:pt x="10714" y="13604"/>
                  </a:lnTo>
                  <a:lnTo>
                    <a:pt x="11912" y="13463"/>
                  </a:lnTo>
                  <a:lnTo>
                    <a:pt x="13110" y="13252"/>
                  </a:lnTo>
                  <a:lnTo>
                    <a:pt x="14238" y="12970"/>
                  </a:lnTo>
                  <a:lnTo>
                    <a:pt x="15366" y="12618"/>
                  </a:lnTo>
                  <a:lnTo>
                    <a:pt x="16494" y="12124"/>
                  </a:lnTo>
                  <a:lnTo>
                    <a:pt x="17480" y="11490"/>
                  </a:lnTo>
                  <a:lnTo>
                    <a:pt x="17974" y="11137"/>
                  </a:lnTo>
                  <a:lnTo>
                    <a:pt x="18397" y="10785"/>
                  </a:lnTo>
                  <a:lnTo>
                    <a:pt x="17974" y="14098"/>
                  </a:lnTo>
                  <a:lnTo>
                    <a:pt x="17621" y="16212"/>
                  </a:lnTo>
                  <a:lnTo>
                    <a:pt x="17269" y="18327"/>
                  </a:lnTo>
                  <a:lnTo>
                    <a:pt x="16776" y="20441"/>
                  </a:lnTo>
                  <a:lnTo>
                    <a:pt x="16494" y="21428"/>
                  </a:lnTo>
                  <a:lnTo>
                    <a:pt x="16212" y="22274"/>
                  </a:lnTo>
                  <a:lnTo>
                    <a:pt x="15859" y="23120"/>
                  </a:lnTo>
                  <a:lnTo>
                    <a:pt x="15436" y="23825"/>
                  </a:lnTo>
                  <a:lnTo>
                    <a:pt x="15013" y="24389"/>
                  </a:lnTo>
                  <a:lnTo>
                    <a:pt x="14591" y="24811"/>
                  </a:lnTo>
                  <a:lnTo>
                    <a:pt x="14309" y="24952"/>
                  </a:lnTo>
                  <a:lnTo>
                    <a:pt x="14027" y="25093"/>
                  </a:lnTo>
                  <a:lnTo>
                    <a:pt x="13322" y="25234"/>
                  </a:lnTo>
                  <a:lnTo>
                    <a:pt x="12617" y="25305"/>
                  </a:lnTo>
                  <a:lnTo>
                    <a:pt x="10150" y="25305"/>
                  </a:lnTo>
                  <a:lnTo>
                    <a:pt x="9375" y="25375"/>
                  </a:lnTo>
                  <a:lnTo>
                    <a:pt x="8670" y="25516"/>
                  </a:lnTo>
                  <a:lnTo>
                    <a:pt x="7824" y="25798"/>
                  </a:lnTo>
                  <a:lnTo>
                    <a:pt x="6978" y="26151"/>
                  </a:lnTo>
                  <a:lnTo>
                    <a:pt x="6203" y="26503"/>
                  </a:lnTo>
                  <a:lnTo>
                    <a:pt x="5428" y="26926"/>
                  </a:lnTo>
                  <a:lnTo>
                    <a:pt x="4652" y="27349"/>
                  </a:lnTo>
                  <a:lnTo>
                    <a:pt x="3948" y="27842"/>
                  </a:lnTo>
                  <a:lnTo>
                    <a:pt x="2538" y="28970"/>
                  </a:lnTo>
                  <a:lnTo>
                    <a:pt x="1481" y="29816"/>
                  </a:lnTo>
                  <a:lnTo>
                    <a:pt x="705" y="30521"/>
                  </a:lnTo>
                  <a:lnTo>
                    <a:pt x="212" y="31085"/>
                  </a:lnTo>
                  <a:lnTo>
                    <a:pt x="71" y="31366"/>
                  </a:lnTo>
                  <a:lnTo>
                    <a:pt x="0" y="31507"/>
                  </a:lnTo>
                  <a:lnTo>
                    <a:pt x="0" y="31648"/>
                  </a:lnTo>
                  <a:lnTo>
                    <a:pt x="141" y="31789"/>
                  </a:lnTo>
                  <a:lnTo>
                    <a:pt x="353" y="31930"/>
                  </a:lnTo>
                  <a:lnTo>
                    <a:pt x="635" y="32001"/>
                  </a:lnTo>
                  <a:lnTo>
                    <a:pt x="1622" y="32071"/>
                  </a:lnTo>
                  <a:lnTo>
                    <a:pt x="2961" y="32001"/>
                  </a:lnTo>
                  <a:lnTo>
                    <a:pt x="3807" y="31930"/>
                  </a:lnTo>
                  <a:lnTo>
                    <a:pt x="4652" y="31860"/>
                  </a:lnTo>
                  <a:lnTo>
                    <a:pt x="5498" y="31648"/>
                  </a:lnTo>
                  <a:lnTo>
                    <a:pt x="6273" y="31437"/>
                  </a:lnTo>
                  <a:lnTo>
                    <a:pt x="7049" y="31226"/>
                  </a:lnTo>
                  <a:lnTo>
                    <a:pt x="7824" y="30873"/>
                  </a:lnTo>
                  <a:lnTo>
                    <a:pt x="9304" y="30168"/>
                  </a:lnTo>
                  <a:lnTo>
                    <a:pt x="10784" y="29322"/>
                  </a:lnTo>
                  <a:lnTo>
                    <a:pt x="12124" y="28336"/>
                  </a:lnTo>
                  <a:lnTo>
                    <a:pt x="13392" y="27278"/>
                  </a:lnTo>
                  <a:lnTo>
                    <a:pt x="14661" y="26151"/>
                  </a:lnTo>
                  <a:lnTo>
                    <a:pt x="13956" y="28265"/>
                  </a:lnTo>
                  <a:lnTo>
                    <a:pt x="13322" y="30450"/>
                  </a:lnTo>
                  <a:lnTo>
                    <a:pt x="12899" y="31507"/>
                  </a:lnTo>
                  <a:lnTo>
                    <a:pt x="12476" y="32565"/>
                  </a:lnTo>
                  <a:lnTo>
                    <a:pt x="12053" y="33551"/>
                  </a:lnTo>
                  <a:lnTo>
                    <a:pt x="11489" y="34468"/>
                  </a:lnTo>
                  <a:lnTo>
                    <a:pt x="11137" y="35032"/>
                  </a:lnTo>
                  <a:lnTo>
                    <a:pt x="10714" y="35455"/>
                  </a:lnTo>
                  <a:lnTo>
                    <a:pt x="10221" y="35877"/>
                  </a:lnTo>
                  <a:lnTo>
                    <a:pt x="9727" y="36159"/>
                  </a:lnTo>
                  <a:lnTo>
                    <a:pt x="8740" y="36864"/>
                  </a:lnTo>
                  <a:lnTo>
                    <a:pt x="8247" y="37287"/>
                  </a:lnTo>
                  <a:lnTo>
                    <a:pt x="7683" y="37781"/>
                  </a:lnTo>
                  <a:lnTo>
                    <a:pt x="7331" y="38133"/>
                  </a:lnTo>
                  <a:lnTo>
                    <a:pt x="6978" y="38697"/>
                  </a:lnTo>
                  <a:lnTo>
                    <a:pt x="6133" y="40107"/>
                  </a:lnTo>
                  <a:lnTo>
                    <a:pt x="5216" y="41798"/>
                  </a:lnTo>
                  <a:lnTo>
                    <a:pt x="4864" y="42644"/>
                  </a:lnTo>
                  <a:lnTo>
                    <a:pt x="4511" y="43490"/>
                  </a:lnTo>
                  <a:lnTo>
                    <a:pt x="4300" y="44336"/>
                  </a:lnTo>
                  <a:lnTo>
                    <a:pt x="4159" y="45111"/>
                  </a:lnTo>
                  <a:lnTo>
                    <a:pt x="4159" y="45816"/>
                  </a:lnTo>
                  <a:lnTo>
                    <a:pt x="4159" y="46098"/>
                  </a:lnTo>
                  <a:lnTo>
                    <a:pt x="4229" y="46380"/>
                  </a:lnTo>
                  <a:lnTo>
                    <a:pt x="4370" y="46591"/>
                  </a:lnTo>
                  <a:lnTo>
                    <a:pt x="4511" y="46803"/>
                  </a:lnTo>
                  <a:lnTo>
                    <a:pt x="4723" y="46944"/>
                  </a:lnTo>
                  <a:lnTo>
                    <a:pt x="4934" y="47084"/>
                  </a:lnTo>
                  <a:lnTo>
                    <a:pt x="5216" y="47155"/>
                  </a:lnTo>
                  <a:lnTo>
                    <a:pt x="5992" y="47155"/>
                  </a:lnTo>
                  <a:lnTo>
                    <a:pt x="6414" y="47014"/>
                  </a:lnTo>
                  <a:lnTo>
                    <a:pt x="7049" y="46803"/>
                  </a:lnTo>
                  <a:lnTo>
                    <a:pt x="7683" y="46521"/>
                  </a:lnTo>
                  <a:lnTo>
                    <a:pt x="8388" y="46168"/>
                  </a:lnTo>
                  <a:lnTo>
                    <a:pt x="9093" y="45745"/>
                  </a:lnTo>
                  <a:lnTo>
                    <a:pt x="9798" y="45252"/>
                  </a:lnTo>
                  <a:lnTo>
                    <a:pt x="10432" y="44688"/>
                  </a:lnTo>
                  <a:lnTo>
                    <a:pt x="11066" y="44124"/>
                  </a:lnTo>
                  <a:lnTo>
                    <a:pt x="11630" y="43490"/>
                  </a:lnTo>
                  <a:lnTo>
                    <a:pt x="12194" y="42855"/>
                  </a:lnTo>
                  <a:lnTo>
                    <a:pt x="12687" y="42151"/>
                  </a:lnTo>
                  <a:lnTo>
                    <a:pt x="13040" y="41446"/>
                  </a:lnTo>
                  <a:lnTo>
                    <a:pt x="13392" y="40741"/>
                  </a:lnTo>
                  <a:lnTo>
                    <a:pt x="13604" y="40036"/>
                  </a:lnTo>
                  <a:lnTo>
                    <a:pt x="13674" y="39261"/>
                  </a:lnTo>
                  <a:lnTo>
                    <a:pt x="13674" y="38556"/>
                  </a:lnTo>
                  <a:lnTo>
                    <a:pt x="13533" y="37851"/>
                  </a:lnTo>
                  <a:lnTo>
                    <a:pt x="13392" y="37640"/>
                  </a:lnTo>
                  <a:lnTo>
                    <a:pt x="13181" y="37358"/>
                  </a:lnTo>
                  <a:lnTo>
                    <a:pt x="12758" y="36794"/>
                  </a:lnTo>
                  <a:lnTo>
                    <a:pt x="12335" y="36300"/>
                  </a:lnTo>
                  <a:lnTo>
                    <a:pt x="12194" y="36018"/>
                  </a:lnTo>
                  <a:lnTo>
                    <a:pt x="12124" y="35807"/>
                  </a:lnTo>
                  <a:lnTo>
                    <a:pt x="12194" y="35455"/>
                  </a:lnTo>
                  <a:lnTo>
                    <a:pt x="12335" y="34961"/>
                  </a:lnTo>
                  <a:lnTo>
                    <a:pt x="12828" y="33763"/>
                  </a:lnTo>
                  <a:lnTo>
                    <a:pt x="13815" y="31719"/>
                  </a:lnTo>
                  <a:lnTo>
                    <a:pt x="14591" y="29675"/>
                  </a:lnTo>
                  <a:lnTo>
                    <a:pt x="15295" y="27560"/>
                  </a:lnTo>
                  <a:lnTo>
                    <a:pt x="16000" y="25516"/>
                  </a:lnTo>
                  <a:lnTo>
                    <a:pt x="16635" y="23402"/>
                  </a:lnTo>
                  <a:lnTo>
                    <a:pt x="16635" y="24177"/>
                  </a:lnTo>
                  <a:lnTo>
                    <a:pt x="16705" y="24952"/>
                  </a:lnTo>
                  <a:lnTo>
                    <a:pt x="16846" y="25728"/>
                  </a:lnTo>
                  <a:lnTo>
                    <a:pt x="16987" y="26503"/>
                  </a:lnTo>
                  <a:lnTo>
                    <a:pt x="17198" y="27208"/>
                  </a:lnTo>
                  <a:lnTo>
                    <a:pt x="17480" y="27983"/>
                  </a:lnTo>
                  <a:lnTo>
                    <a:pt x="17762" y="28688"/>
                  </a:lnTo>
                  <a:lnTo>
                    <a:pt x="18115" y="29393"/>
                  </a:lnTo>
                  <a:lnTo>
                    <a:pt x="18538" y="30027"/>
                  </a:lnTo>
                  <a:lnTo>
                    <a:pt x="18961" y="30662"/>
                  </a:lnTo>
                  <a:lnTo>
                    <a:pt x="19454" y="31296"/>
                  </a:lnTo>
                  <a:lnTo>
                    <a:pt x="20018" y="31860"/>
                  </a:lnTo>
                  <a:lnTo>
                    <a:pt x="20582" y="32353"/>
                  </a:lnTo>
                  <a:lnTo>
                    <a:pt x="21216" y="32847"/>
                  </a:lnTo>
                  <a:lnTo>
                    <a:pt x="21850" y="33270"/>
                  </a:lnTo>
                  <a:lnTo>
                    <a:pt x="22555" y="33622"/>
                  </a:lnTo>
                  <a:lnTo>
                    <a:pt x="23049" y="33904"/>
                  </a:lnTo>
                  <a:lnTo>
                    <a:pt x="23612" y="34045"/>
                  </a:lnTo>
                  <a:lnTo>
                    <a:pt x="23894" y="34115"/>
                  </a:lnTo>
                  <a:lnTo>
                    <a:pt x="24106" y="34115"/>
                  </a:lnTo>
                  <a:lnTo>
                    <a:pt x="24317" y="34045"/>
                  </a:lnTo>
                  <a:lnTo>
                    <a:pt x="24458" y="33833"/>
                  </a:lnTo>
                  <a:lnTo>
                    <a:pt x="24458" y="33692"/>
                  </a:lnTo>
                  <a:lnTo>
                    <a:pt x="24458" y="33411"/>
                  </a:lnTo>
                  <a:lnTo>
                    <a:pt x="24247" y="32635"/>
                  </a:lnTo>
                  <a:lnTo>
                    <a:pt x="23965" y="31719"/>
                  </a:lnTo>
                  <a:lnTo>
                    <a:pt x="23542" y="30591"/>
                  </a:lnTo>
                  <a:lnTo>
                    <a:pt x="22767" y="28547"/>
                  </a:lnTo>
                  <a:lnTo>
                    <a:pt x="22203" y="27137"/>
                  </a:lnTo>
                  <a:lnTo>
                    <a:pt x="21780" y="25798"/>
                  </a:lnTo>
                  <a:lnTo>
                    <a:pt x="21216" y="24389"/>
                  </a:lnTo>
                  <a:lnTo>
                    <a:pt x="20652" y="23120"/>
                  </a:lnTo>
                  <a:lnTo>
                    <a:pt x="19877" y="21851"/>
                  </a:lnTo>
                  <a:lnTo>
                    <a:pt x="19454" y="21146"/>
                  </a:lnTo>
                  <a:lnTo>
                    <a:pt x="19102" y="20653"/>
                  </a:lnTo>
                  <a:lnTo>
                    <a:pt x="18467" y="19878"/>
                  </a:lnTo>
                  <a:lnTo>
                    <a:pt x="18256" y="19455"/>
                  </a:lnTo>
                  <a:lnTo>
                    <a:pt x="18115" y="19032"/>
                  </a:lnTo>
                  <a:lnTo>
                    <a:pt x="18044" y="18468"/>
                  </a:lnTo>
                  <a:lnTo>
                    <a:pt x="18044" y="17763"/>
                  </a:lnTo>
                  <a:lnTo>
                    <a:pt x="18185" y="16283"/>
                  </a:lnTo>
                  <a:lnTo>
                    <a:pt x="18397" y="14732"/>
                  </a:lnTo>
                  <a:lnTo>
                    <a:pt x="19031" y="11701"/>
                  </a:lnTo>
                  <a:lnTo>
                    <a:pt x="19595" y="8671"/>
                  </a:lnTo>
                  <a:lnTo>
                    <a:pt x="19877" y="7120"/>
                  </a:lnTo>
                  <a:lnTo>
                    <a:pt x="20018" y="5640"/>
                  </a:lnTo>
                  <a:lnTo>
                    <a:pt x="20370" y="6767"/>
                  </a:lnTo>
                  <a:lnTo>
                    <a:pt x="20793" y="7825"/>
                  </a:lnTo>
                  <a:lnTo>
                    <a:pt x="21286" y="8741"/>
                  </a:lnTo>
                  <a:lnTo>
                    <a:pt x="21921" y="9587"/>
                  </a:lnTo>
                  <a:lnTo>
                    <a:pt x="22555" y="10433"/>
                  </a:lnTo>
                  <a:lnTo>
                    <a:pt x="23331" y="11278"/>
                  </a:lnTo>
                  <a:lnTo>
                    <a:pt x="24811" y="12900"/>
                  </a:lnTo>
                  <a:lnTo>
                    <a:pt x="25868" y="14239"/>
                  </a:lnTo>
                  <a:lnTo>
                    <a:pt x="26432" y="14944"/>
                  </a:lnTo>
                  <a:lnTo>
                    <a:pt x="27066" y="15507"/>
                  </a:lnTo>
                  <a:lnTo>
                    <a:pt x="27348" y="15789"/>
                  </a:lnTo>
                  <a:lnTo>
                    <a:pt x="27701" y="15930"/>
                  </a:lnTo>
                  <a:lnTo>
                    <a:pt x="27982" y="16001"/>
                  </a:lnTo>
                  <a:lnTo>
                    <a:pt x="28194" y="15930"/>
                  </a:lnTo>
                  <a:lnTo>
                    <a:pt x="28476" y="15860"/>
                  </a:lnTo>
                  <a:lnTo>
                    <a:pt x="28687" y="15578"/>
                  </a:lnTo>
                  <a:lnTo>
                    <a:pt x="28899" y="15226"/>
                  </a:lnTo>
                  <a:lnTo>
                    <a:pt x="29110" y="14662"/>
                  </a:lnTo>
                  <a:lnTo>
                    <a:pt x="29181" y="14168"/>
                  </a:lnTo>
                  <a:lnTo>
                    <a:pt x="29251" y="13675"/>
                  </a:lnTo>
                  <a:lnTo>
                    <a:pt x="29251" y="13111"/>
                  </a:lnTo>
                  <a:lnTo>
                    <a:pt x="29181" y="12477"/>
                  </a:lnTo>
                  <a:lnTo>
                    <a:pt x="28969" y="11278"/>
                  </a:lnTo>
                  <a:lnTo>
                    <a:pt x="28617" y="10080"/>
                  </a:lnTo>
                  <a:lnTo>
                    <a:pt x="28123" y="8811"/>
                  </a:lnTo>
                  <a:lnTo>
                    <a:pt x="27630" y="7684"/>
                  </a:lnTo>
                  <a:lnTo>
                    <a:pt x="27066" y="6626"/>
                  </a:lnTo>
                  <a:lnTo>
                    <a:pt x="26573" y="5781"/>
                  </a:lnTo>
                  <a:lnTo>
                    <a:pt x="26150" y="5217"/>
                  </a:lnTo>
                  <a:lnTo>
                    <a:pt x="25516" y="4512"/>
                  </a:lnTo>
                  <a:lnTo>
                    <a:pt x="24670" y="3807"/>
                  </a:lnTo>
                  <a:lnTo>
                    <a:pt x="23753" y="3102"/>
                  </a:lnTo>
                  <a:lnTo>
                    <a:pt x="22767" y="2538"/>
                  </a:lnTo>
                  <a:lnTo>
                    <a:pt x="22273" y="2256"/>
                  </a:lnTo>
                  <a:lnTo>
                    <a:pt x="21780" y="2115"/>
                  </a:lnTo>
                  <a:lnTo>
                    <a:pt x="21357" y="2045"/>
                  </a:lnTo>
                  <a:lnTo>
                    <a:pt x="20934" y="2045"/>
                  </a:lnTo>
                  <a:lnTo>
                    <a:pt x="20511" y="2186"/>
                  </a:lnTo>
                  <a:lnTo>
                    <a:pt x="20229" y="2397"/>
                  </a:lnTo>
                  <a:lnTo>
                    <a:pt x="20088" y="1129"/>
                  </a:lnTo>
                  <a:lnTo>
                    <a:pt x="19947" y="1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46" name="Google Shape;346;p7"/>
            <p:cNvGrpSpPr/>
            <p:nvPr/>
          </p:nvGrpSpPr>
          <p:grpSpPr>
            <a:xfrm>
              <a:off x="818425" y="1334150"/>
              <a:ext cx="925100" cy="1370950"/>
              <a:chOff x="3112200" y="1334150"/>
              <a:chExt cx="925100" cy="1370950"/>
            </a:xfrm>
          </p:grpSpPr>
          <p:sp>
            <p:nvSpPr>
              <p:cNvPr id="347" name="Google Shape;347;p7"/>
              <p:cNvSpPr/>
              <p:nvPr/>
            </p:nvSpPr>
            <p:spPr>
              <a:xfrm>
                <a:off x="3173850" y="1334150"/>
                <a:ext cx="819400" cy="1279300"/>
              </a:xfrm>
              <a:custGeom>
                <a:avLst/>
                <a:gdLst/>
                <a:ahLst/>
                <a:cxnLst/>
                <a:rect l="l" t="t" r="r" b="b"/>
                <a:pathLst>
                  <a:path w="32776" h="51172" extrusionOk="0">
                    <a:moveTo>
                      <a:pt x="15155" y="0"/>
                    </a:moveTo>
                    <a:lnTo>
                      <a:pt x="15026" y="431"/>
                    </a:lnTo>
                    <a:lnTo>
                      <a:pt x="15084" y="353"/>
                    </a:lnTo>
                    <a:lnTo>
                      <a:pt x="15155" y="0"/>
                    </a:lnTo>
                    <a:close/>
                    <a:moveTo>
                      <a:pt x="15026" y="431"/>
                    </a:moveTo>
                    <a:lnTo>
                      <a:pt x="14873" y="635"/>
                    </a:lnTo>
                    <a:lnTo>
                      <a:pt x="14380" y="1339"/>
                    </a:lnTo>
                    <a:lnTo>
                      <a:pt x="13957" y="2044"/>
                    </a:lnTo>
                    <a:lnTo>
                      <a:pt x="13745" y="2397"/>
                    </a:lnTo>
                    <a:lnTo>
                      <a:pt x="13604" y="2820"/>
                    </a:lnTo>
                    <a:lnTo>
                      <a:pt x="13252" y="3947"/>
                    </a:lnTo>
                    <a:lnTo>
                      <a:pt x="13040" y="5146"/>
                    </a:lnTo>
                    <a:lnTo>
                      <a:pt x="12970" y="6273"/>
                    </a:lnTo>
                    <a:lnTo>
                      <a:pt x="12899" y="7472"/>
                    </a:lnTo>
                    <a:lnTo>
                      <a:pt x="12970" y="8670"/>
                    </a:lnTo>
                    <a:lnTo>
                      <a:pt x="13181" y="9798"/>
                    </a:lnTo>
                    <a:lnTo>
                      <a:pt x="13463" y="10996"/>
                    </a:lnTo>
                    <a:lnTo>
                      <a:pt x="13816" y="12124"/>
                    </a:lnTo>
                    <a:lnTo>
                      <a:pt x="14098" y="13251"/>
                    </a:lnTo>
                    <a:lnTo>
                      <a:pt x="14380" y="14379"/>
                    </a:lnTo>
                    <a:lnTo>
                      <a:pt x="14591" y="15436"/>
                    </a:lnTo>
                    <a:lnTo>
                      <a:pt x="14662" y="16564"/>
                    </a:lnTo>
                    <a:lnTo>
                      <a:pt x="14662" y="17128"/>
                    </a:lnTo>
                    <a:lnTo>
                      <a:pt x="14591" y="17692"/>
                    </a:lnTo>
                    <a:lnTo>
                      <a:pt x="14380" y="18115"/>
                    </a:lnTo>
                    <a:lnTo>
                      <a:pt x="14168" y="18538"/>
                    </a:lnTo>
                    <a:lnTo>
                      <a:pt x="13886" y="18820"/>
                    </a:lnTo>
                    <a:lnTo>
                      <a:pt x="13604" y="19172"/>
                    </a:lnTo>
                    <a:lnTo>
                      <a:pt x="13252" y="19383"/>
                    </a:lnTo>
                    <a:lnTo>
                      <a:pt x="12829" y="19595"/>
                    </a:lnTo>
                    <a:lnTo>
                      <a:pt x="11983" y="19947"/>
                    </a:lnTo>
                    <a:lnTo>
                      <a:pt x="10996" y="20229"/>
                    </a:lnTo>
                    <a:lnTo>
                      <a:pt x="9023" y="20652"/>
                    </a:lnTo>
                    <a:lnTo>
                      <a:pt x="7190" y="21146"/>
                    </a:lnTo>
                    <a:lnTo>
                      <a:pt x="4018" y="22132"/>
                    </a:lnTo>
                    <a:lnTo>
                      <a:pt x="2468" y="22696"/>
                    </a:lnTo>
                    <a:lnTo>
                      <a:pt x="1129" y="23260"/>
                    </a:lnTo>
                    <a:lnTo>
                      <a:pt x="635" y="23472"/>
                    </a:lnTo>
                    <a:lnTo>
                      <a:pt x="212" y="23754"/>
                    </a:lnTo>
                    <a:lnTo>
                      <a:pt x="1" y="23965"/>
                    </a:lnTo>
                    <a:lnTo>
                      <a:pt x="1" y="24035"/>
                    </a:lnTo>
                    <a:lnTo>
                      <a:pt x="1" y="24106"/>
                    </a:lnTo>
                    <a:lnTo>
                      <a:pt x="494" y="23965"/>
                    </a:lnTo>
                    <a:lnTo>
                      <a:pt x="1763" y="23613"/>
                    </a:lnTo>
                    <a:lnTo>
                      <a:pt x="5851" y="22555"/>
                    </a:lnTo>
                    <a:lnTo>
                      <a:pt x="10080" y="21568"/>
                    </a:lnTo>
                    <a:lnTo>
                      <a:pt x="12477" y="21075"/>
                    </a:lnTo>
                    <a:lnTo>
                      <a:pt x="11490" y="23331"/>
                    </a:lnTo>
                    <a:lnTo>
                      <a:pt x="10785" y="25163"/>
                    </a:lnTo>
                    <a:lnTo>
                      <a:pt x="10010" y="27207"/>
                    </a:lnTo>
                    <a:lnTo>
                      <a:pt x="9305" y="29251"/>
                    </a:lnTo>
                    <a:lnTo>
                      <a:pt x="8811" y="31013"/>
                    </a:lnTo>
                    <a:lnTo>
                      <a:pt x="8670" y="31718"/>
                    </a:lnTo>
                    <a:lnTo>
                      <a:pt x="8670" y="32353"/>
                    </a:lnTo>
                    <a:lnTo>
                      <a:pt x="8670" y="32705"/>
                    </a:lnTo>
                    <a:lnTo>
                      <a:pt x="8741" y="32846"/>
                    </a:lnTo>
                    <a:lnTo>
                      <a:pt x="8882" y="32916"/>
                    </a:lnTo>
                    <a:lnTo>
                      <a:pt x="8952" y="32916"/>
                    </a:lnTo>
                    <a:lnTo>
                      <a:pt x="9093" y="32705"/>
                    </a:lnTo>
                    <a:lnTo>
                      <a:pt x="9446" y="32071"/>
                    </a:lnTo>
                    <a:lnTo>
                      <a:pt x="10362" y="29815"/>
                    </a:lnTo>
                    <a:lnTo>
                      <a:pt x="11701" y="26220"/>
                    </a:lnTo>
                    <a:lnTo>
                      <a:pt x="11983" y="27207"/>
                    </a:lnTo>
                    <a:lnTo>
                      <a:pt x="12265" y="28265"/>
                    </a:lnTo>
                    <a:lnTo>
                      <a:pt x="12617" y="29322"/>
                    </a:lnTo>
                    <a:lnTo>
                      <a:pt x="12758" y="30379"/>
                    </a:lnTo>
                    <a:lnTo>
                      <a:pt x="13181" y="32071"/>
                    </a:lnTo>
                    <a:lnTo>
                      <a:pt x="12970" y="32141"/>
                    </a:lnTo>
                    <a:lnTo>
                      <a:pt x="12829" y="32282"/>
                    </a:lnTo>
                    <a:lnTo>
                      <a:pt x="12758" y="32494"/>
                    </a:lnTo>
                    <a:lnTo>
                      <a:pt x="12688" y="32705"/>
                    </a:lnTo>
                    <a:lnTo>
                      <a:pt x="12899" y="33339"/>
                    </a:lnTo>
                    <a:lnTo>
                      <a:pt x="13040" y="33621"/>
                    </a:lnTo>
                    <a:lnTo>
                      <a:pt x="13181" y="33762"/>
                    </a:lnTo>
                    <a:lnTo>
                      <a:pt x="13322" y="33903"/>
                    </a:lnTo>
                    <a:lnTo>
                      <a:pt x="13604" y="33903"/>
                    </a:lnTo>
                    <a:lnTo>
                      <a:pt x="13675" y="33833"/>
                    </a:lnTo>
                    <a:lnTo>
                      <a:pt x="13957" y="33621"/>
                    </a:lnTo>
                    <a:lnTo>
                      <a:pt x="14168" y="33269"/>
                    </a:lnTo>
                    <a:lnTo>
                      <a:pt x="14380" y="32705"/>
                    </a:lnTo>
                    <a:lnTo>
                      <a:pt x="14450" y="32141"/>
                    </a:lnTo>
                    <a:lnTo>
                      <a:pt x="14450" y="31718"/>
                    </a:lnTo>
                    <a:lnTo>
                      <a:pt x="14380" y="31225"/>
                    </a:lnTo>
                    <a:lnTo>
                      <a:pt x="14309" y="30802"/>
                    </a:lnTo>
                    <a:lnTo>
                      <a:pt x="14168" y="30379"/>
                    </a:lnTo>
                    <a:lnTo>
                      <a:pt x="13745" y="29533"/>
                    </a:lnTo>
                    <a:lnTo>
                      <a:pt x="13322" y="28687"/>
                    </a:lnTo>
                    <a:lnTo>
                      <a:pt x="12829" y="27842"/>
                    </a:lnTo>
                    <a:lnTo>
                      <a:pt x="12477" y="27066"/>
                    </a:lnTo>
                    <a:lnTo>
                      <a:pt x="12124" y="26220"/>
                    </a:lnTo>
                    <a:lnTo>
                      <a:pt x="12054" y="25868"/>
                    </a:lnTo>
                    <a:lnTo>
                      <a:pt x="11983" y="25445"/>
                    </a:lnTo>
                    <a:lnTo>
                      <a:pt x="11983" y="25093"/>
                    </a:lnTo>
                    <a:lnTo>
                      <a:pt x="12054" y="24740"/>
                    </a:lnTo>
                    <a:lnTo>
                      <a:pt x="12336" y="23824"/>
                    </a:lnTo>
                    <a:lnTo>
                      <a:pt x="12829" y="22908"/>
                    </a:lnTo>
                    <a:lnTo>
                      <a:pt x="13322" y="21921"/>
                    </a:lnTo>
                    <a:lnTo>
                      <a:pt x="13886" y="20934"/>
                    </a:lnTo>
                    <a:lnTo>
                      <a:pt x="14521" y="20088"/>
                    </a:lnTo>
                    <a:lnTo>
                      <a:pt x="15507" y="18749"/>
                    </a:lnTo>
                    <a:lnTo>
                      <a:pt x="16706" y="21709"/>
                    </a:lnTo>
                    <a:lnTo>
                      <a:pt x="17974" y="24670"/>
                    </a:lnTo>
                    <a:lnTo>
                      <a:pt x="20653" y="30520"/>
                    </a:lnTo>
                    <a:lnTo>
                      <a:pt x="21428" y="32212"/>
                    </a:lnTo>
                    <a:lnTo>
                      <a:pt x="21639" y="32846"/>
                    </a:lnTo>
                    <a:lnTo>
                      <a:pt x="21710" y="33410"/>
                    </a:lnTo>
                    <a:lnTo>
                      <a:pt x="21710" y="33974"/>
                    </a:lnTo>
                    <a:lnTo>
                      <a:pt x="21569" y="34538"/>
                    </a:lnTo>
                    <a:lnTo>
                      <a:pt x="21216" y="35242"/>
                    </a:lnTo>
                    <a:lnTo>
                      <a:pt x="20794" y="36088"/>
                    </a:lnTo>
                    <a:lnTo>
                      <a:pt x="20300" y="37146"/>
                    </a:lnTo>
                    <a:lnTo>
                      <a:pt x="19877" y="38203"/>
                    </a:lnTo>
                    <a:lnTo>
                      <a:pt x="19666" y="38626"/>
                    </a:lnTo>
                    <a:lnTo>
                      <a:pt x="19384" y="39119"/>
                    </a:lnTo>
                    <a:lnTo>
                      <a:pt x="19032" y="39472"/>
                    </a:lnTo>
                    <a:lnTo>
                      <a:pt x="18609" y="39824"/>
                    </a:lnTo>
                    <a:lnTo>
                      <a:pt x="18186" y="40035"/>
                    </a:lnTo>
                    <a:lnTo>
                      <a:pt x="17692" y="40317"/>
                    </a:lnTo>
                    <a:lnTo>
                      <a:pt x="16565" y="40811"/>
                    </a:lnTo>
                    <a:lnTo>
                      <a:pt x="14521" y="41586"/>
                    </a:lnTo>
                    <a:lnTo>
                      <a:pt x="14239" y="41586"/>
                    </a:lnTo>
                    <a:lnTo>
                      <a:pt x="13957" y="41516"/>
                    </a:lnTo>
                    <a:lnTo>
                      <a:pt x="13322" y="41445"/>
                    </a:lnTo>
                    <a:lnTo>
                      <a:pt x="13040" y="41516"/>
                    </a:lnTo>
                    <a:lnTo>
                      <a:pt x="12829" y="41657"/>
                    </a:lnTo>
                    <a:lnTo>
                      <a:pt x="12758" y="41798"/>
                    </a:lnTo>
                    <a:lnTo>
                      <a:pt x="12688" y="41938"/>
                    </a:lnTo>
                    <a:lnTo>
                      <a:pt x="12688" y="42432"/>
                    </a:lnTo>
                    <a:lnTo>
                      <a:pt x="12758" y="42784"/>
                    </a:lnTo>
                    <a:lnTo>
                      <a:pt x="12899" y="42996"/>
                    </a:lnTo>
                    <a:lnTo>
                      <a:pt x="13181" y="43066"/>
                    </a:lnTo>
                    <a:lnTo>
                      <a:pt x="13604" y="43137"/>
                    </a:lnTo>
                    <a:lnTo>
                      <a:pt x="14027" y="43066"/>
                    </a:lnTo>
                    <a:lnTo>
                      <a:pt x="14450" y="42925"/>
                    </a:lnTo>
                    <a:lnTo>
                      <a:pt x="15507" y="42502"/>
                    </a:lnTo>
                    <a:lnTo>
                      <a:pt x="16635" y="42009"/>
                    </a:lnTo>
                    <a:lnTo>
                      <a:pt x="17622" y="41516"/>
                    </a:lnTo>
                    <a:lnTo>
                      <a:pt x="18468" y="41093"/>
                    </a:lnTo>
                    <a:lnTo>
                      <a:pt x="19032" y="40881"/>
                    </a:lnTo>
                    <a:lnTo>
                      <a:pt x="18820" y="41868"/>
                    </a:lnTo>
                    <a:lnTo>
                      <a:pt x="18750" y="43066"/>
                    </a:lnTo>
                    <a:lnTo>
                      <a:pt x="18609" y="44194"/>
                    </a:lnTo>
                    <a:lnTo>
                      <a:pt x="18538" y="44687"/>
                    </a:lnTo>
                    <a:lnTo>
                      <a:pt x="18327" y="45181"/>
                    </a:lnTo>
                    <a:lnTo>
                      <a:pt x="18186" y="45463"/>
                    </a:lnTo>
                    <a:lnTo>
                      <a:pt x="18045" y="45745"/>
                    </a:lnTo>
                    <a:lnTo>
                      <a:pt x="17551" y="46238"/>
                    </a:lnTo>
                    <a:lnTo>
                      <a:pt x="17410" y="46449"/>
                    </a:lnTo>
                    <a:lnTo>
                      <a:pt x="17199" y="46802"/>
                    </a:lnTo>
                    <a:lnTo>
                      <a:pt x="17128" y="47084"/>
                    </a:lnTo>
                    <a:lnTo>
                      <a:pt x="17058" y="47436"/>
                    </a:lnTo>
                    <a:lnTo>
                      <a:pt x="17058" y="47859"/>
                    </a:lnTo>
                    <a:lnTo>
                      <a:pt x="17128" y="48212"/>
                    </a:lnTo>
                    <a:lnTo>
                      <a:pt x="17269" y="48494"/>
                    </a:lnTo>
                    <a:lnTo>
                      <a:pt x="17410" y="48705"/>
                    </a:lnTo>
                    <a:lnTo>
                      <a:pt x="17551" y="48846"/>
                    </a:lnTo>
                    <a:lnTo>
                      <a:pt x="17763" y="48987"/>
                    </a:lnTo>
                    <a:lnTo>
                      <a:pt x="18256" y="48987"/>
                    </a:lnTo>
                    <a:lnTo>
                      <a:pt x="18750" y="48846"/>
                    </a:lnTo>
                    <a:lnTo>
                      <a:pt x="19243" y="48494"/>
                    </a:lnTo>
                    <a:lnTo>
                      <a:pt x="19666" y="48071"/>
                    </a:lnTo>
                    <a:lnTo>
                      <a:pt x="20018" y="47507"/>
                    </a:lnTo>
                    <a:lnTo>
                      <a:pt x="20018" y="47366"/>
                    </a:lnTo>
                    <a:lnTo>
                      <a:pt x="20018" y="47154"/>
                    </a:lnTo>
                    <a:lnTo>
                      <a:pt x="19948" y="46943"/>
                    </a:lnTo>
                    <a:lnTo>
                      <a:pt x="19877" y="46661"/>
                    </a:lnTo>
                    <a:lnTo>
                      <a:pt x="19807" y="46379"/>
                    </a:lnTo>
                    <a:lnTo>
                      <a:pt x="19807" y="45745"/>
                    </a:lnTo>
                    <a:lnTo>
                      <a:pt x="19736" y="44969"/>
                    </a:lnTo>
                    <a:lnTo>
                      <a:pt x="19666" y="44123"/>
                    </a:lnTo>
                    <a:lnTo>
                      <a:pt x="19736" y="43348"/>
                    </a:lnTo>
                    <a:lnTo>
                      <a:pt x="19877" y="42150"/>
                    </a:lnTo>
                    <a:lnTo>
                      <a:pt x="20159" y="41022"/>
                    </a:lnTo>
                    <a:lnTo>
                      <a:pt x="20794" y="38767"/>
                    </a:lnTo>
                    <a:lnTo>
                      <a:pt x="21498" y="36511"/>
                    </a:lnTo>
                    <a:lnTo>
                      <a:pt x="22344" y="34326"/>
                    </a:lnTo>
                    <a:lnTo>
                      <a:pt x="23190" y="36441"/>
                    </a:lnTo>
                    <a:lnTo>
                      <a:pt x="24036" y="38555"/>
                    </a:lnTo>
                    <a:lnTo>
                      <a:pt x="24811" y="40740"/>
                    </a:lnTo>
                    <a:lnTo>
                      <a:pt x="25446" y="42925"/>
                    </a:lnTo>
                    <a:lnTo>
                      <a:pt x="25516" y="43630"/>
                    </a:lnTo>
                    <a:lnTo>
                      <a:pt x="25657" y="44687"/>
                    </a:lnTo>
                    <a:lnTo>
                      <a:pt x="25868" y="47366"/>
                    </a:lnTo>
                    <a:lnTo>
                      <a:pt x="26080" y="48775"/>
                    </a:lnTo>
                    <a:lnTo>
                      <a:pt x="26221" y="49903"/>
                    </a:lnTo>
                    <a:lnTo>
                      <a:pt x="26432" y="50819"/>
                    </a:lnTo>
                    <a:lnTo>
                      <a:pt x="26573" y="51031"/>
                    </a:lnTo>
                    <a:lnTo>
                      <a:pt x="26714" y="51172"/>
                    </a:lnTo>
                    <a:lnTo>
                      <a:pt x="27208" y="51172"/>
                    </a:lnTo>
                    <a:lnTo>
                      <a:pt x="27349" y="51031"/>
                    </a:lnTo>
                    <a:lnTo>
                      <a:pt x="27490" y="50890"/>
                    </a:lnTo>
                    <a:lnTo>
                      <a:pt x="27630" y="50608"/>
                    </a:lnTo>
                    <a:lnTo>
                      <a:pt x="27701" y="50326"/>
                    </a:lnTo>
                    <a:lnTo>
                      <a:pt x="27771" y="49480"/>
                    </a:lnTo>
                    <a:lnTo>
                      <a:pt x="27771" y="48494"/>
                    </a:lnTo>
                    <a:lnTo>
                      <a:pt x="27630" y="47366"/>
                    </a:lnTo>
                    <a:lnTo>
                      <a:pt x="27490" y="46168"/>
                    </a:lnTo>
                    <a:lnTo>
                      <a:pt x="27208" y="44828"/>
                    </a:lnTo>
                    <a:lnTo>
                      <a:pt x="26644" y="42150"/>
                    </a:lnTo>
                    <a:lnTo>
                      <a:pt x="25939" y="39753"/>
                    </a:lnTo>
                    <a:lnTo>
                      <a:pt x="25375" y="37850"/>
                    </a:lnTo>
                    <a:lnTo>
                      <a:pt x="25023" y="36793"/>
                    </a:lnTo>
                    <a:lnTo>
                      <a:pt x="25023" y="36793"/>
                    </a:lnTo>
                    <a:lnTo>
                      <a:pt x="25586" y="37075"/>
                    </a:lnTo>
                    <a:lnTo>
                      <a:pt x="26080" y="37216"/>
                    </a:lnTo>
                    <a:lnTo>
                      <a:pt x="27208" y="37568"/>
                    </a:lnTo>
                    <a:lnTo>
                      <a:pt x="27701" y="37780"/>
                    </a:lnTo>
                    <a:lnTo>
                      <a:pt x="28265" y="37991"/>
                    </a:lnTo>
                    <a:lnTo>
                      <a:pt x="28758" y="38273"/>
                    </a:lnTo>
                    <a:lnTo>
                      <a:pt x="29252" y="38626"/>
                    </a:lnTo>
                    <a:lnTo>
                      <a:pt x="29675" y="39049"/>
                    </a:lnTo>
                    <a:lnTo>
                      <a:pt x="30168" y="39683"/>
                    </a:lnTo>
                    <a:lnTo>
                      <a:pt x="30732" y="40247"/>
                    </a:lnTo>
                    <a:lnTo>
                      <a:pt x="30943" y="40388"/>
                    </a:lnTo>
                    <a:lnTo>
                      <a:pt x="31225" y="40458"/>
                    </a:lnTo>
                    <a:lnTo>
                      <a:pt x="31719" y="40458"/>
                    </a:lnTo>
                    <a:lnTo>
                      <a:pt x="31930" y="40388"/>
                    </a:lnTo>
                    <a:lnTo>
                      <a:pt x="32071" y="40317"/>
                    </a:lnTo>
                    <a:lnTo>
                      <a:pt x="32282" y="40176"/>
                    </a:lnTo>
                    <a:lnTo>
                      <a:pt x="32423" y="40035"/>
                    </a:lnTo>
                    <a:lnTo>
                      <a:pt x="32564" y="39824"/>
                    </a:lnTo>
                    <a:lnTo>
                      <a:pt x="32635" y="39542"/>
                    </a:lnTo>
                    <a:lnTo>
                      <a:pt x="32776" y="38908"/>
                    </a:lnTo>
                    <a:lnTo>
                      <a:pt x="32705" y="38696"/>
                    </a:lnTo>
                    <a:lnTo>
                      <a:pt x="32705" y="38555"/>
                    </a:lnTo>
                    <a:lnTo>
                      <a:pt x="32635" y="38414"/>
                    </a:lnTo>
                    <a:lnTo>
                      <a:pt x="32494" y="38344"/>
                    </a:lnTo>
                    <a:lnTo>
                      <a:pt x="32212" y="38273"/>
                    </a:lnTo>
                    <a:lnTo>
                      <a:pt x="31860" y="38273"/>
                    </a:lnTo>
                    <a:lnTo>
                      <a:pt x="31437" y="38344"/>
                    </a:lnTo>
                    <a:lnTo>
                      <a:pt x="31084" y="38414"/>
                    </a:lnTo>
                    <a:lnTo>
                      <a:pt x="30802" y="38414"/>
                    </a:lnTo>
                    <a:lnTo>
                      <a:pt x="30450" y="38273"/>
                    </a:lnTo>
                    <a:lnTo>
                      <a:pt x="30097" y="38062"/>
                    </a:lnTo>
                    <a:lnTo>
                      <a:pt x="29252" y="37568"/>
                    </a:lnTo>
                    <a:lnTo>
                      <a:pt x="28406" y="37075"/>
                    </a:lnTo>
                    <a:lnTo>
                      <a:pt x="27912" y="36864"/>
                    </a:lnTo>
                    <a:lnTo>
                      <a:pt x="27490" y="36723"/>
                    </a:lnTo>
                    <a:lnTo>
                      <a:pt x="26855" y="36582"/>
                    </a:lnTo>
                    <a:lnTo>
                      <a:pt x="26080" y="36511"/>
                    </a:lnTo>
                    <a:lnTo>
                      <a:pt x="25305" y="36370"/>
                    </a:lnTo>
                    <a:lnTo>
                      <a:pt x="25023" y="36300"/>
                    </a:lnTo>
                    <a:lnTo>
                      <a:pt x="24811" y="36229"/>
                    </a:lnTo>
                    <a:lnTo>
                      <a:pt x="24600" y="36018"/>
                    </a:lnTo>
                    <a:lnTo>
                      <a:pt x="24459" y="35736"/>
                    </a:lnTo>
                    <a:lnTo>
                      <a:pt x="24177" y="35031"/>
                    </a:lnTo>
                    <a:lnTo>
                      <a:pt x="23683" y="33621"/>
                    </a:lnTo>
                    <a:lnTo>
                      <a:pt x="18186" y="21568"/>
                    </a:lnTo>
                    <a:lnTo>
                      <a:pt x="19032" y="21639"/>
                    </a:lnTo>
                    <a:lnTo>
                      <a:pt x="19877" y="21709"/>
                    </a:lnTo>
                    <a:lnTo>
                      <a:pt x="20653" y="21921"/>
                    </a:lnTo>
                    <a:lnTo>
                      <a:pt x="21428" y="22132"/>
                    </a:lnTo>
                    <a:lnTo>
                      <a:pt x="22203" y="22414"/>
                    </a:lnTo>
                    <a:lnTo>
                      <a:pt x="22838" y="22837"/>
                    </a:lnTo>
                    <a:lnTo>
                      <a:pt x="23401" y="23260"/>
                    </a:lnTo>
                    <a:lnTo>
                      <a:pt x="23824" y="23824"/>
                    </a:lnTo>
                    <a:lnTo>
                      <a:pt x="24529" y="25022"/>
                    </a:lnTo>
                    <a:lnTo>
                      <a:pt x="25446" y="26925"/>
                    </a:lnTo>
                    <a:lnTo>
                      <a:pt x="26291" y="28758"/>
                    </a:lnTo>
                    <a:lnTo>
                      <a:pt x="26573" y="29392"/>
                    </a:lnTo>
                    <a:lnTo>
                      <a:pt x="26644" y="29815"/>
                    </a:lnTo>
                    <a:lnTo>
                      <a:pt x="26644" y="29040"/>
                    </a:lnTo>
                    <a:lnTo>
                      <a:pt x="26503" y="28265"/>
                    </a:lnTo>
                    <a:lnTo>
                      <a:pt x="26291" y="27489"/>
                    </a:lnTo>
                    <a:lnTo>
                      <a:pt x="26080" y="26714"/>
                    </a:lnTo>
                    <a:lnTo>
                      <a:pt x="25586" y="25093"/>
                    </a:lnTo>
                    <a:lnTo>
                      <a:pt x="25023" y="23683"/>
                    </a:lnTo>
                    <a:lnTo>
                      <a:pt x="26291" y="24317"/>
                    </a:lnTo>
                    <a:lnTo>
                      <a:pt x="28547" y="25445"/>
                    </a:lnTo>
                    <a:lnTo>
                      <a:pt x="29815" y="26009"/>
                    </a:lnTo>
                    <a:lnTo>
                      <a:pt x="30873" y="26432"/>
                    </a:lnTo>
                    <a:lnTo>
                      <a:pt x="31578" y="26714"/>
                    </a:lnTo>
                    <a:lnTo>
                      <a:pt x="31860" y="26714"/>
                    </a:lnTo>
                    <a:lnTo>
                      <a:pt x="31930" y="26643"/>
                    </a:lnTo>
                    <a:lnTo>
                      <a:pt x="31930" y="26502"/>
                    </a:lnTo>
                    <a:lnTo>
                      <a:pt x="31930" y="26361"/>
                    </a:lnTo>
                    <a:lnTo>
                      <a:pt x="31648" y="26079"/>
                    </a:lnTo>
                    <a:lnTo>
                      <a:pt x="31155" y="25657"/>
                    </a:lnTo>
                    <a:lnTo>
                      <a:pt x="30520" y="25234"/>
                    </a:lnTo>
                    <a:lnTo>
                      <a:pt x="28829" y="24317"/>
                    </a:lnTo>
                    <a:lnTo>
                      <a:pt x="26785" y="23331"/>
                    </a:lnTo>
                    <a:lnTo>
                      <a:pt x="24741" y="22485"/>
                    </a:lnTo>
                    <a:lnTo>
                      <a:pt x="22767" y="21709"/>
                    </a:lnTo>
                    <a:lnTo>
                      <a:pt x="21216" y="21146"/>
                    </a:lnTo>
                    <a:lnTo>
                      <a:pt x="20371" y="20864"/>
                    </a:lnTo>
                    <a:lnTo>
                      <a:pt x="19525" y="20793"/>
                    </a:lnTo>
                    <a:lnTo>
                      <a:pt x="18820" y="20723"/>
                    </a:lnTo>
                    <a:lnTo>
                      <a:pt x="18468" y="20652"/>
                    </a:lnTo>
                    <a:lnTo>
                      <a:pt x="18186" y="20511"/>
                    </a:lnTo>
                    <a:lnTo>
                      <a:pt x="17833" y="20370"/>
                    </a:lnTo>
                    <a:lnTo>
                      <a:pt x="17551" y="20159"/>
                    </a:lnTo>
                    <a:lnTo>
                      <a:pt x="17340" y="19877"/>
                    </a:lnTo>
                    <a:lnTo>
                      <a:pt x="17199" y="19595"/>
                    </a:lnTo>
                    <a:lnTo>
                      <a:pt x="16917" y="18820"/>
                    </a:lnTo>
                    <a:lnTo>
                      <a:pt x="16424" y="17410"/>
                    </a:lnTo>
                    <a:lnTo>
                      <a:pt x="15789" y="15718"/>
                    </a:lnTo>
                    <a:lnTo>
                      <a:pt x="15155" y="13956"/>
                    </a:lnTo>
                    <a:lnTo>
                      <a:pt x="14662" y="12194"/>
                    </a:lnTo>
                    <a:lnTo>
                      <a:pt x="14309" y="10432"/>
                    </a:lnTo>
                    <a:lnTo>
                      <a:pt x="16283" y="10855"/>
                    </a:lnTo>
                    <a:lnTo>
                      <a:pt x="19807" y="11701"/>
                    </a:lnTo>
                    <a:lnTo>
                      <a:pt x="23120" y="12546"/>
                    </a:lnTo>
                    <a:lnTo>
                      <a:pt x="24177" y="12828"/>
                    </a:lnTo>
                    <a:lnTo>
                      <a:pt x="24529" y="12969"/>
                    </a:lnTo>
                    <a:lnTo>
                      <a:pt x="24600" y="12899"/>
                    </a:lnTo>
                    <a:lnTo>
                      <a:pt x="24529" y="12758"/>
                    </a:lnTo>
                    <a:lnTo>
                      <a:pt x="24318" y="12546"/>
                    </a:lnTo>
                    <a:lnTo>
                      <a:pt x="23965" y="12265"/>
                    </a:lnTo>
                    <a:lnTo>
                      <a:pt x="23401" y="12053"/>
                    </a:lnTo>
                    <a:lnTo>
                      <a:pt x="22062" y="11560"/>
                    </a:lnTo>
                    <a:lnTo>
                      <a:pt x="20441" y="11066"/>
                    </a:lnTo>
                    <a:lnTo>
                      <a:pt x="17269" y="10221"/>
                    </a:lnTo>
                    <a:lnTo>
                      <a:pt x="16142" y="9868"/>
                    </a:lnTo>
                    <a:lnTo>
                      <a:pt x="15507" y="9727"/>
                    </a:lnTo>
                    <a:lnTo>
                      <a:pt x="15296" y="9727"/>
                    </a:lnTo>
                    <a:lnTo>
                      <a:pt x="15084" y="9657"/>
                    </a:lnTo>
                    <a:lnTo>
                      <a:pt x="14873" y="9516"/>
                    </a:lnTo>
                    <a:lnTo>
                      <a:pt x="14732" y="9304"/>
                    </a:lnTo>
                    <a:lnTo>
                      <a:pt x="14450" y="8740"/>
                    </a:lnTo>
                    <a:lnTo>
                      <a:pt x="14239" y="8035"/>
                    </a:lnTo>
                    <a:lnTo>
                      <a:pt x="14098" y="7331"/>
                    </a:lnTo>
                    <a:lnTo>
                      <a:pt x="13957" y="6626"/>
                    </a:lnTo>
                    <a:lnTo>
                      <a:pt x="13886" y="5639"/>
                    </a:lnTo>
                    <a:lnTo>
                      <a:pt x="13957" y="4864"/>
                    </a:lnTo>
                    <a:lnTo>
                      <a:pt x="14027" y="4159"/>
                    </a:lnTo>
                    <a:lnTo>
                      <a:pt x="14380" y="2749"/>
                    </a:lnTo>
                    <a:lnTo>
                      <a:pt x="14732" y="1410"/>
                    </a:lnTo>
                    <a:lnTo>
                      <a:pt x="15026" y="43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" name="Google Shape;348;p7"/>
              <p:cNvSpPr/>
              <p:nvPr/>
            </p:nvSpPr>
            <p:spPr>
              <a:xfrm>
                <a:off x="3757125" y="2555275"/>
                <a:ext cx="58150" cy="59950"/>
              </a:xfrm>
              <a:custGeom>
                <a:avLst/>
                <a:gdLst/>
                <a:ahLst/>
                <a:cxnLst/>
                <a:rect l="l" t="t" r="r" b="b"/>
                <a:pathLst>
                  <a:path w="2326" h="2398" extrusionOk="0">
                    <a:moveTo>
                      <a:pt x="846" y="1"/>
                    </a:moveTo>
                    <a:lnTo>
                      <a:pt x="564" y="71"/>
                    </a:lnTo>
                    <a:lnTo>
                      <a:pt x="423" y="212"/>
                    </a:lnTo>
                    <a:lnTo>
                      <a:pt x="211" y="424"/>
                    </a:lnTo>
                    <a:lnTo>
                      <a:pt x="141" y="565"/>
                    </a:lnTo>
                    <a:lnTo>
                      <a:pt x="0" y="776"/>
                    </a:lnTo>
                    <a:lnTo>
                      <a:pt x="0" y="1199"/>
                    </a:lnTo>
                    <a:lnTo>
                      <a:pt x="70" y="1693"/>
                    </a:lnTo>
                    <a:lnTo>
                      <a:pt x="141" y="1834"/>
                    </a:lnTo>
                    <a:lnTo>
                      <a:pt x="282" y="2045"/>
                    </a:lnTo>
                    <a:lnTo>
                      <a:pt x="423" y="2186"/>
                    </a:lnTo>
                    <a:lnTo>
                      <a:pt x="634" y="2327"/>
                    </a:lnTo>
                    <a:lnTo>
                      <a:pt x="916" y="2397"/>
                    </a:lnTo>
                    <a:lnTo>
                      <a:pt x="1198" y="2397"/>
                    </a:lnTo>
                    <a:lnTo>
                      <a:pt x="1410" y="2327"/>
                    </a:lnTo>
                    <a:lnTo>
                      <a:pt x="1692" y="2256"/>
                    </a:lnTo>
                    <a:lnTo>
                      <a:pt x="1903" y="2115"/>
                    </a:lnTo>
                    <a:lnTo>
                      <a:pt x="2044" y="1974"/>
                    </a:lnTo>
                    <a:lnTo>
                      <a:pt x="2185" y="1834"/>
                    </a:lnTo>
                    <a:lnTo>
                      <a:pt x="2255" y="1622"/>
                    </a:lnTo>
                    <a:lnTo>
                      <a:pt x="2326" y="1129"/>
                    </a:lnTo>
                    <a:lnTo>
                      <a:pt x="2185" y="706"/>
                    </a:lnTo>
                    <a:lnTo>
                      <a:pt x="2115" y="494"/>
                    </a:lnTo>
                    <a:lnTo>
                      <a:pt x="1974" y="353"/>
                    </a:lnTo>
                    <a:lnTo>
                      <a:pt x="1833" y="212"/>
                    </a:lnTo>
                    <a:lnTo>
                      <a:pt x="1621" y="71"/>
                    </a:lnTo>
                    <a:lnTo>
                      <a:pt x="1339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" name="Google Shape;349;p7"/>
              <p:cNvSpPr/>
              <p:nvPr/>
            </p:nvSpPr>
            <p:spPr>
              <a:xfrm>
                <a:off x="3764150" y="2631050"/>
                <a:ext cx="75800" cy="74050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2962" extrusionOk="0">
                    <a:moveTo>
                      <a:pt x="1199" y="1"/>
                    </a:moveTo>
                    <a:lnTo>
                      <a:pt x="917" y="71"/>
                    </a:lnTo>
                    <a:lnTo>
                      <a:pt x="635" y="212"/>
                    </a:lnTo>
                    <a:lnTo>
                      <a:pt x="424" y="424"/>
                    </a:lnTo>
                    <a:lnTo>
                      <a:pt x="212" y="706"/>
                    </a:lnTo>
                    <a:lnTo>
                      <a:pt x="71" y="988"/>
                    </a:lnTo>
                    <a:lnTo>
                      <a:pt x="1" y="1269"/>
                    </a:lnTo>
                    <a:lnTo>
                      <a:pt x="1" y="1551"/>
                    </a:lnTo>
                    <a:lnTo>
                      <a:pt x="71" y="1763"/>
                    </a:lnTo>
                    <a:lnTo>
                      <a:pt x="142" y="2045"/>
                    </a:lnTo>
                    <a:lnTo>
                      <a:pt x="353" y="2327"/>
                    </a:lnTo>
                    <a:lnTo>
                      <a:pt x="494" y="2538"/>
                    </a:lnTo>
                    <a:lnTo>
                      <a:pt x="706" y="2679"/>
                    </a:lnTo>
                    <a:lnTo>
                      <a:pt x="988" y="2820"/>
                    </a:lnTo>
                    <a:lnTo>
                      <a:pt x="1270" y="2961"/>
                    </a:lnTo>
                    <a:lnTo>
                      <a:pt x="1834" y="2961"/>
                    </a:lnTo>
                    <a:lnTo>
                      <a:pt x="2115" y="2891"/>
                    </a:lnTo>
                    <a:lnTo>
                      <a:pt x="2327" y="2750"/>
                    </a:lnTo>
                    <a:lnTo>
                      <a:pt x="2609" y="2538"/>
                    </a:lnTo>
                    <a:lnTo>
                      <a:pt x="2820" y="2256"/>
                    </a:lnTo>
                    <a:lnTo>
                      <a:pt x="2961" y="1974"/>
                    </a:lnTo>
                    <a:lnTo>
                      <a:pt x="3032" y="1763"/>
                    </a:lnTo>
                    <a:lnTo>
                      <a:pt x="3032" y="1481"/>
                    </a:lnTo>
                    <a:lnTo>
                      <a:pt x="2961" y="1199"/>
                    </a:lnTo>
                    <a:lnTo>
                      <a:pt x="2820" y="917"/>
                    </a:lnTo>
                    <a:lnTo>
                      <a:pt x="2679" y="635"/>
                    </a:lnTo>
                    <a:lnTo>
                      <a:pt x="2468" y="424"/>
                    </a:lnTo>
                    <a:lnTo>
                      <a:pt x="2256" y="283"/>
                    </a:lnTo>
                    <a:lnTo>
                      <a:pt x="2045" y="142"/>
                    </a:lnTo>
                    <a:lnTo>
                      <a:pt x="1763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" name="Google Shape;350;p7"/>
              <p:cNvSpPr/>
              <p:nvPr/>
            </p:nvSpPr>
            <p:spPr>
              <a:xfrm>
                <a:off x="3852275" y="2620475"/>
                <a:ext cx="65200" cy="68750"/>
              </a:xfrm>
              <a:custGeom>
                <a:avLst/>
                <a:gdLst/>
                <a:ahLst/>
                <a:cxnLst/>
                <a:rect l="l" t="t" r="r" b="b"/>
                <a:pathLst>
                  <a:path w="2608" h="2750" extrusionOk="0">
                    <a:moveTo>
                      <a:pt x="1128" y="1"/>
                    </a:moveTo>
                    <a:lnTo>
                      <a:pt x="705" y="142"/>
                    </a:lnTo>
                    <a:lnTo>
                      <a:pt x="493" y="283"/>
                    </a:lnTo>
                    <a:lnTo>
                      <a:pt x="353" y="424"/>
                    </a:lnTo>
                    <a:lnTo>
                      <a:pt x="212" y="635"/>
                    </a:lnTo>
                    <a:lnTo>
                      <a:pt x="71" y="847"/>
                    </a:lnTo>
                    <a:lnTo>
                      <a:pt x="0" y="1129"/>
                    </a:lnTo>
                    <a:lnTo>
                      <a:pt x="71" y="1411"/>
                    </a:lnTo>
                    <a:lnTo>
                      <a:pt x="71" y="1763"/>
                    </a:lnTo>
                    <a:lnTo>
                      <a:pt x="212" y="2045"/>
                    </a:lnTo>
                    <a:lnTo>
                      <a:pt x="353" y="2256"/>
                    </a:lnTo>
                    <a:lnTo>
                      <a:pt x="564" y="2468"/>
                    </a:lnTo>
                    <a:lnTo>
                      <a:pt x="775" y="2609"/>
                    </a:lnTo>
                    <a:lnTo>
                      <a:pt x="987" y="2679"/>
                    </a:lnTo>
                    <a:lnTo>
                      <a:pt x="1269" y="2750"/>
                    </a:lnTo>
                    <a:lnTo>
                      <a:pt x="1692" y="2750"/>
                    </a:lnTo>
                    <a:lnTo>
                      <a:pt x="1974" y="2609"/>
                    </a:lnTo>
                    <a:lnTo>
                      <a:pt x="2115" y="2538"/>
                    </a:lnTo>
                    <a:lnTo>
                      <a:pt x="2326" y="2327"/>
                    </a:lnTo>
                    <a:lnTo>
                      <a:pt x="2467" y="2115"/>
                    </a:lnTo>
                    <a:lnTo>
                      <a:pt x="2538" y="1904"/>
                    </a:lnTo>
                    <a:lnTo>
                      <a:pt x="2608" y="1552"/>
                    </a:lnTo>
                    <a:lnTo>
                      <a:pt x="2608" y="1199"/>
                    </a:lnTo>
                    <a:lnTo>
                      <a:pt x="2538" y="917"/>
                    </a:lnTo>
                    <a:lnTo>
                      <a:pt x="2397" y="635"/>
                    </a:lnTo>
                    <a:lnTo>
                      <a:pt x="2256" y="424"/>
                    </a:lnTo>
                    <a:lnTo>
                      <a:pt x="2044" y="283"/>
                    </a:lnTo>
                    <a:lnTo>
                      <a:pt x="1833" y="142"/>
                    </a:lnTo>
                    <a:lnTo>
                      <a:pt x="1621" y="71"/>
                    </a:lnTo>
                    <a:lnTo>
                      <a:pt x="1128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" name="Google Shape;351;p7"/>
              <p:cNvSpPr/>
              <p:nvPr/>
            </p:nvSpPr>
            <p:spPr>
              <a:xfrm>
                <a:off x="3883975" y="2544725"/>
                <a:ext cx="67000" cy="68725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2749" extrusionOk="0">
                    <a:moveTo>
                      <a:pt x="1270" y="0"/>
                    </a:moveTo>
                    <a:lnTo>
                      <a:pt x="917" y="71"/>
                    </a:lnTo>
                    <a:lnTo>
                      <a:pt x="706" y="211"/>
                    </a:lnTo>
                    <a:lnTo>
                      <a:pt x="424" y="352"/>
                    </a:lnTo>
                    <a:lnTo>
                      <a:pt x="283" y="564"/>
                    </a:lnTo>
                    <a:lnTo>
                      <a:pt x="142" y="846"/>
                    </a:lnTo>
                    <a:lnTo>
                      <a:pt x="71" y="1057"/>
                    </a:lnTo>
                    <a:lnTo>
                      <a:pt x="1" y="1339"/>
                    </a:lnTo>
                    <a:lnTo>
                      <a:pt x="1" y="1621"/>
                    </a:lnTo>
                    <a:lnTo>
                      <a:pt x="71" y="1833"/>
                    </a:lnTo>
                    <a:lnTo>
                      <a:pt x="142" y="2115"/>
                    </a:lnTo>
                    <a:lnTo>
                      <a:pt x="283" y="2326"/>
                    </a:lnTo>
                    <a:lnTo>
                      <a:pt x="494" y="2467"/>
                    </a:lnTo>
                    <a:lnTo>
                      <a:pt x="706" y="2608"/>
                    </a:lnTo>
                    <a:lnTo>
                      <a:pt x="917" y="2749"/>
                    </a:lnTo>
                    <a:lnTo>
                      <a:pt x="1551" y="2749"/>
                    </a:lnTo>
                    <a:lnTo>
                      <a:pt x="1833" y="2608"/>
                    </a:lnTo>
                    <a:lnTo>
                      <a:pt x="2115" y="2537"/>
                    </a:lnTo>
                    <a:lnTo>
                      <a:pt x="2327" y="2326"/>
                    </a:lnTo>
                    <a:lnTo>
                      <a:pt x="2468" y="2185"/>
                    </a:lnTo>
                    <a:lnTo>
                      <a:pt x="2538" y="1974"/>
                    </a:lnTo>
                    <a:lnTo>
                      <a:pt x="2609" y="1762"/>
                    </a:lnTo>
                    <a:lnTo>
                      <a:pt x="2679" y="1269"/>
                    </a:lnTo>
                    <a:lnTo>
                      <a:pt x="2538" y="846"/>
                    </a:lnTo>
                    <a:lnTo>
                      <a:pt x="2256" y="423"/>
                    </a:lnTo>
                    <a:lnTo>
                      <a:pt x="2045" y="282"/>
                    </a:lnTo>
                    <a:lnTo>
                      <a:pt x="1833" y="141"/>
                    </a:lnTo>
                    <a:lnTo>
                      <a:pt x="1551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" name="Google Shape;352;p7"/>
              <p:cNvSpPr/>
              <p:nvPr/>
            </p:nvSpPr>
            <p:spPr>
              <a:xfrm>
                <a:off x="3876925" y="2454850"/>
                <a:ext cx="56425" cy="61700"/>
              </a:xfrm>
              <a:custGeom>
                <a:avLst/>
                <a:gdLst/>
                <a:ahLst/>
                <a:cxnLst/>
                <a:rect l="l" t="t" r="r" b="b"/>
                <a:pathLst>
                  <a:path w="2257" h="2468" extrusionOk="0">
                    <a:moveTo>
                      <a:pt x="1481" y="0"/>
                    </a:moveTo>
                    <a:lnTo>
                      <a:pt x="1199" y="71"/>
                    </a:lnTo>
                    <a:lnTo>
                      <a:pt x="988" y="141"/>
                    </a:lnTo>
                    <a:lnTo>
                      <a:pt x="706" y="212"/>
                    </a:lnTo>
                    <a:lnTo>
                      <a:pt x="494" y="423"/>
                    </a:lnTo>
                    <a:lnTo>
                      <a:pt x="353" y="635"/>
                    </a:lnTo>
                    <a:lnTo>
                      <a:pt x="142" y="917"/>
                    </a:lnTo>
                    <a:lnTo>
                      <a:pt x="71" y="1128"/>
                    </a:lnTo>
                    <a:lnTo>
                      <a:pt x="1" y="1410"/>
                    </a:lnTo>
                    <a:lnTo>
                      <a:pt x="1" y="1692"/>
                    </a:lnTo>
                    <a:lnTo>
                      <a:pt x="71" y="1903"/>
                    </a:lnTo>
                    <a:lnTo>
                      <a:pt x="283" y="2115"/>
                    </a:lnTo>
                    <a:lnTo>
                      <a:pt x="494" y="2326"/>
                    </a:lnTo>
                    <a:lnTo>
                      <a:pt x="847" y="2397"/>
                    </a:lnTo>
                    <a:lnTo>
                      <a:pt x="1270" y="2467"/>
                    </a:lnTo>
                    <a:lnTo>
                      <a:pt x="1552" y="2326"/>
                    </a:lnTo>
                    <a:lnTo>
                      <a:pt x="1833" y="2185"/>
                    </a:lnTo>
                    <a:lnTo>
                      <a:pt x="2045" y="1903"/>
                    </a:lnTo>
                    <a:lnTo>
                      <a:pt x="2186" y="1621"/>
                    </a:lnTo>
                    <a:lnTo>
                      <a:pt x="2256" y="1269"/>
                    </a:lnTo>
                    <a:lnTo>
                      <a:pt x="2256" y="917"/>
                    </a:lnTo>
                    <a:lnTo>
                      <a:pt x="2186" y="564"/>
                    </a:lnTo>
                    <a:lnTo>
                      <a:pt x="1974" y="282"/>
                    </a:lnTo>
                    <a:lnTo>
                      <a:pt x="1692" y="141"/>
                    </a:lnTo>
                    <a:lnTo>
                      <a:pt x="1481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" name="Google Shape;353;p7"/>
              <p:cNvSpPr/>
              <p:nvPr/>
            </p:nvSpPr>
            <p:spPr>
              <a:xfrm>
                <a:off x="3674300" y="2435450"/>
                <a:ext cx="45825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1833" h="1905" extrusionOk="0">
                    <a:moveTo>
                      <a:pt x="1058" y="1"/>
                    </a:moveTo>
                    <a:lnTo>
                      <a:pt x="635" y="71"/>
                    </a:lnTo>
                    <a:lnTo>
                      <a:pt x="423" y="142"/>
                    </a:lnTo>
                    <a:lnTo>
                      <a:pt x="282" y="212"/>
                    </a:lnTo>
                    <a:lnTo>
                      <a:pt x="141" y="353"/>
                    </a:lnTo>
                    <a:lnTo>
                      <a:pt x="71" y="494"/>
                    </a:lnTo>
                    <a:lnTo>
                      <a:pt x="0" y="847"/>
                    </a:lnTo>
                    <a:lnTo>
                      <a:pt x="71" y="1199"/>
                    </a:lnTo>
                    <a:lnTo>
                      <a:pt x="212" y="1552"/>
                    </a:lnTo>
                    <a:lnTo>
                      <a:pt x="494" y="1763"/>
                    </a:lnTo>
                    <a:lnTo>
                      <a:pt x="776" y="1904"/>
                    </a:lnTo>
                    <a:lnTo>
                      <a:pt x="987" y="1904"/>
                    </a:lnTo>
                    <a:lnTo>
                      <a:pt x="1198" y="1834"/>
                    </a:lnTo>
                    <a:lnTo>
                      <a:pt x="1551" y="1622"/>
                    </a:lnTo>
                    <a:lnTo>
                      <a:pt x="1762" y="1340"/>
                    </a:lnTo>
                    <a:lnTo>
                      <a:pt x="1833" y="988"/>
                    </a:lnTo>
                    <a:lnTo>
                      <a:pt x="1762" y="635"/>
                    </a:lnTo>
                    <a:lnTo>
                      <a:pt x="1621" y="353"/>
                    </a:lnTo>
                    <a:lnTo>
                      <a:pt x="1410" y="142"/>
                    </a:lnTo>
                    <a:lnTo>
                      <a:pt x="1058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" name="Google Shape;354;p7"/>
              <p:cNvSpPr/>
              <p:nvPr/>
            </p:nvSpPr>
            <p:spPr>
              <a:xfrm>
                <a:off x="3834650" y="2060125"/>
                <a:ext cx="72275" cy="61700"/>
              </a:xfrm>
              <a:custGeom>
                <a:avLst/>
                <a:gdLst/>
                <a:ahLst/>
                <a:cxnLst/>
                <a:rect l="l" t="t" r="r" b="b"/>
                <a:pathLst>
                  <a:path w="2891" h="2468" extrusionOk="0">
                    <a:moveTo>
                      <a:pt x="846" y="1"/>
                    </a:moveTo>
                    <a:lnTo>
                      <a:pt x="564" y="71"/>
                    </a:lnTo>
                    <a:lnTo>
                      <a:pt x="282" y="353"/>
                    </a:lnTo>
                    <a:lnTo>
                      <a:pt x="141" y="776"/>
                    </a:lnTo>
                    <a:lnTo>
                      <a:pt x="0" y="1340"/>
                    </a:lnTo>
                    <a:lnTo>
                      <a:pt x="71" y="1692"/>
                    </a:lnTo>
                    <a:lnTo>
                      <a:pt x="141" y="1974"/>
                    </a:lnTo>
                    <a:lnTo>
                      <a:pt x="353" y="2186"/>
                    </a:lnTo>
                    <a:lnTo>
                      <a:pt x="564" y="2327"/>
                    </a:lnTo>
                    <a:lnTo>
                      <a:pt x="846" y="2397"/>
                    </a:lnTo>
                    <a:lnTo>
                      <a:pt x="1058" y="2468"/>
                    </a:lnTo>
                    <a:lnTo>
                      <a:pt x="1339" y="2468"/>
                    </a:lnTo>
                    <a:lnTo>
                      <a:pt x="1551" y="2397"/>
                    </a:lnTo>
                    <a:lnTo>
                      <a:pt x="2115" y="2468"/>
                    </a:lnTo>
                    <a:lnTo>
                      <a:pt x="2538" y="2397"/>
                    </a:lnTo>
                    <a:lnTo>
                      <a:pt x="2749" y="2256"/>
                    </a:lnTo>
                    <a:lnTo>
                      <a:pt x="2890" y="1974"/>
                    </a:lnTo>
                    <a:lnTo>
                      <a:pt x="2820" y="1692"/>
                    </a:lnTo>
                    <a:lnTo>
                      <a:pt x="2749" y="1340"/>
                    </a:lnTo>
                    <a:lnTo>
                      <a:pt x="2538" y="988"/>
                    </a:lnTo>
                    <a:lnTo>
                      <a:pt x="2256" y="706"/>
                    </a:lnTo>
                    <a:lnTo>
                      <a:pt x="1903" y="424"/>
                    </a:lnTo>
                    <a:lnTo>
                      <a:pt x="1551" y="212"/>
                    </a:lnTo>
                    <a:lnTo>
                      <a:pt x="1198" y="71"/>
                    </a:lnTo>
                    <a:lnTo>
                      <a:pt x="846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" name="Google Shape;355;p7"/>
              <p:cNvSpPr/>
              <p:nvPr/>
            </p:nvSpPr>
            <p:spPr>
              <a:xfrm>
                <a:off x="3973850" y="1963225"/>
                <a:ext cx="63450" cy="66975"/>
              </a:xfrm>
              <a:custGeom>
                <a:avLst/>
                <a:gdLst/>
                <a:ahLst/>
                <a:cxnLst/>
                <a:rect l="l" t="t" r="r" b="b"/>
                <a:pathLst>
                  <a:path w="2538" h="2679" extrusionOk="0">
                    <a:moveTo>
                      <a:pt x="1340" y="0"/>
                    </a:moveTo>
                    <a:lnTo>
                      <a:pt x="1128" y="71"/>
                    </a:lnTo>
                    <a:lnTo>
                      <a:pt x="846" y="141"/>
                    </a:lnTo>
                    <a:lnTo>
                      <a:pt x="635" y="353"/>
                    </a:lnTo>
                    <a:lnTo>
                      <a:pt x="423" y="564"/>
                    </a:lnTo>
                    <a:lnTo>
                      <a:pt x="212" y="776"/>
                    </a:lnTo>
                    <a:lnTo>
                      <a:pt x="71" y="1057"/>
                    </a:lnTo>
                    <a:lnTo>
                      <a:pt x="0" y="1339"/>
                    </a:lnTo>
                    <a:lnTo>
                      <a:pt x="0" y="1621"/>
                    </a:lnTo>
                    <a:lnTo>
                      <a:pt x="0" y="1903"/>
                    </a:lnTo>
                    <a:lnTo>
                      <a:pt x="141" y="2115"/>
                    </a:lnTo>
                    <a:lnTo>
                      <a:pt x="282" y="2326"/>
                    </a:lnTo>
                    <a:lnTo>
                      <a:pt x="564" y="2538"/>
                    </a:lnTo>
                    <a:lnTo>
                      <a:pt x="776" y="2608"/>
                    </a:lnTo>
                    <a:lnTo>
                      <a:pt x="987" y="2679"/>
                    </a:lnTo>
                    <a:lnTo>
                      <a:pt x="1410" y="2608"/>
                    </a:lnTo>
                    <a:lnTo>
                      <a:pt x="1763" y="2397"/>
                    </a:lnTo>
                    <a:lnTo>
                      <a:pt x="2115" y="2115"/>
                    </a:lnTo>
                    <a:lnTo>
                      <a:pt x="2326" y="1833"/>
                    </a:lnTo>
                    <a:lnTo>
                      <a:pt x="2467" y="1410"/>
                    </a:lnTo>
                    <a:lnTo>
                      <a:pt x="2538" y="987"/>
                    </a:lnTo>
                    <a:lnTo>
                      <a:pt x="2467" y="776"/>
                    </a:lnTo>
                    <a:lnTo>
                      <a:pt x="2397" y="635"/>
                    </a:lnTo>
                    <a:lnTo>
                      <a:pt x="2185" y="282"/>
                    </a:lnTo>
                    <a:lnTo>
                      <a:pt x="1904" y="141"/>
                    </a:lnTo>
                    <a:lnTo>
                      <a:pt x="1622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" name="Google Shape;356;p7"/>
              <p:cNvSpPr/>
              <p:nvPr/>
            </p:nvSpPr>
            <p:spPr>
              <a:xfrm>
                <a:off x="3942125" y="1933250"/>
                <a:ext cx="51125" cy="423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1693" extrusionOk="0">
                    <a:moveTo>
                      <a:pt x="847" y="1"/>
                    </a:moveTo>
                    <a:lnTo>
                      <a:pt x="635" y="71"/>
                    </a:lnTo>
                    <a:lnTo>
                      <a:pt x="353" y="212"/>
                    </a:lnTo>
                    <a:lnTo>
                      <a:pt x="142" y="283"/>
                    </a:lnTo>
                    <a:lnTo>
                      <a:pt x="1" y="494"/>
                    </a:lnTo>
                    <a:lnTo>
                      <a:pt x="1" y="706"/>
                    </a:lnTo>
                    <a:lnTo>
                      <a:pt x="1" y="917"/>
                    </a:lnTo>
                    <a:lnTo>
                      <a:pt x="142" y="1199"/>
                    </a:lnTo>
                    <a:lnTo>
                      <a:pt x="424" y="1481"/>
                    </a:lnTo>
                    <a:lnTo>
                      <a:pt x="565" y="1622"/>
                    </a:lnTo>
                    <a:lnTo>
                      <a:pt x="776" y="1693"/>
                    </a:lnTo>
                    <a:lnTo>
                      <a:pt x="1199" y="1693"/>
                    </a:lnTo>
                    <a:lnTo>
                      <a:pt x="1551" y="1481"/>
                    </a:lnTo>
                    <a:lnTo>
                      <a:pt x="1833" y="1199"/>
                    </a:lnTo>
                    <a:lnTo>
                      <a:pt x="1974" y="917"/>
                    </a:lnTo>
                    <a:lnTo>
                      <a:pt x="2045" y="635"/>
                    </a:lnTo>
                    <a:lnTo>
                      <a:pt x="1974" y="424"/>
                    </a:lnTo>
                    <a:lnTo>
                      <a:pt x="1833" y="212"/>
                    </a:lnTo>
                    <a:lnTo>
                      <a:pt x="1622" y="142"/>
                    </a:lnTo>
                    <a:lnTo>
                      <a:pt x="1410" y="71"/>
                    </a:lnTo>
                    <a:lnTo>
                      <a:pt x="1129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" name="Google Shape;357;p7"/>
              <p:cNvSpPr/>
              <p:nvPr/>
            </p:nvSpPr>
            <p:spPr>
              <a:xfrm>
                <a:off x="3353600" y="2167625"/>
                <a:ext cx="51125" cy="511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2045" extrusionOk="0">
                    <a:moveTo>
                      <a:pt x="846" y="0"/>
                    </a:moveTo>
                    <a:lnTo>
                      <a:pt x="635" y="71"/>
                    </a:lnTo>
                    <a:lnTo>
                      <a:pt x="494" y="141"/>
                    </a:lnTo>
                    <a:lnTo>
                      <a:pt x="282" y="353"/>
                    </a:lnTo>
                    <a:lnTo>
                      <a:pt x="141" y="494"/>
                    </a:lnTo>
                    <a:lnTo>
                      <a:pt x="71" y="705"/>
                    </a:lnTo>
                    <a:lnTo>
                      <a:pt x="0" y="917"/>
                    </a:lnTo>
                    <a:lnTo>
                      <a:pt x="0" y="1058"/>
                    </a:lnTo>
                    <a:lnTo>
                      <a:pt x="141" y="1410"/>
                    </a:lnTo>
                    <a:lnTo>
                      <a:pt x="353" y="1762"/>
                    </a:lnTo>
                    <a:lnTo>
                      <a:pt x="705" y="1974"/>
                    </a:lnTo>
                    <a:lnTo>
                      <a:pt x="1058" y="2044"/>
                    </a:lnTo>
                    <a:lnTo>
                      <a:pt x="1269" y="2044"/>
                    </a:lnTo>
                    <a:lnTo>
                      <a:pt x="1410" y="1974"/>
                    </a:lnTo>
                    <a:lnTo>
                      <a:pt x="1621" y="1833"/>
                    </a:lnTo>
                    <a:lnTo>
                      <a:pt x="1762" y="1692"/>
                    </a:lnTo>
                    <a:lnTo>
                      <a:pt x="1903" y="1551"/>
                    </a:lnTo>
                    <a:lnTo>
                      <a:pt x="2044" y="1340"/>
                    </a:lnTo>
                    <a:lnTo>
                      <a:pt x="2044" y="1128"/>
                    </a:lnTo>
                    <a:lnTo>
                      <a:pt x="2044" y="987"/>
                    </a:lnTo>
                    <a:lnTo>
                      <a:pt x="1974" y="635"/>
                    </a:lnTo>
                    <a:lnTo>
                      <a:pt x="1692" y="282"/>
                    </a:lnTo>
                    <a:lnTo>
                      <a:pt x="1410" y="71"/>
                    </a:lnTo>
                    <a:lnTo>
                      <a:pt x="1058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" name="Google Shape;358;p7"/>
              <p:cNvSpPr/>
              <p:nvPr/>
            </p:nvSpPr>
            <p:spPr>
              <a:xfrm>
                <a:off x="3411750" y="2151775"/>
                <a:ext cx="31725" cy="24675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987" extrusionOk="0">
                    <a:moveTo>
                      <a:pt x="705" y="0"/>
                    </a:moveTo>
                    <a:lnTo>
                      <a:pt x="423" y="71"/>
                    </a:lnTo>
                    <a:lnTo>
                      <a:pt x="141" y="282"/>
                    </a:lnTo>
                    <a:lnTo>
                      <a:pt x="71" y="352"/>
                    </a:lnTo>
                    <a:lnTo>
                      <a:pt x="0" y="493"/>
                    </a:lnTo>
                    <a:lnTo>
                      <a:pt x="71" y="564"/>
                    </a:lnTo>
                    <a:lnTo>
                      <a:pt x="141" y="705"/>
                    </a:lnTo>
                    <a:lnTo>
                      <a:pt x="282" y="846"/>
                    </a:lnTo>
                    <a:lnTo>
                      <a:pt x="564" y="916"/>
                    </a:lnTo>
                    <a:lnTo>
                      <a:pt x="776" y="987"/>
                    </a:lnTo>
                    <a:lnTo>
                      <a:pt x="987" y="987"/>
                    </a:lnTo>
                    <a:lnTo>
                      <a:pt x="1057" y="916"/>
                    </a:lnTo>
                    <a:lnTo>
                      <a:pt x="1128" y="775"/>
                    </a:lnTo>
                    <a:lnTo>
                      <a:pt x="1128" y="493"/>
                    </a:lnTo>
                    <a:lnTo>
                      <a:pt x="1198" y="282"/>
                    </a:lnTo>
                    <a:lnTo>
                      <a:pt x="1269" y="141"/>
                    </a:lnTo>
                    <a:lnTo>
                      <a:pt x="1198" y="71"/>
                    </a:lnTo>
                    <a:lnTo>
                      <a:pt x="1128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" name="Google Shape;359;p7"/>
              <p:cNvSpPr/>
              <p:nvPr/>
            </p:nvSpPr>
            <p:spPr>
              <a:xfrm>
                <a:off x="3112200" y="1920925"/>
                <a:ext cx="54625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2185" h="2186" extrusionOk="0">
                    <a:moveTo>
                      <a:pt x="987" y="1"/>
                    </a:moveTo>
                    <a:lnTo>
                      <a:pt x="634" y="71"/>
                    </a:lnTo>
                    <a:lnTo>
                      <a:pt x="352" y="283"/>
                    </a:lnTo>
                    <a:lnTo>
                      <a:pt x="141" y="564"/>
                    </a:lnTo>
                    <a:lnTo>
                      <a:pt x="0" y="846"/>
                    </a:lnTo>
                    <a:lnTo>
                      <a:pt x="0" y="1199"/>
                    </a:lnTo>
                    <a:lnTo>
                      <a:pt x="70" y="1551"/>
                    </a:lnTo>
                    <a:lnTo>
                      <a:pt x="352" y="1833"/>
                    </a:lnTo>
                    <a:lnTo>
                      <a:pt x="634" y="2045"/>
                    </a:lnTo>
                    <a:lnTo>
                      <a:pt x="846" y="2115"/>
                    </a:lnTo>
                    <a:lnTo>
                      <a:pt x="1128" y="2186"/>
                    </a:lnTo>
                    <a:lnTo>
                      <a:pt x="1339" y="2115"/>
                    </a:lnTo>
                    <a:lnTo>
                      <a:pt x="1551" y="2045"/>
                    </a:lnTo>
                    <a:lnTo>
                      <a:pt x="1762" y="1904"/>
                    </a:lnTo>
                    <a:lnTo>
                      <a:pt x="1903" y="1763"/>
                    </a:lnTo>
                    <a:lnTo>
                      <a:pt x="2044" y="1551"/>
                    </a:lnTo>
                    <a:lnTo>
                      <a:pt x="2115" y="1340"/>
                    </a:lnTo>
                    <a:lnTo>
                      <a:pt x="2185" y="1128"/>
                    </a:lnTo>
                    <a:lnTo>
                      <a:pt x="2185" y="846"/>
                    </a:lnTo>
                    <a:lnTo>
                      <a:pt x="2185" y="635"/>
                    </a:lnTo>
                    <a:lnTo>
                      <a:pt x="2044" y="423"/>
                    </a:lnTo>
                    <a:lnTo>
                      <a:pt x="1903" y="283"/>
                    </a:lnTo>
                    <a:lnTo>
                      <a:pt x="1692" y="71"/>
                    </a:lnTo>
                    <a:lnTo>
                      <a:pt x="1410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" name="Google Shape;360;p7"/>
              <p:cNvSpPr/>
              <p:nvPr/>
            </p:nvSpPr>
            <p:spPr>
              <a:xfrm>
                <a:off x="3150950" y="1836350"/>
                <a:ext cx="75800" cy="70500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2820" extrusionOk="0">
                    <a:moveTo>
                      <a:pt x="1692" y="0"/>
                    </a:moveTo>
                    <a:lnTo>
                      <a:pt x="1410" y="71"/>
                    </a:lnTo>
                    <a:lnTo>
                      <a:pt x="1128" y="141"/>
                    </a:lnTo>
                    <a:lnTo>
                      <a:pt x="705" y="353"/>
                    </a:lnTo>
                    <a:lnTo>
                      <a:pt x="283" y="705"/>
                    </a:lnTo>
                    <a:lnTo>
                      <a:pt x="142" y="917"/>
                    </a:lnTo>
                    <a:lnTo>
                      <a:pt x="71" y="1199"/>
                    </a:lnTo>
                    <a:lnTo>
                      <a:pt x="1" y="1410"/>
                    </a:lnTo>
                    <a:lnTo>
                      <a:pt x="1" y="1692"/>
                    </a:lnTo>
                    <a:lnTo>
                      <a:pt x="71" y="1974"/>
                    </a:lnTo>
                    <a:lnTo>
                      <a:pt x="212" y="2256"/>
                    </a:lnTo>
                    <a:lnTo>
                      <a:pt x="424" y="2467"/>
                    </a:lnTo>
                    <a:lnTo>
                      <a:pt x="705" y="2679"/>
                    </a:lnTo>
                    <a:lnTo>
                      <a:pt x="987" y="2749"/>
                    </a:lnTo>
                    <a:lnTo>
                      <a:pt x="1269" y="2820"/>
                    </a:lnTo>
                    <a:lnTo>
                      <a:pt x="1551" y="2749"/>
                    </a:lnTo>
                    <a:lnTo>
                      <a:pt x="1833" y="2679"/>
                    </a:lnTo>
                    <a:lnTo>
                      <a:pt x="2115" y="2608"/>
                    </a:lnTo>
                    <a:lnTo>
                      <a:pt x="2397" y="2397"/>
                    </a:lnTo>
                    <a:lnTo>
                      <a:pt x="2609" y="2256"/>
                    </a:lnTo>
                    <a:lnTo>
                      <a:pt x="2820" y="2044"/>
                    </a:lnTo>
                    <a:lnTo>
                      <a:pt x="2961" y="1762"/>
                    </a:lnTo>
                    <a:lnTo>
                      <a:pt x="3031" y="1551"/>
                    </a:lnTo>
                    <a:lnTo>
                      <a:pt x="3031" y="1269"/>
                    </a:lnTo>
                    <a:lnTo>
                      <a:pt x="2961" y="987"/>
                    </a:lnTo>
                    <a:lnTo>
                      <a:pt x="2820" y="705"/>
                    </a:lnTo>
                    <a:lnTo>
                      <a:pt x="2609" y="423"/>
                    </a:lnTo>
                    <a:lnTo>
                      <a:pt x="2397" y="282"/>
                    </a:lnTo>
                    <a:lnTo>
                      <a:pt x="2186" y="141"/>
                    </a:lnTo>
                    <a:lnTo>
                      <a:pt x="1904" y="71"/>
                    </a:lnTo>
                    <a:lnTo>
                      <a:pt x="1692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" name="Google Shape;361;p7"/>
              <p:cNvSpPr/>
              <p:nvPr/>
            </p:nvSpPr>
            <p:spPr>
              <a:xfrm>
                <a:off x="3182675" y="1952650"/>
                <a:ext cx="40550" cy="38775"/>
              </a:xfrm>
              <a:custGeom>
                <a:avLst/>
                <a:gdLst/>
                <a:ahLst/>
                <a:cxnLst/>
                <a:rect l="l" t="t" r="r" b="b"/>
                <a:pathLst>
                  <a:path w="1622" h="1551" extrusionOk="0">
                    <a:moveTo>
                      <a:pt x="423" y="0"/>
                    </a:moveTo>
                    <a:lnTo>
                      <a:pt x="141" y="212"/>
                    </a:lnTo>
                    <a:lnTo>
                      <a:pt x="71" y="353"/>
                    </a:lnTo>
                    <a:lnTo>
                      <a:pt x="0" y="494"/>
                    </a:lnTo>
                    <a:lnTo>
                      <a:pt x="0" y="705"/>
                    </a:lnTo>
                    <a:lnTo>
                      <a:pt x="0" y="917"/>
                    </a:lnTo>
                    <a:lnTo>
                      <a:pt x="141" y="1199"/>
                    </a:lnTo>
                    <a:lnTo>
                      <a:pt x="282" y="1410"/>
                    </a:lnTo>
                    <a:lnTo>
                      <a:pt x="564" y="1480"/>
                    </a:lnTo>
                    <a:lnTo>
                      <a:pt x="776" y="1551"/>
                    </a:lnTo>
                    <a:lnTo>
                      <a:pt x="1058" y="1551"/>
                    </a:lnTo>
                    <a:lnTo>
                      <a:pt x="1269" y="1410"/>
                    </a:lnTo>
                    <a:lnTo>
                      <a:pt x="1410" y="1269"/>
                    </a:lnTo>
                    <a:lnTo>
                      <a:pt x="1551" y="987"/>
                    </a:lnTo>
                    <a:lnTo>
                      <a:pt x="1621" y="776"/>
                    </a:lnTo>
                    <a:lnTo>
                      <a:pt x="1551" y="564"/>
                    </a:lnTo>
                    <a:lnTo>
                      <a:pt x="1551" y="353"/>
                    </a:lnTo>
                    <a:lnTo>
                      <a:pt x="1410" y="212"/>
                    </a:lnTo>
                    <a:lnTo>
                      <a:pt x="1128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" name="Google Shape;362;p7"/>
              <p:cNvSpPr/>
              <p:nvPr/>
            </p:nvSpPr>
            <p:spPr>
              <a:xfrm>
                <a:off x="3709525" y="1667175"/>
                <a:ext cx="58175" cy="59950"/>
              </a:xfrm>
              <a:custGeom>
                <a:avLst/>
                <a:gdLst/>
                <a:ahLst/>
                <a:cxnLst/>
                <a:rect l="l" t="t" r="r" b="b"/>
                <a:pathLst>
                  <a:path w="2327" h="2398" extrusionOk="0">
                    <a:moveTo>
                      <a:pt x="1199" y="1"/>
                    </a:moveTo>
                    <a:lnTo>
                      <a:pt x="847" y="71"/>
                    </a:lnTo>
                    <a:lnTo>
                      <a:pt x="565" y="142"/>
                    </a:lnTo>
                    <a:lnTo>
                      <a:pt x="353" y="283"/>
                    </a:lnTo>
                    <a:lnTo>
                      <a:pt x="212" y="494"/>
                    </a:lnTo>
                    <a:lnTo>
                      <a:pt x="71" y="776"/>
                    </a:lnTo>
                    <a:lnTo>
                      <a:pt x="71" y="988"/>
                    </a:lnTo>
                    <a:lnTo>
                      <a:pt x="1" y="1270"/>
                    </a:lnTo>
                    <a:lnTo>
                      <a:pt x="71" y="1481"/>
                    </a:lnTo>
                    <a:lnTo>
                      <a:pt x="142" y="1763"/>
                    </a:lnTo>
                    <a:lnTo>
                      <a:pt x="283" y="1974"/>
                    </a:lnTo>
                    <a:lnTo>
                      <a:pt x="424" y="2186"/>
                    </a:lnTo>
                    <a:lnTo>
                      <a:pt x="635" y="2327"/>
                    </a:lnTo>
                    <a:lnTo>
                      <a:pt x="847" y="2397"/>
                    </a:lnTo>
                    <a:lnTo>
                      <a:pt x="1129" y="2397"/>
                    </a:lnTo>
                    <a:lnTo>
                      <a:pt x="1481" y="2327"/>
                    </a:lnTo>
                    <a:lnTo>
                      <a:pt x="1763" y="2186"/>
                    </a:lnTo>
                    <a:lnTo>
                      <a:pt x="2045" y="1904"/>
                    </a:lnTo>
                    <a:lnTo>
                      <a:pt x="2256" y="1551"/>
                    </a:lnTo>
                    <a:lnTo>
                      <a:pt x="2327" y="1199"/>
                    </a:lnTo>
                    <a:lnTo>
                      <a:pt x="2327" y="776"/>
                    </a:lnTo>
                    <a:lnTo>
                      <a:pt x="2256" y="494"/>
                    </a:lnTo>
                    <a:lnTo>
                      <a:pt x="1974" y="212"/>
                    </a:lnTo>
                    <a:lnTo>
                      <a:pt x="1763" y="142"/>
                    </a:lnTo>
                    <a:lnTo>
                      <a:pt x="1552" y="71"/>
                    </a:lnTo>
                    <a:lnTo>
                      <a:pt x="1199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" name="Google Shape;363;p7"/>
              <p:cNvSpPr/>
              <p:nvPr/>
            </p:nvSpPr>
            <p:spPr>
              <a:xfrm>
                <a:off x="3767675" y="1591400"/>
                <a:ext cx="52900" cy="52900"/>
              </a:xfrm>
              <a:custGeom>
                <a:avLst/>
                <a:gdLst/>
                <a:ahLst/>
                <a:cxnLst/>
                <a:rect l="l" t="t" r="r" b="b"/>
                <a:pathLst>
                  <a:path w="2116" h="2116" extrusionOk="0">
                    <a:moveTo>
                      <a:pt x="1270" y="1"/>
                    </a:moveTo>
                    <a:lnTo>
                      <a:pt x="988" y="71"/>
                    </a:lnTo>
                    <a:lnTo>
                      <a:pt x="706" y="142"/>
                    </a:lnTo>
                    <a:lnTo>
                      <a:pt x="353" y="353"/>
                    </a:lnTo>
                    <a:lnTo>
                      <a:pt x="142" y="635"/>
                    </a:lnTo>
                    <a:lnTo>
                      <a:pt x="1" y="988"/>
                    </a:lnTo>
                    <a:lnTo>
                      <a:pt x="1" y="1270"/>
                    </a:lnTo>
                    <a:lnTo>
                      <a:pt x="71" y="1622"/>
                    </a:lnTo>
                    <a:lnTo>
                      <a:pt x="283" y="1904"/>
                    </a:lnTo>
                    <a:lnTo>
                      <a:pt x="565" y="2045"/>
                    </a:lnTo>
                    <a:lnTo>
                      <a:pt x="988" y="2116"/>
                    </a:lnTo>
                    <a:lnTo>
                      <a:pt x="1270" y="2116"/>
                    </a:lnTo>
                    <a:lnTo>
                      <a:pt x="1552" y="2045"/>
                    </a:lnTo>
                    <a:lnTo>
                      <a:pt x="1763" y="1904"/>
                    </a:lnTo>
                    <a:lnTo>
                      <a:pt x="1904" y="1763"/>
                    </a:lnTo>
                    <a:lnTo>
                      <a:pt x="2045" y="1552"/>
                    </a:lnTo>
                    <a:lnTo>
                      <a:pt x="2115" y="1340"/>
                    </a:lnTo>
                    <a:lnTo>
                      <a:pt x="2115" y="917"/>
                    </a:lnTo>
                    <a:lnTo>
                      <a:pt x="2045" y="706"/>
                    </a:lnTo>
                    <a:lnTo>
                      <a:pt x="1974" y="494"/>
                    </a:lnTo>
                    <a:lnTo>
                      <a:pt x="1833" y="283"/>
                    </a:lnTo>
                    <a:lnTo>
                      <a:pt x="1693" y="142"/>
                    </a:lnTo>
                    <a:lnTo>
                      <a:pt x="1481" y="71"/>
                    </a:lnTo>
                    <a:lnTo>
                      <a:pt x="1270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" name="Google Shape;364;p7"/>
              <p:cNvSpPr/>
              <p:nvPr/>
            </p:nvSpPr>
            <p:spPr>
              <a:xfrm>
                <a:off x="3813500" y="1635475"/>
                <a:ext cx="35275" cy="40550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1622" extrusionOk="0">
                    <a:moveTo>
                      <a:pt x="564" y="0"/>
                    </a:moveTo>
                    <a:lnTo>
                      <a:pt x="423" y="71"/>
                    </a:lnTo>
                    <a:lnTo>
                      <a:pt x="212" y="353"/>
                    </a:lnTo>
                    <a:lnTo>
                      <a:pt x="71" y="775"/>
                    </a:lnTo>
                    <a:lnTo>
                      <a:pt x="0" y="1198"/>
                    </a:lnTo>
                    <a:lnTo>
                      <a:pt x="71" y="1339"/>
                    </a:lnTo>
                    <a:lnTo>
                      <a:pt x="141" y="1480"/>
                    </a:lnTo>
                    <a:lnTo>
                      <a:pt x="282" y="1551"/>
                    </a:lnTo>
                    <a:lnTo>
                      <a:pt x="494" y="1621"/>
                    </a:lnTo>
                    <a:lnTo>
                      <a:pt x="705" y="1551"/>
                    </a:lnTo>
                    <a:lnTo>
                      <a:pt x="1058" y="1410"/>
                    </a:lnTo>
                    <a:lnTo>
                      <a:pt x="1269" y="1269"/>
                    </a:lnTo>
                    <a:lnTo>
                      <a:pt x="1340" y="1128"/>
                    </a:lnTo>
                    <a:lnTo>
                      <a:pt x="1410" y="916"/>
                    </a:lnTo>
                    <a:lnTo>
                      <a:pt x="1410" y="775"/>
                    </a:lnTo>
                    <a:lnTo>
                      <a:pt x="1199" y="493"/>
                    </a:lnTo>
                    <a:lnTo>
                      <a:pt x="987" y="212"/>
                    </a:lnTo>
                    <a:lnTo>
                      <a:pt x="846" y="71"/>
                    </a:lnTo>
                    <a:lnTo>
                      <a:pt x="705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" name="Google Shape;365;p7"/>
              <p:cNvSpPr/>
              <p:nvPr/>
            </p:nvSpPr>
            <p:spPr>
              <a:xfrm>
                <a:off x="3774725" y="1668950"/>
                <a:ext cx="51125" cy="458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1833" extrusionOk="0">
                    <a:moveTo>
                      <a:pt x="776" y="0"/>
                    </a:moveTo>
                    <a:lnTo>
                      <a:pt x="424" y="141"/>
                    </a:lnTo>
                    <a:lnTo>
                      <a:pt x="283" y="212"/>
                    </a:lnTo>
                    <a:lnTo>
                      <a:pt x="142" y="353"/>
                    </a:lnTo>
                    <a:lnTo>
                      <a:pt x="71" y="564"/>
                    </a:lnTo>
                    <a:lnTo>
                      <a:pt x="1" y="705"/>
                    </a:lnTo>
                    <a:lnTo>
                      <a:pt x="1" y="987"/>
                    </a:lnTo>
                    <a:lnTo>
                      <a:pt x="71" y="1199"/>
                    </a:lnTo>
                    <a:lnTo>
                      <a:pt x="283" y="1480"/>
                    </a:lnTo>
                    <a:lnTo>
                      <a:pt x="565" y="1692"/>
                    </a:lnTo>
                    <a:lnTo>
                      <a:pt x="917" y="1833"/>
                    </a:lnTo>
                    <a:lnTo>
                      <a:pt x="1551" y="1833"/>
                    </a:lnTo>
                    <a:lnTo>
                      <a:pt x="1833" y="1621"/>
                    </a:lnTo>
                    <a:lnTo>
                      <a:pt x="1904" y="1480"/>
                    </a:lnTo>
                    <a:lnTo>
                      <a:pt x="1974" y="1340"/>
                    </a:lnTo>
                    <a:lnTo>
                      <a:pt x="2045" y="917"/>
                    </a:lnTo>
                    <a:lnTo>
                      <a:pt x="1974" y="635"/>
                    </a:lnTo>
                    <a:lnTo>
                      <a:pt x="1904" y="423"/>
                    </a:lnTo>
                    <a:lnTo>
                      <a:pt x="1763" y="282"/>
                    </a:lnTo>
                    <a:lnTo>
                      <a:pt x="1551" y="141"/>
                    </a:lnTo>
                    <a:lnTo>
                      <a:pt x="1199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66" name="Google Shape;366;p7"/>
            <p:cNvSpPr/>
            <p:nvPr/>
          </p:nvSpPr>
          <p:spPr>
            <a:xfrm>
              <a:off x="1177875" y="2516525"/>
              <a:ext cx="652000" cy="1566525"/>
            </a:xfrm>
            <a:custGeom>
              <a:avLst/>
              <a:gdLst/>
              <a:ahLst/>
              <a:cxnLst/>
              <a:rect l="l" t="t" r="r" b="b"/>
              <a:pathLst>
                <a:path w="26080" h="62661" extrusionOk="0">
                  <a:moveTo>
                    <a:pt x="19525" y="13956"/>
                  </a:moveTo>
                  <a:lnTo>
                    <a:pt x="19807" y="14027"/>
                  </a:lnTo>
                  <a:lnTo>
                    <a:pt x="20088" y="14168"/>
                  </a:lnTo>
                  <a:lnTo>
                    <a:pt x="19595" y="14168"/>
                  </a:lnTo>
                  <a:lnTo>
                    <a:pt x="19243" y="14097"/>
                  </a:lnTo>
                  <a:lnTo>
                    <a:pt x="19313" y="14027"/>
                  </a:lnTo>
                  <a:lnTo>
                    <a:pt x="19313" y="13956"/>
                  </a:lnTo>
                  <a:close/>
                  <a:moveTo>
                    <a:pt x="16353" y="15366"/>
                  </a:moveTo>
                  <a:lnTo>
                    <a:pt x="16635" y="15507"/>
                  </a:lnTo>
                  <a:lnTo>
                    <a:pt x="16776" y="15648"/>
                  </a:lnTo>
                  <a:lnTo>
                    <a:pt x="16917" y="15930"/>
                  </a:lnTo>
                  <a:lnTo>
                    <a:pt x="16917" y="16353"/>
                  </a:lnTo>
                  <a:lnTo>
                    <a:pt x="16846" y="16423"/>
                  </a:lnTo>
                  <a:lnTo>
                    <a:pt x="16776" y="16564"/>
                  </a:lnTo>
                  <a:lnTo>
                    <a:pt x="16494" y="16705"/>
                  </a:lnTo>
                  <a:lnTo>
                    <a:pt x="16141" y="16776"/>
                  </a:lnTo>
                  <a:lnTo>
                    <a:pt x="15648" y="16846"/>
                  </a:lnTo>
                  <a:lnTo>
                    <a:pt x="14802" y="16917"/>
                  </a:lnTo>
                  <a:lnTo>
                    <a:pt x="14309" y="16846"/>
                  </a:lnTo>
                  <a:lnTo>
                    <a:pt x="13956" y="16776"/>
                  </a:lnTo>
                  <a:lnTo>
                    <a:pt x="13815" y="16635"/>
                  </a:lnTo>
                  <a:lnTo>
                    <a:pt x="13745" y="16494"/>
                  </a:lnTo>
                  <a:lnTo>
                    <a:pt x="13815" y="16282"/>
                  </a:lnTo>
                  <a:lnTo>
                    <a:pt x="14027" y="16141"/>
                  </a:lnTo>
                  <a:lnTo>
                    <a:pt x="14238" y="15930"/>
                  </a:lnTo>
                  <a:lnTo>
                    <a:pt x="14943" y="15577"/>
                  </a:lnTo>
                  <a:lnTo>
                    <a:pt x="15296" y="15436"/>
                  </a:lnTo>
                  <a:lnTo>
                    <a:pt x="15648" y="15366"/>
                  </a:lnTo>
                  <a:close/>
                  <a:moveTo>
                    <a:pt x="18397" y="17269"/>
                  </a:moveTo>
                  <a:lnTo>
                    <a:pt x="18820" y="17480"/>
                  </a:lnTo>
                  <a:lnTo>
                    <a:pt x="18890" y="17692"/>
                  </a:lnTo>
                  <a:lnTo>
                    <a:pt x="18890" y="17833"/>
                  </a:lnTo>
                  <a:lnTo>
                    <a:pt x="18820" y="17974"/>
                  </a:lnTo>
                  <a:lnTo>
                    <a:pt x="18749" y="18115"/>
                  </a:lnTo>
                  <a:lnTo>
                    <a:pt x="18326" y="18890"/>
                  </a:lnTo>
                  <a:lnTo>
                    <a:pt x="18044" y="19383"/>
                  </a:lnTo>
                  <a:lnTo>
                    <a:pt x="17763" y="19665"/>
                  </a:lnTo>
                  <a:lnTo>
                    <a:pt x="17551" y="19736"/>
                  </a:lnTo>
                  <a:lnTo>
                    <a:pt x="17340" y="19736"/>
                  </a:lnTo>
                  <a:lnTo>
                    <a:pt x="17199" y="19595"/>
                  </a:lnTo>
                  <a:lnTo>
                    <a:pt x="17128" y="19313"/>
                  </a:lnTo>
                  <a:lnTo>
                    <a:pt x="17058" y="18961"/>
                  </a:lnTo>
                  <a:lnTo>
                    <a:pt x="17128" y="18608"/>
                  </a:lnTo>
                  <a:lnTo>
                    <a:pt x="17199" y="18256"/>
                  </a:lnTo>
                  <a:lnTo>
                    <a:pt x="17340" y="17903"/>
                  </a:lnTo>
                  <a:lnTo>
                    <a:pt x="17481" y="17621"/>
                  </a:lnTo>
                  <a:lnTo>
                    <a:pt x="17763" y="17410"/>
                  </a:lnTo>
                  <a:lnTo>
                    <a:pt x="18044" y="17269"/>
                  </a:lnTo>
                  <a:close/>
                  <a:moveTo>
                    <a:pt x="13886" y="20441"/>
                  </a:moveTo>
                  <a:lnTo>
                    <a:pt x="13674" y="21005"/>
                  </a:lnTo>
                  <a:lnTo>
                    <a:pt x="13604" y="21568"/>
                  </a:lnTo>
                  <a:lnTo>
                    <a:pt x="13534" y="21850"/>
                  </a:lnTo>
                  <a:lnTo>
                    <a:pt x="13252" y="22344"/>
                  </a:lnTo>
                  <a:lnTo>
                    <a:pt x="13111" y="22555"/>
                  </a:lnTo>
                  <a:lnTo>
                    <a:pt x="12970" y="22696"/>
                  </a:lnTo>
                  <a:lnTo>
                    <a:pt x="12758" y="22767"/>
                  </a:lnTo>
                  <a:lnTo>
                    <a:pt x="12617" y="22696"/>
                  </a:lnTo>
                  <a:lnTo>
                    <a:pt x="12406" y="22485"/>
                  </a:lnTo>
                  <a:lnTo>
                    <a:pt x="12335" y="22344"/>
                  </a:lnTo>
                  <a:lnTo>
                    <a:pt x="12265" y="22132"/>
                  </a:lnTo>
                  <a:lnTo>
                    <a:pt x="12265" y="21921"/>
                  </a:lnTo>
                  <a:lnTo>
                    <a:pt x="12406" y="21639"/>
                  </a:lnTo>
                  <a:lnTo>
                    <a:pt x="12617" y="21287"/>
                  </a:lnTo>
                  <a:lnTo>
                    <a:pt x="12970" y="21005"/>
                  </a:lnTo>
                  <a:lnTo>
                    <a:pt x="13322" y="20723"/>
                  </a:lnTo>
                  <a:lnTo>
                    <a:pt x="13886" y="20441"/>
                  </a:lnTo>
                  <a:close/>
                  <a:moveTo>
                    <a:pt x="6979" y="22767"/>
                  </a:moveTo>
                  <a:lnTo>
                    <a:pt x="7401" y="22837"/>
                  </a:lnTo>
                  <a:lnTo>
                    <a:pt x="7824" y="23049"/>
                  </a:lnTo>
                  <a:lnTo>
                    <a:pt x="8247" y="23190"/>
                  </a:lnTo>
                  <a:lnTo>
                    <a:pt x="8811" y="23472"/>
                  </a:lnTo>
                  <a:lnTo>
                    <a:pt x="8600" y="23683"/>
                  </a:lnTo>
                  <a:lnTo>
                    <a:pt x="8247" y="23894"/>
                  </a:lnTo>
                  <a:lnTo>
                    <a:pt x="7754" y="24035"/>
                  </a:lnTo>
                  <a:lnTo>
                    <a:pt x="7260" y="24176"/>
                  </a:lnTo>
                  <a:lnTo>
                    <a:pt x="6767" y="24176"/>
                  </a:lnTo>
                  <a:lnTo>
                    <a:pt x="6415" y="24106"/>
                  </a:lnTo>
                  <a:lnTo>
                    <a:pt x="6274" y="23965"/>
                  </a:lnTo>
                  <a:lnTo>
                    <a:pt x="6203" y="23824"/>
                  </a:lnTo>
                  <a:lnTo>
                    <a:pt x="6133" y="23683"/>
                  </a:lnTo>
                  <a:lnTo>
                    <a:pt x="6133" y="23472"/>
                  </a:lnTo>
                  <a:lnTo>
                    <a:pt x="6203" y="23190"/>
                  </a:lnTo>
                  <a:lnTo>
                    <a:pt x="6274" y="23049"/>
                  </a:lnTo>
                  <a:lnTo>
                    <a:pt x="6415" y="22908"/>
                  </a:lnTo>
                  <a:lnTo>
                    <a:pt x="6556" y="22837"/>
                  </a:lnTo>
                  <a:lnTo>
                    <a:pt x="6979" y="22767"/>
                  </a:lnTo>
                  <a:close/>
                  <a:moveTo>
                    <a:pt x="9868" y="23965"/>
                  </a:moveTo>
                  <a:lnTo>
                    <a:pt x="9868" y="24247"/>
                  </a:lnTo>
                  <a:lnTo>
                    <a:pt x="9868" y="24458"/>
                  </a:lnTo>
                  <a:lnTo>
                    <a:pt x="9727" y="24317"/>
                  </a:lnTo>
                  <a:lnTo>
                    <a:pt x="9727" y="24247"/>
                  </a:lnTo>
                  <a:lnTo>
                    <a:pt x="9727" y="24106"/>
                  </a:lnTo>
                  <a:lnTo>
                    <a:pt x="9868" y="23965"/>
                  </a:lnTo>
                  <a:close/>
                  <a:moveTo>
                    <a:pt x="9868" y="24599"/>
                  </a:moveTo>
                  <a:lnTo>
                    <a:pt x="9939" y="26079"/>
                  </a:lnTo>
                  <a:lnTo>
                    <a:pt x="9868" y="26502"/>
                  </a:lnTo>
                  <a:lnTo>
                    <a:pt x="9798" y="26925"/>
                  </a:lnTo>
                  <a:lnTo>
                    <a:pt x="9657" y="27348"/>
                  </a:lnTo>
                  <a:lnTo>
                    <a:pt x="9445" y="27701"/>
                  </a:lnTo>
                  <a:lnTo>
                    <a:pt x="9234" y="27912"/>
                  </a:lnTo>
                  <a:lnTo>
                    <a:pt x="9023" y="27912"/>
                  </a:lnTo>
                  <a:lnTo>
                    <a:pt x="8952" y="27771"/>
                  </a:lnTo>
                  <a:lnTo>
                    <a:pt x="8882" y="27630"/>
                  </a:lnTo>
                  <a:lnTo>
                    <a:pt x="8670" y="27066"/>
                  </a:lnTo>
                  <a:lnTo>
                    <a:pt x="8670" y="26502"/>
                  </a:lnTo>
                  <a:lnTo>
                    <a:pt x="8741" y="26150"/>
                  </a:lnTo>
                  <a:lnTo>
                    <a:pt x="8952" y="25798"/>
                  </a:lnTo>
                  <a:lnTo>
                    <a:pt x="9164" y="25586"/>
                  </a:lnTo>
                  <a:lnTo>
                    <a:pt x="9657" y="25163"/>
                  </a:lnTo>
                  <a:lnTo>
                    <a:pt x="9798" y="24952"/>
                  </a:lnTo>
                  <a:lnTo>
                    <a:pt x="9868" y="24599"/>
                  </a:lnTo>
                  <a:close/>
                  <a:moveTo>
                    <a:pt x="19313" y="28335"/>
                  </a:moveTo>
                  <a:lnTo>
                    <a:pt x="19243" y="28687"/>
                  </a:lnTo>
                  <a:lnTo>
                    <a:pt x="19243" y="29040"/>
                  </a:lnTo>
                  <a:lnTo>
                    <a:pt x="19313" y="29181"/>
                  </a:lnTo>
                  <a:lnTo>
                    <a:pt x="19454" y="29322"/>
                  </a:lnTo>
                  <a:lnTo>
                    <a:pt x="19595" y="29392"/>
                  </a:lnTo>
                  <a:lnTo>
                    <a:pt x="19807" y="29392"/>
                  </a:lnTo>
                  <a:lnTo>
                    <a:pt x="19313" y="30238"/>
                  </a:lnTo>
                  <a:lnTo>
                    <a:pt x="19031" y="30661"/>
                  </a:lnTo>
                  <a:lnTo>
                    <a:pt x="18679" y="31084"/>
                  </a:lnTo>
                  <a:lnTo>
                    <a:pt x="18538" y="31013"/>
                  </a:lnTo>
                  <a:lnTo>
                    <a:pt x="18397" y="30872"/>
                  </a:lnTo>
                  <a:lnTo>
                    <a:pt x="18326" y="30731"/>
                  </a:lnTo>
                  <a:lnTo>
                    <a:pt x="18256" y="30590"/>
                  </a:lnTo>
                  <a:lnTo>
                    <a:pt x="18326" y="30168"/>
                  </a:lnTo>
                  <a:lnTo>
                    <a:pt x="18467" y="29745"/>
                  </a:lnTo>
                  <a:lnTo>
                    <a:pt x="18679" y="29251"/>
                  </a:lnTo>
                  <a:lnTo>
                    <a:pt x="18961" y="28899"/>
                  </a:lnTo>
                  <a:lnTo>
                    <a:pt x="19313" y="28335"/>
                  </a:lnTo>
                  <a:close/>
                  <a:moveTo>
                    <a:pt x="21569" y="28758"/>
                  </a:moveTo>
                  <a:lnTo>
                    <a:pt x="22062" y="28969"/>
                  </a:lnTo>
                  <a:lnTo>
                    <a:pt x="22555" y="29181"/>
                  </a:lnTo>
                  <a:lnTo>
                    <a:pt x="23049" y="29533"/>
                  </a:lnTo>
                  <a:lnTo>
                    <a:pt x="23472" y="29886"/>
                  </a:lnTo>
                  <a:lnTo>
                    <a:pt x="23754" y="30238"/>
                  </a:lnTo>
                  <a:lnTo>
                    <a:pt x="23824" y="30450"/>
                  </a:lnTo>
                  <a:lnTo>
                    <a:pt x="23824" y="30661"/>
                  </a:lnTo>
                  <a:lnTo>
                    <a:pt x="23754" y="30872"/>
                  </a:lnTo>
                  <a:lnTo>
                    <a:pt x="23613" y="31013"/>
                  </a:lnTo>
                  <a:lnTo>
                    <a:pt x="23401" y="31225"/>
                  </a:lnTo>
                  <a:lnTo>
                    <a:pt x="23190" y="31366"/>
                  </a:lnTo>
                  <a:lnTo>
                    <a:pt x="22908" y="31436"/>
                  </a:lnTo>
                  <a:lnTo>
                    <a:pt x="22696" y="31366"/>
                  </a:lnTo>
                  <a:lnTo>
                    <a:pt x="22485" y="31295"/>
                  </a:lnTo>
                  <a:lnTo>
                    <a:pt x="22203" y="31154"/>
                  </a:lnTo>
                  <a:lnTo>
                    <a:pt x="21780" y="30802"/>
                  </a:lnTo>
                  <a:lnTo>
                    <a:pt x="21428" y="30309"/>
                  </a:lnTo>
                  <a:lnTo>
                    <a:pt x="21216" y="29745"/>
                  </a:lnTo>
                  <a:lnTo>
                    <a:pt x="21146" y="29251"/>
                  </a:lnTo>
                  <a:lnTo>
                    <a:pt x="21146" y="28969"/>
                  </a:lnTo>
                  <a:lnTo>
                    <a:pt x="21216" y="28758"/>
                  </a:lnTo>
                  <a:close/>
                  <a:moveTo>
                    <a:pt x="20934" y="33410"/>
                  </a:moveTo>
                  <a:lnTo>
                    <a:pt x="21075" y="33692"/>
                  </a:lnTo>
                  <a:lnTo>
                    <a:pt x="21133" y="33749"/>
                  </a:lnTo>
                  <a:lnTo>
                    <a:pt x="21005" y="34326"/>
                  </a:lnTo>
                  <a:lnTo>
                    <a:pt x="20511" y="34467"/>
                  </a:lnTo>
                  <a:lnTo>
                    <a:pt x="20018" y="34538"/>
                  </a:lnTo>
                  <a:lnTo>
                    <a:pt x="20018" y="34538"/>
                  </a:lnTo>
                  <a:lnTo>
                    <a:pt x="20159" y="34185"/>
                  </a:lnTo>
                  <a:lnTo>
                    <a:pt x="20441" y="33903"/>
                  </a:lnTo>
                  <a:lnTo>
                    <a:pt x="20934" y="33410"/>
                  </a:lnTo>
                  <a:close/>
                  <a:moveTo>
                    <a:pt x="22767" y="34115"/>
                  </a:moveTo>
                  <a:lnTo>
                    <a:pt x="23260" y="34185"/>
                  </a:lnTo>
                  <a:lnTo>
                    <a:pt x="23754" y="34256"/>
                  </a:lnTo>
                  <a:lnTo>
                    <a:pt x="24247" y="34467"/>
                  </a:lnTo>
                  <a:lnTo>
                    <a:pt x="24670" y="34749"/>
                  </a:lnTo>
                  <a:lnTo>
                    <a:pt x="24811" y="34890"/>
                  </a:lnTo>
                  <a:lnTo>
                    <a:pt x="24881" y="35031"/>
                  </a:lnTo>
                  <a:lnTo>
                    <a:pt x="24881" y="35172"/>
                  </a:lnTo>
                  <a:lnTo>
                    <a:pt x="24811" y="35313"/>
                  </a:lnTo>
                  <a:lnTo>
                    <a:pt x="24599" y="35454"/>
                  </a:lnTo>
                  <a:lnTo>
                    <a:pt x="24247" y="35524"/>
                  </a:lnTo>
                  <a:lnTo>
                    <a:pt x="23824" y="35454"/>
                  </a:lnTo>
                  <a:lnTo>
                    <a:pt x="23613" y="35383"/>
                  </a:lnTo>
                  <a:lnTo>
                    <a:pt x="23401" y="35242"/>
                  </a:lnTo>
                  <a:lnTo>
                    <a:pt x="23190" y="35031"/>
                  </a:lnTo>
                  <a:lnTo>
                    <a:pt x="23049" y="34820"/>
                  </a:lnTo>
                  <a:lnTo>
                    <a:pt x="22837" y="34467"/>
                  </a:lnTo>
                  <a:lnTo>
                    <a:pt x="22767" y="34115"/>
                  </a:lnTo>
                  <a:close/>
                  <a:moveTo>
                    <a:pt x="7260" y="35877"/>
                  </a:moveTo>
                  <a:lnTo>
                    <a:pt x="6626" y="36723"/>
                  </a:lnTo>
                  <a:lnTo>
                    <a:pt x="5851" y="37498"/>
                  </a:lnTo>
                  <a:lnTo>
                    <a:pt x="5146" y="37991"/>
                  </a:lnTo>
                  <a:lnTo>
                    <a:pt x="4441" y="38485"/>
                  </a:lnTo>
                  <a:lnTo>
                    <a:pt x="4723" y="38273"/>
                  </a:lnTo>
                  <a:lnTo>
                    <a:pt x="4935" y="37991"/>
                  </a:lnTo>
                  <a:lnTo>
                    <a:pt x="5569" y="37216"/>
                  </a:lnTo>
                  <a:lnTo>
                    <a:pt x="5921" y="36793"/>
                  </a:lnTo>
                  <a:lnTo>
                    <a:pt x="6344" y="36370"/>
                  </a:lnTo>
                  <a:lnTo>
                    <a:pt x="6767" y="36088"/>
                  </a:lnTo>
                  <a:lnTo>
                    <a:pt x="7260" y="35877"/>
                  </a:lnTo>
                  <a:close/>
                  <a:moveTo>
                    <a:pt x="21639" y="37568"/>
                  </a:moveTo>
                  <a:lnTo>
                    <a:pt x="21569" y="37921"/>
                  </a:lnTo>
                  <a:lnTo>
                    <a:pt x="21357" y="38344"/>
                  </a:lnTo>
                  <a:lnTo>
                    <a:pt x="20934" y="38978"/>
                  </a:lnTo>
                  <a:lnTo>
                    <a:pt x="20723" y="39331"/>
                  </a:lnTo>
                  <a:lnTo>
                    <a:pt x="20511" y="39612"/>
                  </a:lnTo>
                  <a:lnTo>
                    <a:pt x="20229" y="39824"/>
                  </a:lnTo>
                  <a:lnTo>
                    <a:pt x="19948" y="40035"/>
                  </a:lnTo>
                  <a:lnTo>
                    <a:pt x="19807" y="40035"/>
                  </a:lnTo>
                  <a:lnTo>
                    <a:pt x="19736" y="39894"/>
                  </a:lnTo>
                  <a:lnTo>
                    <a:pt x="19736" y="39824"/>
                  </a:lnTo>
                  <a:lnTo>
                    <a:pt x="19807" y="39612"/>
                  </a:lnTo>
                  <a:lnTo>
                    <a:pt x="20088" y="39260"/>
                  </a:lnTo>
                  <a:lnTo>
                    <a:pt x="20441" y="38767"/>
                  </a:lnTo>
                  <a:lnTo>
                    <a:pt x="21287" y="37921"/>
                  </a:lnTo>
                  <a:lnTo>
                    <a:pt x="21639" y="37568"/>
                  </a:lnTo>
                  <a:close/>
                  <a:moveTo>
                    <a:pt x="7754" y="38203"/>
                  </a:moveTo>
                  <a:lnTo>
                    <a:pt x="7824" y="38767"/>
                  </a:lnTo>
                  <a:lnTo>
                    <a:pt x="7824" y="39331"/>
                  </a:lnTo>
                  <a:lnTo>
                    <a:pt x="7824" y="39894"/>
                  </a:lnTo>
                  <a:lnTo>
                    <a:pt x="7683" y="40388"/>
                  </a:lnTo>
                  <a:lnTo>
                    <a:pt x="7613" y="40811"/>
                  </a:lnTo>
                  <a:lnTo>
                    <a:pt x="7331" y="41163"/>
                  </a:lnTo>
                  <a:lnTo>
                    <a:pt x="7260" y="41234"/>
                  </a:lnTo>
                  <a:lnTo>
                    <a:pt x="7190" y="41163"/>
                  </a:lnTo>
                  <a:lnTo>
                    <a:pt x="7120" y="40952"/>
                  </a:lnTo>
                  <a:lnTo>
                    <a:pt x="7120" y="40529"/>
                  </a:lnTo>
                  <a:lnTo>
                    <a:pt x="7260" y="39965"/>
                  </a:lnTo>
                  <a:lnTo>
                    <a:pt x="7542" y="38837"/>
                  </a:lnTo>
                  <a:lnTo>
                    <a:pt x="7754" y="38203"/>
                  </a:lnTo>
                  <a:close/>
                  <a:moveTo>
                    <a:pt x="22908" y="38203"/>
                  </a:moveTo>
                  <a:lnTo>
                    <a:pt x="23472" y="38555"/>
                  </a:lnTo>
                  <a:lnTo>
                    <a:pt x="23824" y="38908"/>
                  </a:lnTo>
                  <a:lnTo>
                    <a:pt x="24036" y="39260"/>
                  </a:lnTo>
                  <a:lnTo>
                    <a:pt x="24106" y="39612"/>
                  </a:lnTo>
                  <a:lnTo>
                    <a:pt x="24106" y="40035"/>
                  </a:lnTo>
                  <a:lnTo>
                    <a:pt x="23965" y="40317"/>
                  </a:lnTo>
                  <a:lnTo>
                    <a:pt x="23754" y="40670"/>
                  </a:lnTo>
                  <a:lnTo>
                    <a:pt x="23542" y="40952"/>
                  </a:lnTo>
                  <a:lnTo>
                    <a:pt x="23331" y="41163"/>
                  </a:lnTo>
                  <a:lnTo>
                    <a:pt x="23049" y="41304"/>
                  </a:lnTo>
                  <a:lnTo>
                    <a:pt x="22767" y="41375"/>
                  </a:lnTo>
                  <a:lnTo>
                    <a:pt x="22555" y="41375"/>
                  </a:lnTo>
                  <a:lnTo>
                    <a:pt x="22414" y="41234"/>
                  </a:lnTo>
                  <a:lnTo>
                    <a:pt x="22344" y="41022"/>
                  </a:lnTo>
                  <a:lnTo>
                    <a:pt x="22344" y="40670"/>
                  </a:lnTo>
                  <a:lnTo>
                    <a:pt x="22414" y="40247"/>
                  </a:lnTo>
                  <a:lnTo>
                    <a:pt x="22696" y="39190"/>
                  </a:lnTo>
                  <a:lnTo>
                    <a:pt x="22908" y="38203"/>
                  </a:lnTo>
                  <a:close/>
                  <a:moveTo>
                    <a:pt x="3102" y="42784"/>
                  </a:moveTo>
                  <a:lnTo>
                    <a:pt x="3172" y="42925"/>
                  </a:lnTo>
                  <a:lnTo>
                    <a:pt x="3172" y="43137"/>
                  </a:lnTo>
                  <a:lnTo>
                    <a:pt x="2961" y="43630"/>
                  </a:lnTo>
                  <a:lnTo>
                    <a:pt x="2538" y="44405"/>
                  </a:lnTo>
                  <a:lnTo>
                    <a:pt x="1904" y="44828"/>
                  </a:lnTo>
                  <a:lnTo>
                    <a:pt x="1481" y="44828"/>
                  </a:lnTo>
                  <a:lnTo>
                    <a:pt x="1481" y="44687"/>
                  </a:lnTo>
                  <a:lnTo>
                    <a:pt x="1622" y="44405"/>
                  </a:lnTo>
                  <a:lnTo>
                    <a:pt x="1904" y="43983"/>
                  </a:lnTo>
                  <a:lnTo>
                    <a:pt x="2256" y="43489"/>
                  </a:lnTo>
                  <a:lnTo>
                    <a:pt x="2679" y="43066"/>
                  </a:lnTo>
                  <a:lnTo>
                    <a:pt x="3102" y="42784"/>
                  </a:lnTo>
                  <a:close/>
                  <a:moveTo>
                    <a:pt x="4441" y="43419"/>
                  </a:moveTo>
                  <a:lnTo>
                    <a:pt x="4935" y="43771"/>
                  </a:lnTo>
                  <a:lnTo>
                    <a:pt x="5075" y="43912"/>
                  </a:lnTo>
                  <a:lnTo>
                    <a:pt x="5146" y="44194"/>
                  </a:lnTo>
                  <a:lnTo>
                    <a:pt x="5146" y="44405"/>
                  </a:lnTo>
                  <a:lnTo>
                    <a:pt x="5146" y="44617"/>
                  </a:lnTo>
                  <a:lnTo>
                    <a:pt x="5005" y="45110"/>
                  </a:lnTo>
                  <a:lnTo>
                    <a:pt x="4794" y="45392"/>
                  </a:lnTo>
                  <a:lnTo>
                    <a:pt x="4653" y="45463"/>
                  </a:lnTo>
                  <a:lnTo>
                    <a:pt x="4512" y="45463"/>
                  </a:lnTo>
                  <a:lnTo>
                    <a:pt x="4441" y="45392"/>
                  </a:lnTo>
                  <a:lnTo>
                    <a:pt x="4300" y="45251"/>
                  </a:lnTo>
                  <a:lnTo>
                    <a:pt x="4300" y="44969"/>
                  </a:lnTo>
                  <a:lnTo>
                    <a:pt x="4300" y="44617"/>
                  </a:lnTo>
                  <a:lnTo>
                    <a:pt x="4300" y="44053"/>
                  </a:lnTo>
                  <a:lnTo>
                    <a:pt x="4441" y="43419"/>
                  </a:lnTo>
                  <a:close/>
                  <a:moveTo>
                    <a:pt x="12688" y="43912"/>
                  </a:moveTo>
                  <a:lnTo>
                    <a:pt x="13322" y="44053"/>
                  </a:lnTo>
                  <a:lnTo>
                    <a:pt x="13956" y="44335"/>
                  </a:lnTo>
                  <a:lnTo>
                    <a:pt x="14450" y="44687"/>
                  </a:lnTo>
                  <a:lnTo>
                    <a:pt x="14661" y="44899"/>
                  </a:lnTo>
                  <a:lnTo>
                    <a:pt x="14873" y="45181"/>
                  </a:lnTo>
                  <a:lnTo>
                    <a:pt x="14943" y="45322"/>
                  </a:lnTo>
                  <a:lnTo>
                    <a:pt x="15014" y="45392"/>
                  </a:lnTo>
                  <a:lnTo>
                    <a:pt x="15014" y="45533"/>
                  </a:lnTo>
                  <a:lnTo>
                    <a:pt x="14873" y="45674"/>
                  </a:lnTo>
                  <a:lnTo>
                    <a:pt x="14661" y="45674"/>
                  </a:lnTo>
                  <a:lnTo>
                    <a:pt x="14379" y="45533"/>
                  </a:lnTo>
                  <a:lnTo>
                    <a:pt x="14027" y="45322"/>
                  </a:lnTo>
                  <a:lnTo>
                    <a:pt x="13674" y="45040"/>
                  </a:lnTo>
                  <a:lnTo>
                    <a:pt x="13040" y="44405"/>
                  </a:lnTo>
                  <a:lnTo>
                    <a:pt x="12688" y="43912"/>
                  </a:lnTo>
                  <a:close/>
                  <a:moveTo>
                    <a:pt x="12617" y="46168"/>
                  </a:moveTo>
                  <a:lnTo>
                    <a:pt x="12688" y="46238"/>
                  </a:lnTo>
                  <a:lnTo>
                    <a:pt x="12688" y="46520"/>
                  </a:lnTo>
                  <a:lnTo>
                    <a:pt x="12688" y="46872"/>
                  </a:lnTo>
                  <a:lnTo>
                    <a:pt x="12547" y="47859"/>
                  </a:lnTo>
                  <a:lnTo>
                    <a:pt x="12406" y="48353"/>
                  </a:lnTo>
                  <a:lnTo>
                    <a:pt x="12265" y="48705"/>
                  </a:lnTo>
                  <a:lnTo>
                    <a:pt x="12053" y="48987"/>
                  </a:lnTo>
                  <a:lnTo>
                    <a:pt x="11912" y="49057"/>
                  </a:lnTo>
                  <a:lnTo>
                    <a:pt x="11771" y="49057"/>
                  </a:lnTo>
                  <a:lnTo>
                    <a:pt x="11701" y="48987"/>
                  </a:lnTo>
                  <a:lnTo>
                    <a:pt x="11701" y="48916"/>
                  </a:lnTo>
                  <a:lnTo>
                    <a:pt x="11701" y="48494"/>
                  </a:lnTo>
                  <a:lnTo>
                    <a:pt x="11771" y="48000"/>
                  </a:lnTo>
                  <a:lnTo>
                    <a:pt x="11983" y="47436"/>
                  </a:lnTo>
                  <a:lnTo>
                    <a:pt x="12194" y="46872"/>
                  </a:lnTo>
                  <a:lnTo>
                    <a:pt x="12406" y="46449"/>
                  </a:lnTo>
                  <a:lnTo>
                    <a:pt x="12547" y="46238"/>
                  </a:lnTo>
                  <a:lnTo>
                    <a:pt x="12617" y="46168"/>
                  </a:lnTo>
                  <a:close/>
                  <a:moveTo>
                    <a:pt x="2186" y="49128"/>
                  </a:moveTo>
                  <a:lnTo>
                    <a:pt x="2256" y="49692"/>
                  </a:lnTo>
                  <a:lnTo>
                    <a:pt x="2186" y="49833"/>
                  </a:lnTo>
                  <a:lnTo>
                    <a:pt x="2115" y="49974"/>
                  </a:lnTo>
                  <a:lnTo>
                    <a:pt x="1904" y="50185"/>
                  </a:lnTo>
                  <a:lnTo>
                    <a:pt x="1622" y="50256"/>
                  </a:lnTo>
                  <a:lnTo>
                    <a:pt x="1340" y="50185"/>
                  </a:lnTo>
                  <a:lnTo>
                    <a:pt x="1128" y="49974"/>
                  </a:lnTo>
                  <a:lnTo>
                    <a:pt x="987" y="49762"/>
                  </a:lnTo>
                  <a:lnTo>
                    <a:pt x="987" y="49621"/>
                  </a:lnTo>
                  <a:lnTo>
                    <a:pt x="1058" y="49480"/>
                  </a:lnTo>
                  <a:lnTo>
                    <a:pt x="1269" y="49128"/>
                  </a:lnTo>
                  <a:lnTo>
                    <a:pt x="1481" y="49269"/>
                  </a:lnTo>
                  <a:lnTo>
                    <a:pt x="1692" y="49410"/>
                  </a:lnTo>
                  <a:lnTo>
                    <a:pt x="1904" y="49339"/>
                  </a:lnTo>
                  <a:lnTo>
                    <a:pt x="2186" y="49128"/>
                  </a:lnTo>
                  <a:close/>
                  <a:moveTo>
                    <a:pt x="14732" y="49551"/>
                  </a:moveTo>
                  <a:lnTo>
                    <a:pt x="16423" y="50185"/>
                  </a:lnTo>
                  <a:lnTo>
                    <a:pt x="16635" y="50185"/>
                  </a:lnTo>
                  <a:lnTo>
                    <a:pt x="16705" y="50256"/>
                  </a:lnTo>
                  <a:lnTo>
                    <a:pt x="16705" y="50397"/>
                  </a:lnTo>
                  <a:lnTo>
                    <a:pt x="16635" y="50538"/>
                  </a:lnTo>
                  <a:lnTo>
                    <a:pt x="16141" y="50538"/>
                  </a:lnTo>
                  <a:lnTo>
                    <a:pt x="15859" y="50467"/>
                  </a:lnTo>
                  <a:lnTo>
                    <a:pt x="15578" y="50256"/>
                  </a:lnTo>
                  <a:lnTo>
                    <a:pt x="15155" y="49903"/>
                  </a:lnTo>
                  <a:lnTo>
                    <a:pt x="14732" y="49551"/>
                  </a:lnTo>
                  <a:close/>
                  <a:moveTo>
                    <a:pt x="11208" y="42925"/>
                  </a:moveTo>
                  <a:lnTo>
                    <a:pt x="12194" y="45040"/>
                  </a:lnTo>
                  <a:lnTo>
                    <a:pt x="12194" y="45392"/>
                  </a:lnTo>
                  <a:lnTo>
                    <a:pt x="12194" y="45674"/>
                  </a:lnTo>
                  <a:lnTo>
                    <a:pt x="12265" y="46027"/>
                  </a:lnTo>
                  <a:lnTo>
                    <a:pt x="12194" y="46379"/>
                  </a:lnTo>
                  <a:lnTo>
                    <a:pt x="12124" y="46661"/>
                  </a:lnTo>
                  <a:lnTo>
                    <a:pt x="11912" y="46943"/>
                  </a:lnTo>
                  <a:lnTo>
                    <a:pt x="11419" y="47507"/>
                  </a:lnTo>
                  <a:lnTo>
                    <a:pt x="11208" y="47789"/>
                  </a:lnTo>
                  <a:lnTo>
                    <a:pt x="10996" y="48071"/>
                  </a:lnTo>
                  <a:lnTo>
                    <a:pt x="10855" y="48423"/>
                  </a:lnTo>
                  <a:lnTo>
                    <a:pt x="10785" y="48775"/>
                  </a:lnTo>
                  <a:lnTo>
                    <a:pt x="10855" y="49128"/>
                  </a:lnTo>
                  <a:lnTo>
                    <a:pt x="10926" y="49410"/>
                  </a:lnTo>
                  <a:lnTo>
                    <a:pt x="10996" y="49621"/>
                  </a:lnTo>
                  <a:lnTo>
                    <a:pt x="11137" y="49833"/>
                  </a:lnTo>
                  <a:lnTo>
                    <a:pt x="11278" y="49974"/>
                  </a:lnTo>
                  <a:lnTo>
                    <a:pt x="11419" y="50115"/>
                  </a:lnTo>
                  <a:lnTo>
                    <a:pt x="11560" y="50185"/>
                  </a:lnTo>
                  <a:lnTo>
                    <a:pt x="11771" y="50256"/>
                  </a:lnTo>
                  <a:lnTo>
                    <a:pt x="12194" y="50185"/>
                  </a:lnTo>
                  <a:lnTo>
                    <a:pt x="12617" y="49974"/>
                  </a:lnTo>
                  <a:lnTo>
                    <a:pt x="13040" y="49621"/>
                  </a:lnTo>
                  <a:lnTo>
                    <a:pt x="13322" y="49057"/>
                  </a:lnTo>
                  <a:lnTo>
                    <a:pt x="13674" y="50326"/>
                  </a:lnTo>
                  <a:lnTo>
                    <a:pt x="13815" y="51031"/>
                  </a:lnTo>
                  <a:lnTo>
                    <a:pt x="13886" y="51524"/>
                  </a:lnTo>
                  <a:lnTo>
                    <a:pt x="13745" y="51947"/>
                  </a:lnTo>
                  <a:lnTo>
                    <a:pt x="13393" y="52864"/>
                  </a:lnTo>
                  <a:lnTo>
                    <a:pt x="13252" y="53286"/>
                  </a:lnTo>
                  <a:lnTo>
                    <a:pt x="13040" y="53568"/>
                  </a:lnTo>
                  <a:lnTo>
                    <a:pt x="12899" y="53639"/>
                  </a:lnTo>
                  <a:lnTo>
                    <a:pt x="12829" y="53709"/>
                  </a:lnTo>
                  <a:lnTo>
                    <a:pt x="12758" y="53639"/>
                  </a:lnTo>
                  <a:lnTo>
                    <a:pt x="12688" y="53498"/>
                  </a:lnTo>
                  <a:lnTo>
                    <a:pt x="12617" y="53286"/>
                  </a:lnTo>
                  <a:lnTo>
                    <a:pt x="12688" y="52934"/>
                  </a:lnTo>
                  <a:lnTo>
                    <a:pt x="12899" y="52159"/>
                  </a:lnTo>
                  <a:lnTo>
                    <a:pt x="13181" y="51454"/>
                  </a:lnTo>
                  <a:lnTo>
                    <a:pt x="13393" y="51101"/>
                  </a:lnTo>
                  <a:lnTo>
                    <a:pt x="13040" y="51383"/>
                  </a:lnTo>
                  <a:lnTo>
                    <a:pt x="12688" y="51665"/>
                  </a:lnTo>
                  <a:lnTo>
                    <a:pt x="12335" y="52018"/>
                  </a:lnTo>
                  <a:lnTo>
                    <a:pt x="12053" y="52441"/>
                  </a:lnTo>
                  <a:lnTo>
                    <a:pt x="11912" y="52229"/>
                  </a:lnTo>
                  <a:lnTo>
                    <a:pt x="11701" y="52088"/>
                  </a:lnTo>
                  <a:lnTo>
                    <a:pt x="11278" y="51736"/>
                  </a:lnTo>
                  <a:lnTo>
                    <a:pt x="10855" y="51454"/>
                  </a:lnTo>
                  <a:lnTo>
                    <a:pt x="10714" y="51242"/>
                  </a:lnTo>
                  <a:lnTo>
                    <a:pt x="10573" y="51101"/>
                  </a:lnTo>
                  <a:lnTo>
                    <a:pt x="10503" y="50820"/>
                  </a:lnTo>
                  <a:lnTo>
                    <a:pt x="10432" y="50397"/>
                  </a:lnTo>
                  <a:lnTo>
                    <a:pt x="10432" y="49480"/>
                  </a:lnTo>
                  <a:lnTo>
                    <a:pt x="10644" y="47859"/>
                  </a:lnTo>
                  <a:lnTo>
                    <a:pt x="10855" y="45392"/>
                  </a:lnTo>
                  <a:lnTo>
                    <a:pt x="10996" y="44194"/>
                  </a:lnTo>
                  <a:lnTo>
                    <a:pt x="11208" y="42925"/>
                  </a:lnTo>
                  <a:close/>
                  <a:moveTo>
                    <a:pt x="10573" y="52441"/>
                  </a:moveTo>
                  <a:lnTo>
                    <a:pt x="11067" y="52934"/>
                  </a:lnTo>
                  <a:lnTo>
                    <a:pt x="11349" y="53498"/>
                  </a:lnTo>
                  <a:lnTo>
                    <a:pt x="11630" y="54062"/>
                  </a:lnTo>
                  <a:lnTo>
                    <a:pt x="11701" y="54696"/>
                  </a:lnTo>
                  <a:lnTo>
                    <a:pt x="10644" y="54273"/>
                  </a:lnTo>
                  <a:lnTo>
                    <a:pt x="10573" y="52441"/>
                  </a:lnTo>
                  <a:close/>
                  <a:moveTo>
                    <a:pt x="8655" y="54760"/>
                  </a:moveTo>
                  <a:lnTo>
                    <a:pt x="8600" y="55260"/>
                  </a:lnTo>
                  <a:lnTo>
                    <a:pt x="8388" y="56106"/>
                  </a:lnTo>
                  <a:lnTo>
                    <a:pt x="8177" y="56811"/>
                  </a:lnTo>
                  <a:lnTo>
                    <a:pt x="7965" y="57375"/>
                  </a:lnTo>
                  <a:lnTo>
                    <a:pt x="7824" y="57586"/>
                  </a:lnTo>
                  <a:lnTo>
                    <a:pt x="7683" y="57727"/>
                  </a:lnTo>
                  <a:lnTo>
                    <a:pt x="7472" y="57797"/>
                  </a:lnTo>
                  <a:lnTo>
                    <a:pt x="7331" y="57868"/>
                  </a:lnTo>
                  <a:lnTo>
                    <a:pt x="7120" y="57868"/>
                  </a:lnTo>
                  <a:lnTo>
                    <a:pt x="6908" y="57727"/>
                  </a:lnTo>
                  <a:lnTo>
                    <a:pt x="6838" y="57656"/>
                  </a:lnTo>
                  <a:lnTo>
                    <a:pt x="6908" y="57516"/>
                  </a:lnTo>
                  <a:lnTo>
                    <a:pt x="7049" y="57163"/>
                  </a:lnTo>
                  <a:lnTo>
                    <a:pt x="7683" y="56035"/>
                  </a:lnTo>
                  <a:lnTo>
                    <a:pt x="8655" y="54760"/>
                  </a:lnTo>
                  <a:close/>
                  <a:moveTo>
                    <a:pt x="10714" y="58361"/>
                  </a:moveTo>
                  <a:lnTo>
                    <a:pt x="10926" y="59066"/>
                  </a:lnTo>
                  <a:lnTo>
                    <a:pt x="10926" y="59771"/>
                  </a:lnTo>
                  <a:lnTo>
                    <a:pt x="10785" y="60476"/>
                  </a:lnTo>
                  <a:lnTo>
                    <a:pt x="10714" y="60828"/>
                  </a:lnTo>
                  <a:lnTo>
                    <a:pt x="10503" y="61181"/>
                  </a:lnTo>
                  <a:lnTo>
                    <a:pt x="10221" y="61533"/>
                  </a:lnTo>
                  <a:lnTo>
                    <a:pt x="10080" y="61604"/>
                  </a:lnTo>
                  <a:lnTo>
                    <a:pt x="10009" y="61674"/>
                  </a:lnTo>
                  <a:lnTo>
                    <a:pt x="9868" y="61674"/>
                  </a:lnTo>
                  <a:lnTo>
                    <a:pt x="9798" y="61604"/>
                  </a:lnTo>
                  <a:lnTo>
                    <a:pt x="9586" y="61392"/>
                  </a:lnTo>
                  <a:lnTo>
                    <a:pt x="9445" y="61040"/>
                  </a:lnTo>
                  <a:lnTo>
                    <a:pt x="9304" y="60687"/>
                  </a:lnTo>
                  <a:lnTo>
                    <a:pt x="9234" y="60053"/>
                  </a:lnTo>
                  <a:lnTo>
                    <a:pt x="9304" y="59419"/>
                  </a:lnTo>
                  <a:lnTo>
                    <a:pt x="9375" y="59066"/>
                  </a:lnTo>
                  <a:lnTo>
                    <a:pt x="9516" y="58855"/>
                  </a:lnTo>
                  <a:lnTo>
                    <a:pt x="9727" y="58784"/>
                  </a:lnTo>
                  <a:lnTo>
                    <a:pt x="10221" y="58714"/>
                  </a:lnTo>
                  <a:lnTo>
                    <a:pt x="10432" y="58643"/>
                  </a:lnTo>
                  <a:lnTo>
                    <a:pt x="10714" y="58361"/>
                  </a:lnTo>
                  <a:close/>
                  <a:moveTo>
                    <a:pt x="24458" y="0"/>
                  </a:moveTo>
                  <a:lnTo>
                    <a:pt x="24599" y="3736"/>
                  </a:lnTo>
                  <a:lnTo>
                    <a:pt x="24670" y="6485"/>
                  </a:lnTo>
                  <a:lnTo>
                    <a:pt x="24599" y="7965"/>
                  </a:lnTo>
                  <a:lnTo>
                    <a:pt x="24247" y="9727"/>
                  </a:lnTo>
                  <a:lnTo>
                    <a:pt x="24036" y="10573"/>
                  </a:lnTo>
                  <a:lnTo>
                    <a:pt x="23754" y="11278"/>
                  </a:lnTo>
                  <a:lnTo>
                    <a:pt x="23401" y="11983"/>
                  </a:lnTo>
                  <a:lnTo>
                    <a:pt x="22978" y="12617"/>
                  </a:lnTo>
                  <a:lnTo>
                    <a:pt x="22414" y="13251"/>
                  </a:lnTo>
                  <a:lnTo>
                    <a:pt x="21780" y="13886"/>
                  </a:lnTo>
                  <a:lnTo>
                    <a:pt x="21639" y="13674"/>
                  </a:lnTo>
                  <a:lnTo>
                    <a:pt x="21498" y="13463"/>
                  </a:lnTo>
                  <a:lnTo>
                    <a:pt x="21005" y="13110"/>
                  </a:lnTo>
                  <a:lnTo>
                    <a:pt x="20441" y="12899"/>
                  </a:lnTo>
                  <a:lnTo>
                    <a:pt x="19807" y="12758"/>
                  </a:lnTo>
                  <a:lnTo>
                    <a:pt x="19243" y="12758"/>
                  </a:lnTo>
                  <a:lnTo>
                    <a:pt x="18961" y="12828"/>
                  </a:lnTo>
                  <a:lnTo>
                    <a:pt x="18749" y="12969"/>
                  </a:lnTo>
                  <a:lnTo>
                    <a:pt x="18538" y="13110"/>
                  </a:lnTo>
                  <a:lnTo>
                    <a:pt x="18397" y="13322"/>
                  </a:lnTo>
                  <a:lnTo>
                    <a:pt x="18326" y="13533"/>
                  </a:lnTo>
                  <a:lnTo>
                    <a:pt x="18256" y="13886"/>
                  </a:lnTo>
                  <a:lnTo>
                    <a:pt x="18256" y="14027"/>
                  </a:lnTo>
                  <a:lnTo>
                    <a:pt x="18326" y="14238"/>
                  </a:lnTo>
                  <a:lnTo>
                    <a:pt x="18608" y="14450"/>
                  </a:lnTo>
                  <a:lnTo>
                    <a:pt x="18890" y="14661"/>
                  </a:lnTo>
                  <a:lnTo>
                    <a:pt x="19313" y="14802"/>
                  </a:lnTo>
                  <a:lnTo>
                    <a:pt x="20088" y="14802"/>
                  </a:lnTo>
                  <a:lnTo>
                    <a:pt x="20441" y="14732"/>
                  </a:lnTo>
                  <a:lnTo>
                    <a:pt x="20723" y="14520"/>
                  </a:lnTo>
                  <a:lnTo>
                    <a:pt x="20652" y="14661"/>
                  </a:lnTo>
                  <a:lnTo>
                    <a:pt x="20441" y="14872"/>
                  </a:lnTo>
                  <a:lnTo>
                    <a:pt x="19595" y="15436"/>
                  </a:lnTo>
                  <a:lnTo>
                    <a:pt x="18115" y="16141"/>
                  </a:lnTo>
                  <a:lnTo>
                    <a:pt x="18044" y="15718"/>
                  </a:lnTo>
                  <a:lnTo>
                    <a:pt x="17903" y="15436"/>
                  </a:lnTo>
                  <a:lnTo>
                    <a:pt x="17692" y="15084"/>
                  </a:lnTo>
                  <a:lnTo>
                    <a:pt x="17481" y="14872"/>
                  </a:lnTo>
                  <a:lnTo>
                    <a:pt x="17269" y="14732"/>
                  </a:lnTo>
                  <a:lnTo>
                    <a:pt x="16987" y="14591"/>
                  </a:lnTo>
                  <a:lnTo>
                    <a:pt x="16705" y="14450"/>
                  </a:lnTo>
                  <a:lnTo>
                    <a:pt x="15789" y="14450"/>
                  </a:lnTo>
                  <a:lnTo>
                    <a:pt x="15155" y="14591"/>
                  </a:lnTo>
                  <a:lnTo>
                    <a:pt x="14520" y="14872"/>
                  </a:lnTo>
                  <a:lnTo>
                    <a:pt x="13886" y="15225"/>
                  </a:lnTo>
                  <a:lnTo>
                    <a:pt x="13393" y="15648"/>
                  </a:lnTo>
                  <a:lnTo>
                    <a:pt x="12970" y="16071"/>
                  </a:lnTo>
                  <a:lnTo>
                    <a:pt x="12758" y="16494"/>
                  </a:lnTo>
                  <a:lnTo>
                    <a:pt x="12688" y="16776"/>
                  </a:lnTo>
                  <a:lnTo>
                    <a:pt x="12617" y="16987"/>
                  </a:lnTo>
                  <a:lnTo>
                    <a:pt x="12688" y="17198"/>
                  </a:lnTo>
                  <a:lnTo>
                    <a:pt x="12758" y="17339"/>
                  </a:lnTo>
                  <a:lnTo>
                    <a:pt x="12899" y="17551"/>
                  </a:lnTo>
                  <a:lnTo>
                    <a:pt x="13111" y="17692"/>
                  </a:lnTo>
                  <a:lnTo>
                    <a:pt x="13393" y="17833"/>
                  </a:lnTo>
                  <a:lnTo>
                    <a:pt x="13745" y="17974"/>
                  </a:lnTo>
                  <a:lnTo>
                    <a:pt x="14168" y="18044"/>
                  </a:lnTo>
                  <a:lnTo>
                    <a:pt x="14661" y="18115"/>
                  </a:lnTo>
                  <a:lnTo>
                    <a:pt x="14027" y="18467"/>
                  </a:lnTo>
                  <a:lnTo>
                    <a:pt x="13393" y="18820"/>
                  </a:lnTo>
                  <a:lnTo>
                    <a:pt x="12617" y="19172"/>
                  </a:lnTo>
                  <a:lnTo>
                    <a:pt x="11842" y="19454"/>
                  </a:lnTo>
                  <a:lnTo>
                    <a:pt x="11067" y="19665"/>
                  </a:lnTo>
                  <a:lnTo>
                    <a:pt x="10291" y="19806"/>
                  </a:lnTo>
                  <a:lnTo>
                    <a:pt x="9516" y="19877"/>
                  </a:lnTo>
                  <a:lnTo>
                    <a:pt x="8811" y="19736"/>
                  </a:lnTo>
                  <a:lnTo>
                    <a:pt x="9023" y="19383"/>
                  </a:lnTo>
                  <a:lnTo>
                    <a:pt x="9445" y="19031"/>
                  </a:lnTo>
                  <a:lnTo>
                    <a:pt x="9939" y="18679"/>
                  </a:lnTo>
                  <a:lnTo>
                    <a:pt x="10503" y="18397"/>
                  </a:lnTo>
                  <a:lnTo>
                    <a:pt x="11067" y="18256"/>
                  </a:lnTo>
                  <a:lnTo>
                    <a:pt x="11630" y="18115"/>
                  </a:lnTo>
                  <a:lnTo>
                    <a:pt x="11912" y="18185"/>
                  </a:lnTo>
                  <a:lnTo>
                    <a:pt x="12124" y="18185"/>
                  </a:lnTo>
                  <a:lnTo>
                    <a:pt x="12335" y="18326"/>
                  </a:lnTo>
                  <a:lnTo>
                    <a:pt x="12547" y="18467"/>
                  </a:lnTo>
                  <a:lnTo>
                    <a:pt x="12265" y="18185"/>
                  </a:lnTo>
                  <a:lnTo>
                    <a:pt x="11912" y="17974"/>
                  </a:lnTo>
                  <a:lnTo>
                    <a:pt x="11560" y="17833"/>
                  </a:lnTo>
                  <a:lnTo>
                    <a:pt x="11278" y="17692"/>
                  </a:lnTo>
                  <a:lnTo>
                    <a:pt x="10644" y="17621"/>
                  </a:lnTo>
                  <a:lnTo>
                    <a:pt x="10009" y="17692"/>
                  </a:lnTo>
                  <a:lnTo>
                    <a:pt x="9445" y="17903"/>
                  </a:lnTo>
                  <a:lnTo>
                    <a:pt x="8952" y="18185"/>
                  </a:lnTo>
                  <a:lnTo>
                    <a:pt x="8529" y="18538"/>
                  </a:lnTo>
                  <a:lnTo>
                    <a:pt x="8177" y="18961"/>
                  </a:lnTo>
                  <a:lnTo>
                    <a:pt x="7965" y="19383"/>
                  </a:lnTo>
                  <a:lnTo>
                    <a:pt x="7895" y="19877"/>
                  </a:lnTo>
                  <a:lnTo>
                    <a:pt x="7895" y="20229"/>
                  </a:lnTo>
                  <a:lnTo>
                    <a:pt x="8036" y="20441"/>
                  </a:lnTo>
                  <a:lnTo>
                    <a:pt x="8177" y="20582"/>
                  </a:lnTo>
                  <a:lnTo>
                    <a:pt x="8318" y="20793"/>
                  </a:lnTo>
                  <a:lnTo>
                    <a:pt x="8529" y="20864"/>
                  </a:lnTo>
                  <a:lnTo>
                    <a:pt x="8811" y="21005"/>
                  </a:lnTo>
                  <a:lnTo>
                    <a:pt x="9164" y="21075"/>
                  </a:lnTo>
                  <a:lnTo>
                    <a:pt x="10009" y="21075"/>
                  </a:lnTo>
                  <a:lnTo>
                    <a:pt x="11067" y="21005"/>
                  </a:lnTo>
                  <a:lnTo>
                    <a:pt x="10009" y="22062"/>
                  </a:lnTo>
                  <a:lnTo>
                    <a:pt x="9023" y="23260"/>
                  </a:lnTo>
                  <a:lnTo>
                    <a:pt x="8882" y="22908"/>
                  </a:lnTo>
                  <a:lnTo>
                    <a:pt x="8670" y="22626"/>
                  </a:lnTo>
                  <a:lnTo>
                    <a:pt x="8529" y="22414"/>
                  </a:lnTo>
                  <a:lnTo>
                    <a:pt x="8318" y="22203"/>
                  </a:lnTo>
                  <a:lnTo>
                    <a:pt x="8106" y="22062"/>
                  </a:lnTo>
                  <a:lnTo>
                    <a:pt x="7824" y="21991"/>
                  </a:lnTo>
                  <a:lnTo>
                    <a:pt x="7401" y="21921"/>
                  </a:lnTo>
                  <a:lnTo>
                    <a:pt x="6908" y="21991"/>
                  </a:lnTo>
                  <a:lnTo>
                    <a:pt x="6415" y="22132"/>
                  </a:lnTo>
                  <a:lnTo>
                    <a:pt x="5992" y="22414"/>
                  </a:lnTo>
                  <a:lnTo>
                    <a:pt x="5639" y="22767"/>
                  </a:lnTo>
                  <a:lnTo>
                    <a:pt x="5357" y="23119"/>
                  </a:lnTo>
                  <a:lnTo>
                    <a:pt x="5146" y="23542"/>
                  </a:lnTo>
                  <a:lnTo>
                    <a:pt x="5075" y="23965"/>
                  </a:lnTo>
                  <a:lnTo>
                    <a:pt x="5146" y="24388"/>
                  </a:lnTo>
                  <a:lnTo>
                    <a:pt x="5287" y="24599"/>
                  </a:lnTo>
                  <a:lnTo>
                    <a:pt x="5428" y="24811"/>
                  </a:lnTo>
                  <a:lnTo>
                    <a:pt x="5639" y="24952"/>
                  </a:lnTo>
                  <a:lnTo>
                    <a:pt x="5851" y="25093"/>
                  </a:lnTo>
                  <a:lnTo>
                    <a:pt x="6556" y="25375"/>
                  </a:lnTo>
                  <a:lnTo>
                    <a:pt x="7472" y="25516"/>
                  </a:lnTo>
                  <a:lnTo>
                    <a:pt x="7260" y="25868"/>
                  </a:lnTo>
                  <a:lnTo>
                    <a:pt x="7190" y="26291"/>
                  </a:lnTo>
                  <a:lnTo>
                    <a:pt x="7120" y="26643"/>
                  </a:lnTo>
                  <a:lnTo>
                    <a:pt x="7120" y="27066"/>
                  </a:lnTo>
                  <a:lnTo>
                    <a:pt x="7190" y="27278"/>
                  </a:lnTo>
                  <a:lnTo>
                    <a:pt x="7260" y="27348"/>
                  </a:lnTo>
                  <a:lnTo>
                    <a:pt x="7331" y="27419"/>
                  </a:lnTo>
                  <a:lnTo>
                    <a:pt x="7472" y="27419"/>
                  </a:lnTo>
                  <a:lnTo>
                    <a:pt x="7542" y="27278"/>
                  </a:lnTo>
                  <a:lnTo>
                    <a:pt x="7824" y="26996"/>
                  </a:lnTo>
                  <a:lnTo>
                    <a:pt x="7824" y="27419"/>
                  </a:lnTo>
                  <a:lnTo>
                    <a:pt x="7895" y="27771"/>
                  </a:lnTo>
                  <a:lnTo>
                    <a:pt x="7965" y="28124"/>
                  </a:lnTo>
                  <a:lnTo>
                    <a:pt x="8106" y="28405"/>
                  </a:lnTo>
                  <a:lnTo>
                    <a:pt x="8247" y="28617"/>
                  </a:lnTo>
                  <a:lnTo>
                    <a:pt x="8459" y="28828"/>
                  </a:lnTo>
                  <a:lnTo>
                    <a:pt x="8670" y="28899"/>
                  </a:lnTo>
                  <a:lnTo>
                    <a:pt x="8952" y="29040"/>
                  </a:lnTo>
                  <a:lnTo>
                    <a:pt x="9445" y="29040"/>
                  </a:lnTo>
                  <a:lnTo>
                    <a:pt x="9657" y="28969"/>
                  </a:lnTo>
                  <a:lnTo>
                    <a:pt x="9939" y="28828"/>
                  </a:lnTo>
                  <a:lnTo>
                    <a:pt x="10221" y="28687"/>
                  </a:lnTo>
                  <a:lnTo>
                    <a:pt x="10432" y="28476"/>
                  </a:lnTo>
                  <a:lnTo>
                    <a:pt x="10644" y="28194"/>
                  </a:lnTo>
                  <a:lnTo>
                    <a:pt x="10855" y="27842"/>
                  </a:lnTo>
                  <a:lnTo>
                    <a:pt x="10926" y="27489"/>
                  </a:lnTo>
                  <a:lnTo>
                    <a:pt x="10996" y="26855"/>
                  </a:lnTo>
                  <a:lnTo>
                    <a:pt x="10996" y="26079"/>
                  </a:lnTo>
                  <a:lnTo>
                    <a:pt x="10926" y="25304"/>
                  </a:lnTo>
                  <a:lnTo>
                    <a:pt x="10855" y="24599"/>
                  </a:lnTo>
                  <a:lnTo>
                    <a:pt x="10644" y="24035"/>
                  </a:lnTo>
                  <a:lnTo>
                    <a:pt x="10503" y="23824"/>
                  </a:lnTo>
                  <a:lnTo>
                    <a:pt x="10362" y="23754"/>
                  </a:lnTo>
                  <a:lnTo>
                    <a:pt x="10221" y="23754"/>
                  </a:lnTo>
                  <a:lnTo>
                    <a:pt x="10009" y="23824"/>
                  </a:lnTo>
                  <a:lnTo>
                    <a:pt x="10785" y="22978"/>
                  </a:lnTo>
                  <a:lnTo>
                    <a:pt x="11560" y="22132"/>
                  </a:lnTo>
                  <a:lnTo>
                    <a:pt x="11489" y="22555"/>
                  </a:lnTo>
                  <a:lnTo>
                    <a:pt x="11560" y="22908"/>
                  </a:lnTo>
                  <a:lnTo>
                    <a:pt x="11630" y="23190"/>
                  </a:lnTo>
                  <a:lnTo>
                    <a:pt x="11701" y="23472"/>
                  </a:lnTo>
                  <a:lnTo>
                    <a:pt x="11912" y="23613"/>
                  </a:lnTo>
                  <a:lnTo>
                    <a:pt x="12053" y="23754"/>
                  </a:lnTo>
                  <a:lnTo>
                    <a:pt x="12335" y="23894"/>
                  </a:lnTo>
                  <a:lnTo>
                    <a:pt x="12829" y="23894"/>
                  </a:lnTo>
                  <a:lnTo>
                    <a:pt x="13111" y="23824"/>
                  </a:lnTo>
                  <a:lnTo>
                    <a:pt x="13674" y="23613"/>
                  </a:lnTo>
                  <a:lnTo>
                    <a:pt x="14238" y="23260"/>
                  </a:lnTo>
                  <a:lnTo>
                    <a:pt x="14661" y="22767"/>
                  </a:lnTo>
                  <a:lnTo>
                    <a:pt x="14873" y="22344"/>
                  </a:lnTo>
                  <a:lnTo>
                    <a:pt x="15014" y="21991"/>
                  </a:lnTo>
                  <a:lnTo>
                    <a:pt x="15155" y="21639"/>
                  </a:lnTo>
                  <a:lnTo>
                    <a:pt x="15155" y="21357"/>
                  </a:lnTo>
                  <a:lnTo>
                    <a:pt x="15155" y="20793"/>
                  </a:lnTo>
                  <a:lnTo>
                    <a:pt x="15084" y="20300"/>
                  </a:lnTo>
                  <a:lnTo>
                    <a:pt x="15084" y="19806"/>
                  </a:lnTo>
                  <a:lnTo>
                    <a:pt x="15084" y="19595"/>
                  </a:lnTo>
                  <a:lnTo>
                    <a:pt x="15155" y="19383"/>
                  </a:lnTo>
                  <a:lnTo>
                    <a:pt x="15296" y="19172"/>
                  </a:lnTo>
                  <a:lnTo>
                    <a:pt x="15578" y="18890"/>
                  </a:lnTo>
                  <a:lnTo>
                    <a:pt x="15859" y="18608"/>
                  </a:lnTo>
                  <a:lnTo>
                    <a:pt x="16282" y="18397"/>
                  </a:lnTo>
                  <a:lnTo>
                    <a:pt x="16000" y="19243"/>
                  </a:lnTo>
                  <a:lnTo>
                    <a:pt x="15930" y="19524"/>
                  </a:lnTo>
                  <a:lnTo>
                    <a:pt x="15930" y="19877"/>
                  </a:lnTo>
                  <a:lnTo>
                    <a:pt x="15930" y="20088"/>
                  </a:lnTo>
                  <a:lnTo>
                    <a:pt x="16000" y="20300"/>
                  </a:lnTo>
                  <a:lnTo>
                    <a:pt x="16141" y="20441"/>
                  </a:lnTo>
                  <a:lnTo>
                    <a:pt x="16282" y="20511"/>
                  </a:lnTo>
                  <a:lnTo>
                    <a:pt x="16494" y="20582"/>
                  </a:lnTo>
                  <a:lnTo>
                    <a:pt x="17199" y="20582"/>
                  </a:lnTo>
                  <a:lnTo>
                    <a:pt x="17763" y="20370"/>
                  </a:lnTo>
                  <a:lnTo>
                    <a:pt x="18326" y="20088"/>
                  </a:lnTo>
                  <a:lnTo>
                    <a:pt x="18890" y="19736"/>
                  </a:lnTo>
                  <a:lnTo>
                    <a:pt x="19384" y="19313"/>
                  </a:lnTo>
                  <a:lnTo>
                    <a:pt x="19807" y="18820"/>
                  </a:lnTo>
                  <a:lnTo>
                    <a:pt x="20159" y="18326"/>
                  </a:lnTo>
                  <a:lnTo>
                    <a:pt x="20300" y="17833"/>
                  </a:lnTo>
                  <a:lnTo>
                    <a:pt x="20300" y="17621"/>
                  </a:lnTo>
                  <a:lnTo>
                    <a:pt x="20229" y="17410"/>
                  </a:lnTo>
                  <a:lnTo>
                    <a:pt x="20159" y="17128"/>
                  </a:lnTo>
                  <a:lnTo>
                    <a:pt x="20018" y="16917"/>
                  </a:lnTo>
                  <a:lnTo>
                    <a:pt x="19736" y="16705"/>
                  </a:lnTo>
                  <a:lnTo>
                    <a:pt x="19454" y="16564"/>
                  </a:lnTo>
                  <a:lnTo>
                    <a:pt x="20582" y="15930"/>
                  </a:lnTo>
                  <a:lnTo>
                    <a:pt x="21357" y="15436"/>
                  </a:lnTo>
                  <a:lnTo>
                    <a:pt x="21639" y="15154"/>
                  </a:lnTo>
                  <a:lnTo>
                    <a:pt x="21992" y="14802"/>
                  </a:lnTo>
                  <a:lnTo>
                    <a:pt x="22837" y="13745"/>
                  </a:lnTo>
                  <a:lnTo>
                    <a:pt x="22133" y="15366"/>
                  </a:lnTo>
                  <a:lnTo>
                    <a:pt x="21357" y="16987"/>
                  </a:lnTo>
                  <a:lnTo>
                    <a:pt x="19666" y="20088"/>
                  </a:lnTo>
                  <a:lnTo>
                    <a:pt x="16212" y="26220"/>
                  </a:lnTo>
                  <a:lnTo>
                    <a:pt x="15507" y="27630"/>
                  </a:lnTo>
                  <a:lnTo>
                    <a:pt x="14873" y="29040"/>
                  </a:lnTo>
                  <a:lnTo>
                    <a:pt x="14168" y="30450"/>
                  </a:lnTo>
                  <a:lnTo>
                    <a:pt x="13745" y="31154"/>
                  </a:lnTo>
                  <a:lnTo>
                    <a:pt x="13322" y="31789"/>
                  </a:lnTo>
                  <a:lnTo>
                    <a:pt x="12758" y="32494"/>
                  </a:lnTo>
                  <a:lnTo>
                    <a:pt x="12053" y="33128"/>
                  </a:lnTo>
                  <a:lnTo>
                    <a:pt x="11278" y="33833"/>
                  </a:lnTo>
                  <a:lnTo>
                    <a:pt x="10432" y="34467"/>
                  </a:lnTo>
                  <a:lnTo>
                    <a:pt x="9657" y="34961"/>
                  </a:lnTo>
                  <a:lnTo>
                    <a:pt x="9023" y="35313"/>
                  </a:lnTo>
                  <a:lnTo>
                    <a:pt x="8600" y="35524"/>
                  </a:lnTo>
                  <a:lnTo>
                    <a:pt x="8388" y="35524"/>
                  </a:lnTo>
                  <a:lnTo>
                    <a:pt x="8388" y="35383"/>
                  </a:lnTo>
                  <a:lnTo>
                    <a:pt x="8247" y="35313"/>
                  </a:lnTo>
                  <a:lnTo>
                    <a:pt x="7754" y="35383"/>
                  </a:lnTo>
                  <a:lnTo>
                    <a:pt x="6979" y="35524"/>
                  </a:lnTo>
                  <a:lnTo>
                    <a:pt x="6062" y="35877"/>
                  </a:lnTo>
                  <a:lnTo>
                    <a:pt x="5146" y="36300"/>
                  </a:lnTo>
                  <a:lnTo>
                    <a:pt x="4300" y="36793"/>
                  </a:lnTo>
                  <a:lnTo>
                    <a:pt x="3948" y="37005"/>
                  </a:lnTo>
                  <a:lnTo>
                    <a:pt x="3666" y="37287"/>
                  </a:lnTo>
                  <a:lnTo>
                    <a:pt x="3454" y="37568"/>
                  </a:lnTo>
                  <a:lnTo>
                    <a:pt x="3313" y="37780"/>
                  </a:lnTo>
                  <a:lnTo>
                    <a:pt x="3243" y="38203"/>
                  </a:lnTo>
                  <a:lnTo>
                    <a:pt x="3172" y="38555"/>
                  </a:lnTo>
                  <a:lnTo>
                    <a:pt x="3172" y="38837"/>
                  </a:lnTo>
                  <a:lnTo>
                    <a:pt x="3243" y="39049"/>
                  </a:lnTo>
                  <a:lnTo>
                    <a:pt x="3313" y="39260"/>
                  </a:lnTo>
                  <a:lnTo>
                    <a:pt x="3454" y="39401"/>
                  </a:lnTo>
                  <a:lnTo>
                    <a:pt x="3666" y="39472"/>
                  </a:lnTo>
                  <a:lnTo>
                    <a:pt x="3877" y="39542"/>
                  </a:lnTo>
                  <a:lnTo>
                    <a:pt x="4300" y="39612"/>
                  </a:lnTo>
                  <a:lnTo>
                    <a:pt x="4864" y="39472"/>
                  </a:lnTo>
                  <a:lnTo>
                    <a:pt x="5428" y="39260"/>
                  </a:lnTo>
                  <a:lnTo>
                    <a:pt x="5992" y="38978"/>
                  </a:lnTo>
                  <a:lnTo>
                    <a:pt x="4935" y="40176"/>
                  </a:lnTo>
                  <a:lnTo>
                    <a:pt x="4089" y="41093"/>
                  </a:lnTo>
                  <a:lnTo>
                    <a:pt x="3172" y="41868"/>
                  </a:lnTo>
                  <a:lnTo>
                    <a:pt x="1974" y="42714"/>
                  </a:lnTo>
                  <a:lnTo>
                    <a:pt x="1551" y="43066"/>
                  </a:lnTo>
                  <a:lnTo>
                    <a:pt x="1058" y="43630"/>
                  </a:lnTo>
                  <a:lnTo>
                    <a:pt x="705" y="44194"/>
                  </a:lnTo>
                  <a:lnTo>
                    <a:pt x="424" y="44758"/>
                  </a:lnTo>
                  <a:lnTo>
                    <a:pt x="353" y="45040"/>
                  </a:lnTo>
                  <a:lnTo>
                    <a:pt x="353" y="45322"/>
                  </a:lnTo>
                  <a:lnTo>
                    <a:pt x="424" y="45533"/>
                  </a:lnTo>
                  <a:lnTo>
                    <a:pt x="494" y="45745"/>
                  </a:lnTo>
                  <a:lnTo>
                    <a:pt x="705" y="45886"/>
                  </a:lnTo>
                  <a:lnTo>
                    <a:pt x="1058" y="45956"/>
                  </a:lnTo>
                  <a:lnTo>
                    <a:pt x="1410" y="45956"/>
                  </a:lnTo>
                  <a:lnTo>
                    <a:pt x="1974" y="45886"/>
                  </a:lnTo>
                  <a:lnTo>
                    <a:pt x="1622" y="47013"/>
                  </a:lnTo>
                  <a:lnTo>
                    <a:pt x="1340" y="48141"/>
                  </a:lnTo>
                  <a:lnTo>
                    <a:pt x="987" y="48282"/>
                  </a:lnTo>
                  <a:lnTo>
                    <a:pt x="705" y="48494"/>
                  </a:lnTo>
                  <a:lnTo>
                    <a:pt x="424" y="48705"/>
                  </a:lnTo>
                  <a:lnTo>
                    <a:pt x="212" y="48987"/>
                  </a:lnTo>
                  <a:lnTo>
                    <a:pt x="1" y="49833"/>
                  </a:lnTo>
                  <a:lnTo>
                    <a:pt x="1" y="50256"/>
                  </a:lnTo>
                  <a:lnTo>
                    <a:pt x="71" y="50679"/>
                  </a:lnTo>
                  <a:lnTo>
                    <a:pt x="212" y="51031"/>
                  </a:lnTo>
                  <a:lnTo>
                    <a:pt x="494" y="51313"/>
                  </a:lnTo>
                  <a:lnTo>
                    <a:pt x="917" y="51524"/>
                  </a:lnTo>
                  <a:lnTo>
                    <a:pt x="1481" y="51595"/>
                  </a:lnTo>
                  <a:lnTo>
                    <a:pt x="2045" y="51524"/>
                  </a:lnTo>
                  <a:lnTo>
                    <a:pt x="2468" y="51383"/>
                  </a:lnTo>
                  <a:lnTo>
                    <a:pt x="2820" y="51172"/>
                  </a:lnTo>
                  <a:lnTo>
                    <a:pt x="3031" y="50820"/>
                  </a:lnTo>
                  <a:lnTo>
                    <a:pt x="3243" y="50397"/>
                  </a:lnTo>
                  <a:lnTo>
                    <a:pt x="3384" y="49974"/>
                  </a:lnTo>
                  <a:lnTo>
                    <a:pt x="3454" y="49057"/>
                  </a:lnTo>
                  <a:lnTo>
                    <a:pt x="3313" y="48634"/>
                  </a:lnTo>
                  <a:lnTo>
                    <a:pt x="3102" y="48282"/>
                  </a:lnTo>
                  <a:lnTo>
                    <a:pt x="2820" y="48000"/>
                  </a:lnTo>
                  <a:lnTo>
                    <a:pt x="2468" y="47789"/>
                  </a:lnTo>
                  <a:lnTo>
                    <a:pt x="2750" y="46731"/>
                  </a:lnTo>
                  <a:lnTo>
                    <a:pt x="3102" y="45745"/>
                  </a:lnTo>
                  <a:lnTo>
                    <a:pt x="3243" y="46027"/>
                  </a:lnTo>
                  <a:lnTo>
                    <a:pt x="3454" y="46309"/>
                  </a:lnTo>
                  <a:lnTo>
                    <a:pt x="3666" y="46520"/>
                  </a:lnTo>
                  <a:lnTo>
                    <a:pt x="3877" y="46661"/>
                  </a:lnTo>
                  <a:lnTo>
                    <a:pt x="4159" y="46802"/>
                  </a:lnTo>
                  <a:lnTo>
                    <a:pt x="5005" y="46802"/>
                  </a:lnTo>
                  <a:lnTo>
                    <a:pt x="5569" y="46590"/>
                  </a:lnTo>
                  <a:lnTo>
                    <a:pt x="6062" y="46168"/>
                  </a:lnTo>
                  <a:lnTo>
                    <a:pt x="6274" y="45956"/>
                  </a:lnTo>
                  <a:lnTo>
                    <a:pt x="6485" y="45674"/>
                  </a:lnTo>
                  <a:lnTo>
                    <a:pt x="6556" y="45392"/>
                  </a:lnTo>
                  <a:lnTo>
                    <a:pt x="6626" y="45110"/>
                  </a:lnTo>
                  <a:lnTo>
                    <a:pt x="6697" y="44758"/>
                  </a:lnTo>
                  <a:lnTo>
                    <a:pt x="6626" y="44405"/>
                  </a:lnTo>
                  <a:lnTo>
                    <a:pt x="6485" y="44123"/>
                  </a:lnTo>
                  <a:lnTo>
                    <a:pt x="6274" y="43842"/>
                  </a:lnTo>
                  <a:lnTo>
                    <a:pt x="5851" y="43278"/>
                  </a:lnTo>
                  <a:lnTo>
                    <a:pt x="5710" y="43066"/>
                  </a:lnTo>
                  <a:lnTo>
                    <a:pt x="5569" y="42714"/>
                  </a:lnTo>
                  <a:lnTo>
                    <a:pt x="4864" y="42220"/>
                  </a:lnTo>
                  <a:lnTo>
                    <a:pt x="5569" y="41093"/>
                  </a:lnTo>
                  <a:lnTo>
                    <a:pt x="6344" y="40035"/>
                  </a:lnTo>
                  <a:lnTo>
                    <a:pt x="6203" y="40458"/>
                  </a:lnTo>
                  <a:lnTo>
                    <a:pt x="6133" y="40881"/>
                  </a:lnTo>
                  <a:lnTo>
                    <a:pt x="6133" y="41304"/>
                  </a:lnTo>
                  <a:lnTo>
                    <a:pt x="6133" y="41586"/>
                  </a:lnTo>
                  <a:lnTo>
                    <a:pt x="6274" y="41868"/>
                  </a:lnTo>
                  <a:lnTo>
                    <a:pt x="6415" y="42150"/>
                  </a:lnTo>
                  <a:lnTo>
                    <a:pt x="6556" y="42291"/>
                  </a:lnTo>
                  <a:lnTo>
                    <a:pt x="6767" y="42432"/>
                  </a:lnTo>
                  <a:lnTo>
                    <a:pt x="6979" y="42502"/>
                  </a:lnTo>
                  <a:lnTo>
                    <a:pt x="7190" y="42502"/>
                  </a:lnTo>
                  <a:lnTo>
                    <a:pt x="7472" y="42432"/>
                  </a:lnTo>
                  <a:lnTo>
                    <a:pt x="7683" y="42291"/>
                  </a:lnTo>
                  <a:lnTo>
                    <a:pt x="7965" y="42150"/>
                  </a:lnTo>
                  <a:lnTo>
                    <a:pt x="8177" y="41868"/>
                  </a:lnTo>
                  <a:lnTo>
                    <a:pt x="8459" y="41445"/>
                  </a:lnTo>
                  <a:lnTo>
                    <a:pt x="8670" y="41022"/>
                  </a:lnTo>
                  <a:lnTo>
                    <a:pt x="8811" y="40529"/>
                  </a:lnTo>
                  <a:lnTo>
                    <a:pt x="8811" y="40035"/>
                  </a:lnTo>
                  <a:lnTo>
                    <a:pt x="8811" y="39542"/>
                  </a:lnTo>
                  <a:lnTo>
                    <a:pt x="8741" y="39049"/>
                  </a:lnTo>
                  <a:lnTo>
                    <a:pt x="8600" y="38062"/>
                  </a:lnTo>
                  <a:lnTo>
                    <a:pt x="8600" y="37568"/>
                  </a:lnTo>
                  <a:lnTo>
                    <a:pt x="8670" y="37146"/>
                  </a:lnTo>
                  <a:lnTo>
                    <a:pt x="8952" y="36582"/>
                  </a:lnTo>
                  <a:lnTo>
                    <a:pt x="9375" y="36018"/>
                  </a:lnTo>
                  <a:lnTo>
                    <a:pt x="9939" y="35454"/>
                  </a:lnTo>
                  <a:lnTo>
                    <a:pt x="10573" y="34890"/>
                  </a:lnTo>
                  <a:lnTo>
                    <a:pt x="11842" y="33762"/>
                  </a:lnTo>
                  <a:lnTo>
                    <a:pt x="12829" y="32776"/>
                  </a:lnTo>
                  <a:lnTo>
                    <a:pt x="12124" y="34608"/>
                  </a:lnTo>
                  <a:lnTo>
                    <a:pt x="11419" y="36370"/>
                  </a:lnTo>
                  <a:lnTo>
                    <a:pt x="10785" y="38203"/>
                  </a:lnTo>
                  <a:lnTo>
                    <a:pt x="10221" y="40035"/>
                  </a:lnTo>
                  <a:lnTo>
                    <a:pt x="9798" y="41868"/>
                  </a:lnTo>
                  <a:lnTo>
                    <a:pt x="9445" y="43771"/>
                  </a:lnTo>
                  <a:lnTo>
                    <a:pt x="9164" y="45674"/>
                  </a:lnTo>
                  <a:lnTo>
                    <a:pt x="9023" y="47577"/>
                  </a:lnTo>
                  <a:lnTo>
                    <a:pt x="9023" y="49551"/>
                  </a:lnTo>
                  <a:lnTo>
                    <a:pt x="8952" y="51383"/>
                  </a:lnTo>
                  <a:lnTo>
                    <a:pt x="8811" y="53357"/>
                  </a:lnTo>
                  <a:lnTo>
                    <a:pt x="8685" y="54492"/>
                  </a:lnTo>
                  <a:lnTo>
                    <a:pt x="8670" y="54485"/>
                  </a:lnTo>
                  <a:lnTo>
                    <a:pt x="8529" y="54485"/>
                  </a:lnTo>
                  <a:lnTo>
                    <a:pt x="8318" y="54555"/>
                  </a:lnTo>
                  <a:lnTo>
                    <a:pt x="8106" y="54696"/>
                  </a:lnTo>
                  <a:lnTo>
                    <a:pt x="7683" y="55119"/>
                  </a:lnTo>
                  <a:lnTo>
                    <a:pt x="7190" y="55683"/>
                  </a:lnTo>
                  <a:lnTo>
                    <a:pt x="6697" y="56317"/>
                  </a:lnTo>
                  <a:lnTo>
                    <a:pt x="6344" y="56952"/>
                  </a:lnTo>
                  <a:lnTo>
                    <a:pt x="6133" y="57445"/>
                  </a:lnTo>
                  <a:lnTo>
                    <a:pt x="6062" y="57656"/>
                  </a:lnTo>
                  <a:lnTo>
                    <a:pt x="6062" y="57797"/>
                  </a:lnTo>
                  <a:lnTo>
                    <a:pt x="6133" y="58150"/>
                  </a:lnTo>
                  <a:lnTo>
                    <a:pt x="6274" y="58432"/>
                  </a:lnTo>
                  <a:lnTo>
                    <a:pt x="6415" y="58573"/>
                  </a:lnTo>
                  <a:lnTo>
                    <a:pt x="6556" y="58714"/>
                  </a:lnTo>
                  <a:lnTo>
                    <a:pt x="6767" y="58784"/>
                  </a:lnTo>
                  <a:lnTo>
                    <a:pt x="6979" y="58855"/>
                  </a:lnTo>
                  <a:lnTo>
                    <a:pt x="7472" y="58714"/>
                  </a:lnTo>
                  <a:lnTo>
                    <a:pt x="7965" y="58502"/>
                  </a:lnTo>
                  <a:lnTo>
                    <a:pt x="8459" y="58150"/>
                  </a:lnTo>
                  <a:lnTo>
                    <a:pt x="8882" y="57727"/>
                  </a:lnTo>
                  <a:lnTo>
                    <a:pt x="9234" y="57304"/>
                  </a:lnTo>
                  <a:lnTo>
                    <a:pt x="9164" y="57938"/>
                  </a:lnTo>
                  <a:lnTo>
                    <a:pt x="9023" y="58784"/>
                  </a:lnTo>
                  <a:lnTo>
                    <a:pt x="8811" y="59771"/>
                  </a:lnTo>
                  <a:lnTo>
                    <a:pt x="8670" y="60758"/>
                  </a:lnTo>
                  <a:lnTo>
                    <a:pt x="8670" y="61251"/>
                  </a:lnTo>
                  <a:lnTo>
                    <a:pt x="8741" y="61674"/>
                  </a:lnTo>
                  <a:lnTo>
                    <a:pt x="8811" y="62027"/>
                  </a:lnTo>
                  <a:lnTo>
                    <a:pt x="8952" y="62379"/>
                  </a:lnTo>
                  <a:lnTo>
                    <a:pt x="9234" y="62590"/>
                  </a:lnTo>
                  <a:lnTo>
                    <a:pt x="9586" y="62661"/>
                  </a:lnTo>
                  <a:lnTo>
                    <a:pt x="10009" y="62661"/>
                  </a:lnTo>
                  <a:lnTo>
                    <a:pt x="10573" y="62520"/>
                  </a:lnTo>
                  <a:lnTo>
                    <a:pt x="11067" y="62308"/>
                  </a:lnTo>
                  <a:lnTo>
                    <a:pt x="11489" y="61956"/>
                  </a:lnTo>
                  <a:lnTo>
                    <a:pt x="11771" y="61604"/>
                  </a:lnTo>
                  <a:lnTo>
                    <a:pt x="11912" y="61181"/>
                  </a:lnTo>
                  <a:lnTo>
                    <a:pt x="12053" y="60687"/>
                  </a:lnTo>
                  <a:lnTo>
                    <a:pt x="12053" y="60194"/>
                  </a:lnTo>
                  <a:lnTo>
                    <a:pt x="11983" y="59630"/>
                  </a:lnTo>
                  <a:lnTo>
                    <a:pt x="11842" y="59066"/>
                  </a:lnTo>
                  <a:lnTo>
                    <a:pt x="11560" y="57938"/>
                  </a:lnTo>
                  <a:lnTo>
                    <a:pt x="11208" y="56881"/>
                  </a:lnTo>
                  <a:lnTo>
                    <a:pt x="10855" y="55965"/>
                  </a:lnTo>
                  <a:lnTo>
                    <a:pt x="10785" y="55542"/>
                  </a:lnTo>
                  <a:lnTo>
                    <a:pt x="10714" y="55190"/>
                  </a:lnTo>
                  <a:lnTo>
                    <a:pt x="10714" y="55190"/>
                  </a:lnTo>
                  <a:lnTo>
                    <a:pt x="10996" y="55331"/>
                  </a:lnTo>
                  <a:lnTo>
                    <a:pt x="11349" y="55471"/>
                  </a:lnTo>
                  <a:lnTo>
                    <a:pt x="12335" y="55471"/>
                  </a:lnTo>
                  <a:lnTo>
                    <a:pt x="12617" y="55401"/>
                  </a:lnTo>
                  <a:lnTo>
                    <a:pt x="13252" y="55119"/>
                  </a:lnTo>
                  <a:lnTo>
                    <a:pt x="13815" y="54696"/>
                  </a:lnTo>
                  <a:lnTo>
                    <a:pt x="14309" y="54203"/>
                  </a:lnTo>
                  <a:lnTo>
                    <a:pt x="14732" y="53639"/>
                  </a:lnTo>
                  <a:lnTo>
                    <a:pt x="15084" y="53005"/>
                  </a:lnTo>
                  <a:lnTo>
                    <a:pt x="15296" y="53357"/>
                  </a:lnTo>
                  <a:lnTo>
                    <a:pt x="15437" y="53568"/>
                  </a:lnTo>
                  <a:lnTo>
                    <a:pt x="15648" y="53709"/>
                  </a:lnTo>
                  <a:lnTo>
                    <a:pt x="15789" y="53709"/>
                  </a:lnTo>
                  <a:lnTo>
                    <a:pt x="15930" y="53639"/>
                  </a:lnTo>
                  <a:lnTo>
                    <a:pt x="16000" y="53498"/>
                  </a:lnTo>
                  <a:lnTo>
                    <a:pt x="16071" y="53145"/>
                  </a:lnTo>
                  <a:lnTo>
                    <a:pt x="16141" y="52652"/>
                  </a:lnTo>
                  <a:lnTo>
                    <a:pt x="16071" y="52229"/>
                  </a:lnTo>
                  <a:lnTo>
                    <a:pt x="16000" y="52159"/>
                  </a:lnTo>
                  <a:lnTo>
                    <a:pt x="15859" y="52088"/>
                  </a:lnTo>
                  <a:lnTo>
                    <a:pt x="15718" y="52159"/>
                  </a:lnTo>
                  <a:lnTo>
                    <a:pt x="15578" y="52300"/>
                  </a:lnTo>
                  <a:lnTo>
                    <a:pt x="15507" y="52018"/>
                  </a:lnTo>
                  <a:lnTo>
                    <a:pt x="15366" y="51665"/>
                  </a:lnTo>
                  <a:lnTo>
                    <a:pt x="15789" y="51806"/>
                  </a:lnTo>
                  <a:lnTo>
                    <a:pt x="16635" y="51806"/>
                  </a:lnTo>
                  <a:lnTo>
                    <a:pt x="17058" y="51665"/>
                  </a:lnTo>
                  <a:lnTo>
                    <a:pt x="17481" y="51454"/>
                  </a:lnTo>
                  <a:lnTo>
                    <a:pt x="17763" y="51172"/>
                  </a:lnTo>
                  <a:lnTo>
                    <a:pt x="17833" y="51031"/>
                  </a:lnTo>
                  <a:lnTo>
                    <a:pt x="17903" y="50820"/>
                  </a:lnTo>
                  <a:lnTo>
                    <a:pt x="17903" y="50538"/>
                  </a:lnTo>
                  <a:lnTo>
                    <a:pt x="17903" y="50326"/>
                  </a:lnTo>
                  <a:lnTo>
                    <a:pt x="17833" y="50115"/>
                  </a:lnTo>
                  <a:lnTo>
                    <a:pt x="17692" y="49903"/>
                  </a:lnTo>
                  <a:lnTo>
                    <a:pt x="17551" y="49762"/>
                  </a:lnTo>
                  <a:lnTo>
                    <a:pt x="17340" y="49621"/>
                  </a:lnTo>
                  <a:lnTo>
                    <a:pt x="16776" y="49480"/>
                  </a:lnTo>
                  <a:lnTo>
                    <a:pt x="16212" y="49410"/>
                  </a:lnTo>
                  <a:lnTo>
                    <a:pt x="15155" y="49480"/>
                  </a:lnTo>
                  <a:lnTo>
                    <a:pt x="14661" y="49551"/>
                  </a:lnTo>
                  <a:lnTo>
                    <a:pt x="14520" y="49410"/>
                  </a:lnTo>
                  <a:lnTo>
                    <a:pt x="14450" y="49057"/>
                  </a:lnTo>
                  <a:lnTo>
                    <a:pt x="14238" y="48212"/>
                  </a:lnTo>
                  <a:lnTo>
                    <a:pt x="13956" y="46943"/>
                  </a:lnTo>
                  <a:lnTo>
                    <a:pt x="14450" y="47084"/>
                  </a:lnTo>
                  <a:lnTo>
                    <a:pt x="14873" y="47154"/>
                  </a:lnTo>
                  <a:lnTo>
                    <a:pt x="15225" y="47154"/>
                  </a:lnTo>
                  <a:lnTo>
                    <a:pt x="15578" y="47013"/>
                  </a:lnTo>
                  <a:lnTo>
                    <a:pt x="15789" y="46872"/>
                  </a:lnTo>
                  <a:lnTo>
                    <a:pt x="16000" y="46590"/>
                  </a:lnTo>
                  <a:lnTo>
                    <a:pt x="16141" y="46309"/>
                  </a:lnTo>
                  <a:lnTo>
                    <a:pt x="16212" y="46027"/>
                  </a:lnTo>
                  <a:lnTo>
                    <a:pt x="16212" y="45674"/>
                  </a:lnTo>
                  <a:lnTo>
                    <a:pt x="16141" y="45322"/>
                  </a:lnTo>
                  <a:lnTo>
                    <a:pt x="16071" y="44969"/>
                  </a:lnTo>
                  <a:lnTo>
                    <a:pt x="15859" y="44617"/>
                  </a:lnTo>
                  <a:lnTo>
                    <a:pt x="15648" y="44264"/>
                  </a:lnTo>
                  <a:lnTo>
                    <a:pt x="15366" y="43912"/>
                  </a:lnTo>
                  <a:lnTo>
                    <a:pt x="15084" y="43630"/>
                  </a:lnTo>
                  <a:lnTo>
                    <a:pt x="14661" y="43419"/>
                  </a:lnTo>
                  <a:lnTo>
                    <a:pt x="14238" y="43278"/>
                  </a:lnTo>
                  <a:lnTo>
                    <a:pt x="13886" y="43207"/>
                  </a:lnTo>
                  <a:lnTo>
                    <a:pt x="13111" y="43207"/>
                  </a:lnTo>
                  <a:lnTo>
                    <a:pt x="12829" y="43137"/>
                  </a:lnTo>
                  <a:lnTo>
                    <a:pt x="12476" y="43066"/>
                  </a:lnTo>
                  <a:lnTo>
                    <a:pt x="12194" y="42855"/>
                  </a:lnTo>
                  <a:lnTo>
                    <a:pt x="11912" y="42502"/>
                  </a:lnTo>
                  <a:lnTo>
                    <a:pt x="11701" y="42150"/>
                  </a:lnTo>
                  <a:lnTo>
                    <a:pt x="11630" y="41727"/>
                  </a:lnTo>
                  <a:lnTo>
                    <a:pt x="11560" y="41375"/>
                  </a:lnTo>
                  <a:lnTo>
                    <a:pt x="11630" y="40952"/>
                  </a:lnTo>
                  <a:lnTo>
                    <a:pt x="11842" y="40176"/>
                  </a:lnTo>
                  <a:lnTo>
                    <a:pt x="12124" y="39331"/>
                  </a:lnTo>
                  <a:lnTo>
                    <a:pt x="12829" y="37146"/>
                  </a:lnTo>
                  <a:lnTo>
                    <a:pt x="13674" y="35031"/>
                  </a:lnTo>
                  <a:lnTo>
                    <a:pt x="14591" y="32987"/>
                  </a:lnTo>
                  <a:lnTo>
                    <a:pt x="15648" y="30943"/>
                  </a:lnTo>
                  <a:lnTo>
                    <a:pt x="16705" y="28899"/>
                  </a:lnTo>
                  <a:lnTo>
                    <a:pt x="17763" y="26925"/>
                  </a:lnTo>
                  <a:lnTo>
                    <a:pt x="20018" y="22908"/>
                  </a:lnTo>
                  <a:lnTo>
                    <a:pt x="19877" y="23542"/>
                  </a:lnTo>
                  <a:lnTo>
                    <a:pt x="19807" y="24247"/>
                  </a:lnTo>
                  <a:lnTo>
                    <a:pt x="19736" y="25657"/>
                  </a:lnTo>
                  <a:lnTo>
                    <a:pt x="19736" y="26361"/>
                  </a:lnTo>
                  <a:lnTo>
                    <a:pt x="19595" y="26996"/>
                  </a:lnTo>
                  <a:lnTo>
                    <a:pt x="19525" y="27560"/>
                  </a:lnTo>
                  <a:lnTo>
                    <a:pt x="19313" y="28053"/>
                  </a:lnTo>
                  <a:lnTo>
                    <a:pt x="19031" y="28405"/>
                  </a:lnTo>
                  <a:lnTo>
                    <a:pt x="18608" y="28828"/>
                  </a:lnTo>
                  <a:lnTo>
                    <a:pt x="18256" y="29181"/>
                  </a:lnTo>
                  <a:lnTo>
                    <a:pt x="17833" y="29533"/>
                  </a:lnTo>
                  <a:lnTo>
                    <a:pt x="17481" y="29956"/>
                  </a:lnTo>
                  <a:lnTo>
                    <a:pt x="17410" y="30238"/>
                  </a:lnTo>
                  <a:lnTo>
                    <a:pt x="17340" y="30450"/>
                  </a:lnTo>
                  <a:lnTo>
                    <a:pt x="17340" y="30731"/>
                  </a:lnTo>
                  <a:lnTo>
                    <a:pt x="17340" y="31013"/>
                  </a:lnTo>
                  <a:lnTo>
                    <a:pt x="17481" y="31295"/>
                  </a:lnTo>
                  <a:lnTo>
                    <a:pt x="17622" y="31577"/>
                  </a:lnTo>
                  <a:lnTo>
                    <a:pt x="17833" y="31789"/>
                  </a:lnTo>
                  <a:lnTo>
                    <a:pt x="17974" y="32000"/>
                  </a:lnTo>
                  <a:lnTo>
                    <a:pt x="18185" y="32071"/>
                  </a:lnTo>
                  <a:lnTo>
                    <a:pt x="18397" y="32141"/>
                  </a:lnTo>
                  <a:lnTo>
                    <a:pt x="18608" y="32141"/>
                  </a:lnTo>
                  <a:lnTo>
                    <a:pt x="18749" y="32071"/>
                  </a:lnTo>
                  <a:lnTo>
                    <a:pt x="19172" y="31859"/>
                  </a:lnTo>
                  <a:lnTo>
                    <a:pt x="19525" y="31577"/>
                  </a:lnTo>
                  <a:lnTo>
                    <a:pt x="19807" y="31225"/>
                  </a:lnTo>
                  <a:lnTo>
                    <a:pt x="20370" y="30450"/>
                  </a:lnTo>
                  <a:lnTo>
                    <a:pt x="21146" y="32564"/>
                  </a:lnTo>
                  <a:lnTo>
                    <a:pt x="20511" y="32705"/>
                  </a:lnTo>
                  <a:lnTo>
                    <a:pt x="20088" y="32916"/>
                  </a:lnTo>
                  <a:lnTo>
                    <a:pt x="19666" y="33198"/>
                  </a:lnTo>
                  <a:lnTo>
                    <a:pt x="19384" y="33551"/>
                  </a:lnTo>
                  <a:lnTo>
                    <a:pt x="19172" y="33903"/>
                  </a:lnTo>
                  <a:lnTo>
                    <a:pt x="19031" y="34256"/>
                  </a:lnTo>
                  <a:lnTo>
                    <a:pt x="19031" y="34608"/>
                  </a:lnTo>
                  <a:lnTo>
                    <a:pt x="19102" y="34961"/>
                  </a:lnTo>
                  <a:lnTo>
                    <a:pt x="19172" y="35242"/>
                  </a:lnTo>
                  <a:lnTo>
                    <a:pt x="19384" y="35454"/>
                  </a:lnTo>
                  <a:lnTo>
                    <a:pt x="19595" y="35665"/>
                  </a:lnTo>
                  <a:lnTo>
                    <a:pt x="19948" y="35806"/>
                  </a:lnTo>
                  <a:lnTo>
                    <a:pt x="20300" y="35806"/>
                  </a:lnTo>
                  <a:lnTo>
                    <a:pt x="20723" y="35736"/>
                  </a:lnTo>
                  <a:lnTo>
                    <a:pt x="21216" y="35595"/>
                  </a:lnTo>
                  <a:lnTo>
                    <a:pt x="21780" y="35242"/>
                  </a:lnTo>
                  <a:lnTo>
                    <a:pt x="21780" y="35736"/>
                  </a:lnTo>
                  <a:lnTo>
                    <a:pt x="21780" y="36159"/>
                  </a:lnTo>
                  <a:lnTo>
                    <a:pt x="21639" y="36441"/>
                  </a:lnTo>
                  <a:lnTo>
                    <a:pt x="21498" y="36723"/>
                  </a:lnTo>
                  <a:lnTo>
                    <a:pt x="21287" y="36934"/>
                  </a:lnTo>
                  <a:lnTo>
                    <a:pt x="21075" y="37075"/>
                  </a:lnTo>
                  <a:lnTo>
                    <a:pt x="20511" y="37427"/>
                  </a:lnTo>
                  <a:lnTo>
                    <a:pt x="19877" y="37709"/>
                  </a:lnTo>
                  <a:lnTo>
                    <a:pt x="19595" y="37850"/>
                  </a:lnTo>
                  <a:lnTo>
                    <a:pt x="19384" y="38062"/>
                  </a:lnTo>
                  <a:lnTo>
                    <a:pt x="19172" y="38344"/>
                  </a:lnTo>
                  <a:lnTo>
                    <a:pt x="18961" y="38626"/>
                  </a:lnTo>
                  <a:lnTo>
                    <a:pt x="18890" y="39049"/>
                  </a:lnTo>
                  <a:lnTo>
                    <a:pt x="18820" y="39542"/>
                  </a:lnTo>
                  <a:lnTo>
                    <a:pt x="18820" y="40106"/>
                  </a:lnTo>
                  <a:lnTo>
                    <a:pt x="18890" y="40388"/>
                  </a:lnTo>
                  <a:lnTo>
                    <a:pt x="19031" y="40599"/>
                  </a:lnTo>
                  <a:lnTo>
                    <a:pt x="19172" y="40740"/>
                  </a:lnTo>
                  <a:lnTo>
                    <a:pt x="19313" y="40881"/>
                  </a:lnTo>
                  <a:lnTo>
                    <a:pt x="19666" y="41022"/>
                  </a:lnTo>
                  <a:lnTo>
                    <a:pt x="20088" y="41022"/>
                  </a:lnTo>
                  <a:lnTo>
                    <a:pt x="20511" y="40881"/>
                  </a:lnTo>
                  <a:lnTo>
                    <a:pt x="20934" y="40599"/>
                  </a:lnTo>
                  <a:lnTo>
                    <a:pt x="21357" y="40176"/>
                  </a:lnTo>
                  <a:lnTo>
                    <a:pt x="21428" y="40599"/>
                  </a:lnTo>
                  <a:lnTo>
                    <a:pt x="21569" y="41022"/>
                  </a:lnTo>
                  <a:lnTo>
                    <a:pt x="21710" y="41375"/>
                  </a:lnTo>
                  <a:lnTo>
                    <a:pt x="21851" y="41657"/>
                  </a:lnTo>
                  <a:lnTo>
                    <a:pt x="22062" y="41938"/>
                  </a:lnTo>
                  <a:lnTo>
                    <a:pt x="22344" y="42220"/>
                  </a:lnTo>
                  <a:lnTo>
                    <a:pt x="22626" y="42361"/>
                  </a:lnTo>
                  <a:lnTo>
                    <a:pt x="22908" y="42502"/>
                  </a:lnTo>
                  <a:lnTo>
                    <a:pt x="23190" y="42573"/>
                  </a:lnTo>
                  <a:lnTo>
                    <a:pt x="23472" y="42643"/>
                  </a:lnTo>
                  <a:lnTo>
                    <a:pt x="23754" y="42573"/>
                  </a:lnTo>
                  <a:lnTo>
                    <a:pt x="24036" y="42432"/>
                  </a:lnTo>
                  <a:lnTo>
                    <a:pt x="24317" y="42220"/>
                  </a:lnTo>
                  <a:lnTo>
                    <a:pt x="24529" y="41938"/>
                  </a:lnTo>
                  <a:lnTo>
                    <a:pt x="24811" y="41586"/>
                  </a:lnTo>
                  <a:lnTo>
                    <a:pt x="25022" y="41163"/>
                  </a:lnTo>
                  <a:lnTo>
                    <a:pt x="25163" y="40670"/>
                  </a:lnTo>
                  <a:lnTo>
                    <a:pt x="25234" y="40317"/>
                  </a:lnTo>
                  <a:lnTo>
                    <a:pt x="25163" y="39894"/>
                  </a:lnTo>
                  <a:lnTo>
                    <a:pt x="25093" y="39542"/>
                  </a:lnTo>
                  <a:lnTo>
                    <a:pt x="25022" y="39190"/>
                  </a:lnTo>
                  <a:lnTo>
                    <a:pt x="24811" y="38837"/>
                  </a:lnTo>
                  <a:lnTo>
                    <a:pt x="24388" y="38203"/>
                  </a:lnTo>
                  <a:lnTo>
                    <a:pt x="23542" y="37005"/>
                  </a:lnTo>
                  <a:lnTo>
                    <a:pt x="23190" y="36370"/>
                  </a:lnTo>
                  <a:lnTo>
                    <a:pt x="23049" y="36088"/>
                  </a:lnTo>
                  <a:lnTo>
                    <a:pt x="22978" y="35736"/>
                  </a:lnTo>
                  <a:lnTo>
                    <a:pt x="23260" y="35947"/>
                  </a:lnTo>
                  <a:lnTo>
                    <a:pt x="23542" y="36159"/>
                  </a:lnTo>
                  <a:lnTo>
                    <a:pt x="23824" y="36300"/>
                  </a:lnTo>
                  <a:lnTo>
                    <a:pt x="24177" y="36370"/>
                  </a:lnTo>
                  <a:lnTo>
                    <a:pt x="24811" y="36441"/>
                  </a:lnTo>
                  <a:lnTo>
                    <a:pt x="25093" y="36370"/>
                  </a:lnTo>
                  <a:lnTo>
                    <a:pt x="25375" y="36300"/>
                  </a:lnTo>
                  <a:lnTo>
                    <a:pt x="25586" y="36229"/>
                  </a:lnTo>
                  <a:lnTo>
                    <a:pt x="25798" y="36088"/>
                  </a:lnTo>
                  <a:lnTo>
                    <a:pt x="25939" y="35877"/>
                  </a:lnTo>
                  <a:lnTo>
                    <a:pt x="26080" y="35665"/>
                  </a:lnTo>
                  <a:lnTo>
                    <a:pt x="26080" y="35383"/>
                  </a:lnTo>
                  <a:lnTo>
                    <a:pt x="26080" y="35101"/>
                  </a:lnTo>
                  <a:lnTo>
                    <a:pt x="26009" y="34749"/>
                  </a:lnTo>
                  <a:lnTo>
                    <a:pt x="25798" y="34326"/>
                  </a:lnTo>
                  <a:lnTo>
                    <a:pt x="25586" y="34044"/>
                  </a:lnTo>
                  <a:lnTo>
                    <a:pt x="25375" y="33762"/>
                  </a:lnTo>
                  <a:lnTo>
                    <a:pt x="25163" y="33551"/>
                  </a:lnTo>
                  <a:lnTo>
                    <a:pt x="24881" y="33410"/>
                  </a:lnTo>
                  <a:lnTo>
                    <a:pt x="24388" y="33198"/>
                  </a:lnTo>
                  <a:lnTo>
                    <a:pt x="23824" y="33057"/>
                  </a:lnTo>
                  <a:lnTo>
                    <a:pt x="23260" y="32916"/>
                  </a:lnTo>
                  <a:lnTo>
                    <a:pt x="22767" y="32705"/>
                  </a:lnTo>
                  <a:lnTo>
                    <a:pt x="22555" y="32564"/>
                  </a:lnTo>
                  <a:lnTo>
                    <a:pt x="22344" y="32353"/>
                  </a:lnTo>
                  <a:lnTo>
                    <a:pt x="22133" y="32141"/>
                  </a:lnTo>
                  <a:lnTo>
                    <a:pt x="21992" y="31789"/>
                  </a:lnTo>
                  <a:lnTo>
                    <a:pt x="22273" y="32000"/>
                  </a:lnTo>
                  <a:lnTo>
                    <a:pt x="22626" y="32141"/>
                  </a:lnTo>
                  <a:lnTo>
                    <a:pt x="22908" y="32212"/>
                  </a:lnTo>
                  <a:lnTo>
                    <a:pt x="23190" y="32282"/>
                  </a:lnTo>
                  <a:lnTo>
                    <a:pt x="23472" y="32212"/>
                  </a:lnTo>
                  <a:lnTo>
                    <a:pt x="23754" y="32141"/>
                  </a:lnTo>
                  <a:lnTo>
                    <a:pt x="24036" y="32071"/>
                  </a:lnTo>
                  <a:lnTo>
                    <a:pt x="24247" y="31859"/>
                  </a:lnTo>
                  <a:lnTo>
                    <a:pt x="24458" y="31718"/>
                  </a:lnTo>
                  <a:lnTo>
                    <a:pt x="24599" y="31507"/>
                  </a:lnTo>
                  <a:lnTo>
                    <a:pt x="24740" y="31225"/>
                  </a:lnTo>
                  <a:lnTo>
                    <a:pt x="24881" y="30943"/>
                  </a:lnTo>
                  <a:lnTo>
                    <a:pt x="24881" y="30661"/>
                  </a:lnTo>
                  <a:lnTo>
                    <a:pt x="24881" y="30309"/>
                  </a:lnTo>
                  <a:lnTo>
                    <a:pt x="24881" y="30027"/>
                  </a:lnTo>
                  <a:lnTo>
                    <a:pt x="24811" y="29674"/>
                  </a:lnTo>
                  <a:lnTo>
                    <a:pt x="24529" y="29110"/>
                  </a:lnTo>
                  <a:lnTo>
                    <a:pt x="24106" y="28687"/>
                  </a:lnTo>
                  <a:lnTo>
                    <a:pt x="23542" y="28265"/>
                  </a:lnTo>
                  <a:lnTo>
                    <a:pt x="22978" y="27912"/>
                  </a:lnTo>
                  <a:lnTo>
                    <a:pt x="22344" y="27630"/>
                  </a:lnTo>
                  <a:lnTo>
                    <a:pt x="21710" y="27489"/>
                  </a:lnTo>
                  <a:lnTo>
                    <a:pt x="21075" y="27419"/>
                  </a:lnTo>
                  <a:lnTo>
                    <a:pt x="20511" y="27489"/>
                  </a:lnTo>
                  <a:lnTo>
                    <a:pt x="20229" y="25727"/>
                  </a:lnTo>
                  <a:lnTo>
                    <a:pt x="20229" y="24881"/>
                  </a:lnTo>
                  <a:lnTo>
                    <a:pt x="20229" y="24035"/>
                  </a:lnTo>
                  <a:lnTo>
                    <a:pt x="20300" y="23260"/>
                  </a:lnTo>
                  <a:lnTo>
                    <a:pt x="20441" y="22485"/>
                  </a:lnTo>
                  <a:lnTo>
                    <a:pt x="20723" y="21709"/>
                  </a:lnTo>
                  <a:lnTo>
                    <a:pt x="21075" y="20934"/>
                  </a:lnTo>
                  <a:lnTo>
                    <a:pt x="21992" y="19172"/>
                  </a:lnTo>
                  <a:lnTo>
                    <a:pt x="22908" y="17410"/>
                  </a:lnTo>
                  <a:lnTo>
                    <a:pt x="23683" y="15648"/>
                  </a:lnTo>
                  <a:lnTo>
                    <a:pt x="24458" y="13815"/>
                  </a:lnTo>
                  <a:lnTo>
                    <a:pt x="25022" y="12124"/>
                  </a:lnTo>
                  <a:lnTo>
                    <a:pt x="25516" y="10432"/>
                  </a:lnTo>
                  <a:lnTo>
                    <a:pt x="25868" y="8670"/>
                  </a:lnTo>
                  <a:lnTo>
                    <a:pt x="26009" y="7824"/>
                  </a:lnTo>
                  <a:lnTo>
                    <a:pt x="26080" y="6908"/>
                  </a:lnTo>
                  <a:lnTo>
                    <a:pt x="26009" y="5498"/>
                  </a:lnTo>
                  <a:lnTo>
                    <a:pt x="25868" y="4300"/>
                  </a:lnTo>
                  <a:lnTo>
                    <a:pt x="25727" y="3031"/>
                  </a:lnTo>
                  <a:lnTo>
                    <a:pt x="25516" y="1762"/>
                  </a:lnTo>
                  <a:lnTo>
                    <a:pt x="25234" y="776"/>
                  </a:lnTo>
                  <a:lnTo>
                    <a:pt x="25022" y="423"/>
                  </a:lnTo>
                  <a:lnTo>
                    <a:pt x="24881" y="141"/>
                  </a:lnTo>
                  <a:lnTo>
                    <a:pt x="2467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67" name="Google Shape;367;p7"/>
            <p:cNvGrpSpPr/>
            <p:nvPr/>
          </p:nvGrpSpPr>
          <p:grpSpPr>
            <a:xfrm>
              <a:off x="1583150" y="1350000"/>
              <a:ext cx="216775" cy="269625"/>
              <a:chOff x="3876925" y="1350000"/>
              <a:chExt cx="216775" cy="269625"/>
            </a:xfrm>
          </p:grpSpPr>
          <p:sp>
            <p:nvSpPr>
              <p:cNvPr id="368" name="Google Shape;368;p7"/>
              <p:cNvSpPr/>
              <p:nvPr/>
            </p:nvSpPr>
            <p:spPr>
              <a:xfrm>
                <a:off x="3876925" y="1350000"/>
                <a:ext cx="216775" cy="269625"/>
              </a:xfrm>
              <a:custGeom>
                <a:avLst/>
                <a:gdLst/>
                <a:ahLst/>
                <a:cxnLst/>
                <a:rect l="l" t="t" r="r" b="b"/>
                <a:pathLst>
                  <a:path w="8671" h="10785" extrusionOk="0">
                    <a:moveTo>
                      <a:pt x="6908" y="1622"/>
                    </a:moveTo>
                    <a:lnTo>
                      <a:pt x="7120" y="1763"/>
                    </a:lnTo>
                    <a:lnTo>
                      <a:pt x="7190" y="1904"/>
                    </a:lnTo>
                    <a:lnTo>
                      <a:pt x="7190" y="2045"/>
                    </a:lnTo>
                    <a:lnTo>
                      <a:pt x="7120" y="2256"/>
                    </a:lnTo>
                    <a:lnTo>
                      <a:pt x="6908" y="2679"/>
                    </a:lnTo>
                    <a:lnTo>
                      <a:pt x="6556" y="3172"/>
                    </a:lnTo>
                    <a:lnTo>
                      <a:pt x="5781" y="4089"/>
                    </a:lnTo>
                    <a:lnTo>
                      <a:pt x="5287" y="4512"/>
                    </a:lnTo>
                    <a:lnTo>
                      <a:pt x="5287" y="4018"/>
                    </a:lnTo>
                    <a:lnTo>
                      <a:pt x="5358" y="3525"/>
                    </a:lnTo>
                    <a:lnTo>
                      <a:pt x="5499" y="3031"/>
                    </a:lnTo>
                    <a:lnTo>
                      <a:pt x="5710" y="2538"/>
                    </a:lnTo>
                    <a:lnTo>
                      <a:pt x="5922" y="2327"/>
                    </a:lnTo>
                    <a:lnTo>
                      <a:pt x="6274" y="1974"/>
                    </a:lnTo>
                    <a:lnTo>
                      <a:pt x="6626" y="1692"/>
                    </a:lnTo>
                    <a:lnTo>
                      <a:pt x="6767" y="1622"/>
                    </a:lnTo>
                    <a:close/>
                    <a:moveTo>
                      <a:pt x="3596" y="2186"/>
                    </a:moveTo>
                    <a:lnTo>
                      <a:pt x="3666" y="2256"/>
                    </a:lnTo>
                    <a:lnTo>
                      <a:pt x="3807" y="2538"/>
                    </a:lnTo>
                    <a:lnTo>
                      <a:pt x="3877" y="2890"/>
                    </a:lnTo>
                    <a:lnTo>
                      <a:pt x="3948" y="3313"/>
                    </a:lnTo>
                    <a:lnTo>
                      <a:pt x="4018" y="4230"/>
                    </a:lnTo>
                    <a:lnTo>
                      <a:pt x="4018" y="4794"/>
                    </a:lnTo>
                    <a:lnTo>
                      <a:pt x="3737" y="4441"/>
                    </a:lnTo>
                    <a:lnTo>
                      <a:pt x="3525" y="4018"/>
                    </a:lnTo>
                    <a:lnTo>
                      <a:pt x="3314" y="3595"/>
                    </a:lnTo>
                    <a:lnTo>
                      <a:pt x="3102" y="3172"/>
                    </a:lnTo>
                    <a:lnTo>
                      <a:pt x="3102" y="2750"/>
                    </a:lnTo>
                    <a:lnTo>
                      <a:pt x="3102" y="2538"/>
                    </a:lnTo>
                    <a:lnTo>
                      <a:pt x="3173" y="2397"/>
                    </a:lnTo>
                    <a:lnTo>
                      <a:pt x="3314" y="2256"/>
                    </a:lnTo>
                    <a:lnTo>
                      <a:pt x="3455" y="2186"/>
                    </a:lnTo>
                    <a:close/>
                    <a:moveTo>
                      <a:pt x="1199" y="4512"/>
                    </a:moveTo>
                    <a:lnTo>
                      <a:pt x="1622" y="4653"/>
                    </a:lnTo>
                    <a:lnTo>
                      <a:pt x="2115" y="4794"/>
                    </a:lnTo>
                    <a:lnTo>
                      <a:pt x="2538" y="5076"/>
                    </a:lnTo>
                    <a:lnTo>
                      <a:pt x="3173" y="5428"/>
                    </a:lnTo>
                    <a:lnTo>
                      <a:pt x="2679" y="5639"/>
                    </a:lnTo>
                    <a:lnTo>
                      <a:pt x="2186" y="5710"/>
                    </a:lnTo>
                    <a:lnTo>
                      <a:pt x="1904" y="5639"/>
                    </a:lnTo>
                    <a:lnTo>
                      <a:pt x="1622" y="5569"/>
                    </a:lnTo>
                    <a:lnTo>
                      <a:pt x="1411" y="5428"/>
                    </a:lnTo>
                    <a:lnTo>
                      <a:pt x="1199" y="5216"/>
                    </a:lnTo>
                    <a:lnTo>
                      <a:pt x="917" y="4794"/>
                    </a:lnTo>
                    <a:lnTo>
                      <a:pt x="917" y="4653"/>
                    </a:lnTo>
                    <a:lnTo>
                      <a:pt x="988" y="4582"/>
                    </a:lnTo>
                    <a:lnTo>
                      <a:pt x="1058" y="4512"/>
                    </a:lnTo>
                    <a:close/>
                    <a:moveTo>
                      <a:pt x="3666" y="6485"/>
                    </a:moveTo>
                    <a:lnTo>
                      <a:pt x="3807" y="7120"/>
                    </a:lnTo>
                    <a:lnTo>
                      <a:pt x="3807" y="7754"/>
                    </a:lnTo>
                    <a:lnTo>
                      <a:pt x="3807" y="8388"/>
                    </a:lnTo>
                    <a:lnTo>
                      <a:pt x="3666" y="9093"/>
                    </a:lnTo>
                    <a:lnTo>
                      <a:pt x="3525" y="9305"/>
                    </a:lnTo>
                    <a:lnTo>
                      <a:pt x="3314" y="9516"/>
                    </a:lnTo>
                    <a:lnTo>
                      <a:pt x="2961" y="9516"/>
                    </a:lnTo>
                    <a:lnTo>
                      <a:pt x="2820" y="9375"/>
                    </a:lnTo>
                    <a:lnTo>
                      <a:pt x="2750" y="9234"/>
                    </a:lnTo>
                    <a:lnTo>
                      <a:pt x="2538" y="8670"/>
                    </a:lnTo>
                    <a:lnTo>
                      <a:pt x="2538" y="8036"/>
                    </a:lnTo>
                    <a:lnTo>
                      <a:pt x="2609" y="7754"/>
                    </a:lnTo>
                    <a:lnTo>
                      <a:pt x="2679" y="7401"/>
                    </a:lnTo>
                    <a:lnTo>
                      <a:pt x="2891" y="7120"/>
                    </a:lnTo>
                    <a:lnTo>
                      <a:pt x="3102" y="6838"/>
                    </a:lnTo>
                    <a:lnTo>
                      <a:pt x="3384" y="6626"/>
                    </a:lnTo>
                    <a:lnTo>
                      <a:pt x="3666" y="6485"/>
                    </a:lnTo>
                    <a:close/>
                    <a:moveTo>
                      <a:pt x="7261" y="1"/>
                    </a:moveTo>
                    <a:lnTo>
                      <a:pt x="6767" y="71"/>
                    </a:lnTo>
                    <a:lnTo>
                      <a:pt x="6274" y="283"/>
                    </a:lnTo>
                    <a:lnTo>
                      <a:pt x="5781" y="565"/>
                    </a:lnTo>
                    <a:lnTo>
                      <a:pt x="5358" y="917"/>
                    </a:lnTo>
                    <a:lnTo>
                      <a:pt x="5005" y="1269"/>
                    </a:lnTo>
                    <a:lnTo>
                      <a:pt x="4723" y="1692"/>
                    </a:lnTo>
                    <a:lnTo>
                      <a:pt x="4582" y="1340"/>
                    </a:lnTo>
                    <a:lnTo>
                      <a:pt x="4441" y="1128"/>
                    </a:lnTo>
                    <a:lnTo>
                      <a:pt x="4230" y="917"/>
                    </a:lnTo>
                    <a:lnTo>
                      <a:pt x="4018" y="846"/>
                    </a:lnTo>
                    <a:lnTo>
                      <a:pt x="3525" y="846"/>
                    </a:lnTo>
                    <a:lnTo>
                      <a:pt x="3314" y="987"/>
                    </a:lnTo>
                    <a:lnTo>
                      <a:pt x="3102" y="1128"/>
                    </a:lnTo>
                    <a:lnTo>
                      <a:pt x="2679" y="1551"/>
                    </a:lnTo>
                    <a:lnTo>
                      <a:pt x="2327" y="2045"/>
                    </a:lnTo>
                    <a:lnTo>
                      <a:pt x="2115" y="2609"/>
                    </a:lnTo>
                    <a:lnTo>
                      <a:pt x="2045" y="2890"/>
                    </a:lnTo>
                    <a:lnTo>
                      <a:pt x="2045" y="3172"/>
                    </a:lnTo>
                    <a:lnTo>
                      <a:pt x="1199" y="3172"/>
                    </a:lnTo>
                    <a:lnTo>
                      <a:pt x="847" y="3313"/>
                    </a:lnTo>
                    <a:lnTo>
                      <a:pt x="565" y="3454"/>
                    </a:lnTo>
                    <a:lnTo>
                      <a:pt x="353" y="3736"/>
                    </a:lnTo>
                    <a:lnTo>
                      <a:pt x="142" y="4018"/>
                    </a:lnTo>
                    <a:lnTo>
                      <a:pt x="71" y="4371"/>
                    </a:lnTo>
                    <a:lnTo>
                      <a:pt x="1" y="4653"/>
                    </a:lnTo>
                    <a:lnTo>
                      <a:pt x="71" y="5005"/>
                    </a:lnTo>
                    <a:lnTo>
                      <a:pt x="142" y="5357"/>
                    </a:lnTo>
                    <a:lnTo>
                      <a:pt x="283" y="5710"/>
                    </a:lnTo>
                    <a:lnTo>
                      <a:pt x="494" y="6062"/>
                    </a:lnTo>
                    <a:lnTo>
                      <a:pt x="776" y="6274"/>
                    </a:lnTo>
                    <a:lnTo>
                      <a:pt x="1129" y="6556"/>
                    </a:lnTo>
                    <a:lnTo>
                      <a:pt x="1481" y="6697"/>
                    </a:lnTo>
                    <a:lnTo>
                      <a:pt x="1974" y="6767"/>
                    </a:lnTo>
                    <a:lnTo>
                      <a:pt x="1552" y="7542"/>
                    </a:lnTo>
                    <a:lnTo>
                      <a:pt x="1481" y="8036"/>
                    </a:lnTo>
                    <a:lnTo>
                      <a:pt x="1411" y="8459"/>
                    </a:lnTo>
                    <a:lnTo>
                      <a:pt x="1340" y="8882"/>
                    </a:lnTo>
                    <a:lnTo>
                      <a:pt x="1411" y="9375"/>
                    </a:lnTo>
                    <a:lnTo>
                      <a:pt x="1552" y="9798"/>
                    </a:lnTo>
                    <a:lnTo>
                      <a:pt x="1763" y="10150"/>
                    </a:lnTo>
                    <a:lnTo>
                      <a:pt x="2045" y="10432"/>
                    </a:lnTo>
                    <a:lnTo>
                      <a:pt x="2327" y="10644"/>
                    </a:lnTo>
                    <a:lnTo>
                      <a:pt x="2609" y="10714"/>
                    </a:lnTo>
                    <a:lnTo>
                      <a:pt x="2891" y="10785"/>
                    </a:lnTo>
                    <a:lnTo>
                      <a:pt x="3173" y="10714"/>
                    </a:lnTo>
                    <a:lnTo>
                      <a:pt x="3455" y="10644"/>
                    </a:lnTo>
                    <a:lnTo>
                      <a:pt x="3666" y="10432"/>
                    </a:lnTo>
                    <a:lnTo>
                      <a:pt x="3877" y="10221"/>
                    </a:lnTo>
                    <a:lnTo>
                      <a:pt x="4300" y="9727"/>
                    </a:lnTo>
                    <a:lnTo>
                      <a:pt x="4582" y="9164"/>
                    </a:lnTo>
                    <a:lnTo>
                      <a:pt x="4794" y="8529"/>
                    </a:lnTo>
                    <a:lnTo>
                      <a:pt x="4794" y="7965"/>
                    </a:lnTo>
                    <a:lnTo>
                      <a:pt x="5287" y="8318"/>
                    </a:lnTo>
                    <a:lnTo>
                      <a:pt x="5710" y="8529"/>
                    </a:lnTo>
                    <a:lnTo>
                      <a:pt x="6203" y="8670"/>
                    </a:lnTo>
                    <a:lnTo>
                      <a:pt x="6626" y="8600"/>
                    </a:lnTo>
                    <a:lnTo>
                      <a:pt x="7049" y="8529"/>
                    </a:lnTo>
                    <a:lnTo>
                      <a:pt x="7472" y="8318"/>
                    </a:lnTo>
                    <a:lnTo>
                      <a:pt x="7754" y="8036"/>
                    </a:lnTo>
                    <a:lnTo>
                      <a:pt x="8036" y="7683"/>
                    </a:lnTo>
                    <a:lnTo>
                      <a:pt x="8247" y="7331"/>
                    </a:lnTo>
                    <a:lnTo>
                      <a:pt x="8388" y="6979"/>
                    </a:lnTo>
                    <a:lnTo>
                      <a:pt x="8459" y="6556"/>
                    </a:lnTo>
                    <a:lnTo>
                      <a:pt x="8388" y="6133"/>
                    </a:lnTo>
                    <a:lnTo>
                      <a:pt x="8247" y="5780"/>
                    </a:lnTo>
                    <a:lnTo>
                      <a:pt x="8036" y="5428"/>
                    </a:lnTo>
                    <a:lnTo>
                      <a:pt x="7684" y="5146"/>
                    </a:lnTo>
                    <a:lnTo>
                      <a:pt x="7190" y="4935"/>
                    </a:lnTo>
                    <a:lnTo>
                      <a:pt x="7472" y="4512"/>
                    </a:lnTo>
                    <a:lnTo>
                      <a:pt x="7825" y="3948"/>
                    </a:lnTo>
                    <a:lnTo>
                      <a:pt x="8177" y="3384"/>
                    </a:lnTo>
                    <a:lnTo>
                      <a:pt x="8459" y="2750"/>
                    </a:lnTo>
                    <a:lnTo>
                      <a:pt x="8670" y="2115"/>
                    </a:lnTo>
                    <a:lnTo>
                      <a:pt x="8670" y="1481"/>
                    </a:lnTo>
                    <a:lnTo>
                      <a:pt x="8600" y="1199"/>
                    </a:lnTo>
                    <a:lnTo>
                      <a:pt x="8529" y="917"/>
                    </a:lnTo>
                    <a:lnTo>
                      <a:pt x="8388" y="635"/>
                    </a:lnTo>
                    <a:lnTo>
                      <a:pt x="8177" y="424"/>
                    </a:lnTo>
                    <a:lnTo>
                      <a:pt x="7966" y="283"/>
                    </a:lnTo>
                    <a:lnTo>
                      <a:pt x="7754" y="142"/>
                    </a:lnTo>
                    <a:lnTo>
                      <a:pt x="7472" y="71"/>
                    </a:lnTo>
                    <a:lnTo>
                      <a:pt x="7261" y="1"/>
                    </a:lnTo>
                    <a:close/>
                  </a:path>
                </a:pathLst>
              </a:custGeom>
              <a:solidFill>
                <a:srgbClr val="F7CA0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" name="Google Shape;369;p7"/>
              <p:cNvSpPr/>
              <p:nvPr/>
            </p:nvSpPr>
            <p:spPr>
              <a:xfrm>
                <a:off x="3876925" y="1350000"/>
                <a:ext cx="216775" cy="269625"/>
              </a:xfrm>
              <a:custGeom>
                <a:avLst/>
                <a:gdLst/>
                <a:ahLst/>
                <a:cxnLst/>
                <a:rect l="l" t="t" r="r" b="b"/>
                <a:pathLst>
                  <a:path w="8671" h="10785" fill="none" extrusionOk="0">
                    <a:moveTo>
                      <a:pt x="1763" y="10150"/>
                    </a:moveTo>
                    <a:lnTo>
                      <a:pt x="1763" y="10150"/>
                    </a:lnTo>
                    <a:lnTo>
                      <a:pt x="2045" y="10432"/>
                    </a:lnTo>
                    <a:lnTo>
                      <a:pt x="2327" y="10644"/>
                    </a:lnTo>
                    <a:lnTo>
                      <a:pt x="2609" y="10714"/>
                    </a:lnTo>
                    <a:lnTo>
                      <a:pt x="2891" y="10785"/>
                    </a:lnTo>
                    <a:lnTo>
                      <a:pt x="3173" y="10714"/>
                    </a:lnTo>
                    <a:lnTo>
                      <a:pt x="3455" y="10644"/>
                    </a:lnTo>
                    <a:lnTo>
                      <a:pt x="3666" y="10432"/>
                    </a:lnTo>
                    <a:lnTo>
                      <a:pt x="3877" y="10221"/>
                    </a:lnTo>
                    <a:lnTo>
                      <a:pt x="4300" y="9727"/>
                    </a:lnTo>
                    <a:lnTo>
                      <a:pt x="4582" y="9164"/>
                    </a:lnTo>
                    <a:lnTo>
                      <a:pt x="4794" y="8529"/>
                    </a:lnTo>
                    <a:lnTo>
                      <a:pt x="4794" y="7965"/>
                    </a:lnTo>
                    <a:lnTo>
                      <a:pt x="4794" y="7965"/>
                    </a:lnTo>
                    <a:lnTo>
                      <a:pt x="5287" y="8318"/>
                    </a:lnTo>
                    <a:lnTo>
                      <a:pt x="5710" y="8529"/>
                    </a:lnTo>
                    <a:lnTo>
                      <a:pt x="6203" y="8670"/>
                    </a:lnTo>
                    <a:lnTo>
                      <a:pt x="6626" y="8600"/>
                    </a:lnTo>
                    <a:lnTo>
                      <a:pt x="7049" y="8529"/>
                    </a:lnTo>
                    <a:lnTo>
                      <a:pt x="7472" y="8318"/>
                    </a:lnTo>
                    <a:lnTo>
                      <a:pt x="7754" y="8036"/>
                    </a:lnTo>
                    <a:lnTo>
                      <a:pt x="8036" y="7683"/>
                    </a:lnTo>
                    <a:lnTo>
                      <a:pt x="8247" y="7331"/>
                    </a:lnTo>
                    <a:lnTo>
                      <a:pt x="8388" y="6979"/>
                    </a:lnTo>
                    <a:lnTo>
                      <a:pt x="8459" y="6556"/>
                    </a:lnTo>
                    <a:lnTo>
                      <a:pt x="8388" y="6133"/>
                    </a:lnTo>
                    <a:lnTo>
                      <a:pt x="8247" y="5780"/>
                    </a:lnTo>
                    <a:lnTo>
                      <a:pt x="8036" y="5428"/>
                    </a:lnTo>
                    <a:lnTo>
                      <a:pt x="7684" y="5146"/>
                    </a:lnTo>
                    <a:lnTo>
                      <a:pt x="7190" y="4935"/>
                    </a:lnTo>
                    <a:lnTo>
                      <a:pt x="7190" y="4935"/>
                    </a:lnTo>
                    <a:lnTo>
                      <a:pt x="7472" y="4512"/>
                    </a:lnTo>
                    <a:lnTo>
                      <a:pt x="7825" y="3948"/>
                    </a:lnTo>
                    <a:lnTo>
                      <a:pt x="8177" y="3384"/>
                    </a:lnTo>
                    <a:lnTo>
                      <a:pt x="8459" y="2750"/>
                    </a:lnTo>
                    <a:lnTo>
                      <a:pt x="8670" y="2115"/>
                    </a:lnTo>
                    <a:lnTo>
                      <a:pt x="8670" y="1481"/>
                    </a:lnTo>
                    <a:lnTo>
                      <a:pt x="8600" y="1199"/>
                    </a:lnTo>
                    <a:lnTo>
                      <a:pt x="8529" y="917"/>
                    </a:lnTo>
                    <a:lnTo>
                      <a:pt x="8388" y="635"/>
                    </a:lnTo>
                    <a:lnTo>
                      <a:pt x="8177" y="424"/>
                    </a:lnTo>
                    <a:lnTo>
                      <a:pt x="8177" y="424"/>
                    </a:lnTo>
                    <a:lnTo>
                      <a:pt x="7966" y="283"/>
                    </a:lnTo>
                    <a:lnTo>
                      <a:pt x="7754" y="142"/>
                    </a:lnTo>
                    <a:lnTo>
                      <a:pt x="7472" y="71"/>
                    </a:lnTo>
                    <a:lnTo>
                      <a:pt x="7261" y="1"/>
                    </a:lnTo>
                    <a:lnTo>
                      <a:pt x="6767" y="71"/>
                    </a:lnTo>
                    <a:lnTo>
                      <a:pt x="6274" y="283"/>
                    </a:lnTo>
                    <a:lnTo>
                      <a:pt x="5781" y="565"/>
                    </a:lnTo>
                    <a:lnTo>
                      <a:pt x="5358" y="917"/>
                    </a:lnTo>
                    <a:lnTo>
                      <a:pt x="5005" y="1269"/>
                    </a:lnTo>
                    <a:lnTo>
                      <a:pt x="4723" y="1692"/>
                    </a:lnTo>
                    <a:lnTo>
                      <a:pt x="4723" y="1692"/>
                    </a:lnTo>
                    <a:lnTo>
                      <a:pt x="4582" y="1340"/>
                    </a:lnTo>
                    <a:lnTo>
                      <a:pt x="4441" y="1128"/>
                    </a:lnTo>
                    <a:lnTo>
                      <a:pt x="4230" y="917"/>
                    </a:lnTo>
                    <a:lnTo>
                      <a:pt x="4018" y="846"/>
                    </a:lnTo>
                    <a:lnTo>
                      <a:pt x="3807" y="846"/>
                    </a:lnTo>
                    <a:lnTo>
                      <a:pt x="3525" y="846"/>
                    </a:lnTo>
                    <a:lnTo>
                      <a:pt x="3314" y="987"/>
                    </a:lnTo>
                    <a:lnTo>
                      <a:pt x="3102" y="1128"/>
                    </a:lnTo>
                    <a:lnTo>
                      <a:pt x="2679" y="1551"/>
                    </a:lnTo>
                    <a:lnTo>
                      <a:pt x="2327" y="2045"/>
                    </a:lnTo>
                    <a:lnTo>
                      <a:pt x="2115" y="2609"/>
                    </a:lnTo>
                    <a:lnTo>
                      <a:pt x="2045" y="2890"/>
                    </a:lnTo>
                    <a:lnTo>
                      <a:pt x="2045" y="3172"/>
                    </a:lnTo>
                    <a:lnTo>
                      <a:pt x="2045" y="3172"/>
                    </a:lnTo>
                    <a:lnTo>
                      <a:pt x="1622" y="3172"/>
                    </a:lnTo>
                    <a:lnTo>
                      <a:pt x="1199" y="3172"/>
                    </a:lnTo>
                    <a:lnTo>
                      <a:pt x="847" y="3313"/>
                    </a:lnTo>
                    <a:lnTo>
                      <a:pt x="565" y="3454"/>
                    </a:lnTo>
                    <a:lnTo>
                      <a:pt x="353" y="3736"/>
                    </a:lnTo>
                    <a:lnTo>
                      <a:pt x="142" y="4018"/>
                    </a:lnTo>
                    <a:lnTo>
                      <a:pt x="71" y="4371"/>
                    </a:lnTo>
                    <a:lnTo>
                      <a:pt x="1" y="4653"/>
                    </a:lnTo>
                    <a:lnTo>
                      <a:pt x="71" y="5005"/>
                    </a:lnTo>
                    <a:lnTo>
                      <a:pt x="142" y="5357"/>
                    </a:lnTo>
                    <a:lnTo>
                      <a:pt x="283" y="5710"/>
                    </a:lnTo>
                    <a:lnTo>
                      <a:pt x="494" y="6062"/>
                    </a:lnTo>
                    <a:lnTo>
                      <a:pt x="776" y="6274"/>
                    </a:lnTo>
                    <a:lnTo>
                      <a:pt x="1129" y="6556"/>
                    </a:lnTo>
                    <a:lnTo>
                      <a:pt x="1481" y="6697"/>
                    </a:lnTo>
                    <a:lnTo>
                      <a:pt x="1974" y="6767"/>
                    </a:lnTo>
                    <a:lnTo>
                      <a:pt x="1974" y="6767"/>
                    </a:lnTo>
                    <a:lnTo>
                      <a:pt x="1552" y="7542"/>
                    </a:lnTo>
                    <a:lnTo>
                      <a:pt x="1481" y="8036"/>
                    </a:lnTo>
                    <a:lnTo>
                      <a:pt x="1411" y="8459"/>
                    </a:lnTo>
                    <a:lnTo>
                      <a:pt x="1340" y="8882"/>
                    </a:lnTo>
                    <a:lnTo>
                      <a:pt x="1411" y="9375"/>
                    </a:lnTo>
                    <a:lnTo>
                      <a:pt x="1552" y="9798"/>
                    </a:lnTo>
                    <a:lnTo>
                      <a:pt x="1763" y="10150"/>
                    </a:lnTo>
                    <a:lnTo>
                      <a:pt x="1763" y="10150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" name="Google Shape;370;p7"/>
              <p:cNvSpPr/>
              <p:nvPr/>
            </p:nvSpPr>
            <p:spPr>
              <a:xfrm>
                <a:off x="3940375" y="1512125"/>
                <a:ext cx="31725" cy="75800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3032" fill="none" extrusionOk="0">
                    <a:moveTo>
                      <a:pt x="1128" y="2608"/>
                    </a:moveTo>
                    <a:lnTo>
                      <a:pt x="1128" y="2608"/>
                    </a:lnTo>
                    <a:lnTo>
                      <a:pt x="987" y="2820"/>
                    </a:lnTo>
                    <a:lnTo>
                      <a:pt x="776" y="3031"/>
                    </a:lnTo>
                    <a:lnTo>
                      <a:pt x="635" y="3031"/>
                    </a:lnTo>
                    <a:lnTo>
                      <a:pt x="423" y="3031"/>
                    </a:lnTo>
                    <a:lnTo>
                      <a:pt x="282" y="2890"/>
                    </a:lnTo>
                    <a:lnTo>
                      <a:pt x="212" y="2749"/>
                    </a:lnTo>
                    <a:lnTo>
                      <a:pt x="0" y="2185"/>
                    </a:lnTo>
                    <a:lnTo>
                      <a:pt x="0" y="1551"/>
                    </a:lnTo>
                    <a:lnTo>
                      <a:pt x="71" y="1269"/>
                    </a:lnTo>
                    <a:lnTo>
                      <a:pt x="141" y="916"/>
                    </a:lnTo>
                    <a:lnTo>
                      <a:pt x="353" y="635"/>
                    </a:lnTo>
                    <a:lnTo>
                      <a:pt x="564" y="353"/>
                    </a:lnTo>
                    <a:lnTo>
                      <a:pt x="846" y="141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269" y="635"/>
                    </a:lnTo>
                    <a:lnTo>
                      <a:pt x="1269" y="1269"/>
                    </a:lnTo>
                    <a:lnTo>
                      <a:pt x="1269" y="1903"/>
                    </a:lnTo>
                    <a:lnTo>
                      <a:pt x="1128" y="2608"/>
                    </a:lnTo>
                    <a:lnTo>
                      <a:pt x="1128" y="2608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" name="Google Shape;371;p7"/>
              <p:cNvSpPr/>
              <p:nvPr/>
            </p:nvSpPr>
            <p:spPr>
              <a:xfrm>
                <a:off x="3954475" y="1404625"/>
                <a:ext cx="22925" cy="65225"/>
              </a:xfrm>
              <a:custGeom>
                <a:avLst/>
                <a:gdLst/>
                <a:ahLst/>
                <a:cxnLst/>
                <a:rect l="l" t="t" r="r" b="b"/>
                <a:pathLst>
                  <a:path w="917" h="2609" fill="none" extrusionOk="0">
                    <a:moveTo>
                      <a:pt x="353" y="1"/>
                    </a:moveTo>
                    <a:lnTo>
                      <a:pt x="353" y="1"/>
                    </a:lnTo>
                    <a:lnTo>
                      <a:pt x="494" y="1"/>
                    </a:lnTo>
                    <a:lnTo>
                      <a:pt x="564" y="71"/>
                    </a:lnTo>
                    <a:lnTo>
                      <a:pt x="705" y="353"/>
                    </a:lnTo>
                    <a:lnTo>
                      <a:pt x="775" y="705"/>
                    </a:lnTo>
                    <a:lnTo>
                      <a:pt x="846" y="1128"/>
                    </a:lnTo>
                    <a:lnTo>
                      <a:pt x="916" y="2045"/>
                    </a:lnTo>
                    <a:lnTo>
                      <a:pt x="916" y="2609"/>
                    </a:lnTo>
                    <a:lnTo>
                      <a:pt x="916" y="2609"/>
                    </a:lnTo>
                    <a:lnTo>
                      <a:pt x="635" y="2256"/>
                    </a:lnTo>
                    <a:lnTo>
                      <a:pt x="423" y="1833"/>
                    </a:lnTo>
                    <a:lnTo>
                      <a:pt x="212" y="1410"/>
                    </a:lnTo>
                    <a:lnTo>
                      <a:pt x="0" y="987"/>
                    </a:lnTo>
                    <a:lnTo>
                      <a:pt x="0" y="565"/>
                    </a:lnTo>
                    <a:lnTo>
                      <a:pt x="0" y="353"/>
                    </a:lnTo>
                    <a:lnTo>
                      <a:pt x="71" y="212"/>
                    </a:lnTo>
                    <a:lnTo>
                      <a:pt x="212" y="71"/>
                    </a:lnTo>
                    <a:lnTo>
                      <a:pt x="353" y="1"/>
                    </a:lnTo>
                    <a:lnTo>
                      <a:pt x="353" y="1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" name="Google Shape;372;p7"/>
              <p:cNvSpPr/>
              <p:nvPr/>
            </p:nvSpPr>
            <p:spPr>
              <a:xfrm>
                <a:off x="3899850" y="1462775"/>
                <a:ext cx="56400" cy="29975"/>
              </a:xfrm>
              <a:custGeom>
                <a:avLst/>
                <a:gdLst/>
                <a:ahLst/>
                <a:cxnLst/>
                <a:rect l="l" t="t" r="r" b="b"/>
                <a:pathLst>
                  <a:path w="2256" h="1199" fill="none" extrusionOk="0">
                    <a:moveTo>
                      <a:pt x="282" y="705"/>
                    </a:moveTo>
                    <a:lnTo>
                      <a:pt x="282" y="705"/>
                    </a:lnTo>
                    <a:lnTo>
                      <a:pt x="0" y="283"/>
                    </a:lnTo>
                    <a:lnTo>
                      <a:pt x="0" y="142"/>
                    </a:lnTo>
                    <a:lnTo>
                      <a:pt x="71" y="71"/>
                    </a:lnTo>
                    <a:lnTo>
                      <a:pt x="141" y="1"/>
                    </a:lnTo>
                    <a:lnTo>
                      <a:pt x="282" y="1"/>
                    </a:lnTo>
                    <a:lnTo>
                      <a:pt x="705" y="142"/>
                    </a:lnTo>
                    <a:lnTo>
                      <a:pt x="1198" y="283"/>
                    </a:lnTo>
                    <a:lnTo>
                      <a:pt x="1621" y="565"/>
                    </a:lnTo>
                    <a:lnTo>
                      <a:pt x="2256" y="917"/>
                    </a:lnTo>
                    <a:lnTo>
                      <a:pt x="2256" y="917"/>
                    </a:lnTo>
                    <a:lnTo>
                      <a:pt x="1762" y="1128"/>
                    </a:lnTo>
                    <a:lnTo>
                      <a:pt x="1269" y="1199"/>
                    </a:lnTo>
                    <a:lnTo>
                      <a:pt x="987" y="1128"/>
                    </a:lnTo>
                    <a:lnTo>
                      <a:pt x="705" y="1058"/>
                    </a:lnTo>
                    <a:lnTo>
                      <a:pt x="494" y="917"/>
                    </a:lnTo>
                    <a:lnTo>
                      <a:pt x="282" y="705"/>
                    </a:lnTo>
                    <a:lnTo>
                      <a:pt x="282" y="705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73" name="Google Shape;373;p7"/>
            <p:cNvSpPr/>
            <p:nvPr/>
          </p:nvSpPr>
          <p:spPr>
            <a:xfrm>
              <a:off x="1086250" y="2701550"/>
              <a:ext cx="237900" cy="313675"/>
            </a:xfrm>
            <a:custGeom>
              <a:avLst/>
              <a:gdLst/>
              <a:ahLst/>
              <a:cxnLst/>
              <a:rect l="l" t="t" r="r" b="b"/>
              <a:pathLst>
                <a:path w="9516" h="12547" extrusionOk="0">
                  <a:moveTo>
                    <a:pt x="9516" y="0"/>
                  </a:moveTo>
                  <a:lnTo>
                    <a:pt x="9420" y="385"/>
                  </a:lnTo>
                  <a:lnTo>
                    <a:pt x="9445" y="353"/>
                  </a:lnTo>
                  <a:lnTo>
                    <a:pt x="9516" y="0"/>
                  </a:lnTo>
                  <a:close/>
                  <a:moveTo>
                    <a:pt x="5357" y="3947"/>
                  </a:moveTo>
                  <a:lnTo>
                    <a:pt x="4793" y="4582"/>
                  </a:lnTo>
                  <a:lnTo>
                    <a:pt x="3595" y="5921"/>
                  </a:lnTo>
                  <a:lnTo>
                    <a:pt x="2256" y="7471"/>
                  </a:lnTo>
                  <a:lnTo>
                    <a:pt x="1763" y="8106"/>
                  </a:lnTo>
                  <a:lnTo>
                    <a:pt x="1410" y="8599"/>
                  </a:lnTo>
                  <a:lnTo>
                    <a:pt x="1692" y="7894"/>
                  </a:lnTo>
                  <a:lnTo>
                    <a:pt x="2045" y="7190"/>
                  </a:lnTo>
                  <a:lnTo>
                    <a:pt x="2467" y="6485"/>
                  </a:lnTo>
                  <a:lnTo>
                    <a:pt x="2961" y="5921"/>
                  </a:lnTo>
                  <a:lnTo>
                    <a:pt x="3525" y="5357"/>
                  </a:lnTo>
                  <a:lnTo>
                    <a:pt x="4089" y="4864"/>
                  </a:lnTo>
                  <a:lnTo>
                    <a:pt x="4723" y="4370"/>
                  </a:lnTo>
                  <a:lnTo>
                    <a:pt x="5357" y="3947"/>
                  </a:lnTo>
                  <a:close/>
                  <a:moveTo>
                    <a:pt x="6696" y="3242"/>
                  </a:moveTo>
                  <a:lnTo>
                    <a:pt x="6626" y="3806"/>
                  </a:lnTo>
                  <a:lnTo>
                    <a:pt x="6626" y="4300"/>
                  </a:lnTo>
                  <a:lnTo>
                    <a:pt x="6555" y="5357"/>
                  </a:lnTo>
                  <a:lnTo>
                    <a:pt x="6485" y="5850"/>
                  </a:lnTo>
                  <a:lnTo>
                    <a:pt x="6415" y="6344"/>
                  </a:lnTo>
                  <a:lnTo>
                    <a:pt x="6203" y="6837"/>
                  </a:lnTo>
                  <a:lnTo>
                    <a:pt x="5921" y="7331"/>
                  </a:lnTo>
                  <a:lnTo>
                    <a:pt x="5569" y="7753"/>
                  </a:lnTo>
                  <a:lnTo>
                    <a:pt x="5075" y="8176"/>
                  </a:lnTo>
                  <a:lnTo>
                    <a:pt x="4652" y="8529"/>
                  </a:lnTo>
                  <a:lnTo>
                    <a:pt x="4089" y="8811"/>
                  </a:lnTo>
                  <a:lnTo>
                    <a:pt x="3031" y="9375"/>
                  </a:lnTo>
                  <a:lnTo>
                    <a:pt x="2045" y="10009"/>
                  </a:lnTo>
                  <a:lnTo>
                    <a:pt x="2256" y="9445"/>
                  </a:lnTo>
                  <a:lnTo>
                    <a:pt x="2538" y="9022"/>
                  </a:lnTo>
                  <a:lnTo>
                    <a:pt x="3243" y="8106"/>
                  </a:lnTo>
                  <a:lnTo>
                    <a:pt x="3948" y="7260"/>
                  </a:lnTo>
                  <a:lnTo>
                    <a:pt x="4723" y="6414"/>
                  </a:lnTo>
                  <a:lnTo>
                    <a:pt x="4934" y="6062"/>
                  </a:lnTo>
                  <a:lnTo>
                    <a:pt x="5216" y="5639"/>
                  </a:lnTo>
                  <a:lnTo>
                    <a:pt x="5639" y="4652"/>
                  </a:lnTo>
                  <a:lnTo>
                    <a:pt x="6203" y="3806"/>
                  </a:lnTo>
                  <a:lnTo>
                    <a:pt x="6415" y="3454"/>
                  </a:lnTo>
                  <a:lnTo>
                    <a:pt x="6696" y="3242"/>
                  </a:lnTo>
                  <a:close/>
                  <a:moveTo>
                    <a:pt x="9420" y="385"/>
                  </a:moveTo>
                  <a:lnTo>
                    <a:pt x="9163" y="705"/>
                  </a:lnTo>
                  <a:lnTo>
                    <a:pt x="8811" y="1057"/>
                  </a:lnTo>
                  <a:lnTo>
                    <a:pt x="8388" y="1410"/>
                  </a:lnTo>
                  <a:lnTo>
                    <a:pt x="7260" y="2115"/>
                  </a:lnTo>
                  <a:lnTo>
                    <a:pt x="5992" y="2820"/>
                  </a:lnTo>
                  <a:lnTo>
                    <a:pt x="4652" y="3595"/>
                  </a:lnTo>
                  <a:lnTo>
                    <a:pt x="3384" y="4300"/>
                  </a:lnTo>
                  <a:lnTo>
                    <a:pt x="2326" y="5005"/>
                  </a:lnTo>
                  <a:lnTo>
                    <a:pt x="1904" y="5357"/>
                  </a:lnTo>
                  <a:lnTo>
                    <a:pt x="1622" y="5709"/>
                  </a:lnTo>
                  <a:lnTo>
                    <a:pt x="1269" y="6203"/>
                  </a:lnTo>
                  <a:lnTo>
                    <a:pt x="917" y="6696"/>
                  </a:lnTo>
                  <a:lnTo>
                    <a:pt x="705" y="7190"/>
                  </a:lnTo>
                  <a:lnTo>
                    <a:pt x="494" y="7683"/>
                  </a:lnTo>
                  <a:lnTo>
                    <a:pt x="212" y="8811"/>
                  </a:lnTo>
                  <a:lnTo>
                    <a:pt x="1" y="9938"/>
                  </a:lnTo>
                  <a:lnTo>
                    <a:pt x="1" y="10502"/>
                  </a:lnTo>
                  <a:lnTo>
                    <a:pt x="71" y="11560"/>
                  </a:lnTo>
                  <a:lnTo>
                    <a:pt x="141" y="12053"/>
                  </a:lnTo>
                  <a:lnTo>
                    <a:pt x="282" y="12405"/>
                  </a:lnTo>
                  <a:lnTo>
                    <a:pt x="353" y="12476"/>
                  </a:lnTo>
                  <a:lnTo>
                    <a:pt x="423" y="12546"/>
                  </a:lnTo>
                  <a:lnTo>
                    <a:pt x="564" y="12476"/>
                  </a:lnTo>
                  <a:lnTo>
                    <a:pt x="705" y="12405"/>
                  </a:lnTo>
                  <a:lnTo>
                    <a:pt x="987" y="11982"/>
                  </a:lnTo>
                  <a:lnTo>
                    <a:pt x="1410" y="11630"/>
                  </a:lnTo>
                  <a:lnTo>
                    <a:pt x="2256" y="10996"/>
                  </a:lnTo>
                  <a:lnTo>
                    <a:pt x="3172" y="10432"/>
                  </a:lnTo>
                  <a:lnTo>
                    <a:pt x="4159" y="9938"/>
                  </a:lnTo>
                  <a:lnTo>
                    <a:pt x="5075" y="9445"/>
                  </a:lnTo>
                  <a:lnTo>
                    <a:pt x="5921" y="8811"/>
                  </a:lnTo>
                  <a:lnTo>
                    <a:pt x="6344" y="8458"/>
                  </a:lnTo>
                  <a:lnTo>
                    <a:pt x="6696" y="8106"/>
                  </a:lnTo>
                  <a:lnTo>
                    <a:pt x="6978" y="7683"/>
                  </a:lnTo>
                  <a:lnTo>
                    <a:pt x="7260" y="7190"/>
                  </a:lnTo>
                  <a:lnTo>
                    <a:pt x="7401" y="6696"/>
                  </a:lnTo>
                  <a:lnTo>
                    <a:pt x="7472" y="6203"/>
                  </a:lnTo>
                  <a:lnTo>
                    <a:pt x="7472" y="5709"/>
                  </a:lnTo>
                  <a:lnTo>
                    <a:pt x="7401" y="5216"/>
                  </a:lnTo>
                  <a:lnTo>
                    <a:pt x="7331" y="4300"/>
                  </a:lnTo>
                  <a:lnTo>
                    <a:pt x="7331" y="3806"/>
                  </a:lnTo>
                  <a:lnTo>
                    <a:pt x="7401" y="3313"/>
                  </a:lnTo>
                  <a:lnTo>
                    <a:pt x="7542" y="2890"/>
                  </a:lnTo>
                  <a:lnTo>
                    <a:pt x="7824" y="2538"/>
                  </a:lnTo>
                  <a:lnTo>
                    <a:pt x="8459" y="1762"/>
                  </a:lnTo>
                  <a:lnTo>
                    <a:pt x="8811" y="1410"/>
                  </a:lnTo>
                  <a:lnTo>
                    <a:pt x="9163" y="987"/>
                  </a:lnTo>
                  <a:lnTo>
                    <a:pt x="9375" y="564"/>
                  </a:lnTo>
                  <a:lnTo>
                    <a:pt x="9420" y="385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7"/>
            <p:cNvSpPr/>
            <p:nvPr/>
          </p:nvSpPr>
          <p:spPr>
            <a:xfrm>
              <a:off x="924150" y="1106825"/>
              <a:ext cx="244950" cy="345400"/>
            </a:xfrm>
            <a:custGeom>
              <a:avLst/>
              <a:gdLst/>
              <a:ahLst/>
              <a:cxnLst/>
              <a:rect l="l" t="t" r="r" b="b"/>
              <a:pathLst>
                <a:path w="9798" h="13816" extrusionOk="0">
                  <a:moveTo>
                    <a:pt x="6203" y="4159"/>
                  </a:moveTo>
                  <a:lnTo>
                    <a:pt x="6414" y="4230"/>
                  </a:lnTo>
                  <a:lnTo>
                    <a:pt x="6485" y="4371"/>
                  </a:lnTo>
                  <a:lnTo>
                    <a:pt x="6485" y="4512"/>
                  </a:lnTo>
                  <a:lnTo>
                    <a:pt x="6414" y="4582"/>
                  </a:lnTo>
                  <a:lnTo>
                    <a:pt x="6273" y="4582"/>
                  </a:lnTo>
                  <a:lnTo>
                    <a:pt x="5921" y="4512"/>
                  </a:lnTo>
                  <a:lnTo>
                    <a:pt x="5850" y="4441"/>
                  </a:lnTo>
                  <a:lnTo>
                    <a:pt x="5850" y="4371"/>
                  </a:lnTo>
                  <a:lnTo>
                    <a:pt x="5921" y="4230"/>
                  </a:lnTo>
                  <a:lnTo>
                    <a:pt x="6062" y="4159"/>
                  </a:lnTo>
                  <a:close/>
                  <a:moveTo>
                    <a:pt x="5709" y="5569"/>
                  </a:moveTo>
                  <a:lnTo>
                    <a:pt x="5004" y="6697"/>
                  </a:lnTo>
                  <a:lnTo>
                    <a:pt x="4088" y="7684"/>
                  </a:lnTo>
                  <a:lnTo>
                    <a:pt x="4440" y="7049"/>
                  </a:lnTo>
                  <a:lnTo>
                    <a:pt x="4793" y="6485"/>
                  </a:lnTo>
                  <a:lnTo>
                    <a:pt x="5216" y="5992"/>
                  </a:lnTo>
                  <a:lnTo>
                    <a:pt x="5709" y="5569"/>
                  </a:lnTo>
                  <a:close/>
                  <a:moveTo>
                    <a:pt x="6414" y="5992"/>
                  </a:moveTo>
                  <a:lnTo>
                    <a:pt x="6837" y="6274"/>
                  </a:lnTo>
                  <a:lnTo>
                    <a:pt x="6766" y="6838"/>
                  </a:lnTo>
                  <a:lnTo>
                    <a:pt x="6625" y="7402"/>
                  </a:lnTo>
                  <a:lnTo>
                    <a:pt x="6344" y="7895"/>
                  </a:lnTo>
                  <a:lnTo>
                    <a:pt x="6062" y="8388"/>
                  </a:lnTo>
                  <a:lnTo>
                    <a:pt x="6062" y="7825"/>
                  </a:lnTo>
                  <a:lnTo>
                    <a:pt x="6132" y="7190"/>
                  </a:lnTo>
                  <a:lnTo>
                    <a:pt x="6203" y="6556"/>
                  </a:lnTo>
                  <a:lnTo>
                    <a:pt x="6414" y="5992"/>
                  </a:lnTo>
                  <a:close/>
                  <a:moveTo>
                    <a:pt x="5568" y="5076"/>
                  </a:moveTo>
                  <a:lnTo>
                    <a:pt x="5075" y="5287"/>
                  </a:lnTo>
                  <a:lnTo>
                    <a:pt x="4652" y="5569"/>
                  </a:lnTo>
                  <a:lnTo>
                    <a:pt x="4229" y="5921"/>
                  </a:lnTo>
                  <a:lnTo>
                    <a:pt x="3947" y="6344"/>
                  </a:lnTo>
                  <a:lnTo>
                    <a:pt x="3383" y="7190"/>
                  </a:lnTo>
                  <a:lnTo>
                    <a:pt x="2819" y="8036"/>
                  </a:lnTo>
                  <a:lnTo>
                    <a:pt x="2678" y="8600"/>
                  </a:lnTo>
                  <a:lnTo>
                    <a:pt x="2608" y="8811"/>
                  </a:lnTo>
                  <a:lnTo>
                    <a:pt x="2467" y="8952"/>
                  </a:lnTo>
                  <a:lnTo>
                    <a:pt x="2326" y="9093"/>
                  </a:lnTo>
                  <a:lnTo>
                    <a:pt x="2115" y="9234"/>
                  </a:lnTo>
                  <a:lnTo>
                    <a:pt x="1551" y="9305"/>
                  </a:lnTo>
                  <a:lnTo>
                    <a:pt x="1269" y="9305"/>
                  </a:lnTo>
                  <a:lnTo>
                    <a:pt x="1057" y="9234"/>
                  </a:lnTo>
                  <a:lnTo>
                    <a:pt x="916" y="9093"/>
                  </a:lnTo>
                  <a:lnTo>
                    <a:pt x="775" y="8952"/>
                  </a:lnTo>
                  <a:lnTo>
                    <a:pt x="705" y="8741"/>
                  </a:lnTo>
                  <a:lnTo>
                    <a:pt x="705" y="8529"/>
                  </a:lnTo>
                  <a:lnTo>
                    <a:pt x="705" y="8247"/>
                  </a:lnTo>
                  <a:lnTo>
                    <a:pt x="846" y="7966"/>
                  </a:lnTo>
                  <a:lnTo>
                    <a:pt x="1128" y="7402"/>
                  </a:lnTo>
                  <a:lnTo>
                    <a:pt x="1551" y="6767"/>
                  </a:lnTo>
                  <a:lnTo>
                    <a:pt x="2115" y="6274"/>
                  </a:lnTo>
                  <a:lnTo>
                    <a:pt x="2749" y="5851"/>
                  </a:lnTo>
                  <a:lnTo>
                    <a:pt x="3454" y="5499"/>
                  </a:lnTo>
                  <a:lnTo>
                    <a:pt x="4159" y="5217"/>
                  </a:lnTo>
                  <a:lnTo>
                    <a:pt x="4863" y="5076"/>
                  </a:lnTo>
                  <a:close/>
                  <a:moveTo>
                    <a:pt x="5709" y="7120"/>
                  </a:moveTo>
                  <a:lnTo>
                    <a:pt x="5427" y="8247"/>
                  </a:lnTo>
                  <a:lnTo>
                    <a:pt x="5286" y="9446"/>
                  </a:lnTo>
                  <a:lnTo>
                    <a:pt x="4863" y="9869"/>
                  </a:lnTo>
                  <a:lnTo>
                    <a:pt x="4511" y="10080"/>
                  </a:lnTo>
                  <a:lnTo>
                    <a:pt x="4229" y="10292"/>
                  </a:lnTo>
                  <a:lnTo>
                    <a:pt x="3947" y="10362"/>
                  </a:lnTo>
                  <a:lnTo>
                    <a:pt x="3665" y="10362"/>
                  </a:lnTo>
                  <a:lnTo>
                    <a:pt x="3595" y="10292"/>
                  </a:lnTo>
                  <a:lnTo>
                    <a:pt x="3524" y="10151"/>
                  </a:lnTo>
                  <a:lnTo>
                    <a:pt x="3383" y="9798"/>
                  </a:lnTo>
                  <a:lnTo>
                    <a:pt x="3454" y="9516"/>
                  </a:lnTo>
                  <a:lnTo>
                    <a:pt x="3665" y="9164"/>
                  </a:lnTo>
                  <a:lnTo>
                    <a:pt x="4370" y="8388"/>
                  </a:lnTo>
                  <a:lnTo>
                    <a:pt x="5216" y="7684"/>
                  </a:lnTo>
                  <a:lnTo>
                    <a:pt x="5709" y="7120"/>
                  </a:lnTo>
                  <a:close/>
                  <a:moveTo>
                    <a:pt x="7894" y="6274"/>
                  </a:moveTo>
                  <a:lnTo>
                    <a:pt x="8388" y="7613"/>
                  </a:lnTo>
                  <a:lnTo>
                    <a:pt x="8670" y="8459"/>
                  </a:lnTo>
                  <a:lnTo>
                    <a:pt x="8810" y="9375"/>
                  </a:lnTo>
                  <a:lnTo>
                    <a:pt x="8881" y="9798"/>
                  </a:lnTo>
                  <a:lnTo>
                    <a:pt x="8881" y="10151"/>
                  </a:lnTo>
                  <a:lnTo>
                    <a:pt x="8810" y="10503"/>
                  </a:lnTo>
                  <a:lnTo>
                    <a:pt x="8670" y="10855"/>
                  </a:lnTo>
                  <a:lnTo>
                    <a:pt x="8529" y="11067"/>
                  </a:lnTo>
                  <a:lnTo>
                    <a:pt x="8247" y="11278"/>
                  </a:lnTo>
                  <a:lnTo>
                    <a:pt x="7894" y="11349"/>
                  </a:lnTo>
                  <a:lnTo>
                    <a:pt x="7471" y="11349"/>
                  </a:lnTo>
                  <a:lnTo>
                    <a:pt x="6978" y="11278"/>
                  </a:lnTo>
                  <a:lnTo>
                    <a:pt x="6625" y="11067"/>
                  </a:lnTo>
                  <a:lnTo>
                    <a:pt x="6414" y="10855"/>
                  </a:lnTo>
                  <a:lnTo>
                    <a:pt x="6344" y="10644"/>
                  </a:lnTo>
                  <a:lnTo>
                    <a:pt x="6273" y="10292"/>
                  </a:lnTo>
                  <a:lnTo>
                    <a:pt x="6344" y="10010"/>
                  </a:lnTo>
                  <a:lnTo>
                    <a:pt x="6625" y="9234"/>
                  </a:lnTo>
                  <a:lnTo>
                    <a:pt x="6978" y="8459"/>
                  </a:lnTo>
                  <a:lnTo>
                    <a:pt x="7401" y="7613"/>
                  </a:lnTo>
                  <a:lnTo>
                    <a:pt x="7753" y="6908"/>
                  </a:lnTo>
                  <a:lnTo>
                    <a:pt x="7894" y="6556"/>
                  </a:lnTo>
                  <a:lnTo>
                    <a:pt x="7894" y="6274"/>
                  </a:lnTo>
                  <a:close/>
                  <a:moveTo>
                    <a:pt x="7189" y="1"/>
                  </a:moveTo>
                  <a:lnTo>
                    <a:pt x="6978" y="71"/>
                  </a:lnTo>
                  <a:lnTo>
                    <a:pt x="6696" y="353"/>
                  </a:lnTo>
                  <a:lnTo>
                    <a:pt x="6485" y="494"/>
                  </a:lnTo>
                  <a:lnTo>
                    <a:pt x="6344" y="706"/>
                  </a:lnTo>
                  <a:lnTo>
                    <a:pt x="6203" y="1199"/>
                  </a:lnTo>
                  <a:lnTo>
                    <a:pt x="6132" y="1692"/>
                  </a:lnTo>
                  <a:lnTo>
                    <a:pt x="6062" y="2256"/>
                  </a:lnTo>
                  <a:lnTo>
                    <a:pt x="5921" y="2891"/>
                  </a:lnTo>
                  <a:lnTo>
                    <a:pt x="5780" y="3384"/>
                  </a:lnTo>
                  <a:lnTo>
                    <a:pt x="5568" y="3877"/>
                  </a:lnTo>
                  <a:lnTo>
                    <a:pt x="5357" y="4089"/>
                  </a:lnTo>
                  <a:lnTo>
                    <a:pt x="5145" y="4300"/>
                  </a:lnTo>
                  <a:lnTo>
                    <a:pt x="4581" y="4582"/>
                  </a:lnTo>
                  <a:lnTo>
                    <a:pt x="4018" y="4864"/>
                  </a:lnTo>
                  <a:lnTo>
                    <a:pt x="2819" y="5217"/>
                  </a:lnTo>
                  <a:lnTo>
                    <a:pt x="2255" y="5428"/>
                  </a:lnTo>
                  <a:lnTo>
                    <a:pt x="1692" y="5710"/>
                  </a:lnTo>
                  <a:lnTo>
                    <a:pt x="1128" y="6062"/>
                  </a:lnTo>
                  <a:lnTo>
                    <a:pt x="634" y="6626"/>
                  </a:lnTo>
                  <a:lnTo>
                    <a:pt x="282" y="7190"/>
                  </a:lnTo>
                  <a:lnTo>
                    <a:pt x="71" y="7825"/>
                  </a:lnTo>
                  <a:lnTo>
                    <a:pt x="0" y="8459"/>
                  </a:lnTo>
                  <a:lnTo>
                    <a:pt x="0" y="9093"/>
                  </a:lnTo>
                  <a:lnTo>
                    <a:pt x="71" y="9375"/>
                  </a:lnTo>
                  <a:lnTo>
                    <a:pt x="211" y="9587"/>
                  </a:lnTo>
                  <a:lnTo>
                    <a:pt x="352" y="9869"/>
                  </a:lnTo>
                  <a:lnTo>
                    <a:pt x="564" y="10010"/>
                  </a:lnTo>
                  <a:lnTo>
                    <a:pt x="846" y="10151"/>
                  </a:lnTo>
                  <a:lnTo>
                    <a:pt x="1128" y="10221"/>
                  </a:lnTo>
                  <a:lnTo>
                    <a:pt x="1903" y="10221"/>
                  </a:lnTo>
                  <a:lnTo>
                    <a:pt x="1339" y="10644"/>
                  </a:lnTo>
                  <a:lnTo>
                    <a:pt x="916" y="10926"/>
                  </a:lnTo>
                  <a:lnTo>
                    <a:pt x="564" y="11278"/>
                  </a:lnTo>
                  <a:lnTo>
                    <a:pt x="282" y="11701"/>
                  </a:lnTo>
                  <a:lnTo>
                    <a:pt x="141" y="12054"/>
                  </a:lnTo>
                  <a:lnTo>
                    <a:pt x="141" y="12195"/>
                  </a:lnTo>
                  <a:lnTo>
                    <a:pt x="211" y="12406"/>
                  </a:lnTo>
                  <a:lnTo>
                    <a:pt x="282" y="12547"/>
                  </a:lnTo>
                  <a:lnTo>
                    <a:pt x="493" y="12758"/>
                  </a:lnTo>
                  <a:lnTo>
                    <a:pt x="775" y="12899"/>
                  </a:lnTo>
                  <a:lnTo>
                    <a:pt x="1057" y="12970"/>
                  </a:lnTo>
                  <a:lnTo>
                    <a:pt x="1269" y="12899"/>
                  </a:lnTo>
                  <a:lnTo>
                    <a:pt x="1410" y="12829"/>
                  </a:lnTo>
                  <a:lnTo>
                    <a:pt x="1551" y="12688"/>
                  </a:lnTo>
                  <a:lnTo>
                    <a:pt x="1692" y="12547"/>
                  </a:lnTo>
                  <a:lnTo>
                    <a:pt x="1903" y="12054"/>
                  </a:lnTo>
                  <a:lnTo>
                    <a:pt x="2044" y="11560"/>
                  </a:lnTo>
                  <a:lnTo>
                    <a:pt x="2115" y="10996"/>
                  </a:lnTo>
                  <a:lnTo>
                    <a:pt x="2185" y="10573"/>
                  </a:lnTo>
                  <a:lnTo>
                    <a:pt x="2326" y="10292"/>
                  </a:lnTo>
                  <a:lnTo>
                    <a:pt x="2467" y="10714"/>
                  </a:lnTo>
                  <a:lnTo>
                    <a:pt x="2678" y="11067"/>
                  </a:lnTo>
                  <a:lnTo>
                    <a:pt x="3031" y="11278"/>
                  </a:lnTo>
                  <a:lnTo>
                    <a:pt x="3313" y="11490"/>
                  </a:lnTo>
                  <a:lnTo>
                    <a:pt x="4088" y="11490"/>
                  </a:lnTo>
                  <a:lnTo>
                    <a:pt x="4511" y="11419"/>
                  </a:lnTo>
                  <a:lnTo>
                    <a:pt x="4863" y="11208"/>
                  </a:lnTo>
                  <a:lnTo>
                    <a:pt x="4581" y="11772"/>
                  </a:lnTo>
                  <a:lnTo>
                    <a:pt x="4300" y="12265"/>
                  </a:lnTo>
                  <a:lnTo>
                    <a:pt x="4018" y="12829"/>
                  </a:lnTo>
                  <a:lnTo>
                    <a:pt x="3947" y="13393"/>
                  </a:lnTo>
                  <a:lnTo>
                    <a:pt x="3947" y="13534"/>
                  </a:lnTo>
                  <a:lnTo>
                    <a:pt x="4018" y="13675"/>
                  </a:lnTo>
                  <a:lnTo>
                    <a:pt x="4159" y="13816"/>
                  </a:lnTo>
                  <a:lnTo>
                    <a:pt x="4370" y="13816"/>
                  </a:lnTo>
                  <a:lnTo>
                    <a:pt x="4722" y="13675"/>
                  </a:lnTo>
                  <a:lnTo>
                    <a:pt x="5145" y="13534"/>
                  </a:lnTo>
                  <a:lnTo>
                    <a:pt x="5357" y="13322"/>
                  </a:lnTo>
                  <a:lnTo>
                    <a:pt x="5498" y="13040"/>
                  </a:lnTo>
                  <a:lnTo>
                    <a:pt x="5568" y="12688"/>
                  </a:lnTo>
                  <a:lnTo>
                    <a:pt x="5568" y="12336"/>
                  </a:lnTo>
                  <a:lnTo>
                    <a:pt x="5427" y="11631"/>
                  </a:lnTo>
                  <a:lnTo>
                    <a:pt x="5427" y="11278"/>
                  </a:lnTo>
                  <a:lnTo>
                    <a:pt x="5498" y="10996"/>
                  </a:lnTo>
                  <a:lnTo>
                    <a:pt x="5709" y="11419"/>
                  </a:lnTo>
                  <a:lnTo>
                    <a:pt x="6062" y="11772"/>
                  </a:lnTo>
                  <a:lnTo>
                    <a:pt x="6485" y="12054"/>
                  </a:lnTo>
                  <a:lnTo>
                    <a:pt x="6978" y="12265"/>
                  </a:lnTo>
                  <a:lnTo>
                    <a:pt x="7471" y="12336"/>
                  </a:lnTo>
                  <a:lnTo>
                    <a:pt x="8035" y="12336"/>
                  </a:lnTo>
                  <a:lnTo>
                    <a:pt x="8529" y="12265"/>
                  </a:lnTo>
                  <a:lnTo>
                    <a:pt x="8951" y="12054"/>
                  </a:lnTo>
                  <a:lnTo>
                    <a:pt x="9374" y="11701"/>
                  </a:lnTo>
                  <a:lnTo>
                    <a:pt x="9656" y="11278"/>
                  </a:lnTo>
                  <a:lnTo>
                    <a:pt x="9797" y="10855"/>
                  </a:lnTo>
                  <a:lnTo>
                    <a:pt x="9797" y="10362"/>
                  </a:lnTo>
                  <a:lnTo>
                    <a:pt x="9797" y="9869"/>
                  </a:lnTo>
                  <a:lnTo>
                    <a:pt x="9656" y="9375"/>
                  </a:lnTo>
                  <a:lnTo>
                    <a:pt x="9445" y="8318"/>
                  </a:lnTo>
                  <a:lnTo>
                    <a:pt x="9092" y="6979"/>
                  </a:lnTo>
                  <a:lnTo>
                    <a:pt x="8881" y="6274"/>
                  </a:lnTo>
                  <a:lnTo>
                    <a:pt x="8599" y="5499"/>
                  </a:lnTo>
                  <a:lnTo>
                    <a:pt x="8247" y="4794"/>
                  </a:lnTo>
                  <a:lnTo>
                    <a:pt x="7894" y="4159"/>
                  </a:lnTo>
                  <a:lnTo>
                    <a:pt x="7401" y="3595"/>
                  </a:lnTo>
                  <a:lnTo>
                    <a:pt x="7119" y="3384"/>
                  </a:lnTo>
                  <a:lnTo>
                    <a:pt x="6837" y="3243"/>
                  </a:lnTo>
                  <a:lnTo>
                    <a:pt x="7119" y="2820"/>
                  </a:lnTo>
                  <a:lnTo>
                    <a:pt x="7330" y="2256"/>
                  </a:lnTo>
                  <a:lnTo>
                    <a:pt x="7542" y="1622"/>
                  </a:lnTo>
                  <a:lnTo>
                    <a:pt x="7612" y="988"/>
                  </a:lnTo>
                  <a:lnTo>
                    <a:pt x="7612" y="424"/>
                  </a:lnTo>
                  <a:lnTo>
                    <a:pt x="7612" y="212"/>
                  </a:lnTo>
                  <a:lnTo>
                    <a:pt x="7471" y="71"/>
                  </a:lnTo>
                  <a:lnTo>
                    <a:pt x="7330" y="1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7"/>
            <p:cNvSpPr/>
            <p:nvPr/>
          </p:nvSpPr>
          <p:spPr>
            <a:xfrm>
              <a:off x="1750550" y="2135900"/>
              <a:ext cx="260825" cy="227350"/>
            </a:xfrm>
            <a:custGeom>
              <a:avLst/>
              <a:gdLst/>
              <a:ahLst/>
              <a:cxnLst/>
              <a:rect l="l" t="t" r="r" b="b"/>
              <a:pathLst>
                <a:path w="10433" h="9094" extrusionOk="0">
                  <a:moveTo>
                    <a:pt x="7049" y="1199"/>
                  </a:moveTo>
                  <a:lnTo>
                    <a:pt x="7472" y="1340"/>
                  </a:lnTo>
                  <a:lnTo>
                    <a:pt x="7895" y="1481"/>
                  </a:lnTo>
                  <a:lnTo>
                    <a:pt x="8247" y="1692"/>
                  </a:lnTo>
                  <a:lnTo>
                    <a:pt x="8529" y="2045"/>
                  </a:lnTo>
                  <a:lnTo>
                    <a:pt x="8670" y="2397"/>
                  </a:lnTo>
                  <a:lnTo>
                    <a:pt x="8811" y="2820"/>
                  </a:lnTo>
                  <a:lnTo>
                    <a:pt x="8600" y="2397"/>
                  </a:lnTo>
                  <a:lnTo>
                    <a:pt x="8318" y="2115"/>
                  </a:lnTo>
                  <a:lnTo>
                    <a:pt x="8106" y="1904"/>
                  </a:lnTo>
                  <a:lnTo>
                    <a:pt x="7895" y="1833"/>
                  </a:lnTo>
                  <a:lnTo>
                    <a:pt x="7684" y="1833"/>
                  </a:lnTo>
                  <a:lnTo>
                    <a:pt x="7402" y="1904"/>
                  </a:lnTo>
                  <a:lnTo>
                    <a:pt x="6908" y="1904"/>
                  </a:lnTo>
                  <a:lnTo>
                    <a:pt x="6767" y="1974"/>
                  </a:lnTo>
                  <a:lnTo>
                    <a:pt x="6062" y="2186"/>
                  </a:lnTo>
                  <a:lnTo>
                    <a:pt x="5287" y="2397"/>
                  </a:lnTo>
                  <a:lnTo>
                    <a:pt x="4794" y="2538"/>
                  </a:lnTo>
                  <a:lnTo>
                    <a:pt x="4512" y="2468"/>
                  </a:lnTo>
                  <a:lnTo>
                    <a:pt x="4441" y="2397"/>
                  </a:lnTo>
                  <a:lnTo>
                    <a:pt x="4441" y="2327"/>
                  </a:lnTo>
                  <a:lnTo>
                    <a:pt x="4653" y="2115"/>
                  </a:lnTo>
                  <a:lnTo>
                    <a:pt x="4935" y="1904"/>
                  </a:lnTo>
                  <a:lnTo>
                    <a:pt x="5640" y="1481"/>
                  </a:lnTo>
                  <a:lnTo>
                    <a:pt x="6203" y="1199"/>
                  </a:lnTo>
                  <a:close/>
                  <a:moveTo>
                    <a:pt x="6485" y="3525"/>
                  </a:moveTo>
                  <a:lnTo>
                    <a:pt x="6626" y="3666"/>
                  </a:lnTo>
                  <a:lnTo>
                    <a:pt x="6697" y="3877"/>
                  </a:lnTo>
                  <a:lnTo>
                    <a:pt x="6697" y="4018"/>
                  </a:lnTo>
                  <a:lnTo>
                    <a:pt x="6697" y="4159"/>
                  </a:lnTo>
                  <a:lnTo>
                    <a:pt x="6556" y="4582"/>
                  </a:lnTo>
                  <a:lnTo>
                    <a:pt x="6274" y="4864"/>
                  </a:lnTo>
                  <a:lnTo>
                    <a:pt x="5992" y="5146"/>
                  </a:lnTo>
                  <a:lnTo>
                    <a:pt x="5710" y="5357"/>
                  </a:lnTo>
                  <a:lnTo>
                    <a:pt x="5428" y="5428"/>
                  </a:lnTo>
                  <a:lnTo>
                    <a:pt x="5287" y="5357"/>
                  </a:lnTo>
                  <a:lnTo>
                    <a:pt x="5146" y="5287"/>
                  </a:lnTo>
                  <a:lnTo>
                    <a:pt x="5076" y="5005"/>
                  </a:lnTo>
                  <a:lnTo>
                    <a:pt x="5076" y="4723"/>
                  </a:lnTo>
                  <a:lnTo>
                    <a:pt x="5287" y="4512"/>
                  </a:lnTo>
                  <a:lnTo>
                    <a:pt x="5499" y="4300"/>
                  </a:lnTo>
                  <a:lnTo>
                    <a:pt x="5358" y="4512"/>
                  </a:lnTo>
                  <a:lnTo>
                    <a:pt x="5217" y="4794"/>
                  </a:lnTo>
                  <a:lnTo>
                    <a:pt x="5287" y="5005"/>
                  </a:lnTo>
                  <a:lnTo>
                    <a:pt x="5358" y="5217"/>
                  </a:lnTo>
                  <a:lnTo>
                    <a:pt x="5569" y="5217"/>
                  </a:lnTo>
                  <a:lnTo>
                    <a:pt x="5710" y="5076"/>
                  </a:lnTo>
                  <a:lnTo>
                    <a:pt x="6062" y="4512"/>
                  </a:lnTo>
                  <a:lnTo>
                    <a:pt x="6344" y="3948"/>
                  </a:lnTo>
                  <a:lnTo>
                    <a:pt x="6485" y="3525"/>
                  </a:lnTo>
                  <a:close/>
                  <a:moveTo>
                    <a:pt x="9164" y="5076"/>
                  </a:moveTo>
                  <a:lnTo>
                    <a:pt x="9093" y="5569"/>
                  </a:lnTo>
                  <a:lnTo>
                    <a:pt x="8952" y="5992"/>
                  </a:lnTo>
                  <a:lnTo>
                    <a:pt x="8741" y="6415"/>
                  </a:lnTo>
                  <a:lnTo>
                    <a:pt x="8459" y="6767"/>
                  </a:lnTo>
                  <a:lnTo>
                    <a:pt x="7965" y="7190"/>
                  </a:lnTo>
                  <a:lnTo>
                    <a:pt x="7402" y="7542"/>
                  </a:lnTo>
                  <a:lnTo>
                    <a:pt x="6838" y="7683"/>
                  </a:lnTo>
                  <a:lnTo>
                    <a:pt x="6485" y="7754"/>
                  </a:lnTo>
                  <a:lnTo>
                    <a:pt x="6203" y="7683"/>
                  </a:lnTo>
                  <a:lnTo>
                    <a:pt x="6838" y="6979"/>
                  </a:lnTo>
                  <a:lnTo>
                    <a:pt x="7543" y="6274"/>
                  </a:lnTo>
                  <a:lnTo>
                    <a:pt x="8388" y="5639"/>
                  </a:lnTo>
                  <a:lnTo>
                    <a:pt x="9164" y="5076"/>
                  </a:lnTo>
                  <a:close/>
                  <a:moveTo>
                    <a:pt x="4089" y="3031"/>
                  </a:moveTo>
                  <a:lnTo>
                    <a:pt x="4089" y="3313"/>
                  </a:lnTo>
                  <a:lnTo>
                    <a:pt x="4018" y="3595"/>
                  </a:lnTo>
                  <a:lnTo>
                    <a:pt x="3736" y="4230"/>
                  </a:lnTo>
                  <a:lnTo>
                    <a:pt x="3384" y="4935"/>
                  </a:lnTo>
                  <a:lnTo>
                    <a:pt x="2961" y="5710"/>
                  </a:lnTo>
                  <a:lnTo>
                    <a:pt x="2891" y="6062"/>
                  </a:lnTo>
                  <a:lnTo>
                    <a:pt x="2750" y="6415"/>
                  </a:lnTo>
                  <a:lnTo>
                    <a:pt x="2820" y="6697"/>
                  </a:lnTo>
                  <a:lnTo>
                    <a:pt x="2891" y="6979"/>
                  </a:lnTo>
                  <a:lnTo>
                    <a:pt x="3102" y="7190"/>
                  </a:lnTo>
                  <a:lnTo>
                    <a:pt x="3455" y="7331"/>
                  </a:lnTo>
                  <a:lnTo>
                    <a:pt x="3948" y="7402"/>
                  </a:lnTo>
                  <a:lnTo>
                    <a:pt x="4653" y="7472"/>
                  </a:lnTo>
                  <a:lnTo>
                    <a:pt x="3877" y="7895"/>
                  </a:lnTo>
                  <a:lnTo>
                    <a:pt x="3243" y="8036"/>
                  </a:lnTo>
                  <a:lnTo>
                    <a:pt x="2679" y="8106"/>
                  </a:lnTo>
                  <a:lnTo>
                    <a:pt x="2256" y="8036"/>
                  </a:lnTo>
                  <a:lnTo>
                    <a:pt x="1904" y="7824"/>
                  </a:lnTo>
                  <a:lnTo>
                    <a:pt x="1692" y="7542"/>
                  </a:lnTo>
                  <a:lnTo>
                    <a:pt x="1551" y="7190"/>
                  </a:lnTo>
                  <a:lnTo>
                    <a:pt x="1481" y="6767"/>
                  </a:lnTo>
                  <a:lnTo>
                    <a:pt x="1551" y="6344"/>
                  </a:lnTo>
                  <a:lnTo>
                    <a:pt x="1692" y="5851"/>
                  </a:lnTo>
                  <a:lnTo>
                    <a:pt x="1833" y="5357"/>
                  </a:lnTo>
                  <a:lnTo>
                    <a:pt x="2115" y="4864"/>
                  </a:lnTo>
                  <a:lnTo>
                    <a:pt x="2397" y="4441"/>
                  </a:lnTo>
                  <a:lnTo>
                    <a:pt x="2750" y="4018"/>
                  </a:lnTo>
                  <a:lnTo>
                    <a:pt x="3173" y="3595"/>
                  </a:lnTo>
                  <a:lnTo>
                    <a:pt x="3595" y="3313"/>
                  </a:lnTo>
                  <a:lnTo>
                    <a:pt x="4089" y="3031"/>
                  </a:lnTo>
                  <a:close/>
                  <a:moveTo>
                    <a:pt x="6697" y="1"/>
                  </a:moveTo>
                  <a:lnTo>
                    <a:pt x="6203" y="71"/>
                  </a:lnTo>
                  <a:lnTo>
                    <a:pt x="5780" y="142"/>
                  </a:lnTo>
                  <a:lnTo>
                    <a:pt x="5358" y="353"/>
                  </a:lnTo>
                  <a:lnTo>
                    <a:pt x="4935" y="635"/>
                  </a:lnTo>
                  <a:lnTo>
                    <a:pt x="4723" y="776"/>
                  </a:lnTo>
                  <a:lnTo>
                    <a:pt x="4582" y="987"/>
                  </a:lnTo>
                  <a:lnTo>
                    <a:pt x="4371" y="1410"/>
                  </a:lnTo>
                  <a:lnTo>
                    <a:pt x="4159" y="1833"/>
                  </a:lnTo>
                  <a:lnTo>
                    <a:pt x="4089" y="2045"/>
                  </a:lnTo>
                  <a:lnTo>
                    <a:pt x="3948" y="2186"/>
                  </a:lnTo>
                  <a:lnTo>
                    <a:pt x="3595" y="2468"/>
                  </a:lnTo>
                  <a:lnTo>
                    <a:pt x="3173" y="2679"/>
                  </a:lnTo>
                  <a:lnTo>
                    <a:pt x="2679" y="2820"/>
                  </a:lnTo>
                  <a:lnTo>
                    <a:pt x="2186" y="3172"/>
                  </a:lnTo>
                  <a:lnTo>
                    <a:pt x="1410" y="3807"/>
                  </a:lnTo>
                  <a:lnTo>
                    <a:pt x="988" y="4230"/>
                  </a:lnTo>
                  <a:lnTo>
                    <a:pt x="706" y="4582"/>
                  </a:lnTo>
                  <a:lnTo>
                    <a:pt x="424" y="5076"/>
                  </a:lnTo>
                  <a:lnTo>
                    <a:pt x="212" y="5498"/>
                  </a:lnTo>
                  <a:lnTo>
                    <a:pt x="71" y="5992"/>
                  </a:lnTo>
                  <a:lnTo>
                    <a:pt x="1" y="6556"/>
                  </a:lnTo>
                  <a:lnTo>
                    <a:pt x="71" y="7261"/>
                  </a:lnTo>
                  <a:lnTo>
                    <a:pt x="212" y="7754"/>
                  </a:lnTo>
                  <a:lnTo>
                    <a:pt x="424" y="8177"/>
                  </a:lnTo>
                  <a:lnTo>
                    <a:pt x="635" y="8529"/>
                  </a:lnTo>
                  <a:lnTo>
                    <a:pt x="917" y="8811"/>
                  </a:lnTo>
                  <a:lnTo>
                    <a:pt x="1270" y="8952"/>
                  </a:lnTo>
                  <a:lnTo>
                    <a:pt x="1692" y="9023"/>
                  </a:lnTo>
                  <a:lnTo>
                    <a:pt x="2045" y="9093"/>
                  </a:lnTo>
                  <a:lnTo>
                    <a:pt x="2961" y="9023"/>
                  </a:lnTo>
                  <a:lnTo>
                    <a:pt x="3877" y="8811"/>
                  </a:lnTo>
                  <a:lnTo>
                    <a:pt x="5640" y="8388"/>
                  </a:lnTo>
                  <a:lnTo>
                    <a:pt x="6485" y="8388"/>
                  </a:lnTo>
                  <a:lnTo>
                    <a:pt x="7261" y="8459"/>
                  </a:lnTo>
                  <a:lnTo>
                    <a:pt x="7613" y="8529"/>
                  </a:lnTo>
                  <a:lnTo>
                    <a:pt x="8036" y="8459"/>
                  </a:lnTo>
                  <a:lnTo>
                    <a:pt x="8529" y="8247"/>
                  </a:lnTo>
                  <a:lnTo>
                    <a:pt x="9023" y="7965"/>
                  </a:lnTo>
                  <a:lnTo>
                    <a:pt x="9446" y="7472"/>
                  </a:lnTo>
                  <a:lnTo>
                    <a:pt x="9798" y="6979"/>
                  </a:lnTo>
                  <a:lnTo>
                    <a:pt x="10150" y="6415"/>
                  </a:lnTo>
                  <a:lnTo>
                    <a:pt x="10362" y="5851"/>
                  </a:lnTo>
                  <a:lnTo>
                    <a:pt x="10432" y="5217"/>
                  </a:lnTo>
                  <a:lnTo>
                    <a:pt x="10432" y="4582"/>
                  </a:lnTo>
                  <a:lnTo>
                    <a:pt x="10362" y="4018"/>
                  </a:lnTo>
                  <a:lnTo>
                    <a:pt x="10080" y="3384"/>
                  </a:lnTo>
                  <a:lnTo>
                    <a:pt x="10150" y="2891"/>
                  </a:lnTo>
                  <a:lnTo>
                    <a:pt x="10080" y="2468"/>
                  </a:lnTo>
                  <a:lnTo>
                    <a:pt x="10009" y="1974"/>
                  </a:lnTo>
                  <a:lnTo>
                    <a:pt x="9798" y="1622"/>
                  </a:lnTo>
                  <a:lnTo>
                    <a:pt x="9516" y="1199"/>
                  </a:lnTo>
                  <a:lnTo>
                    <a:pt x="9234" y="917"/>
                  </a:lnTo>
                  <a:lnTo>
                    <a:pt x="8882" y="635"/>
                  </a:lnTo>
                  <a:lnTo>
                    <a:pt x="8459" y="424"/>
                  </a:lnTo>
                  <a:lnTo>
                    <a:pt x="8036" y="212"/>
                  </a:lnTo>
                  <a:lnTo>
                    <a:pt x="7613" y="71"/>
                  </a:lnTo>
                  <a:lnTo>
                    <a:pt x="7120" y="1"/>
                  </a:lnTo>
                  <a:close/>
                </a:path>
              </a:pathLst>
            </a:custGeom>
            <a:solidFill>
              <a:srgbClr val="DDAC6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7"/>
            <p:cNvSpPr/>
            <p:nvPr/>
          </p:nvSpPr>
          <p:spPr>
            <a:xfrm>
              <a:off x="1133825" y="238125"/>
              <a:ext cx="246725" cy="246700"/>
            </a:xfrm>
            <a:custGeom>
              <a:avLst/>
              <a:gdLst/>
              <a:ahLst/>
              <a:cxnLst/>
              <a:rect l="l" t="t" r="r" b="b"/>
              <a:pathLst>
                <a:path w="9869" h="9868" extrusionOk="0">
                  <a:moveTo>
                    <a:pt x="4652" y="564"/>
                  </a:moveTo>
                  <a:lnTo>
                    <a:pt x="4934" y="634"/>
                  </a:lnTo>
                  <a:lnTo>
                    <a:pt x="5216" y="775"/>
                  </a:lnTo>
                  <a:lnTo>
                    <a:pt x="5428" y="987"/>
                  </a:lnTo>
                  <a:lnTo>
                    <a:pt x="5569" y="1198"/>
                  </a:lnTo>
                  <a:lnTo>
                    <a:pt x="5639" y="1480"/>
                  </a:lnTo>
                  <a:lnTo>
                    <a:pt x="5639" y="1762"/>
                  </a:lnTo>
                  <a:lnTo>
                    <a:pt x="5639" y="2044"/>
                  </a:lnTo>
                  <a:lnTo>
                    <a:pt x="5428" y="2608"/>
                  </a:lnTo>
                  <a:lnTo>
                    <a:pt x="4934" y="3736"/>
                  </a:lnTo>
                  <a:lnTo>
                    <a:pt x="4793" y="4229"/>
                  </a:lnTo>
                  <a:lnTo>
                    <a:pt x="4723" y="4370"/>
                  </a:lnTo>
                  <a:lnTo>
                    <a:pt x="4793" y="4511"/>
                  </a:lnTo>
                  <a:lnTo>
                    <a:pt x="3807" y="3877"/>
                  </a:lnTo>
                  <a:lnTo>
                    <a:pt x="2961" y="3172"/>
                  </a:lnTo>
                  <a:lnTo>
                    <a:pt x="2749" y="2960"/>
                  </a:lnTo>
                  <a:lnTo>
                    <a:pt x="2608" y="2749"/>
                  </a:lnTo>
                  <a:lnTo>
                    <a:pt x="2538" y="2467"/>
                  </a:lnTo>
                  <a:lnTo>
                    <a:pt x="2538" y="2255"/>
                  </a:lnTo>
                  <a:lnTo>
                    <a:pt x="2608" y="1974"/>
                  </a:lnTo>
                  <a:lnTo>
                    <a:pt x="2679" y="1762"/>
                  </a:lnTo>
                  <a:lnTo>
                    <a:pt x="2961" y="1339"/>
                  </a:lnTo>
                  <a:lnTo>
                    <a:pt x="3384" y="916"/>
                  </a:lnTo>
                  <a:lnTo>
                    <a:pt x="3877" y="705"/>
                  </a:lnTo>
                  <a:lnTo>
                    <a:pt x="4371" y="564"/>
                  </a:lnTo>
                  <a:close/>
                  <a:moveTo>
                    <a:pt x="8106" y="2749"/>
                  </a:moveTo>
                  <a:lnTo>
                    <a:pt x="8318" y="2819"/>
                  </a:lnTo>
                  <a:lnTo>
                    <a:pt x="8529" y="2890"/>
                  </a:lnTo>
                  <a:lnTo>
                    <a:pt x="8670" y="2960"/>
                  </a:lnTo>
                  <a:lnTo>
                    <a:pt x="8811" y="3172"/>
                  </a:lnTo>
                  <a:lnTo>
                    <a:pt x="8952" y="3454"/>
                  </a:lnTo>
                  <a:lnTo>
                    <a:pt x="9022" y="3806"/>
                  </a:lnTo>
                  <a:lnTo>
                    <a:pt x="9093" y="4300"/>
                  </a:lnTo>
                  <a:lnTo>
                    <a:pt x="9022" y="4652"/>
                  </a:lnTo>
                  <a:lnTo>
                    <a:pt x="8882" y="5004"/>
                  </a:lnTo>
                  <a:lnTo>
                    <a:pt x="8741" y="5216"/>
                  </a:lnTo>
                  <a:lnTo>
                    <a:pt x="8459" y="5357"/>
                  </a:lnTo>
                  <a:lnTo>
                    <a:pt x="8177" y="5498"/>
                  </a:lnTo>
                  <a:lnTo>
                    <a:pt x="7190" y="5498"/>
                  </a:lnTo>
                  <a:lnTo>
                    <a:pt x="6837" y="5357"/>
                  </a:lnTo>
                  <a:lnTo>
                    <a:pt x="6556" y="5286"/>
                  </a:lnTo>
                  <a:lnTo>
                    <a:pt x="6274" y="5075"/>
                  </a:lnTo>
                  <a:lnTo>
                    <a:pt x="6133" y="4863"/>
                  </a:lnTo>
                  <a:lnTo>
                    <a:pt x="5992" y="4652"/>
                  </a:lnTo>
                  <a:lnTo>
                    <a:pt x="5921" y="4441"/>
                  </a:lnTo>
                  <a:lnTo>
                    <a:pt x="5992" y="4159"/>
                  </a:lnTo>
                  <a:lnTo>
                    <a:pt x="6767" y="3454"/>
                  </a:lnTo>
                  <a:lnTo>
                    <a:pt x="7260" y="3101"/>
                  </a:lnTo>
                  <a:lnTo>
                    <a:pt x="7683" y="2890"/>
                  </a:lnTo>
                  <a:lnTo>
                    <a:pt x="8106" y="2749"/>
                  </a:lnTo>
                  <a:close/>
                  <a:moveTo>
                    <a:pt x="3384" y="5357"/>
                  </a:moveTo>
                  <a:lnTo>
                    <a:pt x="4300" y="5427"/>
                  </a:lnTo>
                  <a:lnTo>
                    <a:pt x="4089" y="6273"/>
                  </a:lnTo>
                  <a:lnTo>
                    <a:pt x="3948" y="6837"/>
                  </a:lnTo>
                  <a:lnTo>
                    <a:pt x="3736" y="7401"/>
                  </a:lnTo>
                  <a:lnTo>
                    <a:pt x="3454" y="7965"/>
                  </a:lnTo>
                  <a:lnTo>
                    <a:pt x="3102" y="8388"/>
                  </a:lnTo>
                  <a:lnTo>
                    <a:pt x="2961" y="8599"/>
                  </a:lnTo>
                  <a:lnTo>
                    <a:pt x="2749" y="8740"/>
                  </a:lnTo>
                  <a:lnTo>
                    <a:pt x="2538" y="8811"/>
                  </a:lnTo>
                  <a:lnTo>
                    <a:pt x="2327" y="8811"/>
                  </a:lnTo>
                  <a:lnTo>
                    <a:pt x="1904" y="8740"/>
                  </a:lnTo>
                  <a:lnTo>
                    <a:pt x="1551" y="8599"/>
                  </a:lnTo>
                  <a:lnTo>
                    <a:pt x="1340" y="8317"/>
                  </a:lnTo>
                  <a:lnTo>
                    <a:pt x="1128" y="8035"/>
                  </a:lnTo>
                  <a:lnTo>
                    <a:pt x="1058" y="7683"/>
                  </a:lnTo>
                  <a:lnTo>
                    <a:pt x="987" y="7260"/>
                  </a:lnTo>
                  <a:lnTo>
                    <a:pt x="987" y="6907"/>
                  </a:lnTo>
                  <a:lnTo>
                    <a:pt x="1058" y="6485"/>
                  </a:lnTo>
                  <a:lnTo>
                    <a:pt x="1128" y="6203"/>
                  </a:lnTo>
                  <a:lnTo>
                    <a:pt x="1269" y="6062"/>
                  </a:lnTo>
                  <a:lnTo>
                    <a:pt x="1410" y="5850"/>
                  </a:lnTo>
                  <a:lnTo>
                    <a:pt x="1551" y="5709"/>
                  </a:lnTo>
                  <a:lnTo>
                    <a:pt x="1974" y="5498"/>
                  </a:lnTo>
                  <a:lnTo>
                    <a:pt x="2397" y="5427"/>
                  </a:lnTo>
                  <a:lnTo>
                    <a:pt x="2890" y="5357"/>
                  </a:lnTo>
                  <a:close/>
                  <a:moveTo>
                    <a:pt x="5992" y="5780"/>
                  </a:moveTo>
                  <a:lnTo>
                    <a:pt x="6203" y="5850"/>
                  </a:lnTo>
                  <a:lnTo>
                    <a:pt x="6485" y="5991"/>
                  </a:lnTo>
                  <a:lnTo>
                    <a:pt x="7331" y="6414"/>
                  </a:lnTo>
                  <a:lnTo>
                    <a:pt x="8036" y="6907"/>
                  </a:lnTo>
                  <a:lnTo>
                    <a:pt x="8318" y="7119"/>
                  </a:lnTo>
                  <a:lnTo>
                    <a:pt x="8388" y="7330"/>
                  </a:lnTo>
                  <a:lnTo>
                    <a:pt x="8388" y="7471"/>
                  </a:lnTo>
                  <a:lnTo>
                    <a:pt x="8318" y="7683"/>
                  </a:lnTo>
                  <a:lnTo>
                    <a:pt x="8106" y="7965"/>
                  </a:lnTo>
                  <a:lnTo>
                    <a:pt x="7895" y="8176"/>
                  </a:lnTo>
                  <a:lnTo>
                    <a:pt x="7260" y="8599"/>
                  </a:lnTo>
                  <a:lnTo>
                    <a:pt x="6908" y="8740"/>
                  </a:lnTo>
                  <a:lnTo>
                    <a:pt x="6556" y="8881"/>
                  </a:lnTo>
                  <a:lnTo>
                    <a:pt x="6203" y="8952"/>
                  </a:lnTo>
                  <a:lnTo>
                    <a:pt x="5498" y="8952"/>
                  </a:lnTo>
                  <a:lnTo>
                    <a:pt x="5216" y="8811"/>
                  </a:lnTo>
                  <a:lnTo>
                    <a:pt x="5005" y="8529"/>
                  </a:lnTo>
                  <a:lnTo>
                    <a:pt x="4864" y="8247"/>
                  </a:lnTo>
                  <a:lnTo>
                    <a:pt x="4793" y="7753"/>
                  </a:lnTo>
                  <a:lnTo>
                    <a:pt x="4723" y="7189"/>
                  </a:lnTo>
                  <a:lnTo>
                    <a:pt x="4864" y="6696"/>
                  </a:lnTo>
                  <a:lnTo>
                    <a:pt x="4934" y="6344"/>
                  </a:lnTo>
                  <a:lnTo>
                    <a:pt x="5005" y="5991"/>
                  </a:lnTo>
                  <a:lnTo>
                    <a:pt x="5075" y="5850"/>
                  </a:lnTo>
                  <a:lnTo>
                    <a:pt x="5287" y="5780"/>
                  </a:lnTo>
                  <a:close/>
                  <a:moveTo>
                    <a:pt x="4723" y="0"/>
                  </a:moveTo>
                  <a:lnTo>
                    <a:pt x="4089" y="70"/>
                  </a:lnTo>
                  <a:lnTo>
                    <a:pt x="3384" y="352"/>
                  </a:lnTo>
                  <a:lnTo>
                    <a:pt x="2820" y="705"/>
                  </a:lnTo>
                  <a:lnTo>
                    <a:pt x="2256" y="1198"/>
                  </a:lnTo>
                  <a:lnTo>
                    <a:pt x="1904" y="1762"/>
                  </a:lnTo>
                  <a:lnTo>
                    <a:pt x="1763" y="2044"/>
                  </a:lnTo>
                  <a:lnTo>
                    <a:pt x="1622" y="2326"/>
                  </a:lnTo>
                  <a:lnTo>
                    <a:pt x="1622" y="2678"/>
                  </a:lnTo>
                  <a:lnTo>
                    <a:pt x="1622" y="2960"/>
                  </a:lnTo>
                  <a:lnTo>
                    <a:pt x="1763" y="3242"/>
                  </a:lnTo>
                  <a:lnTo>
                    <a:pt x="1904" y="3524"/>
                  </a:lnTo>
                  <a:lnTo>
                    <a:pt x="2115" y="3806"/>
                  </a:lnTo>
                  <a:lnTo>
                    <a:pt x="2467" y="4088"/>
                  </a:lnTo>
                  <a:lnTo>
                    <a:pt x="2890" y="4300"/>
                  </a:lnTo>
                  <a:lnTo>
                    <a:pt x="3384" y="4511"/>
                  </a:lnTo>
                  <a:lnTo>
                    <a:pt x="4018" y="4722"/>
                  </a:lnTo>
                  <a:lnTo>
                    <a:pt x="4723" y="4863"/>
                  </a:lnTo>
                  <a:lnTo>
                    <a:pt x="4582" y="5004"/>
                  </a:lnTo>
                  <a:lnTo>
                    <a:pt x="4371" y="5075"/>
                  </a:lnTo>
                  <a:lnTo>
                    <a:pt x="3877" y="5075"/>
                  </a:lnTo>
                  <a:lnTo>
                    <a:pt x="2538" y="4863"/>
                  </a:lnTo>
                  <a:lnTo>
                    <a:pt x="1833" y="4793"/>
                  </a:lnTo>
                  <a:lnTo>
                    <a:pt x="1481" y="4863"/>
                  </a:lnTo>
                  <a:lnTo>
                    <a:pt x="1128" y="5004"/>
                  </a:lnTo>
                  <a:lnTo>
                    <a:pt x="846" y="5145"/>
                  </a:lnTo>
                  <a:lnTo>
                    <a:pt x="564" y="5427"/>
                  </a:lnTo>
                  <a:lnTo>
                    <a:pt x="283" y="5780"/>
                  </a:lnTo>
                  <a:lnTo>
                    <a:pt x="142" y="6273"/>
                  </a:lnTo>
                  <a:lnTo>
                    <a:pt x="71" y="6626"/>
                  </a:lnTo>
                  <a:lnTo>
                    <a:pt x="1" y="7048"/>
                  </a:lnTo>
                  <a:lnTo>
                    <a:pt x="71" y="7401"/>
                  </a:lnTo>
                  <a:lnTo>
                    <a:pt x="142" y="7753"/>
                  </a:lnTo>
                  <a:lnTo>
                    <a:pt x="212" y="8176"/>
                  </a:lnTo>
                  <a:lnTo>
                    <a:pt x="423" y="8529"/>
                  </a:lnTo>
                  <a:lnTo>
                    <a:pt x="564" y="8811"/>
                  </a:lnTo>
                  <a:lnTo>
                    <a:pt x="846" y="9163"/>
                  </a:lnTo>
                  <a:lnTo>
                    <a:pt x="1058" y="9374"/>
                  </a:lnTo>
                  <a:lnTo>
                    <a:pt x="1340" y="9586"/>
                  </a:lnTo>
                  <a:lnTo>
                    <a:pt x="1692" y="9727"/>
                  </a:lnTo>
                  <a:lnTo>
                    <a:pt x="1974" y="9868"/>
                  </a:lnTo>
                  <a:lnTo>
                    <a:pt x="2327" y="9868"/>
                  </a:lnTo>
                  <a:lnTo>
                    <a:pt x="2679" y="9797"/>
                  </a:lnTo>
                  <a:lnTo>
                    <a:pt x="3102" y="9656"/>
                  </a:lnTo>
                  <a:lnTo>
                    <a:pt x="3454" y="9374"/>
                  </a:lnTo>
                  <a:lnTo>
                    <a:pt x="4089" y="8670"/>
                  </a:lnTo>
                  <a:lnTo>
                    <a:pt x="4089" y="8952"/>
                  </a:lnTo>
                  <a:lnTo>
                    <a:pt x="4159" y="9163"/>
                  </a:lnTo>
                  <a:lnTo>
                    <a:pt x="4300" y="9304"/>
                  </a:lnTo>
                  <a:lnTo>
                    <a:pt x="4371" y="9445"/>
                  </a:lnTo>
                  <a:lnTo>
                    <a:pt x="4793" y="9656"/>
                  </a:lnTo>
                  <a:lnTo>
                    <a:pt x="5216" y="9797"/>
                  </a:lnTo>
                  <a:lnTo>
                    <a:pt x="5780" y="9797"/>
                  </a:lnTo>
                  <a:lnTo>
                    <a:pt x="6344" y="9656"/>
                  </a:lnTo>
                  <a:lnTo>
                    <a:pt x="6908" y="9515"/>
                  </a:lnTo>
                  <a:lnTo>
                    <a:pt x="7472" y="9304"/>
                  </a:lnTo>
                  <a:lnTo>
                    <a:pt x="8036" y="9022"/>
                  </a:lnTo>
                  <a:lnTo>
                    <a:pt x="8529" y="8670"/>
                  </a:lnTo>
                  <a:lnTo>
                    <a:pt x="8882" y="8317"/>
                  </a:lnTo>
                  <a:lnTo>
                    <a:pt x="9163" y="7894"/>
                  </a:lnTo>
                  <a:lnTo>
                    <a:pt x="9304" y="7542"/>
                  </a:lnTo>
                  <a:lnTo>
                    <a:pt x="9304" y="7330"/>
                  </a:lnTo>
                  <a:lnTo>
                    <a:pt x="9234" y="7119"/>
                  </a:lnTo>
                  <a:lnTo>
                    <a:pt x="9163" y="6907"/>
                  </a:lnTo>
                  <a:lnTo>
                    <a:pt x="9022" y="6696"/>
                  </a:lnTo>
                  <a:lnTo>
                    <a:pt x="8811" y="6485"/>
                  </a:lnTo>
                  <a:lnTo>
                    <a:pt x="8529" y="6344"/>
                  </a:lnTo>
                  <a:lnTo>
                    <a:pt x="9022" y="6132"/>
                  </a:lnTo>
                  <a:lnTo>
                    <a:pt x="9375" y="5780"/>
                  </a:lnTo>
                  <a:lnTo>
                    <a:pt x="9586" y="5427"/>
                  </a:lnTo>
                  <a:lnTo>
                    <a:pt x="9798" y="5004"/>
                  </a:lnTo>
                  <a:lnTo>
                    <a:pt x="9868" y="4511"/>
                  </a:lnTo>
                  <a:lnTo>
                    <a:pt x="9868" y="4018"/>
                  </a:lnTo>
                  <a:lnTo>
                    <a:pt x="9727" y="3595"/>
                  </a:lnTo>
                  <a:lnTo>
                    <a:pt x="9586" y="3101"/>
                  </a:lnTo>
                  <a:lnTo>
                    <a:pt x="9375" y="2678"/>
                  </a:lnTo>
                  <a:lnTo>
                    <a:pt x="9093" y="2396"/>
                  </a:lnTo>
                  <a:lnTo>
                    <a:pt x="8741" y="2115"/>
                  </a:lnTo>
                  <a:lnTo>
                    <a:pt x="8318" y="1974"/>
                  </a:lnTo>
                  <a:lnTo>
                    <a:pt x="7895" y="1903"/>
                  </a:lnTo>
                  <a:lnTo>
                    <a:pt x="7401" y="2044"/>
                  </a:lnTo>
                  <a:lnTo>
                    <a:pt x="6908" y="2255"/>
                  </a:lnTo>
                  <a:lnTo>
                    <a:pt x="6344" y="2749"/>
                  </a:lnTo>
                  <a:lnTo>
                    <a:pt x="6415" y="2115"/>
                  </a:lnTo>
                  <a:lnTo>
                    <a:pt x="6415" y="1621"/>
                  </a:lnTo>
                  <a:lnTo>
                    <a:pt x="6344" y="1198"/>
                  </a:lnTo>
                  <a:lnTo>
                    <a:pt x="6203" y="846"/>
                  </a:lnTo>
                  <a:lnTo>
                    <a:pt x="6062" y="564"/>
                  </a:lnTo>
                  <a:lnTo>
                    <a:pt x="5851" y="352"/>
                  </a:lnTo>
                  <a:lnTo>
                    <a:pt x="5569" y="141"/>
                  </a:lnTo>
                  <a:lnTo>
                    <a:pt x="5357" y="70"/>
                  </a:lnTo>
                  <a:lnTo>
                    <a:pt x="5005" y="0"/>
                  </a:lnTo>
                  <a:close/>
                </a:path>
              </a:pathLst>
            </a:custGeom>
            <a:solidFill>
              <a:srgbClr val="F7B2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77" name="Google Shape;377;p7"/>
            <p:cNvGrpSpPr/>
            <p:nvPr/>
          </p:nvGrpSpPr>
          <p:grpSpPr>
            <a:xfrm>
              <a:off x="1863325" y="2900650"/>
              <a:ext cx="206200" cy="244975"/>
              <a:chOff x="4157100" y="2900650"/>
              <a:chExt cx="206200" cy="244975"/>
            </a:xfrm>
          </p:grpSpPr>
          <p:sp>
            <p:nvSpPr>
              <p:cNvPr id="378" name="Google Shape;378;p7"/>
              <p:cNvSpPr/>
              <p:nvPr/>
            </p:nvSpPr>
            <p:spPr>
              <a:xfrm>
                <a:off x="4157100" y="3031050"/>
                <a:ext cx="51125" cy="11457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4583" extrusionOk="0">
                    <a:moveTo>
                      <a:pt x="776" y="1622"/>
                    </a:moveTo>
                    <a:lnTo>
                      <a:pt x="917" y="2045"/>
                    </a:lnTo>
                    <a:lnTo>
                      <a:pt x="988" y="2538"/>
                    </a:lnTo>
                    <a:lnTo>
                      <a:pt x="988" y="2961"/>
                    </a:lnTo>
                    <a:lnTo>
                      <a:pt x="988" y="3454"/>
                    </a:lnTo>
                    <a:lnTo>
                      <a:pt x="776" y="3032"/>
                    </a:lnTo>
                    <a:lnTo>
                      <a:pt x="706" y="2609"/>
                    </a:lnTo>
                    <a:lnTo>
                      <a:pt x="706" y="2115"/>
                    </a:lnTo>
                    <a:lnTo>
                      <a:pt x="776" y="1622"/>
                    </a:lnTo>
                    <a:close/>
                    <a:moveTo>
                      <a:pt x="706" y="1"/>
                    </a:moveTo>
                    <a:lnTo>
                      <a:pt x="565" y="71"/>
                    </a:lnTo>
                    <a:lnTo>
                      <a:pt x="353" y="424"/>
                    </a:lnTo>
                    <a:lnTo>
                      <a:pt x="212" y="917"/>
                    </a:lnTo>
                    <a:lnTo>
                      <a:pt x="71" y="1481"/>
                    </a:lnTo>
                    <a:lnTo>
                      <a:pt x="1" y="2679"/>
                    </a:lnTo>
                    <a:lnTo>
                      <a:pt x="1" y="3102"/>
                    </a:lnTo>
                    <a:lnTo>
                      <a:pt x="71" y="3384"/>
                    </a:lnTo>
                    <a:lnTo>
                      <a:pt x="142" y="3595"/>
                    </a:lnTo>
                    <a:lnTo>
                      <a:pt x="424" y="3877"/>
                    </a:lnTo>
                    <a:lnTo>
                      <a:pt x="706" y="4159"/>
                    </a:lnTo>
                    <a:lnTo>
                      <a:pt x="988" y="4371"/>
                    </a:lnTo>
                    <a:lnTo>
                      <a:pt x="1340" y="4512"/>
                    </a:lnTo>
                    <a:lnTo>
                      <a:pt x="1622" y="4582"/>
                    </a:lnTo>
                    <a:lnTo>
                      <a:pt x="1763" y="4512"/>
                    </a:lnTo>
                    <a:lnTo>
                      <a:pt x="1833" y="4441"/>
                    </a:lnTo>
                    <a:lnTo>
                      <a:pt x="1974" y="4300"/>
                    </a:lnTo>
                    <a:lnTo>
                      <a:pt x="1974" y="4159"/>
                    </a:lnTo>
                    <a:lnTo>
                      <a:pt x="2045" y="3736"/>
                    </a:lnTo>
                    <a:lnTo>
                      <a:pt x="2045" y="3173"/>
                    </a:lnTo>
                    <a:lnTo>
                      <a:pt x="1974" y="2538"/>
                    </a:lnTo>
                    <a:lnTo>
                      <a:pt x="1833" y="1833"/>
                    </a:lnTo>
                    <a:lnTo>
                      <a:pt x="1622" y="1199"/>
                    </a:lnTo>
                    <a:lnTo>
                      <a:pt x="1410" y="635"/>
                    </a:lnTo>
                    <a:lnTo>
                      <a:pt x="1129" y="212"/>
                    </a:lnTo>
                    <a:lnTo>
                      <a:pt x="988" y="71"/>
                    </a:lnTo>
                    <a:lnTo>
                      <a:pt x="847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9" name="Google Shape;379;p7"/>
              <p:cNvSpPr/>
              <p:nvPr/>
            </p:nvSpPr>
            <p:spPr>
              <a:xfrm>
                <a:off x="4169450" y="2900650"/>
                <a:ext cx="8812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4160" extrusionOk="0">
                    <a:moveTo>
                      <a:pt x="3031" y="1"/>
                    </a:moveTo>
                    <a:lnTo>
                      <a:pt x="2960" y="142"/>
                    </a:lnTo>
                    <a:lnTo>
                      <a:pt x="2749" y="494"/>
                    </a:lnTo>
                    <a:lnTo>
                      <a:pt x="2326" y="1692"/>
                    </a:lnTo>
                    <a:lnTo>
                      <a:pt x="2044" y="2327"/>
                    </a:lnTo>
                    <a:lnTo>
                      <a:pt x="1692" y="2891"/>
                    </a:lnTo>
                    <a:lnTo>
                      <a:pt x="1339" y="3314"/>
                    </a:lnTo>
                    <a:lnTo>
                      <a:pt x="1128" y="3455"/>
                    </a:lnTo>
                    <a:lnTo>
                      <a:pt x="846" y="3596"/>
                    </a:lnTo>
                    <a:lnTo>
                      <a:pt x="1128" y="2679"/>
                    </a:lnTo>
                    <a:lnTo>
                      <a:pt x="1410" y="1974"/>
                    </a:lnTo>
                    <a:lnTo>
                      <a:pt x="1903" y="1270"/>
                    </a:lnTo>
                    <a:lnTo>
                      <a:pt x="2538" y="565"/>
                    </a:lnTo>
                    <a:lnTo>
                      <a:pt x="2538" y="494"/>
                    </a:lnTo>
                    <a:lnTo>
                      <a:pt x="2467" y="565"/>
                    </a:lnTo>
                    <a:lnTo>
                      <a:pt x="1833" y="847"/>
                    </a:lnTo>
                    <a:lnTo>
                      <a:pt x="1128" y="1270"/>
                    </a:lnTo>
                    <a:lnTo>
                      <a:pt x="846" y="1481"/>
                    </a:lnTo>
                    <a:lnTo>
                      <a:pt x="705" y="1692"/>
                    </a:lnTo>
                    <a:lnTo>
                      <a:pt x="353" y="2256"/>
                    </a:lnTo>
                    <a:lnTo>
                      <a:pt x="71" y="2891"/>
                    </a:lnTo>
                    <a:lnTo>
                      <a:pt x="0" y="3243"/>
                    </a:lnTo>
                    <a:lnTo>
                      <a:pt x="0" y="3596"/>
                    </a:lnTo>
                    <a:lnTo>
                      <a:pt x="141" y="3878"/>
                    </a:lnTo>
                    <a:lnTo>
                      <a:pt x="353" y="4089"/>
                    </a:lnTo>
                    <a:lnTo>
                      <a:pt x="635" y="4159"/>
                    </a:lnTo>
                    <a:lnTo>
                      <a:pt x="916" y="4159"/>
                    </a:lnTo>
                    <a:lnTo>
                      <a:pt x="1269" y="4018"/>
                    </a:lnTo>
                    <a:lnTo>
                      <a:pt x="1551" y="3878"/>
                    </a:lnTo>
                    <a:lnTo>
                      <a:pt x="1903" y="3596"/>
                    </a:lnTo>
                    <a:lnTo>
                      <a:pt x="2185" y="3243"/>
                    </a:lnTo>
                    <a:lnTo>
                      <a:pt x="2820" y="2468"/>
                    </a:lnTo>
                    <a:lnTo>
                      <a:pt x="3242" y="1622"/>
                    </a:lnTo>
                    <a:lnTo>
                      <a:pt x="3383" y="1199"/>
                    </a:lnTo>
                    <a:lnTo>
                      <a:pt x="3454" y="847"/>
                    </a:lnTo>
                    <a:lnTo>
                      <a:pt x="3524" y="494"/>
                    </a:lnTo>
                    <a:lnTo>
                      <a:pt x="3454" y="283"/>
                    </a:lnTo>
                    <a:lnTo>
                      <a:pt x="3313" y="71"/>
                    </a:lnTo>
                    <a:lnTo>
                      <a:pt x="3101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0" name="Google Shape;380;p7"/>
              <p:cNvSpPr/>
              <p:nvPr/>
            </p:nvSpPr>
            <p:spPr>
              <a:xfrm>
                <a:off x="4217025" y="3024000"/>
                <a:ext cx="14627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4160" extrusionOk="0">
                    <a:moveTo>
                      <a:pt x="987" y="1"/>
                    </a:moveTo>
                    <a:lnTo>
                      <a:pt x="635" y="71"/>
                    </a:lnTo>
                    <a:lnTo>
                      <a:pt x="494" y="142"/>
                    </a:lnTo>
                    <a:lnTo>
                      <a:pt x="705" y="142"/>
                    </a:lnTo>
                    <a:lnTo>
                      <a:pt x="917" y="212"/>
                    </a:lnTo>
                    <a:lnTo>
                      <a:pt x="1198" y="283"/>
                    </a:lnTo>
                    <a:lnTo>
                      <a:pt x="1833" y="635"/>
                    </a:lnTo>
                    <a:lnTo>
                      <a:pt x="2467" y="1129"/>
                    </a:lnTo>
                    <a:lnTo>
                      <a:pt x="3665" y="2186"/>
                    </a:lnTo>
                    <a:lnTo>
                      <a:pt x="4441" y="2961"/>
                    </a:lnTo>
                    <a:lnTo>
                      <a:pt x="3947" y="2961"/>
                    </a:lnTo>
                    <a:lnTo>
                      <a:pt x="3242" y="2820"/>
                    </a:lnTo>
                    <a:lnTo>
                      <a:pt x="2467" y="2609"/>
                    </a:lnTo>
                    <a:lnTo>
                      <a:pt x="1692" y="2327"/>
                    </a:lnTo>
                    <a:lnTo>
                      <a:pt x="987" y="1904"/>
                    </a:lnTo>
                    <a:lnTo>
                      <a:pt x="423" y="1481"/>
                    </a:lnTo>
                    <a:lnTo>
                      <a:pt x="212" y="1269"/>
                    </a:lnTo>
                    <a:lnTo>
                      <a:pt x="71" y="988"/>
                    </a:lnTo>
                    <a:lnTo>
                      <a:pt x="0" y="706"/>
                    </a:lnTo>
                    <a:lnTo>
                      <a:pt x="0" y="988"/>
                    </a:lnTo>
                    <a:lnTo>
                      <a:pt x="71" y="1481"/>
                    </a:lnTo>
                    <a:lnTo>
                      <a:pt x="282" y="1974"/>
                    </a:lnTo>
                    <a:lnTo>
                      <a:pt x="635" y="2468"/>
                    </a:lnTo>
                    <a:lnTo>
                      <a:pt x="1057" y="2891"/>
                    </a:lnTo>
                    <a:lnTo>
                      <a:pt x="1480" y="3243"/>
                    </a:lnTo>
                    <a:lnTo>
                      <a:pt x="2044" y="3525"/>
                    </a:lnTo>
                    <a:lnTo>
                      <a:pt x="2538" y="3807"/>
                    </a:lnTo>
                    <a:lnTo>
                      <a:pt x="3101" y="4018"/>
                    </a:lnTo>
                    <a:lnTo>
                      <a:pt x="3665" y="4089"/>
                    </a:lnTo>
                    <a:lnTo>
                      <a:pt x="4229" y="4159"/>
                    </a:lnTo>
                    <a:lnTo>
                      <a:pt x="4723" y="4159"/>
                    </a:lnTo>
                    <a:lnTo>
                      <a:pt x="5146" y="4018"/>
                    </a:lnTo>
                    <a:lnTo>
                      <a:pt x="5498" y="3807"/>
                    </a:lnTo>
                    <a:lnTo>
                      <a:pt x="5709" y="3455"/>
                    </a:lnTo>
                    <a:lnTo>
                      <a:pt x="5850" y="3032"/>
                    </a:lnTo>
                    <a:lnTo>
                      <a:pt x="5850" y="2750"/>
                    </a:lnTo>
                    <a:lnTo>
                      <a:pt x="5780" y="2397"/>
                    </a:lnTo>
                    <a:lnTo>
                      <a:pt x="5568" y="2115"/>
                    </a:lnTo>
                    <a:lnTo>
                      <a:pt x="5286" y="1763"/>
                    </a:lnTo>
                    <a:lnTo>
                      <a:pt x="5005" y="1481"/>
                    </a:lnTo>
                    <a:lnTo>
                      <a:pt x="4582" y="1199"/>
                    </a:lnTo>
                    <a:lnTo>
                      <a:pt x="3736" y="635"/>
                    </a:lnTo>
                    <a:lnTo>
                      <a:pt x="2749" y="283"/>
                    </a:lnTo>
                    <a:lnTo>
                      <a:pt x="1762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81" name="Google Shape;381;p7"/>
            <p:cNvGrpSpPr/>
            <p:nvPr/>
          </p:nvGrpSpPr>
          <p:grpSpPr>
            <a:xfrm>
              <a:off x="1923250" y="773800"/>
              <a:ext cx="290750" cy="361250"/>
              <a:chOff x="4217025" y="773800"/>
              <a:chExt cx="290750" cy="361250"/>
            </a:xfrm>
          </p:grpSpPr>
          <p:sp>
            <p:nvSpPr>
              <p:cNvPr id="382" name="Google Shape;382;p7"/>
              <p:cNvSpPr/>
              <p:nvPr/>
            </p:nvSpPr>
            <p:spPr>
              <a:xfrm>
                <a:off x="4231125" y="773800"/>
                <a:ext cx="56400" cy="135700"/>
              </a:xfrm>
              <a:custGeom>
                <a:avLst/>
                <a:gdLst/>
                <a:ahLst/>
                <a:cxnLst/>
                <a:rect l="l" t="t" r="r" b="b"/>
                <a:pathLst>
                  <a:path w="2256" h="5428" extrusionOk="0">
                    <a:moveTo>
                      <a:pt x="423" y="1128"/>
                    </a:moveTo>
                    <a:lnTo>
                      <a:pt x="846" y="1762"/>
                    </a:lnTo>
                    <a:lnTo>
                      <a:pt x="1057" y="2397"/>
                    </a:lnTo>
                    <a:lnTo>
                      <a:pt x="1198" y="3102"/>
                    </a:lnTo>
                    <a:lnTo>
                      <a:pt x="1198" y="3806"/>
                    </a:lnTo>
                    <a:lnTo>
                      <a:pt x="987" y="3524"/>
                    </a:lnTo>
                    <a:lnTo>
                      <a:pt x="775" y="3243"/>
                    </a:lnTo>
                    <a:lnTo>
                      <a:pt x="634" y="2961"/>
                    </a:lnTo>
                    <a:lnTo>
                      <a:pt x="493" y="2608"/>
                    </a:lnTo>
                    <a:lnTo>
                      <a:pt x="423" y="1903"/>
                    </a:lnTo>
                    <a:lnTo>
                      <a:pt x="423" y="1128"/>
                    </a:lnTo>
                    <a:close/>
                    <a:moveTo>
                      <a:pt x="0" y="0"/>
                    </a:moveTo>
                    <a:lnTo>
                      <a:pt x="0" y="776"/>
                    </a:lnTo>
                    <a:lnTo>
                      <a:pt x="71" y="2467"/>
                    </a:lnTo>
                    <a:lnTo>
                      <a:pt x="212" y="3454"/>
                    </a:lnTo>
                    <a:lnTo>
                      <a:pt x="353" y="4300"/>
                    </a:lnTo>
                    <a:lnTo>
                      <a:pt x="493" y="4652"/>
                    </a:lnTo>
                    <a:lnTo>
                      <a:pt x="705" y="5005"/>
                    </a:lnTo>
                    <a:lnTo>
                      <a:pt x="916" y="5216"/>
                    </a:lnTo>
                    <a:lnTo>
                      <a:pt x="1128" y="5357"/>
                    </a:lnTo>
                    <a:lnTo>
                      <a:pt x="1480" y="5428"/>
                    </a:lnTo>
                    <a:lnTo>
                      <a:pt x="1762" y="5357"/>
                    </a:lnTo>
                    <a:lnTo>
                      <a:pt x="1974" y="5216"/>
                    </a:lnTo>
                    <a:lnTo>
                      <a:pt x="2115" y="4934"/>
                    </a:lnTo>
                    <a:lnTo>
                      <a:pt x="2185" y="4582"/>
                    </a:lnTo>
                    <a:lnTo>
                      <a:pt x="2256" y="4229"/>
                    </a:lnTo>
                    <a:lnTo>
                      <a:pt x="2185" y="3736"/>
                    </a:lnTo>
                    <a:lnTo>
                      <a:pt x="2115" y="3243"/>
                    </a:lnTo>
                    <a:lnTo>
                      <a:pt x="1974" y="2749"/>
                    </a:lnTo>
                    <a:lnTo>
                      <a:pt x="1833" y="2185"/>
                    </a:lnTo>
                    <a:lnTo>
                      <a:pt x="1621" y="1692"/>
                    </a:lnTo>
                    <a:lnTo>
                      <a:pt x="1339" y="1269"/>
                    </a:lnTo>
                    <a:lnTo>
                      <a:pt x="1057" y="846"/>
                    </a:lnTo>
                    <a:lnTo>
                      <a:pt x="705" y="423"/>
                    </a:lnTo>
                    <a:lnTo>
                      <a:pt x="353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DCC6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3" name="Google Shape;383;p7"/>
              <p:cNvSpPr/>
              <p:nvPr/>
            </p:nvSpPr>
            <p:spPr>
              <a:xfrm>
                <a:off x="4291025" y="858375"/>
                <a:ext cx="216750" cy="109275"/>
              </a:xfrm>
              <a:custGeom>
                <a:avLst/>
                <a:gdLst/>
                <a:ahLst/>
                <a:cxnLst/>
                <a:rect l="l" t="t" r="r" b="b"/>
                <a:pathLst>
                  <a:path w="8670" h="4371" extrusionOk="0">
                    <a:moveTo>
                      <a:pt x="5851" y="1904"/>
                    </a:moveTo>
                    <a:lnTo>
                      <a:pt x="5075" y="2397"/>
                    </a:lnTo>
                    <a:lnTo>
                      <a:pt x="4300" y="2820"/>
                    </a:lnTo>
                    <a:lnTo>
                      <a:pt x="3525" y="3102"/>
                    </a:lnTo>
                    <a:lnTo>
                      <a:pt x="2749" y="3313"/>
                    </a:lnTo>
                    <a:lnTo>
                      <a:pt x="1199" y="3595"/>
                    </a:lnTo>
                    <a:lnTo>
                      <a:pt x="2326" y="3031"/>
                    </a:lnTo>
                    <a:lnTo>
                      <a:pt x="3454" y="2608"/>
                    </a:lnTo>
                    <a:lnTo>
                      <a:pt x="4652" y="2186"/>
                    </a:lnTo>
                    <a:lnTo>
                      <a:pt x="5851" y="1904"/>
                    </a:lnTo>
                    <a:close/>
                    <a:moveTo>
                      <a:pt x="8388" y="0"/>
                    </a:moveTo>
                    <a:lnTo>
                      <a:pt x="8177" y="141"/>
                    </a:lnTo>
                    <a:lnTo>
                      <a:pt x="7472" y="423"/>
                    </a:lnTo>
                    <a:lnTo>
                      <a:pt x="6344" y="776"/>
                    </a:lnTo>
                    <a:lnTo>
                      <a:pt x="3454" y="1833"/>
                    </a:lnTo>
                    <a:lnTo>
                      <a:pt x="2045" y="2397"/>
                    </a:lnTo>
                    <a:lnTo>
                      <a:pt x="1410" y="2679"/>
                    </a:lnTo>
                    <a:lnTo>
                      <a:pt x="846" y="2961"/>
                    </a:lnTo>
                    <a:lnTo>
                      <a:pt x="423" y="3243"/>
                    </a:lnTo>
                    <a:lnTo>
                      <a:pt x="141" y="3595"/>
                    </a:lnTo>
                    <a:lnTo>
                      <a:pt x="1" y="3877"/>
                    </a:lnTo>
                    <a:lnTo>
                      <a:pt x="1" y="4018"/>
                    </a:lnTo>
                    <a:lnTo>
                      <a:pt x="1" y="4159"/>
                    </a:lnTo>
                    <a:lnTo>
                      <a:pt x="71" y="4230"/>
                    </a:lnTo>
                    <a:lnTo>
                      <a:pt x="282" y="4300"/>
                    </a:lnTo>
                    <a:lnTo>
                      <a:pt x="776" y="4371"/>
                    </a:lnTo>
                    <a:lnTo>
                      <a:pt x="1481" y="4300"/>
                    </a:lnTo>
                    <a:lnTo>
                      <a:pt x="2256" y="4230"/>
                    </a:lnTo>
                    <a:lnTo>
                      <a:pt x="3807" y="3877"/>
                    </a:lnTo>
                    <a:lnTo>
                      <a:pt x="4793" y="3525"/>
                    </a:lnTo>
                    <a:lnTo>
                      <a:pt x="5498" y="3313"/>
                    </a:lnTo>
                    <a:lnTo>
                      <a:pt x="6203" y="2961"/>
                    </a:lnTo>
                    <a:lnTo>
                      <a:pt x="6908" y="2608"/>
                    </a:lnTo>
                    <a:lnTo>
                      <a:pt x="7542" y="2186"/>
                    </a:lnTo>
                    <a:lnTo>
                      <a:pt x="7895" y="1692"/>
                    </a:lnTo>
                    <a:lnTo>
                      <a:pt x="8459" y="776"/>
                    </a:lnTo>
                    <a:lnTo>
                      <a:pt x="8600" y="423"/>
                    </a:lnTo>
                    <a:lnTo>
                      <a:pt x="8670" y="141"/>
                    </a:lnTo>
                    <a:lnTo>
                      <a:pt x="8600" y="0"/>
                    </a:lnTo>
                    <a:close/>
                  </a:path>
                </a:pathLst>
              </a:custGeom>
              <a:solidFill>
                <a:srgbClr val="BDCC6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4" name="Google Shape;384;p7"/>
              <p:cNvSpPr/>
              <p:nvPr/>
            </p:nvSpPr>
            <p:spPr>
              <a:xfrm>
                <a:off x="4217025" y="1004625"/>
                <a:ext cx="68750" cy="130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5217" extrusionOk="0">
                    <a:moveTo>
                      <a:pt x="1974" y="1"/>
                    </a:moveTo>
                    <a:lnTo>
                      <a:pt x="2115" y="142"/>
                    </a:lnTo>
                    <a:lnTo>
                      <a:pt x="2044" y="565"/>
                    </a:lnTo>
                    <a:lnTo>
                      <a:pt x="1833" y="1551"/>
                    </a:lnTo>
                    <a:lnTo>
                      <a:pt x="1480" y="2679"/>
                    </a:lnTo>
                    <a:lnTo>
                      <a:pt x="1269" y="3172"/>
                    </a:lnTo>
                    <a:lnTo>
                      <a:pt x="1057" y="3525"/>
                    </a:lnTo>
                    <a:lnTo>
                      <a:pt x="987" y="2891"/>
                    </a:lnTo>
                    <a:lnTo>
                      <a:pt x="1057" y="1833"/>
                    </a:lnTo>
                    <a:lnTo>
                      <a:pt x="1128" y="1340"/>
                    </a:lnTo>
                    <a:lnTo>
                      <a:pt x="1269" y="847"/>
                    </a:lnTo>
                    <a:lnTo>
                      <a:pt x="1410" y="494"/>
                    </a:lnTo>
                    <a:lnTo>
                      <a:pt x="1551" y="424"/>
                    </a:lnTo>
                    <a:lnTo>
                      <a:pt x="1621" y="353"/>
                    </a:lnTo>
                    <a:lnTo>
                      <a:pt x="1621" y="353"/>
                    </a:lnTo>
                    <a:lnTo>
                      <a:pt x="1410" y="424"/>
                    </a:lnTo>
                    <a:lnTo>
                      <a:pt x="1198" y="565"/>
                    </a:lnTo>
                    <a:lnTo>
                      <a:pt x="987" y="847"/>
                    </a:lnTo>
                    <a:lnTo>
                      <a:pt x="776" y="1128"/>
                    </a:lnTo>
                    <a:lnTo>
                      <a:pt x="423" y="1763"/>
                    </a:lnTo>
                    <a:lnTo>
                      <a:pt x="141" y="2538"/>
                    </a:lnTo>
                    <a:lnTo>
                      <a:pt x="0" y="3313"/>
                    </a:lnTo>
                    <a:lnTo>
                      <a:pt x="0" y="4018"/>
                    </a:lnTo>
                    <a:lnTo>
                      <a:pt x="0" y="4371"/>
                    </a:lnTo>
                    <a:lnTo>
                      <a:pt x="71" y="4653"/>
                    </a:lnTo>
                    <a:lnTo>
                      <a:pt x="212" y="4864"/>
                    </a:lnTo>
                    <a:lnTo>
                      <a:pt x="353" y="5005"/>
                    </a:lnTo>
                    <a:lnTo>
                      <a:pt x="705" y="5146"/>
                    </a:lnTo>
                    <a:lnTo>
                      <a:pt x="987" y="5217"/>
                    </a:lnTo>
                    <a:lnTo>
                      <a:pt x="1269" y="5076"/>
                    </a:lnTo>
                    <a:lnTo>
                      <a:pt x="1551" y="4935"/>
                    </a:lnTo>
                    <a:lnTo>
                      <a:pt x="1833" y="4653"/>
                    </a:lnTo>
                    <a:lnTo>
                      <a:pt x="2044" y="4300"/>
                    </a:lnTo>
                    <a:lnTo>
                      <a:pt x="2326" y="3877"/>
                    </a:lnTo>
                    <a:lnTo>
                      <a:pt x="2467" y="3454"/>
                    </a:lnTo>
                    <a:lnTo>
                      <a:pt x="2608" y="2961"/>
                    </a:lnTo>
                    <a:lnTo>
                      <a:pt x="2749" y="2468"/>
                    </a:lnTo>
                    <a:lnTo>
                      <a:pt x="2749" y="1974"/>
                    </a:lnTo>
                    <a:lnTo>
                      <a:pt x="2749" y="1481"/>
                    </a:lnTo>
                    <a:lnTo>
                      <a:pt x="2679" y="1058"/>
                    </a:lnTo>
                    <a:lnTo>
                      <a:pt x="2538" y="635"/>
                    </a:lnTo>
                    <a:lnTo>
                      <a:pt x="2326" y="283"/>
                    </a:lnTo>
                    <a:lnTo>
                      <a:pt x="1974" y="1"/>
                    </a:lnTo>
                    <a:close/>
                  </a:path>
                </a:pathLst>
              </a:custGeom>
              <a:solidFill>
                <a:srgbClr val="BDCC6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85" name="Google Shape;385;p7"/>
            <p:cNvGrpSpPr/>
            <p:nvPr/>
          </p:nvGrpSpPr>
          <p:grpSpPr>
            <a:xfrm>
              <a:off x="959375" y="2320925"/>
              <a:ext cx="149800" cy="299575"/>
              <a:chOff x="3253150" y="2320925"/>
              <a:chExt cx="149800" cy="299575"/>
            </a:xfrm>
          </p:grpSpPr>
          <p:sp>
            <p:nvSpPr>
              <p:cNvPr id="386" name="Google Shape;386;p7"/>
              <p:cNvSpPr/>
              <p:nvPr/>
            </p:nvSpPr>
            <p:spPr>
              <a:xfrm>
                <a:off x="3290150" y="2476000"/>
                <a:ext cx="112800" cy="144500"/>
              </a:xfrm>
              <a:custGeom>
                <a:avLst/>
                <a:gdLst/>
                <a:ahLst/>
                <a:cxnLst/>
                <a:rect l="l" t="t" r="r" b="b"/>
                <a:pathLst>
                  <a:path w="4512" h="5780" extrusionOk="0">
                    <a:moveTo>
                      <a:pt x="2397" y="1480"/>
                    </a:moveTo>
                    <a:lnTo>
                      <a:pt x="1622" y="2467"/>
                    </a:lnTo>
                    <a:lnTo>
                      <a:pt x="1199" y="3101"/>
                    </a:lnTo>
                    <a:lnTo>
                      <a:pt x="917" y="3665"/>
                    </a:lnTo>
                    <a:lnTo>
                      <a:pt x="1270" y="2749"/>
                    </a:lnTo>
                    <a:lnTo>
                      <a:pt x="1481" y="2397"/>
                    </a:lnTo>
                    <a:lnTo>
                      <a:pt x="1763" y="2044"/>
                    </a:lnTo>
                    <a:lnTo>
                      <a:pt x="2045" y="1762"/>
                    </a:lnTo>
                    <a:lnTo>
                      <a:pt x="2397" y="1480"/>
                    </a:lnTo>
                    <a:close/>
                    <a:moveTo>
                      <a:pt x="3455" y="1762"/>
                    </a:moveTo>
                    <a:lnTo>
                      <a:pt x="3384" y="2115"/>
                    </a:lnTo>
                    <a:lnTo>
                      <a:pt x="3173" y="2608"/>
                    </a:lnTo>
                    <a:lnTo>
                      <a:pt x="2820" y="3172"/>
                    </a:lnTo>
                    <a:lnTo>
                      <a:pt x="2468" y="3806"/>
                    </a:lnTo>
                    <a:lnTo>
                      <a:pt x="2045" y="4370"/>
                    </a:lnTo>
                    <a:lnTo>
                      <a:pt x="1833" y="4511"/>
                    </a:lnTo>
                    <a:lnTo>
                      <a:pt x="1622" y="4723"/>
                    </a:lnTo>
                    <a:lnTo>
                      <a:pt x="1411" y="4793"/>
                    </a:lnTo>
                    <a:lnTo>
                      <a:pt x="1199" y="4793"/>
                    </a:lnTo>
                    <a:lnTo>
                      <a:pt x="1058" y="4652"/>
                    </a:lnTo>
                    <a:lnTo>
                      <a:pt x="917" y="4511"/>
                    </a:lnTo>
                    <a:lnTo>
                      <a:pt x="1270" y="4229"/>
                    </a:lnTo>
                    <a:lnTo>
                      <a:pt x="1622" y="3877"/>
                    </a:lnTo>
                    <a:lnTo>
                      <a:pt x="1904" y="3524"/>
                    </a:lnTo>
                    <a:lnTo>
                      <a:pt x="2186" y="3101"/>
                    </a:lnTo>
                    <a:lnTo>
                      <a:pt x="3455" y="1762"/>
                    </a:lnTo>
                    <a:close/>
                    <a:moveTo>
                      <a:pt x="2609" y="0"/>
                    </a:moveTo>
                    <a:lnTo>
                      <a:pt x="2397" y="71"/>
                    </a:lnTo>
                    <a:lnTo>
                      <a:pt x="2186" y="212"/>
                    </a:lnTo>
                    <a:lnTo>
                      <a:pt x="2045" y="423"/>
                    </a:lnTo>
                    <a:lnTo>
                      <a:pt x="1833" y="705"/>
                    </a:lnTo>
                    <a:lnTo>
                      <a:pt x="1763" y="987"/>
                    </a:lnTo>
                    <a:lnTo>
                      <a:pt x="1763" y="1057"/>
                    </a:lnTo>
                    <a:lnTo>
                      <a:pt x="1833" y="1057"/>
                    </a:lnTo>
                    <a:lnTo>
                      <a:pt x="2045" y="1128"/>
                    </a:lnTo>
                    <a:lnTo>
                      <a:pt x="2256" y="1057"/>
                    </a:lnTo>
                    <a:lnTo>
                      <a:pt x="2820" y="916"/>
                    </a:lnTo>
                    <a:lnTo>
                      <a:pt x="3032" y="846"/>
                    </a:lnTo>
                    <a:lnTo>
                      <a:pt x="2609" y="1198"/>
                    </a:lnTo>
                    <a:lnTo>
                      <a:pt x="2115" y="1410"/>
                    </a:lnTo>
                    <a:lnTo>
                      <a:pt x="1199" y="1974"/>
                    </a:lnTo>
                    <a:lnTo>
                      <a:pt x="847" y="2256"/>
                    </a:lnTo>
                    <a:lnTo>
                      <a:pt x="494" y="2608"/>
                    </a:lnTo>
                    <a:lnTo>
                      <a:pt x="212" y="3101"/>
                    </a:lnTo>
                    <a:lnTo>
                      <a:pt x="1" y="3665"/>
                    </a:lnTo>
                    <a:lnTo>
                      <a:pt x="1" y="4229"/>
                    </a:lnTo>
                    <a:lnTo>
                      <a:pt x="71" y="4723"/>
                    </a:lnTo>
                    <a:lnTo>
                      <a:pt x="212" y="5145"/>
                    </a:lnTo>
                    <a:lnTo>
                      <a:pt x="494" y="5498"/>
                    </a:lnTo>
                    <a:lnTo>
                      <a:pt x="847" y="5709"/>
                    </a:lnTo>
                    <a:lnTo>
                      <a:pt x="1340" y="5780"/>
                    </a:lnTo>
                    <a:lnTo>
                      <a:pt x="1833" y="5709"/>
                    </a:lnTo>
                    <a:lnTo>
                      <a:pt x="2397" y="5427"/>
                    </a:lnTo>
                    <a:lnTo>
                      <a:pt x="2891" y="5005"/>
                    </a:lnTo>
                    <a:lnTo>
                      <a:pt x="3455" y="4441"/>
                    </a:lnTo>
                    <a:lnTo>
                      <a:pt x="3877" y="3736"/>
                    </a:lnTo>
                    <a:lnTo>
                      <a:pt x="4230" y="2960"/>
                    </a:lnTo>
                    <a:lnTo>
                      <a:pt x="4371" y="2608"/>
                    </a:lnTo>
                    <a:lnTo>
                      <a:pt x="4441" y="2185"/>
                    </a:lnTo>
                    <a:lnTo>
                      <a:pt x="4512" y="1833"/>
                    </a:lnTo>
                    <a:lnTo>
                      <a:pt x="4441" y="1480"/>
                    </a:lnTo>
                    <a:lnTo>
                      <a:pt x="4371" y="1128"/>
                    </a:lnTo>
                    <a:lnTo>
                      <a:pt x="4230" y="775"/>
                    </a:lnTo>
                    <a:lnTo>
                      <a:pt x="4018" y="494"/>
                    </a:lnTo>
                    <a:lnTo>
                      <a:pt x="3666" y="282"/>
                    </a:lnTo>
                    <a:lnTo>
                      <a:pt x="3384" y="141"/>
                    </a:lnTo>
                    <a:lnTo>
                      <a:pt x="3102" y="0"/>
                    </a:lnTo>
                    <a:close/>
                  </a:path>
                </a:pathLst>
              </a:custGeom>
              <a:solidFill>
                <a:srgbClr val="F7B22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7" name="Google Shape;387;p7"/>
              <p:cNvSpPr/>
              <p:nvPr/>
            </p:nvSpPr>
            <p:spPr>
              <a:xfrm>
                <a:off x="3253150" y="2320925"/>
                <a:ext cx="100475" cy="130425"/>
              </a:xfrm>
              <a:custGeom>
                <a:avLst/>
                <a:gdLst/>
                <a:ahLst/>
                <a:cxnLst/>
                <a:rect l="l" t="t" r="r" b="b"/>
                <a:pathLst>
                  <a:path w="4019" h="5217" extrusionOk="0">
                    <a:moveTo>
                      <a:pt x="2045" y="1128"/>
                    </a:moveTo>
                    <a:lnTo>
                      <a:pt x="2186" y="1199"/>
                    </a:lnTo>
                    <a:lnTo>
                      <a:pt x="2397" y="1410"/>
                    </a:lnTo>
                    <a:lnTo>
                      <a:pt x="2609" y="1763"/>
                    </a:lnTo>
                    <a:lnTo>
                      <a:pt x="2750" y="2256"/>
                    </a:lnTo>
                    <a:lnTo>
                      <a:pt x="2820" y="2749"/>
                    </a:lnTo>
                    <a:lnTo>
                      <a:pt x="2750" y="3243"/>
                    </a:lnTo>
                    <a:lnTo>
                      <a:pt x="2679" y="3525"/>
                    </a:lnTo>
                    <a:lnTo>
                      <a:pt x="2609" y="3736"/>
                    </a:lnTo>
                    <a:lnTo>
                      <a:pt x="2256" y="3243"/>
                    </a:lnTo>
                    <a:lnTo>
                      <a:pt x="1904" y="2608"/>
                    </a:lnTo>
                    <a:lnTo>
                      <a:pt x="1763" y="2327"/>
                    </a:lnTo>
                    <a:lnTo>
                      <a:pt x="1622" y="1974"/>
                    </a:lnTo>
                    <a:lnTo>
                      <a:pt x="1622" y="1692"/>
                    </a:lnTo>
                    <a:lnTo>
                      <a:pt x="1692" y="1410"/>
                    </a:lnTo>
                    <a:lnTo>
                      <a:pt x="1833" y="1269"/>
                    </a:lnTo>
                    <a:lnTo>
                      <a:pt x="1904" y="1128"/>
                    </a:lnTo>
                    <a:close/>
                    <a:moveTo>
                      <a:pt x="846" y="1481"/>
                    </a:moveTo>
                    <a:lnTo>
                      <a:pt x="987" y="1692"/>
                    </a:lnTo>
                    <a:lnTo>
                      <a:pt x="1128" y="2045"/>
                    </a:lnTo>
                    <a:lnTo>
                      <a:pt x="1199" y="2679"/>
                    </a:lnTo>
                    <a:lnTo>
                      <a:pt x="1340" y="3454"/>
                    </a:lnTo>
                    <a:lnTo>
                      <a:pt x="1481" y="3807"/>
                    </a:lnTo>
                    <a:lnTo>
                      <a:pt x="1622" y="4089"/>
                    </a:lnTo>
                    <a:lnTo>
                      <a:pt x="776" y="3454"/>
                    </a:lnTo>
                    <a:lnTo>
                      <a:pt x="706" y="3243"/>
                    </a:lnTo>
                    <a:lnTo>
                      <a:pt x="635" y="2961"/>
                    </a:lnTo>
                    <a:lnTo>
                      <a:pt x="635" y="2467"/>
                    </a:lnTo>
                    <a:lnTo>
                      <a:pt x="706" y="1974"/>
                    </a:lnTo>
                    <a:lnTo>
                      <a:pt x="846" y="1481"/>
                    </a:lnTo>
                    <a:close/>
                    <a:moveTo>
                      <a:pt x="2397" y="1"/>
                    </a:moveTo>
                    <a:lnTo>
                      <a:pt x="1974" y="71"/>
                    </a:lnTo>
                    <a:lnTo>
                      <a:pt x="1481" y="141"/>
                    </a:lnTo>
                    <a:lnTo>
                      <a:pt x="1058" y="423"/>
                    </a:lnTo>
                    <a:lnTo>
                      <a:pt x="706" y="705"/>
                    </a:lnTo>
                    <a:lnTo>
                      <a:pt x="424" y="1128"/>
                    </a:lnTo>
                    <a:lnTo>
                      <a:pt x="212" y="1551"/>
                    </a:lnTo>
                    <a:lnTo>
                      <a:pt x="71" y="2045"/>
                    </a:lnTo>
                    <a:lnTo>
                      <a:pt x="1" y="2538"/>
                    </a:lnTo>
                    <a:lnTo>
                      <a:pt x="1" y="3102"/>
                    </a:lnTo>
                    <a:lnTo>
                      <a:pt x="71" y="3595"/>
                    </a:lnTo>
                    <a:lnTo>
                      <a:pt x="212" y="4018"/>
                    </a:lnTo>
                    <a:lnTo>
                      <a:pt x="424" y="4441"/>
                    </a:lnTo>
                    <a:lnTo>
                      <a:pt x="706" y="4793"/>
                    </a:lnTo>
                    <a:lnTo>
                      <a:pt x="1058" y="5005"/>
                    </a:lnTo>
                    <a:lnTo>
                      <a:pt x="1481" y="5146"/>
                    </a:lnTo>
                    <a:lnTo>
                      <a:pt x="1974" y="5216"/>
                    </a:lnTo>
                    <a:lnTo>
                      <a:pt x="2468" y="5075"/>
                    </a:lnTo>
                    <a:lnTo>
                      <a:pt x="2891" y="4934"/>
                    </a:lnTo>
                    <a:lnTo>
                      <a:pt x="3172" y="4652"/>
                    </a:lnTo>
                    <a:lnTo>
                      <a:pt x="3454" y="4300"/>
                    </a:lnTo>
                    <a:lnTo>
                      <a:pt x="3736" y="3948"/>
                    </a:lnTo>
                    <a:lnTo>
                      <a:pt x="3877" y="3525"/>
                    </a:lnTo>
                    <a:lnTo>
                      <a:pt x="4018" y="3102"/>
                    </a:lnTo>
                    <a:lnTo>
                      <a:pt x="4018" y="2608"/>
                    </a:lnTo>
                    <a:lnTo>
                      <a:pt x="4018" y="2186"/>
                    </a:lnTo>
                    <a:lnTo>
                      <a:pt x="4018" y="1692"/>
                    </a:lnTo>
                    <a:lnTo>
                      <a:pt x="3877" y="1269"/>
                    </a:lnTo>
                    <a:lnTo>
                      <a:pt x="3666" y="917"/>
                    </a:lnTo>
                    <a:lnTo>
                      <a:pt x="3454" y="564"/>
                    </a:lnTo>
                    <a:lnTo>
                      <a:pt x="3172" y="282"/>
                    </a:lnTo>
                    <a:lnTo>
                      <a:pt x="2820" y="141"/>
                    </a:lnTo>
                    <a:lnTo>
                      <a:pt x="2397" y="1"/>
                    </a:lnTo>
                    <a:close/>
                  </a:path>
                </a:pathLst>
              </a:custGeom>
              <a:solidFill>
                <a:srgbClr val="F7B22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88" name="Google Shape;388;p7"/>
            <p:cNvGrpSpPr/>
            <p:nvPr/>
          </p:nvGrpSpPr>
          <p:grpSpPr>
            <a:xfrm>
              <a:off x="1193750" y="3986125"/>
              <a:ext cx="766525" cy="1452000"/>
              <a:chOff x="3487525" y="3986125"/>
              <a:chExt cx="766525" cy="1452000"/>
            </a:xfrm>
          </p:grpSpPr>
          <p:sp>
            <p:nvSpPr>
              <p:cNvPr id="389" name="Google Shape;389;p7"/>
              <p:cNvSpPr/>
              <p:nvPr/>
            </p:nvSpPr>
            <p:spPr>
              <a:xfrm>
                <a:off x="3506900" y="3986125"/>
                <a:ext cx="747150" cy="1452000"/>
              </a:xfrm>
              <a:custGeom>
                <a:avLst/>
                <a:gdLst/>
                <a:ahLst/>
                <a:cxnLst/>
                <a:rect l="l" t="t" r="r" b="b"/>
                <a:pathLst>
                  <a:path w="29886" h="58080" extrusionOk="0">
                    <a:moveTo>
                      <a:pt x="20441" y="33974"/>
                    </a:moveTo>
                    <a:lnTo>
                      <a:pt x="21568" y="34608"/>
                    </a:lnTo>
                    <a:lnTo>
                      <a:pt x="23189" y="35665"/>
                    </a:lnTo>
                    <a:lnTo>
                      <a:pt x="24035" y="36229"/>
                    </a:lnTo>
                    <a:lnTo>
                      <a:pt x="24670" y="36793"/>
                    </a:lnTo>
                    <a:lnTo>
                      <a:pt x="25092" y="37216"/>
                    </a:lnTo>
                    <a:lnTo>
                      <a:pt x="25233" y="37427"/>
                    </a:lnTo>
                    <a:lnTo>
                      <a:pt x="25233" y="37568"/>
                    </a:lnTo>
                    <a:lnTo>
                      <a:pt x="23048" y="35947"/>
                    </a:lnTo>
                    <a:lnTo>
                      <a:pt x="20441" y="33974"/>
                    </a:lnTo>
                    <a:close/>
                    <a:moveTo>
                      <a:pt x="917" y="0"/>
                    </a:moveTo>
                    <a:lnTo>
                      <a:pt x="776" y="141"/>
                    </a:lnTo>
                    <a:lnTo>
                      <a:pt x="635" y="282"/>
                    </a:lnTo>
                    <a:lnTo>
                      <a:pt x="564" y="564"/>
                    </a:lnTo>
                    <a:lnTo>
                      <a:pt x="353" y="1198"/>
                    </a:lnTo>
                    <a:lnTo>
                      <a:pt x="212" y="2044"/>
                    </a:lnTo>
                    <a:lnTo>
                      <a:pt x="0" y="3595"/>
                    </a:lnTo>
                    <a:lnTo>
                      <a:pt x="0" y="4511"/>
                    </a:lnTo>
                    <a:lnTo>
                      <a:pt x="71" y="5216"/>
                    </a:lnTo>
                    <a:lnTo>
                      <a:pt x="141" y="5921"/>
                    </a:lnTo>
                    <a:lnTo>
                      <a:pt x="494" y="7331"/>
                    </a:lnTo>
                    <a:lnTo>
                      <a:pt x="987" y="8740"/>
                    </a:lnTo>
                    <a:lnTo>
                      <a:pt x="1551" y="10009"/>
                    </a:lnTo>
                    <a:lnTo>
                      <a:pt x="2326" y="11419"/>
                    </a:lnTo>
                    <a:lnTo>
                      <a:pt x="3243" y="12758"/>
                    </a:lnTo>
                    <a:lnTo>
                      <a:pt x="4159" y="14097"/>
                    </a:lnTo>
                    <a:lnTo>
                      <a:pt x="5216" y="15366"/>
                    </a:lnTo>
                    <a:lnTo>
                      <a:pt x="5710" y="15930"/>
                    </a:lnTo>
                    <a:lnTo>
                      <a:pt x="6344" y="16635"/>
                    </a:lnTo>
                    <a:lnTo>
                      <a:pt x="7683" y="18115"/>
                    </a:lnTo>
                    <a:lnTo>
                      <a:pt x="8388" y="18890"/>
                    </a:lnTo>
                    <a:lnTo>
                      <a:pt x="8952" y="19665"/>
                    </a:lnTo>
                    <a:lnTo>
                      <a:pt x="9375" y="20370"/>
                    </a:lnTo>
                    <a:lnTo>
                      <a:pt x="9586" y="20723"/>
                    </a:lnTo>
                    <a:lnTo>
                      <a:pt x="9657" y="21146"/>
                    </a:lnTo>
                    <a:lnTo>
                      <a:pt x="9727" y="21568"/>
                    </a:lnTo>
                    <a:lnTo>
                      <a:pt x="9657" y="21991"/>
                    </a:lnTo>
                    <a:lnTo>
                      <a:pt x="9586" y="22485"/>
                    </a:lnTo>
                    <a:lnTo>
                      <a:pt x="9375" y="22978"/>
                    </a:lnTo>
                    <a:lnTo>
                      <a:pt x="9022" y="24035"/>
                    </a:lnTo>
                    <a:lnTo>
                      <a:pt x="8811" y="24599"/>
                    </a:lnTo>
                    <a:lnTo>
                      <a:pt x="8670" y="25163"/>
                    </a:lnTo>
                    <a:lnTo>
                      <a:pt x="8599" y="25798"/>
                    </a:lnTo>
                    <a:lnTo>
                      <a:pt x="8599" y="26432"/>
                    </a:lnTo>
                    <a:lnTo>
                      <a:pt x="8599" y="27912"/>
                    </a:lnTo>
                    <a:lnTo>
                      <a:pt x="8599" y="29251"/>
                    </a:lnTo>
                    <a:lnTo>
                      <a:pt x="8529" y="29886"/>
                    </a:lnTo>
                    <a:lnTo>
                      <a:pt x="8317" y="30449"/>
                    </a:lnTo>
                    <a:lnTo>
                      <a:pt x="8247" y="30590"/>
                    </a:lnTo>
                    <a:lnTo>
                      <a:pt x="8106" y="30802"/>
                    </a:lnTo>
                    <a:lnTo>
                      <a:pt x="7683" y="31084"/>
                    </a:lnTo>
                    <a:lnTo>
                      <a:pt x="6626" y="31859"/>
                    </a:lnTo>
                    <a:lnTo>
                      <a:pt x="6132" y="32212"/>
                    </a:lnTo>
                    <a:lnTo>
                      <a:pt x="5780" y="32634"/>
                    </a:lnTo>
                    <a:lnTo>
                      <a:pt x="5639" y="32846"/>
                    </a:lnTo>
                    <a:lnTo>
                      <a:pt x="5639" y="33128"/>
                    </a:lnTo>
                    <a:lnTo>
                      <a:pt x="5639" y="33339"/>
                    </a:lnTo>
                    <a:lnTo>
                      <a:pt x="5710" y="33621"/>
                    </a:lnTo>
                    <a:lnTo>
                      <a:pt x="5850" y="33762"/>
                    </a:lnTo>
                    <a:lnTo>
                      <a:pt x="6132" y="33762"/>
                    </a:lnTo>
                    <a:lnTo>
                      <a:pt x="6344" y="33692"/>
                    </a:lnTo>
                    <a:lnTo>
                      <a:pt x="6696" y="33480"/>
                    </a:lnTo>
                    <a:lnTo>
                      <a:pt x="7119" y="33057"/>
                    </a:lnTo>
                    <a:lnTo>
                      <a:pt x="7894" y="32141"/>
                    </a:lnTo>
                    <a:lnTo>
                      <a:pt x="8388" y="31507"/>
                    </a:lnTo>
                    <a:lnTo>
                      <a:pt x="8388" y="31859"/>
                    </a:lnTo>
                    <a:lnTo>
                      <a:pt x="8176" y="32353"/>
                    </a:lnTo>
                    <a:lnTo>
                      <a:pt x="7754" y="33480"/>
                    </a:lnTo>
                    <a:lnTo>
                      <a:pt x="7542" y="34115"/>
                    </a:lnTo>
                    <a:lnTo>
                      <a:pt x="7401" y="34608"/>
                    </a:lnTo>
                    <a:lnTo>
                      <a:pt x="7401" y="34820"/>
                    </a:lnTo>
                    <a:lnTo>
                      <a:pt x="7401" y="35031"/>
                    </a:lnTo>
                    <a:lnTo>
                      <a:pt x="7472" y="35172"/>
                    </a:lnTo>
                    <a:lnTo>
                      <a:pt x="7613" y="35242"/>
                    </a:lnTo>
                    <a:lnTo>
                      <a:pt x="7965" y="35242"/>
                    </a:lnTo>
                    <a:lnTo>
                      <a:pt x="8106" y="35172"/>
                    </a:lnTo>
                    <a:lnTo>
                      <a:pt x="8176" y="35031"/>
                    </a:lnTo>
                    <a:lnTo>
                      <a:pt x="8388" y="34749"/>
                    </a:lnTo>
                    <a:lnTo>
                      <a:pt x="8458" y="34326"/>
                    </a:lnTo>
                    <a:lnTo>
                      <a:pt x="8529" y="33410"/>
                    </a:lnTo>
                    <a:lnTo>
                      <a:pt x="8599" y="32705"/>
                    </a:lnTo>
                    <a:lnTo>
                      <a:pt x="8740" y="33410"/>
                    </a:lnTo>
                    <a:lnTo>
                      <a:pt x="8952" y="33903"/>
                    </a:lnTo>
                    <a:lnTo>
                      <a:pt x="9163" y="34256"/>
                    </a:lnTo>
                    <a:lnTo>
                      <a:pt x="9375" y="34397"/>
                    </a:lnTo>
                    <a:lnTo>
                      <a:pt x="9516" y="34397"/>
                    </a:lnTo>
                    <a:lnTo>
                      <a:pt x="9586" y="34326"/>
                    </a:lnTo>
                    <a:lnTo>
                      <a:pt x="9657" y="34256"/>
                    </a:lnTo>
                    <a:lnTo>
                      <a:pt x="9727" y="34044"/>
                    </a:lnTo>
                    <a:lnTo>
                      <a:pt x="9798" y="33551"/>
                    </a:lnTo>
                    <a:lnTo>
                      <a:pt x="9657" y="32775"/>
                    </a:lnTo>
                    <a:lnTo>
                      <a:pt x="10079" y="33410"/>
                    </a:lnTo>
                    <a:lnTo>
                      <a:pt x="10643" y="34256"/>
                    </a:lnTo>
                    <a:lnTo>
                      <a:pt x="10925" y="34608"/>
                    </a:lnTo>
                    <a:lnTo>
                      <a:pt x="11207" y="34890"/>
                    </a:lnTo>
                    <a:lnTo>
                      <a:pt x="11419" y="34960"/>
                    </a:lnTo>
                    <a:lnTo>
                      <a:pt x="11701" y="34960"/>
                    </a:lnTo>
                    <a:lnTo>
                      <a:pt x="11842" y="34890"/>
                    </a:lnTo>
                    <a:lnTo>
                      <a:pt x="11912" y="34749"/>
                    </a:lnTo>
                    <a:lnTo>
                      <a:pt x="11983" y="34538"/>
                    </a:lnTo>
                    <a:lnTo>
                      <a:pt x="11983" y="34397"/>
                    </a:lnTo>
                    <a:lnTo>
                      <a:pt x="11842" y="34185"/>
                    </a:lnTo>
                    <a:lnTo>
                      <a:pt x="11560" y="33762"/>
                    </a:lnTo>
                    <a:lnTo>
                      <a:pt x="11207" y="33269"/>
                    </a:lnTo>
                    <a:lnTo>
                      <a:pt x="10291" y="32494"/>
                    </a:lnTo>
                    <a:lnTo>
                      <a:pt x="9657" y="31930"/>
                    </a:lnTo>
                    <a:lnTo>
                      <a:pt x="10643" y="32494"/>
                    </a:lnTo>
                    <a:lnTo>
                      <a:pt x="11771" y="33198"/>
                    </a:lnTo>
                    <a:lnTo>
                      <a:pt x="12194" y="33339"/>
                    </a:lnTo>
                    <a:lnTo>
                      <a:pt x="12335" y="33339"/>
                    </a:lnTo>
                    <a:lnTo>
                      <a:pt x="12335" y="33269"/>
                    </a:lnTo>
                    <a:lnTo>
                      <a:pt x="12335" y="33128"/>
                    </a:lnTo>
                    <a:lnTo>
                      <a:pt x="12124" y="32916"/>
                    </a:lnTo>
                    <a:lnTo>
                      <a:pt x="11489" y="32141"/>
                    </a:lnTo>
                    <a:lnTo>
                      <a:pt x="11137" y="31789"/>
                    </a:lnTo>
                    <a:lnTo>
                      <a:pt x="10784" y="31577"/>
                    </a:lnTo>
                    <a:lnTo>
                      <a:pt x="10220" y="31295"/>
                    </a:lnTo>
                    <a:lnTo>
                      <a:pt x="10009" y="31154"/>
                    </a:lnTo>
                    <a:lnTo>
                      <a:pt x="9727" y="30943"/>
                    </a:lnTo>
                    <a:lnTo>
                      <a:pt x="9516" y="30590"/>
                    </a:lnTo>
                    <a:lnTo>
                      <a:pt x="9304" y="30027"/>
                    </a:lnTo>
                    <a:lnTo>
                      <a:pt x="9234" y="29604"/>
                    </a:lnTo>
                    <a:lnTo>
                      <a:pt x="9163" y="29181"/>
                    </a:lnTo>
                    <a:lnTo>
                      <a:pt x="9234" y="28123"/>
                    </a:lnTo>
                    <a:lnTo>
                      <a:pt x="9445" y="26291"/>
                    </a:lnTo>
                    <a:lnTo>
                      <a:pt x="10079" y="27348"/>
                    </a:lnTo>
                    <a:lnTo>
                      <a:pt x="10573" y="28123"/>
                    </a:lnTo>
                    <a:lnTo>
                      <a:pt x="11066" y="28899"/>
                    </a:lnTo>
                    <a:lnTo>
                      <a:pt x="11560" y="29392"/>
                    </a:lnTo>
                    <a:lnTo>
                      <a:pt x="11771" y="29533"/>
                    </a:lnTo>
                    <a:lnTo>
                      <a:pt x="11983" y="29604"/>
                    </a:lnTo>
                    <a:lnTo>
                      <a:pt x="12194" y="29533"/>
                    </a:lnTo>
                    <a:lnTo>
                      <a:pt x="12335" y="29322"/>
                    </a:lnTo>
                    <a:lnTo>
                      <a:pt x="12405" y="28969"/>
                    </a:lnTo>
                    <a:lnTo>
                      <a:pt x="12405" y="28476"/>
                    </a:lnTo>
                    <a:lnTo>
                      <a:pt x="12335" y="28194"/>
                    </a:lnTo>
                    <a:lnTo>
                      <a:pt x="12194" y="27842"/>
                    </a:lnTo>
                    <a:lnTo>
                      <a:pt x="11560" y="27066"/>
                    </a:lnTo>
                    <a:lnTo>
                      <a:pt x="10855" y="26361"/>
                    </a:lnTo>
                    <a:lnTo>
                      <a:pt x="10573" y="26009"/>
                    </a:lnTo>
                    <a:lnTo>
                      <a:pt x="10361" y="25798"/>
                    </a:lnTo>
                    <a:lnTo>
                      <a:pt x="9939" y="25586"/>
                    </a:lnTo>
                    <a:lnTo>
                      <a:pt x="9727" y="25516"/>
                    </a:lnTo>
                    <a:lnTo>
                      <a:pt x="9657" y="25375"/>
                    </a:lnTo>
                    <a:lnTo>
                      <a:pt x="9586" y="25234"/>
                    </a:lnTo>
                    <a:lnTo>
                      <a:pt x="9516" y="25022"/>
                    </a:lnTo>
                    <a:lnTo>
                      <a:pt x="9657" y="24670"/>
                    </a:lnTo>
                    <a:lnTo>
                      <a:pt x="9939" y="23260"/>
                    </a:lnTo>
                    <a:lnTo>
                      <a:pt x="10150" y="21850"/>
                    </a:lnTo>
                    <a:lnTo>
                      <a:pt x="11842" y="24388"/>
                    </a:lnTo>
                    <a:lnTo>
                      <a:pt x="12899" y="25938"/>
                    </a:lnTo>
                    <a:lnTo>
                      <a:pt x="13886" y="27630"/>
                    </a:lnTo>
                    <a:lnTo>
                      <a:pt x="14731" y="29322"/>
                    </a:lnTo>
                    <a:lnTo>
                      <a:pt x="15154" y="30168"/>
                    </a:lnTo>
                    <a:lnTo>
                      <a:pt x="15436" y="30943"/>
                    </a:lnTo>
                    <a:lnTo>
                      <a:pt x="15648" y="31718"/>
                    </a:lnTo>
                    <a:lnTo>
                      <a:pt x="15718" y="32353"/>
                    </a:lnTo>
                    <a:lnTo>
                      <a:pt x="15718" y="32987"/>
                    </a:lnTo>
                    <a:lnTo>
                      <a:pt x="15577" y="33551"/>
                    </a:lnTo>
                    <a:lnTo>
                      <a:pt x="15507" y="33762"/>
                    </a:lnTo>
                    <a:lnTo>
                      <a:pt x="15225" y="33974"/>
                    </a:lnTo>
                    <a:lnTo>
                      <a:pt x="14520" y="34679"/>
                    </a:lnTo>
                    <a:lnTo>
                      <a:pt x="12405" y="36229"/>
                    </a:lnTo>
                    <a:lnTo>
                      <a:pt x="11348" y="37075"/>
                    </a:lnTo>
                    <a:lnTo>
                      <a:pt x="10502" y="37780"/>
                    </a:lnTo>
                    <a:lnTo>
                      <a:pt x="10220" y="38132"/>
                    </a:lnTo>
                    <a:lnTo>
                      <a:pt x="9939" y="38414"/>
                    </a:lnTo>
                    <a:lnTo>
                      <a:pt x="9868" y="38626"/>
                    </a:lnTo>
                    <a:lnTo>
                      <a:pt x="9868" y="38767"/>
                    </a:lnTo>
                    <a:lnTo>
                      <a:pt x="9939" y="38837"/>
                    </a:lnTo>
                    <a:lnTo>
                      <a:pt x="10079" y="38908"/>
                    </a:lnTo>
                    <a:lnTo>
                      <a:pt x="10432" y="38837"/>
                    </a:lnTo>
                    <a:lnTo>
                      <a:pt x="10855" y="38696"/>
                    </a:lnTo>
                    <a:lnTo>
                      <a:pt x="11278" y="38485"/>
                    </a:lnTo>
                    <a:lnTo>
                      <a:pt x="12687" y="37709"/>
                    </a:lnTo>
                    <a:lnTo>
                      <a:pt x="12687" y="37709"/>
                    </a:lnTo>
                    <a:lnTo>
                      <a:pt x="12264" y="38767"/>
                    </a:lnTo>
                    <a:lnTo>
                      <a:pt x="11912" y="39542"/>
                    </a:lnTo>
                    <a:lnTo>
                      <a:pt x="11560" y="40247"/>
                    </a:lnTo>
                    <a:lnTo>
                      <a:pt x="10996" y="41163"/>
                    </a:lnTo>
                    <a:lnTo>
                      <a:pt x="10643" y="41586"/>
                    </a:lnTo>
                    <a:lnTo>
                      <a:pt x="10291" y="41938"/>
                    </a:lnTo>
                    <a:lnTo>
                      <a:pt x="10150" y="42150"/>
                    </a:lnTo>
                    <a:lnTo>
                      <a:pt x="10009" y="42361"/>
                    </a:lnTo>
                    <a:lnTo>
                      <a:pt x="10009" y="42573"/>
                    </a:lnTo>
                    <a:lnTo>
                      <a:pt x="10150" y="42855"/>
                    </a:lnTo>
                    <a:lnTo>
                      <a:pt x="10291" y="43066"/>
                    </a:lnTo>
                    <a:lnTo>
                      <a:pt x="10502" y="43137"/>
                    </a:lnTo>
                    <a:lnTo>
                      <a:pt x="10643" y="43207"/>
                    </a:lnTo>
                    <a:lnTo>
                      <a:pt x="10784" y="43137"/>
                    </a:lnTo>
                    <a:lnTo>
                      <a:pt x="11066" y="42925"/>
                    </a:lnTo>
                    <a:lnTo>
                      <a:pt x="11348" y="42502"/>
                    </a:lnTo>
                    <a:lnTo>
                      <a:pt x="11912" y="41656"/>
                    </a:lnTo>
                    <a:lnTo>
                      <a:pt x="12124" y="41445"/>
                    </a:lnTo>
                    <a:lnTo>
                      <a:pt x="12194" y="41375"/>
                    </a:lnTo>
                    <a:lnTo>
                      <a:pt x="12264" y="41375"/>
                    </a:lnTo>
                    <a:lnTo>
                      <a:pt x="12124" y="41656"/>
                    </a:lnTo>
                    <a:lnTo>
                      <a:pt x="12053" y="42079"/>
                    </a:lnTo>
                    <a:lnTo>
                      <a:pt x="12053" y="42432"/>
                    </a:lnTo>
                    <a:lnTo>
                      <a:pt x="12124" y="42855"/>
                    </a:lnTo>
                    <a:lnTo>
                      <a:pt x="12194" y="43137"/>
                    </a:lnTo>
                    <a:lnTo>
                      <a:pt x="12335" y="43348"/>
                    </a:lnTo>
                    <a:lnTo>
                      <a:pt x="12476" y="43419"/>
                    </a:lnTo>
                    <a:lnTo>
                      <a:pt x="12546" y="43348"/>
                    </a:lnTo>
                    <a:lnTo>
                      <a:pt x="12617" y="43137"/>
                    </a:lnTo>
                    <a:lnTo>
                      <a:pt x="12617" y="42855"/>
                    </a:lnTo>
                    <a:lnTo>
                      <a:pt x="12617" y="42220"/>
                    </a:lnTo>
                    <a:lnTo>
                      <a:pt x="12617" y="41656"/>
                    </a:lnTo>
                    <a:lnTo>
                      <a:pt x="12687" y="41445"/>
                    </a:lnTo>
                    <a:lnTo>
                      <a:pt x="12758" y="41375"/>
                    </a:lnTo>
                    <a:lnTo>
                      <a:pt x="12969" y="41938"/>
                    </a:lnTo>
                    <a:lnTo>
                      <a:pt x="13322" y="42573"/>
                    </a:lnTo>
                    <a:lnTo>
                      <a:pt x="13463" y="42855"/>
                    </a:lnTo>
                    <a:lnTo>
                      <a:pt x="13745" y="43066"/>
                    </a:lnTo>
                    <a:lnTo>
                      <a:pt x="14027" y="43137"/>
                    </a:lnTo>
                    <a:lnTo>
                      <a:pt x="14379" y="43066"/>
                    </a:lnTo>
                    <a:lnTo>
                      <a:pt x="14661" y="42855"/>
                    </a:lnTo>
                    <a:lnTo>
                      <a:pt x="14802" y="42714"/>
                    </a:lnTo>
                    <a:lnTo>
                      <a:pt x="14802" y="42502"/>
                    </a:lnTo>
                    <a:lnTo>
                      <a:pt x="14731" y="42361"/>
                    </a:lnTo>
                    <a:lnTo>
                      <a:pt x="14308" y="41938"/>
                    </a:lnTo>
                    <a:lnTo>
                      <a:pt x="14168" y="41797"/>
                    </a:lnTo>
                    <a:lnTo>
                      <a:pt x="14097" y="41656"/>
                    </a:lnTo>
                    <a:lnTo>
                      <a:pt x="13674" y="40529"/>
                    </a:lnTo>
                    <a:lnTo>
                      <a:pt x="13392" y="39824"/>
                    </a:lnTo>
                    <a:lnTo>
                      <a:pt x="13251" y="39119"/>
                    </a:lnTo>
                    <a:lnTo>
                      <a:pt x="13181" y="38837"/>
                    </a:lnTo>
                    <a:lnTo>
                      <a:pt x="13181" y="38485"/>
                    </a:lnTo>
                    <a:lnTo>
                      <a:pt x="13251" y="38203"/>
                    </a:lnTo>
                    <a:lnTo>
                      <a:pt x="13322" y="37921"/>
                    </a:lnTo>
                    <a:lnTo>
                      <a:pt x="13533" y="37639"/>
                    </a:lnTo>
                    <a:lnTo>
                      <a:pt x="13745" y="37427"/>
                    </a:lnTo>
                    <a:lnTo>
                      <a:pt x="14097" y="37216"/>
                    </a:lnTo>
                    <a:lnTo>
                      <a:pt x="14520" y="37075"/>
                    </a:lnTo>
                    <a:lnTo>
                      <a:pt x="14872" y="38273"/>
                    </a:lnTo>
                    <a:lnTo>
                      <a:pt x="15154" y="39049"/>
                    </a:lnTo>
                    <a:lnTo>
                      <a:pt x="15436" y="39824"/>
                    </a:lnTo>
                    <a:lnTo>
                      <a:pt x="15789" y="40458"/>
                    </a:lnTo>
                    <a:lnTo>
                      <a:pt x="16000" y="40599"/>
                    </a:lnTo>
                    <a:lnTo>
                      <a:pt x="16141" y="40670"/>
                    </a:lnTo>
                    <a:lnTo>
                      <a:pt x="16353" y="40599"/>
                    </a:lnTo>
                    <a:lnTo>
                      <a:pt x="16493" y="40458"/>
                    </a:lnTo>
                    <a:lnTo>
                      <a:pt x="16705" y="40106"/>
                    </a:lnTo>
                    <a:lnTo>
                      <a:pt x="16846" y="39612"/>
                    </a:lnTo>
                    <a:lnTo>
                      <a:pt x="16846" y="39260"/>
                    </a:lnTo>
                    <a:lnTo>
                      <a:pt x="16705" y="38908"/>
                    </a:lnTo>
                    <a:lnTo>
                      <a:pt x="16493" y="38414"/>
                    </a:lnTo>
                    <a:lnTo>
                      <a:pt x="16282" y="37991"/>
                    </a:lnTo>
                    <a:lnTo>
                      <a:pt x="15718" y="37075"/>
                    </a:lnTo>
                    <a:lnTo>
                      <a:pt x="15507" y="36723"/>
                    </a:lnTo>
                    <a:lnTo>
                      <a:pt x="15366" y="36370"/>
                    </a:lnTo>
                    <a:lnTo>
                      <a:pt x="15154" y="35454"/>
                    </a:lnTo>
                    <a:lnTo>
                      <a:pt x="15154" y="35172"/>
                    </a:lnTo>
                    <a:lnTo>
                      <a:pt x="15154" y="34890"/>
                    </a:lnTo>
                    <a:lnTo>
                      <a:pt x="15295" y="34608"/>
                    </a:lnTo>
                    <a:lnTo>
                      <a:pt x="15436" y="34256"/>
                    </a:lnTo>
                    <a:lnTo>
                      <a:pt x="16071" y="33269"/>
                    </a:lnTo>
                    <a:lnTo>
                      <a:pt x="16775" y="35031"/>
                    </a:lnTo>
                    <a:lnTo>
                      <a:pt x="17410" y="36793"/>
                    </a:lnTo>
                    <a:lnTo>
                      <a:pt x="17903" y="38626"/>
                    </a:lnTo>
                    <a:lnTo>
                      <a:pt x="18115" y="39542"/>
                    </a:lnTo>
                    <a:lnTo>
                      <a:pt x="18256" y="40458"/>
                    </a:lnTo>
                    <a:lnTo>
                      <a:pt x="18326" y="41445"/>
                    </a:lnTo>
                    <a:lnTo>
                      <a:pt x="18326" y="41656"/>
                    </a:lnTo>
                    <a:lnTo>
                      <a:pt x="18326" y="41868"/>
                    </a:lnTo>
                    <a:lnTo>
                      <a:pt x="18185" y="41938"/>
                    </a:lnTo>
                    <a:lnTo>
                      <a:pt x="18044" y="42079"/>
                    </a:lnTo>
                    <a:lnTo>
                      <a:pt x="17551" y="42643"/>
                    </a:lnTo>
                    <a:lnTo>
                      <a:pt x="17198" y="42996"/>
                    </a:lnTo>
                    <a:lnTo>
                      <a:pt x="16634" y="43419"/>
                    </a:lnTo>
                    <a:lnTo>
                      <a:pt x="16071" y="43842"/>
                    </a:lnTo>
                    <a:lnTo>
                      <a:pt x="15648" y="44123"/>
                    </a:lnTo>
                    <a:lnTo>
                      <a:pt x="15225" y="44194"/>
                    </a:lnTo>
                    <a:lnTo>
                      <a:pt x="14661" y="44335"/>
                    </a:lnTo>
                    <a:lnTo>
                      <a:pt x="13322" y="44687"/>
                    </a:lnTo>
                    <a:lnTo>
                      <a:pt x="12687" y="44899"/>
                    </a:lnTo>
                    <a:lnTo>
                      <a:pt x="12124" y="45181"/>
                    </a:lnTo>
                    <a:lnTo>
                      <a:pt x="11912" y="45392"/>
                    </a:lnTo>
                    <a:lnTo>
                      <a:pt x="11771" y="45604"/>
                    </a:lnTo>
                    <a:lnTo>
                      <a:pt x="11630" y="45815"/>
                    </a:lnTo>
                    <a:lnTo>
                      <a:pt x="11630" y="46097"/>
                    </a:lnTo>
                    <a:lnTo>
                      <a:pt x="11630" y="46238"/>
                    </a:lnTo>
                    <a:lnTo>
                      <a:pt x="11701" y="46308"/>
                    </a:lnTo>
                    <a:lnTo>
                      <a:pt x="12053" y="46308"/>
                    </a:lnTo>
                    <a:lnTo>
                      <a:pt x="12476" y="46238"/>
                    </a:lnTo>
                    <a:lnTo>
                      <a:pt x="12969" y="46097"/>
                    </a:lnTo>
                    <a:lnTo>
                      <a:pt x="14027" y="45745"/>
                    </a:lnTo>
                    <a:lnTo>
                      <a:pt x="14661" y="45533"/>
                    </a:lnTo>
                    <a:lnTo>
                      <a:pt x="14379" y="46097"/>
                    </a:lnTo>
                    <a:lnTo>
                      <a:pt x="14027" y="46802"/>
                    </a:lnTo>
                    <a:lnTo>
                      <a:pt x="13674" y="47436"/>
                    </a:lnTo>
                    <a:lnTo>
                      <a:pt x="13463" y="47718"/>
                    </a:lnTo>
                    <a:lnTo>
                      <a:pt x="13251" y="47930"/>
                    </a:lnTo>
                    <a:lnTo>
                      <a:pt x="13040" y="48141"/>
                    </a:lnTo>
                    <a:lnTo>
                      <a:pt x="12758" y="48212"/>
                    </a:lnTo>
                    <a:lnTo>
                      <a:pt x="12194" y="48353"/>
                    </a:lnTo>
                    <a:lnTo>
                      <a:pt x="11912" y="48493"/>
                    </a:lnTo>
                    <a:lnTo>
                      <a:pt x="11701" y="48634"/>
                    </a:lnTo>
                    <a:lnTo>
                      <a:pt x="11489" y="48846"/>
                    </a:lnTo>
                    <a:lnTo>
                      <a:pt x="11348" y="49128"/>
                    </a:lnTo>
                    <a:lnTo>
                      <a:pt x="11278" y="49692"/>
                    </a:lnTo>
                    <a:lnTo>
                      <a:pt x="11278" y="49903"/>
                    </a:lnTo>
                    <a:lnTo>
                      <a:pt x="11348" y="49974"/>
                    </a:lnTo>
                    <a:lnTo>
                      <a:pt x="11419" y="50044"/>
                    </a:lnTo>
                    <a:lnTo>
                      <a:pt x="11560" y="50044"/>
                    </a:lnTo>
                    <a:lnTo>
                      <a:pt x="11842" y="49974"/>
                    </a:lnTo>
                    <a:lnTo>
                      <a:pt x="12124" y="49762"/>
                    </a:lnTo>
                    <a:lnTo>
                      <a:pt x="12476" y="49480"/>
                    </a:lnTo>
                    <a:lnTo>
                      <a:pt x="12969" y="48916"/>
                    </a:lnTo>
                    <a:lnTo>
                      <a:pt x="12969" y="49551"/>
                    </a:lnTo>
                    <a:lnTo>
                      <a:pt x="13040" y="49903"/>
                    </a:lnTo>
                    <a:lnTo>
                      <a:pt x="13181" y="50185"/>
                    </a:lnTo>
                    <a:lnTo>
                      <a:pt x="13322" y="50467"/>
                    </a:lnTo>
                    <a:lnTo>
                      <a:pt x="13533" y="50608"/>
                    </a:lnTo>
                    <a:lnTo>
                      <a:pt x="13815" y="50608"/>
                    </a:lnTo>
                    <a:lnTo>
                      <a:pt x="14097" y="50397"/>
                    </a:lnTo>
                    <a:lnTo>
                      <a:pt x="14238" y="50256"/>
                    </a:lnTo>
                    <a:lnTo>
                      <a:pt x="14308" y="50044"/>
                    </a:lnTo>
                    <a:lnTo>
                      <a:pt x="14308" y="49480"/>
                    </a:lnTo>
                    <a:lnTo>
                      <a:pt x="14238" y="48916"/>
                    </a:lnTo>
                    <a:lnTo>
                      <a:pt x="14238" y="48634"/>
                    </a:lnTo>
                    <a:lnTo>
                      <a:pt x="14308" y="48423"/>
                    </a:lnTo>
                    <a:lnTo>
                      <a:pt x="14520" y="48987"/>
                    </a:lnTo>
                    <a:lnTo>
                      <a:pt x="14872" y="49833"/>
                    </a:lnTo>
                    <a:lnTo>
                      <a:pt x="15084" y="50256"/>
                    </a:lnTo>
                    <a:lnTo>
                      <a:pt x="15366" y="50608"/>
                    </a:lnTo>
                    <a:lnTo>
                      <a:pt x="15648" y="50890"/>
                    </a:lnTo>
                    <a:lnTo>
                      <a:pt x="15930" y="50890"/>
                    </a:lnTo>
                    <a:lnTo>
                      <a:pt x="16141" y="50819"/>
                    </a:lnTo>
                    <a:lnTo>
                      <a:pt x="16282" y="50749"/>
                    </a:lnTo>
                    <a:lnTo>
                      <a:pt x="16423" y="50608"/>
                    </a:lnTo>
                    <a:lnTo>
                      <a:pt x="16423" y="50467"/>
                    </a:lnTo>
                    <a:lnTo>
                      <a:pt x="16423" y="50115"/>
                    </a:lnTo>
                    <a:lnTo>
                      <a:pt x="16212" y="49762"/>
                    </a:lnTo>
                    <a:lnTo>
                      <a:pt x="15718" y="49128"/>
                    </a:lnTo>
                    <a:lnTo>
                      <a:pt x="15436" y="48705"/>
                    </a:lnTo>
                    <a:lnTo>
                      <a:pt x="15084" y="47789"/>
                    </a:lnTo>
                    <a:lnTo>
                      <a:pt x="15013" y="47436"/>
                    </a:lnTo>
                    <a:lnTo>
                      <a:pt x="14943" y="47084"/>
                    </a:lnTo>
                    <a:lnTo>
                      <a:pt x="14943" y="46731"/>
                    </a:lnTo>
                    <a:lnTo>
                      <a:pt x="15084" y="46379"/>
                    </a:lnTo>
                    <a:lnTo>
                      <a:pt x="15295" y="45956"/>
                    </a:lnTo>
                    <a:lnTo>
                      <a:pt x="15648" y="45392"/>
                    </a:lnTo>
                    <a:lnTo>
                      <a:pt x="16071" y="44758"/>
                    </a:lnTo>
                    <a:lnTo>
                      <a:pt x="16634" y="44123"/>
                    </a:lnTo>
                    <a:lnTo>
                      <a:pt x="16634" y="44123"/>
                    </a:lnTo>
                    <a:lnTo>
                      <a:pt x="16282" y="45745"/>
                    </a:lnTo>
                    <a:lnTo>
                      <a:pt x="16212" y="46520"/>
                    </a:lnTo>
                    <a:lnTo>
                      <a:pt x="16141" y="47366"/>
                    </a:lnTo>
                    <a:lnTo>
                      <a:pt x="16212" y="46943"/>
                    </a:lnTo>
                    <a:lnTo>
                      <a:pt x="16423" y="46379"/>
                    </a:lnTo>
                    <a:lnTo>
                      <a:pt x="17128" y="44899"/>
                    </a:lnTo>
                    <a:lnTo>
                      <a:pt x="17551" y="44123"/>
                    </a:lnTo>
                    <a:lnTo>
                      <a:pt x="17974" y="43419"/>
                    </a:lnTo>
                    <a:lnTo>
                      <a:pt x="18326" y="42925"/>
                    </a:lnTo>
                    <a:lnTo>
                      <a:pt x="18678" y="42643"/>
                    </a:lnTo>
                    <a:lnTo>
                      <a:pt x="18960" y="44123"/>
                    </a:lnTo>
                    <a:lnTo>
                      <a:pt x="19172" y="45745"/>
                    </a:lnTo>
                    <a:lnTo>
                      <a:pt x="19313" y="46520"/>
                    </a:lnTo>
                    <a:lnTo>
                      <a:pt x="19313" y="47295"/>
                    </a:lnTo>
                    <a:lnTo>
                      <a:pt x="19242" y="48000"/>
                    </a:lnTo>
                    <a:lnTo>
                      <a:pt x="19031" y="48634"/>
                    </a:lnTo>
                    <a:lnTo>
                      <a:pt x="18256" y="50185"/>
                    </a:lnTo>
                    <a:lnTo>
                      <a:pt x="17762" y="51101"/>
                    </a:lnTo>
                    <a:lnTo>
                      <a:pt x="17621" y="51383"/>
                    </a:lnTo>
                    <a:lnTo>
                      <a:pt x="17621" y="51454"/>
                    </a:lnTo>
                    <a:lnTo>
                      <a:pt x="18044" y="51031"/>
                    </a:lnTo>
                    <a:lnTo>
                      <a:pt x="18538" y="50538"/>
                    </a:lnTo>
                    <a:lnTo>
                      <a:pt x="18960" y="50115"/>
                    </a:lnTo>
                    <a:lnTo>
                      <a:pt x="19383" y="49621"/>
                    </a:lnTo>
                    <a:lnTo>
                      <a:pt x="19383" y="50890"/>
                    </a:lnTo>
                    <a:lnTo>
                      <a:pt x="19313" y="51313"/>
                    </a:lnTo>
                    <a:lnTo>
                      <a:pt x="19172" y="51524"/>
                    </a:lnTo>
                    <a:lnTo>
                      <a:pt x="19031" y="51736"/>
                    </a:lnTo>
                    <a:lnTo>
                      <a:pt x="18749" y="52018"/>
                    </a:lnTo>
                    <a:lnTo>
                      <a:pt x="18397" y="52300"/>
                    </a:lnTo>
                    <a:lnTo>
                      <a:pt x="17974" y="52793"/>
                    </a:lnTo>
                    <a:lnTo>
                      <a:pt x="17480" y="53286"/>
                    </a:lnTo>
                    <a:lnTo>
                      <a:pt x="16846" y="53780"/>
                    </a:lnTo>
                    <a:lnTo>
                      <a:pt x="16564" y="54062"/>
                    </a:lnTo>
                    <a:lnTo>
                      <a:pt x="16423" y="54344"/>
                    </a:lnTo>
                    <a:lnTo>
                      <a:pt x="16282" y="54696"/>
                    </a:lnTo>
                    <a:lnTo>
                      <a:pt x="16282" y="55119"/>
                    </a:lnTo>
                    <a:lnTo>
                      <a:pt x="16705" y="54837"/>
                    </a:lnTo>
                    <a:lnTo>
                      <a:pt x="17692" y="54273"/>
                    </a:lnTo>
                    <a:lnTo>
                      <a:pt x="19172" y="53498"/>
                    </a:lnTo>
                    <a:lnTo>
                      <a:pt x="18678" y="54203"/>
                    </a:lnTo>
                    <a:lnTo>
                      <a:pt x="18044" y="55260"/>
                    </a:lnTo>
                    <a:lnTo>
                      <a:pt x="17762" y="55824"/>
                    </a:lnTo>
                    <a:lnTo>
                      <a:pt x="17692" y="56317"/>
                    </a:lnTo>
                    <a:lnTo>
                      <a:pt x="17621" y="56529"/>
                    </a:lnTo>
                    <a:lnTo>
                      <a:pt x="17692" y="56670"/>
                    </a:lnTo>
                    <a:lnTo>
                      <a:pt x="17762" y="56881"/>
                    </a:lnTo>
                    <a:lnTo>
                      <a:pt x="17903" y="56952"/>
                    </a:lnTo>
                    <a:lnTo>
                      <a:pt x="18044" y="57022"/>
                    </a:lnTo>
                    <a:lnTo>
                      <a:pt x="18185" y="56952"/>
                    </a:lnTo>
                    <a:lnTo>
                      <a:pt x="18397" y="56670"/>
                    </a:lnTo>
                    <a:lnTo>
                      <a:pt x="18608" y="56247"/>
                    </a:lnTo>
                    <a:lnTo>
                      <a:pt x="18819" y="55683"/>
                    </a:lnTo>
                    <a:lnTo>
                      <a:pt x="19172" y="54485"/>
                    </a:lnTo>
                    <a:lnTo>
                      <a:pt x="19313" y="53991"/>
                    </a:lnTo>
                    <a:lnTo>
                      <a:pt x="19454" y="53709"/>
                    </a:lnTo>
                    <a:lnTo>
                      <a:pt x="19383" y="54696"/>
                    </a:lnTo>
                    <a:lnTo>
                      <a:pt x="19313" y="55965"/>
                    </a:lnTo>
                    <a:lnTo>
                      <a:pt x="19383" y="56529"/>
                    </a:lnTo>
                    <a:lnTo>
                      <a:pt x="19524" y="57022"/>
                    </a:lnTo>
                    <a:lnTo>
                      <a:pt x="19665" y="57234"/>
                    </a:lnTo>
                    <a:lnTo>
                      <a:pt x="19806" y="57375"/>
                    </a:lnTo>
                    <a:lnTo>
                      <a:pt x="20018" y="57445"/>
                    </a:lnTo>
                    <a:lnTo>
                      <a:pt x="20229" y="57515"/>
                    </a:lnTo>
                    <a:lnTo>
                      <a:pt x="20441" y="57515"/>
                    </a:lnTo>
                    <a:lnTo>
                      <a:pt x="20582" y="57445"/>
                    </a:lnTo>
                    <a:lnTo>
                      <a:pt x="20723" y="57304"/>
                    </a:lnTo>
                    <a:lnTo>
                      <a:pt x="20793" y="57093"/>
                    </a:lnTo>
                    <a:lnTo>
                      <a:pt x="20863" y="56670"/>
                    </a:lnTo>
                    <a:lnTo>
                      <a:pt x="20793" y="56106"/>
                    </a:lnTo>
                    <a:lnTo>
                      <a:pt x="20652" y="55542"/>
                    </a:lnTo>
                    <a:lnTo>
                      <a:pt x="20793" y="55965"/>
                    </a:lnTo>
                    <a:lnTo>
                      <a:pt x="21075" y="56670"/>
                    </a:lnTo>
                    <a:lnTo>
                      <a:pt x="21427" y="57304"/>
                    </a:lnTo>
                    <a:lnTo>
                      <a:pt x="21780" y="57797"/>
                    </a:lnTo>
                    <a:lnTo>
                      <a:pt x="21921" y="57938"/>
                    </a:lnTo>
                    <a:lnTo>
                      <a:pt x="22132" y="58009"/>
                    </a:lnTo>
                    <a:lnTo>
                      <a:pt x="22344" y="58079"/>
                    </a:lnTo>
                    <a:lnTo>
                      <a:pt x="22626" y="58009"/>
                    </a:lnTo>
                    <a:lnTo>
                      <a:pt x="22767" y="57868"/>
                    </a:lnTo>
                    <a:lnTo>
                      <a:pt x="22907" y="57727"/>
                    </a:lnTo>
                    <a:lnTo>
                      <a:pt x="22978" y="57515"/>
                    </a:lnTo>
                    <a:lnTo>
                      <a:pt x="22978" y="57304"/>
                    </a:lnTo>
                    <a:lnTo>
                      <a:pt x="22907" y="56811"/>
                    </a:lnTo>
                    <a:lnTo>
                      <a:pt x="22696" y="56247"/>
                    </a:lnTo>
                    <a:lnTo>
                      <a:pt x="22414" y="55683"/>
                    </a:lnTo>
                    <a:lnTo>
                      <a:pt x="22062" y="55189"/>
                    </a:lnTo>
                    <a:lnTo>
                      <a:pt x="21568" y="54344"/>
                    </a:lnTo>
                    <a:lnTo>
                      <a:pt x="22626" y="54837"/>
                    </a:lnTo>
                    <a:lnTo>
                      <a:pt x="23330" y="55049"/>
                    </a:lnTo>
                    <a:lnTo>
                      <a:pt x="23894" y="55049"/>
                    </a:lnTo>
                    <a:lnTo>
                      <a:pt x="23894" y="54908"/>
                    </a:lnTo>
                    <a:lnTo>
                      <a:pt x="23894" y="54767"/>
                    </a:lnTo>
                    <a:lnTo>
                      <a:pt x="23824" y="54626"/>
                    </a:lnTo>
                    <a:lnTo>
                      <a:pt x="23471" y="54132"/>
                    </a:lnTo>
                    <a:lnTo>
                      <a:pt x="22907" y="53568"/>
                    </a:lnTo>
                    <a:lnTo>
                      <a:pt x="22132" y="52864"/>
                    </a:lnTo>
                    <a:lnTo>
                      <a:pt x="21639" y="52370"/>
                    </a:lnTo>
                    <a:lnTo>
                      <a:pt x="21286" y="51947"/>
                    </a:lnTo>
                    <a:lnTo>
                      <a:pt x="21075" y="51454"/>
                    </a:lnTo>
                    <a:lnTo>
                      <a:pt x="20934" y="51031"/>
                    </a:lnTo>
                    <a:lnTo>
                      <a:pt x="20934" y="50538"/>
                    </a:lnTo>
                    <a:lnTo>
                      <a:pt x="20863" y="49974"/>
                    </a:lnTo>
                    <a:lnTo>
                      <a:pt x="20863" y="48564"/>
                    </a:lnTo>
                    <a:lnTo>
                      <a:pt x="20793" y="47013"/>
                    </a:lnTo>
                    <a:lnTo>
                      <a:pt x="20652" y="45463"/>
                    </a:lnTo>
                    <a:lnTo>
                      <a:pt x="20441" y="43912"/>
                    </a:lnTo>
                    <a:lnTo>
                      <a:pt x="20159" y="42361"/>
                    </a:lnTo>
                    <a:lnTo>
                      <a:pt x="20159" y="42361"/>
                    </a:lnTo>
                    <a:lnTo>
                      <a:pt x="20652" y="42502"/>
                    </a:lnTo>
                    <a:lnTo>
                      <a:pt x="21004" y="42714"/>
                    </a:lnTo>
                    <a:lnTo>
                      <a:pt x="21216" y="42925"/>
                    </a:lnTo>
                    <a:lnTo>
                      <a:pt x="21357" y="43137"/>
                    </a:lnTo>
                    <a:lnTo>
                      <a:pt x="21568" y="43348"/>
                    </a:lnTo>
                    <a:lnTo>
                      <a:pt x="21780" y="43489"/>
                    </a:lnTo>
                    <a:lnTo>
                      <a:pt x="22132" y="43630"/>
                    </a:lnTo>
                    <a:lnTo>
                      <a:pt x="22626" y="43701"/>
                    </a:lnTo>
                    <a:lnTo>
                      <a:pt x="22414" y="45181"/>
                    </a:lnTo>
                    <a:lnTo>
                      <a:pt x="22344" y="45886"/>
                    </a:lnTo>
                    <a:lnTo>
                      <a:pt x="22344" y="46308"/>
                    </a:lnTo>
                    <a:lnTo>
                      <a:pt x="22414" y="46661"/>
                    </a:lnTo>
                    <a:lnTo>
                      <a:pt x="23048" y="45604"/>
                    </a:lnTo>
                    <a:lnTo>
                      <a:pt x="23683" y="44335"/>
                    </a:lnTo>
                    <a:lnTo>
                      <a:pt x="24176" y="44828"/>
                    </a:lnTo>
                    <a:lnTo>
                      <a:pt x="24599" y="45392"/>
                    </a:lnTo>
                    <a:lnTo>
                      <a:pt x="25022" y="45956"/>
                    </a:lnTo>
                    <a:lnTo>
                      <a:pt x="25445" y="46520"/>
                    </a:lnTo>
                    <a:lnTo>
                      <a:pt x="25092" y="46520"/>
                    </a:lnTo>
                    <a:lnTo>
                      <a:pt x="24881" y="46590"/>
                    </a:lnTo>
                    <a:lnTo>
                      <a:pt x="24740" y="46731"/>
                    </a:lnTo>
                    <a:lnTo>
                      <a:pt x="24458" y="47084"/>
                    </a:lnTo>
                    <a:lnTo>
                      <a:pt x="24176" y="47577"/>
                    </a:lnTo>
                    <a:lnTo>
                      <a:pt x="23965" y="48071"/>
                    </a:lnTo>
                    <a:lnTo>
                      <a:pt x="23965" y="48493"/>
                    </a:lnTo>
                    <a:lnTo>
                      <a:pt x="23965" y="48634"/>
                    </a:lnTo>
                    <a:lnTo>
                      <a:pt x="24035" y="48705"/>
                    </a:lnTo>
                    <a:lnTo>
                      <a:pt x="24106" y="48775"/>
                    </a:lnTo>
                    <a:lnTo>
                      <a:pt x="24247" y="48775"/>
                    </a:lnTo>
                    <a:lnTo>
                      <a:pt x="24458" y="48705"/>
                    </a:lnTo>
                    <a:lnTo>
                      <a:pt x="24599" y="48493"/>
                    </a:lnTo>
                    <a:lnTo>
                      <a:pt x="25022" y="47930"/>
                    </a:lnTo>
                    <a:lnTo>
                      <a:pt x="25374" y="47295"/>
                    </a:lnTo>
                    <a:lnTo>
                      <a:pt x="25515" y="46802"/>
                    </a:lnTo>
                    <a:lnTo>
                      <a:pt x="25656" y="47013"/>
                    </a:lnTo>
                    <a:lnTo>
                      <a:pt x="25656" y="47225"/>
                    </a:lnTo>
                    <a:lnTo>
                      <a:pt x="25656" y="47648"/>
                    </a:lnTo>
                    <a:lnTo>
                      <a:pt x="25586" y="48071"/>
                    </a:lnTo>
                    <a:lnTo>
                      <a:pt x="25374" y="48493"/>
                    </a:lnTo>
                    <a:lnTo>
                      <a:pt x="25304" y="48916"/>
                    </a:lnTo>
                    <a:lnTo>
                      <a:pt x="25233" y="49269"/>
                    </a:lnTo>
                    <a:lnTo>
                      <a:pt x="25233" y="49621"/>
                    </a:lnTo>
                    <a:lnTo>
                      <a:pt x="25374" y="49833"/>
                    </a:lnTo>
                    <a:lnTo>
                      <a:pt x="25515" y="49974"/>
                    </a:lnTo>
                    <a:lnTo>
                      <a:pt x="25656" y="50044"/>
                    </a:lnTo>
                    <a:lnTo>
                      <a:pt x="25868" y="50115"/>
                    </a:lnTo>
                    <a:lnTo>
                      <a:pt x="25938" y="50115"/>
                    </a:lnTo>
                    <a:lnTo>
                      <a:pt x="26079" y="50044"/>
                    </a:lnTo>
                    <a:lnTo>
                      <a:pt x="26291" y="49833"/>
                    </a:lnTo>
                    <a:lnTo>
                      <a:pt x="26432" y="49410"/>
                    </a:lnTo>
                    <a:lnTo>
                      <a:pt x="26643" y="48564"/>
                    </a:lnTo>
                    <a:lnTo>
                      <a:pt x="26784" y="48212"/>
                    </a:lnTo>
                    <a:lnTo>
                      <a:pt x="26925" y="48071"/>
                    </a:lnTo>
                    <a:lnTo>
                      <a:pt x="27137" y="48775"/>
                    </a:lnTo>
                    <a:lnTo>
                      <a:pt x="27559" y="49903"/>
                    </a:lnTo>
                    <a:lnTo>
                      <a:pt x="27771" y="50326"/>
                    </a:lnTo>
                    <a:lnTo>
                      <a:pt x="27912" y="50467"/>
                    </a:lnTo>
                    <a:lnTo>
                      <a:pt x="28053" y="50608"/>
                    </a:lnTo>
                    <a:lnTo>
                      <a:pt x="28123" y="50608"/>
                    </a:lnTo>
                    <a:lnTo>
                      <a:pt x="28264" y="50538"/>
                    </a:lnTo>
                    <a:lnTo>
                      <a:pt x="28335" y="50326"/>
                    </a:lnTo>
                    <a:lnTo>
                      <a:pt x="28476" y="50044"/>
                    </a:lnTo>
                    <a:lnTo>
                      <a:pt x="28476" y="49692"/>
                    </a:lnTo>
                    <a:lnTo>
                      <a:pt x="28335" y="49410"/>
                    </a:lnTo>
                    <a:lnTo>
                      <a:pt x="28123" y="48987"/>
                    </a:lnTo>
                    <a:lnTo>
                      <a:pt x="27912" y="48634"/>
                    </a:lnTo>
                    <a:lnTo>
                      <a:pt x="27348" y="47930"/>
                    </a:lnTo>
                    <a:lnTo>
                      <a:pt x="27137" y="47577"/>
                    </a:lnTo>
                    <a:lnTo>
                      <a:pt x="26996" y="47295"/>
                    </a:lnTo>
                    <a:lnTo>
                      <a:pt x="26996" y="47295"/>
                    </a:lnTo>
                    <a:lnTo>
                      <a:pt x="27841" y="48071"/>
                    </a:lnTo>
                    <a:lnTo>
                      <a:pt x="28335" y="48493"/>
                    </a:lnTo>
                    <a:lnTo>
                      <a:pt x="28828" y="48916"/>
                    </a:lnTo>
                    <a:lnTo>
                      <a:pt x="29251" y="49198"/>
                    </a:lnTo>
                    <a:lnTo>
                      <a:pt x="29533" y="49198"/>
                    </a:lnTo>
                    <a:lnTo>
                      <a:pt x="29533" y="48987"/>
                    </a:lnTo>
                    <a:lnTo>
                      <a:pt x="29533" y="48775"/>
                    </a:lnTo>
                    <a:lnTo>
                      <a:pt x="29251" y="47859"/>
                    </a:lnTo>
                    <a:lnTo>
                      <a:pt x="29040" y="47507"/>
                    </a:lnTo>
                    <a:lnTo>
                      <a:pt x="28828" y="47295"/>
                    </a:lnTo>
                    <a:lnTo>
                      <a:pt x="28546" y="47084"/>
                    </a:lnTo>
                    <a:lnTo>
                      <a:pt x="28194" y="46872"/>
                    </a:lnTo>
                    <a:lnTo>
                      <a:pt x="27559" y="46590"/>
                    </a:lnTo>
                    <a:lnTo>
                      <a:pt x="27207" y="46449"/>
                    </a:lnTo>
                    <a:lnTo>
                      <a:pt x="26925" y="46308"/>
                    </a:lnTo>
                    <a:lnTo>
                      <a:pt x="26361" y="45745"/>
                    </a:lnTo>
                    <a:lnTo>
                      <a:pt x="25797" y="45040"/>
                    </a:lnTo>
                    <a:lnTo>
                      <a:pt x="25233" y="44335"/>
                    </a:lnTo>
                    <a:lnTo>
                      <a:pt x="24599" y="43701"/>
                    </a:lnTo>
                    <a:lnTo>
                      <a:pt x="25586" y="43842"/>
                    </a:lnTo>
                    <a:lnTo>
                      <a:pt x="26996" y="44053"/>
                    </a:lnTo>
                    <a:lnTo>
                      <a:pt x="28264" y="44053"/>
                    </a:lnTo>
                    <a:lnTo>
                      <a:pt x="28687" y="43982"/>
                    </a:lnTo>
                    <a:lnTo>
                      <a:pt x="28828" y="43912"/>
                    </a:lnTo>
                    <a:lnTo>
                      <a:pt x="28899" y="43771"/>
                    </a:lnTo>
                    <a:lnTo>
                      <a:pt x="28899" y="43630"/>
                    </a:lnTo>
                    <a:lnTo>
                      <a:pt x="28828" y="43489"/>
                    </a:lnTo>
                    <a:lnTo>
                      <a:pt x="28617" y="43278"/>
                    </a:lnTo>
                    <a:lnTo>
                      <a:pt x="28405" y="43137"/>
                    </a:lnTo>
                    <a:lnTo>
                      <a:pt x="27700" y="42925"/>
                    </a:lnTo>
                    <a:lnTo>
                      <a:pt x="26996" y="42714"/>
                    </a:lnTo>
                    <a:lnTo>
                      <a:pt x="25374" y="42432"/>
                    </a:lnTo>
                    <a:lnTo>
                      <a:pt x="24388" y="42361"/>
                    </a:lnTo>
                    <a:lnTo>
                      <a:pt x="23048" y="42220"/>
                    </a:lnTo>
                    <a:lnTo>
                      <a:pt x="22414" y="42150"/>
                    </a:lnTo>
                    <a:lnTo>
                      <a:pt x="21850" y="42079"/>
                    </a:lnTo>
                    <a:lnTo>
                      <a:pt x="21216" y="41938"/>
                    </a:lnTo>
                    <a:lnTo>
                      <a:pt x="20723" y="41727"/>
                    </a:lnTo>
                    <a:lnTo>
                      <a:pt x="20300" y="41375"/>
                    </a:lnTo>
                    <a:lnTo>
                      <a:pt x="19877" y="40952"/>
                    </a:lnTo>
                    <a:lnTo>
                      <a:pt x="19524" y="40176"/>
                    </a:lnTo>
                    <a:lnTo>
                      <a:pt x="19172" y="39260"/>
                    </a:lnTo>
                    <a:lnTo>
                      <a:pt x="18890" y="38273"/>
                    </a:lnTo>
                    <a:lnTo>
                      <a:pt x="18678" y="37216"/>
                    </a:lnTo>
                    <a:lnTo>
                      <a:pt x="18185" y="35172"/>
                    </a:lnTo>
                    <a:lnTo>
                      <a:pt x="17974" y="34185"/>
                    </a:lnTo>
                    <a:lnTo>
                      <a:pt x="17692" y="33339"/>
                    </a:lnTo>
                    <a:lnTo>
                      <a:pt x="18185" y="33410"/>
                    </a:lnTo>
                    <a:lnTo>
                      <a:pt x="18678" y="33621"/>
                    </a:lnTo>
                    <a:lnTo>
                      <a:pt x="19101" y="33903"/>
                    </a:lnTo>
                    <a:lnTo>
                      <a:pt x="19454" y="34256"/>
                    </a:lnTo>
                    <a:lnTo>
                      <a:pt x="20229" y="35101"/>
                    </a:lnTo>
                    <a:lnTo>
                      <a:pt x="20582" y="35524"/>
                    </a:lnTo>
                    <a:lnTo>
                      <a:pt x="21004" y="35947"/>
                    </a:lnTo>
                    <a:lnTo>
                      <a:pt x="21780" y="36723"/>
                    </a:lnTo>
                    <a:lnTo>
                      <a:pt x="22344" y="37286"/>
                    </a:lnTo>
                    <a:lnTo>
                      <a:pt x="22978" y="37780"/>
                    </a:lnTo>
                    <a:lnTo>
                      <a:pt x="23542" y="38203"/>
                    </a:lnTo>
                    <a:lnTo>
                      <a:pt x="24176" y="38485"/>
                    </a:lnTo>
                    <a:lnTo>
                      <a:pt x="24388" y="38555"/>
                    </a:lnTo>
                    <a:lnTo>
                      <a:pt x="24670" y="38555"/>
                    </a:lnTo>
                    <a:lnTo>
                      <a:pt x="24881" y="38485"/>
                    </a:lnTo>
                    <a:lnTo>
                      <a:pt x="25092" y="38344"/>
                    </a:lnTo>
                    <a:lnTo>
                      <a:pt x="25022" y="38767"/>
                    </a:lnTo>
                    <a:lnTo>
                      <a:pt x="25092" y="39119"/>
                    </a:lnTo>
                    <a:lnTo>
                      <a:pt x="25304" y="39260"/>
                    </a:lnTo>
                    <a:lnTo>
                      <a:pt x="25515" y="39331"/>
                    </a:lnTo>
                    <a:lnTo>
                      <a:pt x="25727" y="39260"/>
                    </a:lnTo>
                    <a:lnTo>
                      <a:pt x="25868" y="38978"/>
                    </a:lnTo>
                    <a:lnTo>
                      <a:pt x="26009" y="38555"/>
                    </a:lnTo>
                    <a:lnTo>
                      <a:pt x="26009" y="37921"/>
                    </a:lnTo>
                    <a:lnTo>
                      <a:pt x="26291" y="38344"/>
                    </a:lnTo>
                    <a:lnTo>
                      <a:pt x="26855" y="38978"/>
                    </a:lnTo>
                    <a:lnTo>
                      <a:pt x="27137" y="39260"/>
                    </a:lnTo>
                    <a:lnTo>
                      <a:pt x="27418" y="39401"/>
                    </a:lnTo>
                    <a:lnTo>
                      <a:pt x="27559" y="39401"/>
                    </a:lnTo>
                    <a:lnTo>
                      <a:pt x="27630" y="39331"/>
                    </a:lnTo>
                    <a:lnTo>
                      <a:pt x="27700" y="39260"/>
                    </a:lnTo>
                    <a:lnTo>
                      <a:pt x="27771" y="39049"/>
                    </a:lnTo>
                    <a:lnTo>
                      <a:pt x="27771" y="38837"/>
                    </a:lnTo>
                    <a:lnTo>
                      <a:pt x="27771" y="38696"/>
                    </a:lnTo>
                    <a:lnTo>
                      <a:pt x="27630" y="38414"/>
                    </a:lnTo>
                    <a:lnTo>
                      <a:pt x="27348" y="38132"/>
                    </a:lnTo>
                    <a:lnTo>
                      <a:pt x="27066" y="37921"/>
                    </a:lnTo>
                    <a:lnTo>
                      <a:pt x="26784" y="37709"/>
                    </a:lnTo>
                    <a:lnTo>
                      <a:pt x="26502" y="37498"/>
                    </a:lnTo>
                    <a:lnTo>
                      <a:pt x="26432" y="37216"/>
                    </a:lnTo>
                    <a:lnTo>
                      <a:pt x="26361" y="37075"/>
                    </a:lnTo>
                    <a:lnTo>
                      <a:pt x="26432" y="36864"/>
                    </a:lnTo>
                    <a:lnTo>
                      <a:pt x="26996" y="37286"/>
                    </a:lnTo>
                    <a:lnTo>
                      <a:pt x="27489" y="37568"/>
                    </a:lnTo>
                    <a:lnTo>
                      <a:pt x="27982" y="37780"/>
                    </a:lnTo>
                    <a:lnTo>
                      <a:pt x="28476" y="37921"/>
                    </a:lnTo>
                    <a:lnTo>
                      <a:pt x="28899" y="37991"/>
                    </a:lnTo>
                    <a:lnTo>
                      <a:pt x="29110" y="37991"/>
                    </a:lnTo>
                    <a:lnTo>
                      <a:pt x="29322" y="37921"/>
                    </a:lnTo>
                    <a:lnTo>
                      <a:pt x="29462" y="37850"/>
                    </a:lnTo>
                    <a:lnTo>
                      <a:pt x="29603" y="37709"/>
                    </a:lnTo>
                    <a:lnTo>
                      <a:pt x="29674" y="37498"/>
                    </a:lnTo>
                    <a:lnTo>
                      <a:pt x="29674" y="37357"/>
                    </a:lnTo>
                    <a:lnTo>
                      <a:pt x="29603" y="37216"/>
                    </a:lnTo>
                    <a:lnTo>
                      <a:pt x="29462" y="37075"/>
                    </a:lnTo>
                    <a:lnTo>
                      <a:pt x="29110" y="36793"/>
                    </a:lnTo>
                    <a:lnTo>
                      <a:pt x="28617" y="36652"/>
                    </a:lnTo>
                    <a:lnTo>
                      <a:pt x="27489" y="36441"/>
                    </a:lnTo>
                    <a:lnTo>
                      <a:pt x="26714" y="36229"/>
                    </a:lnTo>
                    <a:lnTo>
                      <a:pt x="27277" y="36229"/>
                    </a:lnTo>
                    <a:lnTo>
                      <a:pt x="28194" y="36159"/>
                    </a:lnTo>
                    <a:lnTo>
                      <a:pt x="29040" y="36018"/>
                    </a:lnTo>
                    <a:lnTo>
                      <a:pt x="29322" y="35877"/>
                    </a:lnTo>
                    <a:lnTo>
                      <a:pt x="29533" y="35736"/>
                    </a:lnTo>
                    <a:lnTo>
                      <a:pt x="29744" y="35313"/>
                    </a:lnTo>
                    <a:lnTo>
                      <a:pt x="29815" y="35031"/>
                    </a:lnTo>
                    <a:lnTo>
                      <a:pt x="29885" y="34820"/>
                    </a:lnTo>
                    <a:lnTo>
                      <a:pt x="29815" y="34608"/>
                    </a:lnTo>
                    <a:lnTo>
                      <a:pt x="29744" y="34467"/>
                    </a:lnTo>
                    <a:lnTo>
                      <a:pt x="29462" y="34397"/>
                    </a:lnTo>
                    <a:lnTo>
                      <a:pt x="29110" y="34397"/>
                    </a:lnTo>
                    <a:lnTo>
                      <a:pt x="28335" y="34679"/>
                    </a:lnTo>
                    <a:lnTo>
                      <a:pt x="27066" y="35101"/>
                    </a:lnTo>
                    <a:lnTo>
                      <a:pt x="26432" y="35383"/>
                    </a:lnTo>
                    <a:lnTo>
                      <a:pt x="26009" y="35665"/>
                    </a:lnTo>
                    <a:lnTo>
                      <a:pt x="25868" y="35806"/>
                    </a:lnTo>
                    <a:lnTo>
                      <a:pt x="25797" y="35877"/>
                    </a:lnTo>
                    <a:lnTo>
                      <a:pt x="25797" y="36008"/>
                    </a:lnTo>
                    <a:lnTo>
                      <a:pt x="25797" y="36008"/>
                    </a:lnTo>
                    <a:lnTo>
                      <a:pt x="24952" y="35524"/>
                    </a:lnTo>
                    <a:lnTo>
                      <a:pt x="23965" y="34890"/>
                    </a:lnTo>
                    <a:lnTo>
                      <a:pt x="22978" y="34185"/>
                    </a:lnTo>
                    <a:lnTo>
                      <a:pt x="21991" y="33621"/>
                    </a:lnTo>
                    <a:lnTo>
                      <a:pt x="23260" y="33621"/>
                    </a:lnTo>
                    <a:lnTo>
                      <a:pt x="24106" y="33692"/>
                    </a:lnTo>
                    <a:lnTo>
                      <a:pt x="24952" y="33692"/>
                    </a:lnTo>
                    <a:lnTo>
                      <a:pt x="25727" y="33621"/>
                    </a:lnTo>
                    <a:lnTo>
                      <a:pt x="26079" y="33551"/>
                    </a:lnTo>
                    <a:lnTo>
                      <a:pt x="26432" y="33480"/>
                    </a:lnTo>
                    <a:lnTo>
                      <a:pt x="26643" y="33339"/>
                    </a:lnTo>
                    <a:lnTo>
                      <a:pt x="26855" y="33198"/>
                    </a:lnTo>
                    <a:lnTo>
                      <a:pt x="26996" y="32916"/>
                    </a:lnTo>
                    <a:lnTo>
                      <a:pt x="26996" y="32705"/>
                    </a:lnTo>
                    <a:lnTo>
                      <a:pt x="26925" y="32423"/>
                    </a:lnTo>
                    <a:lnTo>
                      <a:pt x="26784" y="32282"/>
                    </a:lnTo>
                    <a:lnTo>
                      <a:pt x="26502" y="32141"/>
                    </a:lnTo>
                    <a:lnTo>
                      <a:pt x="25233" y="32141"/>
                    </a:lnTo>
                    <a:lnTo>
                      <a:pt x="24247" y="32353"/>
                    </a:lnTo>
                    <a:lnTo>
                      <a:pt x="22203" y="32775"/>
                    </a:lnTo>
                    <a:lnTo>
                      <a:pt x="21427" y="32987"/>
                    </a:lnTo>
                    <a:lnTo>
                      <a:pt x="20934" y="33057"/>
                    </a:lnTo>
                    <a:lnTo>
                      <a:pt x="19172" y="32775"/>
                    </a:lnTo>
                    <a:lnTo>
                      <a:pt x="17903" y="32634"/>
                    </a:lnTo>
                    <a:lnTo>
                      <a:pt x="17480" y="32564"/>
                    </a:lnTo>
                    <a:lnTo>
                      <a:pt x="17410" y="32564"/>
                    </a:lnTo>
                    <a:lnTo>
                      <a:pt x="17410" y="32634"/>
                    </a:lnTo>
                    <a:lnTo>
                      <a:pt x="17269" y="32423"/>
                    </a:lnTo>
                    <a:lnTo>
                      <a:pt x="17057" y="32141"/>
                    </a:lnTo>
                    <a:lnTo>
                      <a:pt x="16775" y="31295"/>
                    </a:lnTo>
                    <a:lnTo>
                      <a:pt x="16493" y="30449"/>
                    </a:lnTo>
                    <a:lnTo>
                      <a:pt x="16212" y="29745"/>
                    </a:lnTo>
                    <a:lnTo>
                      <a:pt x="15225" y="27630"/>
                    </a:lnTo>
                    <a:lnTo>
                      <a:pt x="14097" y="25586"/>
                    </a:lnTo>
                    <a:lnTo>
                      <a:pt x="12899" y="23542"/>
                    </a:lnTo>
                    <a:lnTo>
                      <a:pt x="11630" y="21568"/>
                    </a:lnTo>
                    <a:lnTo>
                      <a:pt x="14379" y="21568"/>
                    </a:lnTo>
                    <a:lnTo>
                      <a:pt x="14802" y="21639"/>
                    </a:lnTo>
                    <a:lnTo>
                      <a:pt x="15154" y="21850"/>
                    </a:lnTo>
                    <a:lnTo>
                      <a:pt x="15366" y="21991"/>
                    </a:lnTo>
                    <a:lnTo>
                      <a:pt x="15577" y="22203"/>
                    </a:lnTo>
                    <a:lnTo>
                      <a:pt x="15930" y="22767"/>
                    </a:lnTo>
                    <a:lnTo>
                      <a:pt x="16282" y="23472"/>
                    </a:lnTo>
                    <a:lnTo>
                      <a:pt x="16564" y="24176"/>
                    </a:lnTo>
                    <a:lnTo>
                      <a:pt x="16846" y="24952"/>
                    </a:lnTo>
                    <a:lnTo>
                      <a:pt x="17198" y="25586"/>
                    </a:lnTo>
                    <a:lnTo>
                      <a:pt x="17551" y="26079"/>
                    </a:lnTo>
                    <a:lnTo>
                      <a:pt x="17762" y="26291"/>
                    </a:lnTo>
                    <a:lnTo>
                      <a:pt x="17974" y="26432"/>
                    </a:lnTo>
                    <a:lnTo>
                      <a:pt x="18397" y="26502"/>
                    </a:lnTo>
                    <a:lnTo>
                      <a:pt x="18608" y="26502"/>
                    </a:lnTo>
                    <a:lnTo>
                      <a:pt x="18749" y="26432"/>
                    </a:lnTo>
                    <a:lnTo>
                      <a:pt x="18819" y="26220"/>
                    </a:lnTo>
                    <a:lnTo>
                      <a:pt x="18749" y="25938"/>
                    </a:lnTo>
                    <a:lnTo>
                      <a:pt x="18608" y="25586"/>
                    </a:lnTo>
                    <a:lnTo>
                      <a:pt x="18115" y="24740"/>
                    </a:lnTo>
                    <a:lnTo>
                      <a:pt x="17480" y="23894"/>
                    </a:lnTo>
                    <a:lnTo>
                      <a:pt x="16775" y="23049"/>
                    </a:lnTo>
                    <a:lnTo>
                      <a:pt x="16141" y="22344"/>
                    </a:lnTo>
                    <a:lnTo>
                      <a:pt x="15789" y="21991"/>
                    </a:lnTo>
                    <a:lnTo>
                      <a:pt x="16634" y="22203"/>
                    </a:lnTo>
                    <a:lnTo>
                      <a:pt x="17551" y="22485"/>
                    </a:lnTo>
                    <a:lnTo>
                      <a:pt x="18467" y="22908"/>
                    </a:lnTo>
                    <a:lnTo>
                      <a:pt x="18819" y="23190"/>
                    </a:lnTo>
                    <a:lnTo>
                      <a:pt x="19172" y="23401"/>
                    </a:lnTo>
                    <a:lnTo>
                      <a:pt x="19665" y="23965"/>
                    </a:lnTo>
                    <a:lnTo>
                      <a:pt x="19806" y="24176"/>
                    </a:lnTo>
                    <a:lnTo>
                      <a:pt x="19806" y="24388"/>
                    </a:lnTo>
                    <a:lnTo>
                      <a:pt x="19877" y="24599"/>
                    </a:lnTo>
                    <a:lnTo>
                      <a:pt x="20018" y="24881"/>
                    </a:lnTo>
                    <a:lnTo>
                      <a:pt x="20088" y="25375"/>
                    </a:lnTo>
                    <a:lnTo>
                      <a:pt x="20229" y="25938"/>
                    </a:lnTo>
                    <a:lnTo>
                      <a:pt x="20300" y="26220"/>
                    </a:lnTo>
                    <a:lnTo>
                      <a:pt x="20370" y="26502"/>
                    </a:lnTo>
                    <a:lnTo>
                      <a:pt x="20582" y="26643"/>
                    </a:lnTo>
                    <a:lnTo>
                      <a:pt x="20863" y="26784"/>
                    </a:lnTo>
                    <a:lnTo>
                      <a:pt x="21004" y="26714"/>
                    </a:lnTo>
                    <a:lnTo>
                      <a:pt x="21145" y="26714"/>
                    </a:lnTo>
                    <a:lnTo>
                      <a:pt x="21286" y="26573"/>
                    </a:lnTo>
                    <a:lnTo>
                      <a:pt x="21357" y="26502"/>
                    </a:lnTo>
                    <a:lnTo>
                      <a:pt x="21357" y="26220"/>
                    </a:lnTo>
                    <a:lnTo>
                      <a:pt x="21357" y="25868"/>
                    </a:lnTo>
                    <a:lnTo>
                      <a:pt x="21075" y="25163"/>
                    </a:lnTo>
                    <a:lnTo>
                      <a:pt x="20863" y="24670"/>
                    </a:lnTo>
                    <a:lnTo>
                      <a:pt x="21004" y="24811"/>
                    </a:lnTo>
                    <a:lnTo>
                      <a:pt x="21216" y="25022"/>
                    </a:lnTo>
                    <a:lnTo>
                      <a:pt x="21568" y="25657"/>
                    </a:lnTo>
                    <a:lnTo>
                      <a:pt x="21850" y="25938"/>
                    </a:lnTo>
                    <a:lnTo>
                      <a:pt x="22062" y="26079"/>
                    </a:lnTo>
                    <a:lnTo>
                      <a:pt x="22344" y="26220"/>
                    </a:lnTo>
                    <a:lnTo>
                      <a:pt x="22485" y="26150"/>
                    </a:lnTo>
                    <a:lnTo>
                      <a:pt x="22555" y="26079"/>
                    </a:lnTo>
                    <a:lnTo>
                      <a:pt x="22696" y="25938"/>
                    </a:lnTo>
                    <a:lnTo>
                      <a:pt x="22767" y="25868"/>
                    </a:lnTo>
                    <a:lnTo>
                      <a:pt x="22767" y="25727"/>
                    </a:lnTo>
                    <a:lnTo>
                      <a:pt x="22696" y="25657"/>
                    </a:lnTo>
                    <a:lnTo>
                      <a:pt x="22555" y="25445"/>
                    </a:lnTo>
                    <a:lnTo>
                      <a:pt x="22273" y="25234"/>
                    </a:lnTo>
                    <a:lnTo>
                      <a:pt x="21709" y="24811"/>
                    </a:lnTo>
                    <a:lnTo>
                      <a:pt x="21568" y="24599"/>
                    </a:lnTo>
                    <a:lnTo>
                      <a:pt x="21568" y="24529"/>
                    </a:lnTo>
                    <a:lnTo>
                      <a:pt x="21568" y="24388"/>
                    </a:lnTo>
                    <a:lnTo>
                      <a:pt x="21991" y="24670"/>
                    </a:lnTo>
                    <a:lnTo>
                      <a:pt x="22837" y="25093"/>
                    </a:lnTo>
                    <a:lnTo>
                      <a:pt x="23189" y="25234"/>
                    </a:lnTo>
                    <a:lnTo>
                      <a:pt x="23542" y="25234"/>
                    </a:lnTo>
                    <a:lnTo>
                      <a:pt x="23612" y="25163"/>
                    </a:lnTo>
                    <a:lnTo>
                      <a:pt x="23683" y="25093"/>
                    </a:lnTo>
                    <a:lnTo>
                      <a:pt x="23683" y="24881"/>
                    </a:lnTo>
                    <a:lnTo>
                      <a:pt x="23683" y="24670"/>
                    </a:lnTo>
                    <a:lnTo>
                      <a:pt x="23471" y="24317"/>
                    </a:lnTo>
                    <a:lnTo>
                      <a:pt x="23260" y="24106"/>
                    </a:lnTo>
                    <a:lnTo>
                      <a:pt x="22907" y="24035"/>
                    </a:lnTo>
                    <a:lnTo>
                      <a:pt x="22555" y="23965"/>
                    </a:lnTo>
                    <a:lnTo>
                      <a:pt x="21780" y="23965"/>
                    </a:lnTo>
                    <a:lnTo>
                      <a:pt x="21498" y="23894"/>
                    </a:lnTo>
                    <a:lnTo>
                      <a:pt x="21216" y="23753"/>
                    </a:lnTo>
                    <a:lnTo>
                      <a:pt x="22203" y="23472"/>
                    </a:lnTo>
                    <a:lnTo>
                      <a:pt x="22907" y="23260"/>
                    </a:lnTo>
                    <a:lnTo>
                      <a:pt x="23542" y="23049"/>
                    </a:lnTo>
                    <a:lnTo>
                      <a:pt x="24035" y="22767"/>
                    </a:lnTo>
                    <a:lnTo>
                      <a:pt x="24176" y="22626"/>
                    </a:lnTo>
                    <a:lnTo>
                      <a:pt x="24247" y="22555"/>
                    </a:lnTo>
                    <a:lnTo>
                      <a:pt x="24176" y="22414"/>
                    </a:lnTo>
                    <a:lnTo>
                      <a:pt x="23965" y="22344"/>
                    </a:lnTo>
                    <a:lnTo>
                      <a:pt x="23612" y="22273"/>
                    </a:lnTo>
                    <a:lnTo>
                      <a:pt x="23119" y="22203"/>
                    </a:lnTo>
                    <a:lnTo>
                      <a:pt x="22837" y="22203"/>
                    </a:lnTo>
                    <a:lnTo>
                      <a:pt x="22485" y="22344"/>
                    </a:lnTo>
                    <a:lnTo>
                      <a:pt x="22132" y="22555"/>
                    </a:lnTo>
                    <a:lnTo>
                      <a:pt x="21850" y="22767"/>
                    </a:lnTo>
                    <a:lnTo>
                      <a:pt x="21286" y="23190"/>
                    </a:lnTo>
                    <a:lnTo>
                      <a:pt x="21004" y="23331"/>
                    </a:lnTo>
                    <a:lnTo>
                      <a:pt x="20723" y="23331"/>
                    </a:lnTo>
                    <a:lnTo>
                      <a:pt x="20300" y="23260"/>
                    </a:lnTo>
                    <a:lnTo>
                      <a:pt x="19806" y="23049"/>
                    </a:lnTo>
                    <a:lnTo>
                      <a:pt x="18749" y="22485"/>
                    </a:lnTo>
                    <a:lnTo>
                      <a:pt x="17692" y="21921"/>
                    </a:lnTo>
                    <a:lnTo>
                      <a:pt x="17198" y="21639"/>
                    </a:lnTo>
                    <a:lnTo>
                      <a:pt x="16775" y="21498"/>
                    </a:lnTo>
                    <a:lnTo>
                      <a:pt x="17833" y="21568"/>
                    </a:lnTo>
                    <a:lnTo>
                      <a:pt x="19313" y="21639"/>
                    </a:lnTo>
                    <a:lnTo>
                      <a:pt x="20088" y="21568"/>
                    </a:lnTo>
                    <a:lnTo>
                      <a:pt x="20723" y="21498"/>
                    </a:lnTo>
                    <a:lnTo>
                      <a:pt x="20934" y="21357"/>
                    </a:lnTo>
                    <a:lnTo>
                      <a:pt x="21145" y="21216"/>
                    </a:lnTo>
                    <a:lnTo>
                      <a:pt x="21216" y="21075"/>
                    </a:lnTo>
                    <a:lnTo>
                      <a:pt x="21286" y="20864"/>
                    </a:lnTo>
                    <a:lnTo>
                      <a:pt x="21216" y="20582"/>
                    </a:lnTo>
                    <a:lnTo>
                      <a:pt x="21075" y="20441"/>
                    </a:lnTo>
                    <a:lnTo>
                      <a:pt x="20863" y="20300"/>
                    </a:lnTo>
                    <a:lnTo>
                      <a:pt x="20582" y="20159"/>
                    </a:lnTo>
                    <a:lnTo>
                      <a:pt x="19806" y="20088"/>
                    </a:lnTo>
                    <a:lnTo>
                      <a:pt x="18890" y="20159"/>
                    </a:lnTo>
                    <a:lnTo>
                      <a:pt x="17974" y="20229"/>
                    </a:lnTo>
                    <a:lnTo>
                      <a:pt x="17128" y="20370"/>
                    </a:lnTo>
                    <a:lnTo>
                      <a:pt x="16000" y="20582"/>
                    </a:lnTo>
                    <a:lnTo>
                      <a:pt x="14731" y="20864"/>
                    </a:lnTo>
                    <a:lnTo>
                      <a:pt x="13463" y="21075"/>
                    </a:lnTo>
                    <a:lnTo>
                      <a:pt x="12758" y="21146"/>
                    </a:lnTo>
                    <a:lnTo>
                      <a:pt x="12194" y="21146"/>
                    </a:lnTo>
                    <a:lnTo>
                      <a:pt x="11630" y="21005"/>
                    </a:lnTo>
                    <a:lnTo>
                      <a:pt x="11066" y="20723"/>
                    </a:lnTo>
                    <a:lnTo>
                      <a:pt x="10361" y="20159"/>
                    </a:lnTo>
                    <a:lnTo>
                      <a:pt x="9657" y="19383"/>
                    </a:lnTo>
                    <a:lnTo>
                      <a:pt x="8952" y="18538"/>
                    </a:lnTo>
                    <a:lnTo>
                      <a:pt x="8317" y="17621"/>
                    </a:lnTo>
                    <a:lnTo>
                      <a:pt x="6978" y="15718"/>
                    </a:lnTo>
                    <a:lnTo>
                      <a:pt x="6344" y="14872"/>
                    </a:lnTo>
                    <a:lnTo>
                      <a:pt x="5780" y="14097"/>
                    </a:lnTo>
                    <a:lnTo>
                      <a:pt x="5780" y="14097"/>
                    </a:lnTo>
                    <a:lnTo>
                      <a:pt x="6203" y="14168"/>
                    </a:lnTo>
                    <a:lnTo>
                      <a:pt x="6696" y="14238"/>
                    </a:lnTo>
                    <a:lnTo>
                      <a:pt x="7613" y="14238"/>
                    </a:lnTo>
                    <a:lnTo>
                      <a:pt x="8529" y="14309"/>
                    </a:lnTo>
                    <a:lnTo>
                      <a:pt x="8952" y="14379"/>
                    </a:lnTo>
                    <a:lnTo>
                      <a:pt x="9375" y="14450"/>
                    </a:lnTo>
                    <a:lnTo>
                      <a:pt x="9798" y="14731"/>
                    </a:lnTo>
                    <a:lnTo>
                      <a:pt x="10291" y="14943"/>
                    </a:lnTo>
                    <a:lnTo>
                      <a:pt x="11207" y="15648"/>
                    </a:lnTo>
                    <a:lnTo>
                      <a:pt x="12053" y="16282"/>
                    </a:lnTo>
                    <a:lnTo>
                      <a:pt x="12546" y="16564"/>
                    </a:lnTo>
                    <a:lnTo>
                      <a:pt x="13040" y="16846"/>
                    </a:lnTo>
                    <a:lnTo>
                      <a:pt x="13745" y="17128"/>
                    </a:lnTo>
                    <a:lnTo>
                      <a:pt x="14238" y="17339"/>
                    </a:lnTo>
                    <a:lnTo>
                      <a:pt x="14731" y="17410"/>
                    </a:lnTo>
                    <a:lnTo>
                      <a:pt x="15154" y="17480"/>
                    </a:lnTo>
                    <a:lnTo>
                      <a:pt x="15295" y="17410"/>
                    </a:lnTo>
                    <a:lnTo>
                      <a:pt x="15436" y="17339"/>
                    </a:lnTo>
                    <a:lnTo>
                      <a:pt x="15507" y="17198"/>
                    </a:lnTo>
                    <a:lnTo>
                      <a:pt x="15507" y="17057"/>
                    </a:lnTo>
                    <a:lnTo>
                      <a:pt x="15507" y="16846"/>
                    </a:lnTo>
                    <a:lnTo>
                      <a:pt x="15436" y="16564"/>
                    </a:lnTo>
                    <a:lnTo>
                      <a:pt x="15295" y="16353"/>
                    </a:lnTo>
                    <a:lnTo>
                      <a:pt x="15154" y="16212"/>
                    </a:lnTo>
                    <a:lnTo>
                      <a:pt x="14731" y="15930"/>
                    </a:lnTo>
                    <a:lnTo>
                      <a:pt x="14238" y="15648"/>
                    </a:lnTo>
                    <a:lnTo>
                      <a:pt x="13604" y="15436"/>
                    </a:lnTo>
                    <a:lnTo>
                      <a:pt x="12335" y="14943"/>
                    </a:lnTo>
                    <a:lnTo>
                      <a:pt x="11419" y="14591"/>
                    </a:lnTo>
                    <a:lnTo>
                      <a:pt x="14238" y="14802"/>
                    </a:lnTo>
                    <a:lnTo>
                      <a:pt x="14661" y="15577"/>
                    </a:lnTo>
                    <a:lnTo>
                      <a:pt x="15295" y="15930"/>
                    </a:lnTo>
                    <a:lnTo>
                      <a:pt x="16000" y="16353"/>
                    </a:lnTo>
                    <a:lnTo>
                      <a:pt x="16423" y="16494"/>
                    </a:lnTo>
                    <a:lnTo>
                      <a:pt x="16775" y="16635"/>
                    </a:lnTo>
                    <a:lnTo>
                      <a:pt x="17198" y="16635"/>
                    </a:lnTo>
                    <a:lnTo>
                      <a:pt x="17551" y="16564"/>
                    </a:lnTo>
                    <a:lnTo>
                      <a:pt x="18044" y="16423"/>
                    </a:lnTo>
                    <a:lnTo>
                      <a:pt x="18326" y="16212"/>
                    </a:lnTo>
                    <a:lnTo>
                      <a:pt x="18538" y="16071"/>
                    </a:lnTo>
                    <a:lnTo>
                      <a:pt x="18538" y="15930"/>
                    </a:lnTo>
                    <a:lnTo>
                      <a:pt x="18467" y="15859"/>
                    </a:lnTo>
                    <a:lnTo>
                      <a:pt x="18326" y="15718"/>
                    </a:lnTo>
                    <a:lnTo>
                      <a:pt x="17833" y="15577"/>
                    </a:lnTo>
                    <a:lnTo>
                      <a:pt x="16423" y="15225"/>
                    </a:lnTo>
                    <a:lnTo>
                      <a:pt x="15859" y="15013"/>
                    </a:lnTo>
                    <a:lnTo>
                      <a:pt x="15648" y="14943"/>
                    </a:lnTo>
                    <a:lnTo>
                      <a:pt x="15507" y="14802"/>
                    </a:lnTo>
                    <a:lnTo>
                      <a:pt x="16212" y="14802"/>
                    </a:lnTo>
                    <a:lnTo>
                      <a:pt x="16775" y="14731"/>
                    </a:lnTo>
                    <a:lnTo>
                      <a:pt x="17057" y="14591"/>
                    </a:lnTo>
                    <a:lnTo>
                      <a:pt x="17128" y="14520"/>
                    </a:lnTo>
                    <a:lnTo>
                      <a:pt x="17198" y="14379"/>
                    </a:lnTo>
                    <a:lnTo>
                      <a:pt x="17128" y="14309"/>
                    </a:lnTo>
                    <a:lnTo>
                      <a:pt x="17057" y="14168"/>
                    </a:lnTo>
                    <a:lnTo>
                      <a:pt x="16705" y="14027"/>
                    </a:lnTo>
                    <a:lnTo>
                      <a:pt x="16141" y="13886"/>
                    </a:lnTo>
                    <a:lnTo>
                      <a:pt x="15366" y="13815"/>
                    </a:lnTo>
                    <a:lnTo>
                      <a:pt x="15507" y="13674"/>
                    </a:lnTo>
                    <a:lnTo>
                      <a:pt x="15718" y="13533"/>
                    </a:lnTo>
                    <a:lnTo>
                      <a:pt x="16282" y="13181"/>
                    </a:lnTo>
                    <a:lnTo>
                      <a:pt x="16846" y="12969"/>
                    </a:lnTo>
                    <a:lnTo>
                      <a:pt x="17057" y="12899"/>
                    </a:lnTo>
                    <a:lnTo>
                      <a:pt x="17198" y="12899"/>
                    </a:lnTo>
                    <a:lnTo>
                      <a:pt x="16634" y="12617"/>
                    </a:lnTo>
                    <a:lnTo>
                      <a:pt x="16212" y="12546"/>
                    </a:lnTo>
                    <a:lnTo>
                      <a:pt x="15789" y="12687"/>
                    </a:lnTo>
                    <a:lnTo>
                      <a:pt x="15507" y="12828"/>
                    </a:lnTo>
                    <a:lnTo>
                      <a:pt x="14943" y="13392"/>
                    </a:lnTo>
                    <a:lnTo>
                      <a:pt x="14661" y="13604"/>
                    </a:lnTo>
                    <a:lnTo>
                      <a:pt x="14308" y="13745"/>
                    </a:lnTo>
                    <a:lnTo>
                      <a:pt x="13886" y="13815"/>
                    </a:lnTo>
                    <a:lnTo>
                      <a:pt x="13463" y="13886"/>
                    </a:lnTo>
                    <a:lnTo>
                      <a:pt x="12476" y="13815"/>
                    </a:lnTo>
                    <a:lnTo>
                      <a:pt x="11560" y="13745"/>
                    </a:lnTo>
                    <a:lnTo>
                      <a:pt x="10643" y="13674"/>
                    </a:lnTo>
                    <a:lnTo>
                      <a:pt x="11701" y="13251"/>
                    </a:lnTo>
                    <a:lnTo>
                      <a:pt x="12405" y="12969"/>
                    </a:lnTo>
                    <a:lnTo>
                      <a:pt x="13040" y="12687"/>
                    </a:lnTo>
                    <a:lnTo>
                      <a:pt x="13533" y="12335"/>
                    </a:lnTo>
                    <a:lnTo>
                      <a:pt x="13674" y="12124"/>
                    </a:lnTo>
                    <a:lnTo>
                      <a:pt x="13745" y="11983"/>
                    </a:lnTo>
                    <a:lnTo>
                      <a:pt x="13745" y="11771"/>
                    </a:lnTo>
                    <a:lnTo>
                      <a:pt x="13674" y="11560"/>
                    </a:lnTo>
                    <a:lnTo>
                      <a:pt x="13392" y="11348"/>
                    </a:lnTo>
                    <a:lnTo>
                      <a:pt x="13040" y="11207"/>
                    </a:lnTo>
                    <a:lnTo>
                      <a:pt x="12899" y="11137"/>
                    </a:lnTo>
                    <a:lnTo>
                      <a:pt x="12687" y="11137"/>
                    </a:lnTo>
                    <a:lnTo>
                      <a:pt x="12264" y="11348"/>
                    </a:lnTo>
                    <a:lnTo>
                      <a:pt x="11771" y="11701"/>
                    </a:lnTo>
                    <a:lnTo>
                      <a:pt x="11207" y="12194"/>
                    </a:lnTo>
                    <a:lnTo>
                      <a:pt x="10220" y="13110"/>
                    </a:lnTo>
                    <a:lnTo>
                      <a:pt x="9798" y="13463"/>
                    </a:lnTo>
                    <a:lnTo>
                      <a:pt x="9445" y="13604"/>
                    </a:lnTo>
                    <a:lnTo>
                      <a:pt x="8881" y="13745"/>
                    </a:lnTo>
                    <a:lnTo>
                      <a:pt x="7190" y="13745"/>
                    </a:lnTo>
                    <a:lnTo>
                      <a:pt x="6626" y="13674"/>
                    </a:lnTo>
                    <a:lnTo>
                      <a:pt x="6203" y="13533"/>
                    </a:lnTo>
                    <a:lnTo>
                      <a:pt x="5780" y="13392"/>
                    </a:lnTo>
                    <a:lnTo>
                      <a:pt x="5357" y="13181"/>
                    </a:lnTo>
                    <a:lnTo>
                      <a:pt x="5005" y="12969"/>
                    </a:lnTo>
                    <a:lnTo>
                      <a:pt x="4300" y="12335"/>
                    </a:lnTo>
                    <a:lnTo>
                      <a:pt x="3665" y="11630"/>
                    </a:lnTo>
                    <a:lnTo>
                      <a:pt x="3102" y="10784"/>
                    </a:lnTo>
                    <a:lnTo>
                      <a:pt x="2608" y="9868"/>
                    </a:lnTo>
                    <a:lnTo>
                      <a:pt x="2115" y="8952"/>
                    </a:lnTo>
                    <a:lnTo>
                      <a:pt x="1762" y="8035"/>
                    </a:lnTo>
                    <a:lnTo>
                      <a:pt x="1621" y="7542"/>
                    </a:lnTo>
                    <a:lnTo>
                      <a:pt x="1410" y="6485"/>
                    </a:lnTo>
                    <a:lnTo>
                      <a:pt x="987" y="3665"/>
                    </a:lnTo>
                    <a:lnTo>
                      <a:pt x="846" y="2256"/>
                    </a:lnTo>
                    <a:lnTo>
                      <a:pt x="776" y="1058"/>
                    </a:lnTo>
                    <a:lnTo>
                      <a:pt x="776" y="564"/>
                    </a:lnTo>
                    <a:lnTo>
                      <a:pt x="846" y="282"/>
                    </a:lnTo>
                    <a:lnTo>
                      <a:pt x="917" y="71"/>
                    </a:lnTo>
                    <a:lnTo>
                      <a:pt x="987" y="0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0" name="Google Shape;390;p7"/>
              <p:cNvSpPr/>
              <p:nvPr/>
            </p:nvSpPr>
            <p:spPr>
              <a:xfrm>
                <a:off x="3501600" y="4357925"/>
                <a:ext cx="151575" cy="297825"/>
              </a:xfrm>
              <a:custGeom>
                <a:avLst/>
                <a:gdLst/>
                <a:ahLst/>
                <a:cxnLst/>
                <a:rect l="l" t="t" r="r" b="b"/>
                <a:pathLst>
                  <a:path w="6063" h="11913" extrusionOk="0">
                    <a:moveTo>
                      <a:pt x="4935" y="0"/>
                    </a:moveTo>
                    <a:lnTo>
                      <a:pt x="3737" y="1410"/>
                    </a:lnTo>
                    <a:lnTo>
                      <a:pt x="3314" y="2326"/>
                    </a:lnTo>
                    <a:lnTo>
                      <a:pt x="2891" y="3243"/>
                    </a:lnTo>
                    <a:lnTo>
                      <a:pt x="2609" y="4230"/>
                    </a:lnTo>
                    <a:lnTo>
                      <a:pt x="2397" y="5216"/>
                    </a:lnTo>
                    <a:lnTo>
                      <a:pt x="1833" y="6908"/>
                    </a:lnTo>
                    <a:lnTo>
                      <a:pt x="1270" y="8459"/>
                    </a:lnTo>
                    <a:lnTo>
                      <a:pt x="494" y="9939"/>
                    </a:lnTo>
                    <a:lnTo>
                      <a:pt x="142" y="10855"/>
                    </a:lnTo>
                    <a:lnTo>
                      <a:pt x="1" y="11137"/>
                    </a:lnTo>
                    <a:lnTo>
                      <a:pt x="71" y="11348"/>
                    </a:lnTo>
                    <a:lnTo>
                      <a:pt x="353" y="11419"/>
                    </a:lnTo>
                    <a:lnTo>
                      <a:pt x="635" y="11348"/>
                    </a:lnTo>
                    <a:lnTo>
                      <a:pt x="847" y="11137"/>
                    </a:lnTo>
                    <a:lnTo>
                      <a:pt x="988" y="10785"/>
                    </a:lnTo>
                    <a:lnTo>
                      <a:pt x="917" y="11207"/>
                    </a:lnTo>
                    <a:lnTo>
                      <a:pt x="917" y="11348"/>
                    </a:lnTo>
                    <a:lnTo>
                      <a:pt x="988" y="11419"/>
                    </a:lnTo>
                    <a:lnTo>
                      <a:pt x="1058" y="11489"/>
                    </a:lnTo>
                    <a:lnTo>
                      <a:pt x="1129" y="11489"/>
                    </a:lnTo>
                    <a:lnTo>
                      <a:pt x="1411" y="11348"/>
                    </a:lnTo>
                    <a:lnTo>
                      <a:pt x="1904" y="10996"/>
                    </a:lnTo>
                    <a:lnTo>
                      <a:pt x="2045" y="10855"/>
                    </a:lnTo>
                    <a:lnTo>
                      <a:pt x="2045" y="10714"/>
                    </a:lnTo>
                    <a:lnTo>
                      <a:pt x="2468" y="10503"/>
                    </a:lnTo>
                    <a:lnTo>
                      <a:pt x="2609" y="10503"/>
                    </a:lnTo>
                    <a:lnTo>
                      <a:pt x="2750" y="10573"/>
                    </a:lnTo>
                    <a:lnTo>
                      <a:pt x="2891" y="10644"/>
                    </a:lnTo>
                    <a:lnTo>
                      <a:pt x="2961" y="10785"/>
                    </a:lnTo>
                    <a:lnTo>
                      <a:pt x="3102" y="11278"/>
                    </a:lnTo>
                    <a:lnTo>
                      <a:pt x="3314" y="11630"/>
                    </a:lnTo>
                    <a:lnTo>
                      <a:pt x="3596" y="11842"/>
                    </a:lnTo>
                    <a:lnTo>
                      <a:pt x="3807" y="11912"/>
                    </a:lnTo>
                    <a:lnTo>
                      <a:pt x="4159" y="11771"/>
                    </a:lnTo>
                    <a:lnTo>
                      <a:pt x="4159" y="11630"/>
                    </a:lnTo>
                    <a:lnTo>
                      <a:pt x="4018" y="11278"/>
                    </a:lnTo>
                    <a:lnTo>
                      <a:pt x="3525" y="10503"/>
                    </a:lnTo>
                    <a:lnTo>
                      <a:pt x="3032" y="9586"/>
                    </a:lnTo>
                    <a:lnTo>
                      <a:pt x="2891" y="9234"/>
                    </a:lnTo>
                    <a:lnTo>
                      <a:pt x="2820" y="8881"/>
                    </a:lnTo>
                    <a:lnTo>
                      <a:pt x="3032" y="8952"/>
                    </a:lnTo>
                    <a:lnTo>
                      <a:pt x="3173" y="9022"/>
                    </a:lnTo>
                    <a:lnTo>
                      <a:pt x="3525" y="9304"/>
                    </a:lnTo>
                    <a:lnTo>
                      <a:pt x="3807" y="9727"/>
                    </a:lnTo>
                    <a:lnTo>
                      <a:pt x="4018" y="10150"/>
                    </a:lnTo>
                    <a:lnTo>
                      <a:pt x="4300" y="10644"/>
                    </a:lnTo>
                    <a:lnTo>
                      <a:pt x="4512" y="10996"/>
                    </a:lnTo>
                    <a:lnTo>
                      <a:pt x="4794" y="11207"/>
                    </a:lnTo>
                    <a:lnTo>
                      <a:pt x="4935" y="11278"/>
                    </a:lnTo>
                    <a:lnTo>
                      <a:pt x="5146" y="11278"/>
                    </a:lnTo>
                    <a:lnTo>
                      <a:pt x="5499" y="11137"/>
                    </a:lnTo>
                    <a:lnTo>
                      <a:pt x="5781" y="10926"/>
                    </a:lnTo>
                    <a:lnTo>
                      <a:pt x="5851" y="10714"/>
                    </a:lnTo>
                    <a:lnTo>
                      <a:pt x="5851" y="10362"/>
                    </a:lnTo>
                    <a:lnTo>
                      <a:pt x="5781" y="10080"/>
                    </a:lnTo>
                    <a:lnTo>
                      <a:pt x="5640" y="9727"/>
                    </a:lnTo>
                    <a:lnTo>
                      <a:pt x="5358" y="9163"/>
                    </a:lnTo>
                    <a:lnTo>
                      <a:pt x="5146" y="8881"/>
                    </a:lnTo>
                    <a:lnTo>
                      <a:pt x="4794" y="8600"/>
                    </a:lnTo>
                    <a:lnTo>
                      <a:pt x="4018" y="8106"/>
                    </a:lnTo>
                    <a:lnTo>
                      <a:pt x="3314" y="7754"/>
                    </a:lnTo>
                    <a:lnTo>
                      <a:pt x="3032" y="7613"/>
                    </a:lnTo>
                    <a:lnTo>
                      <a:pt x="2961" y="7472"/>
                    </a:lnTo>
                    <a:lnTo>
                      <a:pt x="2820" y="7049"/>
                    </a:lnTo>
                    <a:lnTo>
                      <a:pt x="2891" y="6485"/>
                    </a:lnTo>
                    <a:lnTo>
                      <a:pt x="3032" y="5851"/>
                    </a:lnTo>
                    <a:lnTo>
                      <a:pt x="3173" y="5146"/>
                    </a:lnTo>
                    <a:lnTo>
                      <a:pt x="3666" y="3807"/>
                    </a:lnTo>
                    <a:lnTo>
                      <a:pt x="4018" y="2820"/>
                    </a:lnTo>
                    <a:lnTo>
                      <a:pt x="4300" y="4018"/>
                    </a:lnTo>
                    <a:lnTo>
                      <a:pt x="4512" y="4793"/>
                    </a:lnTo>
                    <a:lnTo>
                      <a:pt x="4794" y="5569"/>
                    </a:lnTo>
                    <a:lnTo>
                      <a:pt x="5146" y="6203"/>
                    </a:lnTo>
                    <a:lnTo>
                      <a:pt x="5287" y="6344"/>
                    </a:lnTo>
                    <a:lnTo>
                      <a:pt x="5428" y="6485"/>
                    </a:lnTo>
                    <a:lnTo>
                      <a:pt x="5569" y="6485"/>
                    </a:lnTo>
                    <a:lnTo>
                      <a:pt x="5781" y="6344"/>
                    </a:lnTo>
                    <a:lnTo>
                      <a:pt x="5922" y="6062"/>
                    </a:lnTo>
                    <a:lnTo>
                      <a:pt x="6062" y="5639"/>
                    </a:lnTo>
                    <a:lnTo>
                      <a:pt x="6062" y="5428"/>
                    </a:lnTo>
                    <a:lnTo>
                      <a:pt x="5922" y="5075"/>
                    </a:lnTo>
                    <a:lnTo>
                      <a:pt x="5569" y="4159"/>
                    </a:lnTo>
                    <a:lnTo>
                      <a:pt x="5146" y="3313"/>
                    </a:lnTo>
                    <a:lnTo>
                      <a:pt x="4935" y="2679"/>
                    </a:lnTo>
                    <a:lnTo>
                      <a:pt x="4794" y="1974"/>
                    </a:lnTo>
                    <a:lnTo>
                      <a:pt x="4723" y="1340"/>
                    </a:lnTo>
                    <a:lnTo>
                      <a:pt x="4794" y="776"/>
                    </a:lnTo>
                    <a:lnTo>
                      <a:pt x="4935" y="0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1" name="Google Shape;391;p7"/>
              <p:cNvSpPr/>
              <p:nvPr/>
            </p:nvSpPr>
            <p:spPr>
              <a:xfrm>
                <a:off x="3487525" y="4421350"/>
                <a:ext cx="82825" cy="112800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4512" extrusionOk="0">
                    <a:moveTo>
                      <a:pt x="3031" y="1"/>
                    </a:moveTo>
                    <a:lnTo>
                      <a:pt x="2749" y="71"/>
                    </a:lnTo>
                    <a:lnTo>
                      <a:pt x="2326" y="353"/>
                    </a:lnTo>
                    <a:lnTo>
                      <a:pt x="1762" y="776"/>
                    </a:lnTo>
                    <a:lnTo>
                      <a:pt x="1269" y="1199"/>
                    </a:lnTo>
                    <a:lnTo>
                      <a:pt x="705" y="1833"/>
                    </a:lnTo>
                    <a:lnTo>
                      <a:pt x="282" y="2468"/>
                    </a:lnTo>
                    <a:lnTo>
                      <a:pt x="70" y="2750"/>
                    </a:lnTo>
                    <a:lnTo>
                      <a:pt x="0" y="3032"/>
                    </a:lnTo>
                    <a:lnTo>
                      <a:pt x="0" y="3596"/>
                    </a:lnTo>
                    <a:lnTo>
                      <a:pt x="70" y="3878"/>
                    </a:lnTo>
                    <a:lnTo>
                      <a:pt x="211" y="4230"/>
                    </a:lnTo>
                    <a:lnTo>
                      <a:pt x="352" y="4441"/>
                    </a:lnTo>
                    <a:lnTo>
                      <a:pt x="423" y="4512"/>
                    </a:lnTo>
                    <a:lnTo>
                      <a:pt x="634" y="4512"/>
                    </a:lnTo>
                    <a:lnTo>
                      <a:pt x="775" y="4371"/>
                    </a:lnTo>
                    <a:lnTo>
                      <a:pt x="987" y="4018"/>
                    </a:lnTo>
                    <a:lnTo>
                      <a:pt x="1903" y="2609"/>
                    </a:lnTo>
                    <a:lnTo>
                      <a:pt x="2467" y="1693"/>
                    </a:lnTo>
                    <a:lnTo>
                      <a:pt x="2960" y="917"/>
                    </a:lnTo>
                    <a:lnTo>
                      <a:pt x="3242" y="283"/>
                    </a:lnTo>
                    <a:lnTo>
                      <a:pt x="3313" y="71"/>
                    </a:lnTo>
                    <a:lnTo>
                      <a:pt x="3242" y="1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" name="Google Shape;392;p7"/>
              <p:cNvSpPr/>
              <p:nvPr/>
            </p:nvSpPr>
            <p:spPr>
              <a:xfrm>
                <a:off x="3621425" y="4657475"/>
                <a:ext cx="89900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596" h="3385" extrusionOk="0">
                    <a:moveTo>
                      <a:pt x="3595" y="1"/>
                    </a:moveTo>
                    <a:lnTo>
                      <a:pt x="3102" y="71"/>
                    </a:lnTo>
                    <a:lnTo>
                      <a:pt x="2538" y="283"/>
                    </a:lnTo>
                    <a:lnTo>
                      <a:pt x="2045" y="565"/>
                    </a:lnTo>
                    <a:lnTo>
                      <a:pt x="1551" y="917"/>
                    </a:lnTo>
                    <a:lnTo>
                      <a:pt x="1058" y="1340"/>
                    </a:lnTo>
                    <a:lnTo>
                      <a:pt x="635" y="1763"/>
                    </a:lnTo>
                    <a:lnTo>
                      <a:pt x="353" y="2256"/>
                    </a:lnTo>
                    <a:lnTo>
                      <a:pt x="142" y="2679"/>
                    </a:lnTo>
                    <a:lnTo>
                      <a:pt x="1" y="2961"/>
                    </a:lnTo>
                    <a:lnTo>
                      <a:pt x="1" y="3173"/>
                    </a:lnTo>
                    <a:lnTo>
                      <a:pt x="1" y="3314"/>
                    </a:lnTo>
                    <a:lnTo>
                      <a:pt x="71" y="3384"/>
                    </a:lnTo>
                    <a:lnTo>
                      <a:pt x="353" y="3384"/>
                    </a:lnTo>
                    <a:lnTo>
                      <a:pt x="706" y="3173"/>
                    </a:lnTo>
                    <a:lnTo>
                      <a:pt x="1410" y="2609"/>
                    </a:lnTo>
                    <a:lnTo>
                      <a:pt x="1692" y="2397"/>
                    </a:lnTo>
                    <a:lnTo>
                      <a:pt x="2115" y="1904"/>
                    </a:lnTo>
                    <a:lnTo>
                      <a:pt x="2609" y="1058"/>
                    </a:lnTo>
                    <a:lnTo>
                      <a:pt x="3173" y="353"/>
                    </a:lnTo>
                    <a:lnTo>
                      <a:pt x="3384" y="142"/>
                    </a:lnTo>
                    <a:lnTo>
                      <a:pt x="3595" y="1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93" name="Google Shape;393;p7"/>
            <p:cNvSpPr/>
            <p:nvPr/>
          </p:nvSpPr>
          <p:spPr>
            <a:xfrm>
              <a:off x="1660700" y="3957925"/>
              <a:ext cx="244950" cy="246725"/>
            </a:xfrm>
            <a:custGeom>
              <a:avLst/>
              <a:gdLst/>
              <a:ahLst/>
              <a:cxnLst/>
              <a:rect l="l" t="t" r="r" b="b"/>
              <a:pathLst>
                <a:path w="9798" h="9869" extrusionOk="0">
                  <a:moveTo>
                    <a:pt x="4582" y="635"/>
                  </a:moveTo>
                  <a:lnTo>
                    <a:pt x="4864" y="705"/>
                  </a:lnTo>
                  <a:lnTo>
                    <a:pt x="5145" y="846"/>
                  </a:lnTo>
                  <a:lnTo>
                    <a:pt x="5357" y="1058"/>
                  </a:lnTo>
                  <a:lnTo>
                    <a:pt x="5498" y="1269"/>
                  </a:lnTo>
                  <a:lnTo>
                    <a:pt x="5568" y="1481"/>
                  </a:lnTo>
                  <a:lnTo>
                    <a:pt x="5568" y="1763"/>
                  </a:lnTo>
                  <a:lnTo>
                    <a:pt x="5568" y="2045"/>
                  </a:lnTo>
                  <a:lnTo>
                    <a:pt x="5357" y="2679"/>
                  </a:lnTo>
                  <a:lnTo>
                    <a:pt x="4864" y="3807"/>
                  </a:lnTo>
                  <a:lnTo>
                    <a:pt x="4723" y="4230"/>
                  </a:lnTo>
                  <a:lnTo>
                    <a:pt x="4652" y="4441"/>
                  </a:lnTo>
                  <a:lnTo>
                    <a:pt x="4723" y="4582"/>
                  </a:lnTo>
                  <a:lnTo>
                    <a:pt x="3736" y="3948"/>
                  </a:lnTo>
                  <a:lnTo>
                    <a:pt x="2890" y="3243"/>
                  </a:lnTo>
                  <a:lnTo>
                    <a:pt x="2679" y="3031"/>
                  </a:lnTo>
                  <a:lnTo>
                    <a:pt x="2538" y="2820"/>
                  </a:lnTo>
                  <a:lnTo>
                    <a:pt x="2467" y="2538"/>
                  </a:lnTo>
                  <a:lnTo>
                    <a:pt x="2467" y="2326"/>
                  </a:lnTo>
                  <a:lnTo>
                    <a:pt x="2538" y="2045"/>
                  </a:lnTo>
                  <a:lnTo>
                    <a:pt x="2608" y="1833"/>
                  </a:lnTo>
                  <a:lnTo>
                    <a:pt x="2890" y="1340"/>
                  </a:lnTo>
                  <a:lnTo>
                    <a:pt x="3313" y="987"/>
                  </a:lnTo>
                  <a:lnTo>
                    <a:pt x="3806" y="705"/>
                  </a:lnTo>
                  <a:lnTo>
                    <a:pt x="4370" y="635"/>
                  </a:lnTo>
                  <a:close/>
                  <a:moveTo>
                    <a:pt x="7753" y="2820"/>
                  </a:moveTo>
                  <a:lnTo>
                    <a:pt x="8106" y="2890"/>
                  </a:lnTo>
                  <a:lnTo>
                    <a:pt x="8388" y="2961"/>
                  </a:lnTo>
                  <a:lnTo>
                    <a:pt x="8599" y="3102"/>
                  </a:lnTo>
                  <a:lnTo>
                    <a:pt x="8740" y="3313"/>
                  </a:lnTo>
                  <a:lnTo>
                    <a:pt x="8881" y="3525"/>
                  </a:lnTo>
                  <a:lnTo>
                    <a:pt x="8952" y="3807"/>
                  </a:lnTo>
                  <a:lnTo>
                    <a:pt x="8952" y="4089"/>
                  </a:lnTo>
                  <a:lnTo>
                    <a:pt x="8952" y="4371"/>
                  </a:lnTo>
                  <a:lnTo>
                    <a:pt x="8952" y="4652"/>
                  </a:lnTo>
                  <a:lnTo>
                    <a:pt x="8811" y="4864"/>
                  </a:lnTo>
                  <a:lnTo>
                    <a:pt x="8740" y="5146"/>
                  </a:lnTo>
                  <a:lnTo>
                    <a:pt x="8529" y="5357"/>
                  </a:lnTo>
                  <a:lnTo>
                    <a:pt x="8317" y="5498"/>
                  </a:lnTo>
                  <a:lnTo>
                    <a:pt x="8106" y="5639"/>
                  </a:lnTo>
                  <a:lnTo>
                    <a:pt x="7824" y="5710"/>
                  </a:lnTo>
                  <a:lnTo>
                    <a:pt x="7471" y="5639"/>
                  </a:lnTo>
                  <a:lnTo>
                    <a:pt x="7049" y="5569"/>
                  </a:lnTo>
                  <a:lnTo>
                    <a:pt x="6696" y="5428"/>
                  </a:lnTo>
                  <a:lnTo>
                    <a:pt x="6414" y="5287"/>
                  </a:lnTo>
                  <a:lnTo>
                    <a:pt x="6203" y="5075"/>
                  </a:lnTo>
                  <a:lnTo>
                    <a:pt x="6132" y="4864"/>
                  </a:lnTo>
                  <a:lnTo>
                    <a:pt x="5991" y="4582"/>
                  </a:lnTo>
                  <a:lnTo>
                    <a:pt x="5991" y="4371"/>
                  </a:lnTo>
                  <a:lnTo>
                    <a:pt x="6062" y="4089"/>
                  </a:lnTo>
                  <a:lnTo>
                    <a:pt x="6132" y="3807"/>
                  </a:lnTo>
                  <a:lnTo>
                    <a:pt x="6273" y="3595"/>
                  </a:lnTo>
                  <a:lnTo>
                    <a:pt x="6414" y="3384"/>
                  </a:lnTo>
                  <a:lnTo>
                    <a:pt x="6626" y="3172"/>
                  </a:lnTo>
                  <a:lnTo>
                    <a:pt x="6908" y="3031"/>
                  </a:lnTo>
                  <a:lnTo>
                    <a:pt x="7189" y="2890"/>
                  </a:lnTo>
                  <a:lnTo>
                    <a:pt x="7471" y="2820"/>
                  </a:lnTo>
                  <a:close/>
                  <a:moveTo>
                    <a:pt x="5921" y="5992"/>
                  </a:moveTo>
                  <a:lnTo>
                    <a:pt x="6555" y="6133"/>
                  </a:lnTo>
                  <a:lnTo>
                    <a:pt x="7260" y="6415"/>
                  </a:lnTo>
                  <a:lnTo>
                    <a:pt x="7824" y="6767"/>
                  </a:lnTo>
                  <a:lnTo>
                    <a:pt x="8035" y="6978"/>
                  </a:lnTo>
                  <a:lnTo>
                    <a:pt x="8176" y="7190"/>
                  </a:lnTo>
                  <a:lnTo>
                    <a:pt x="8317" y="7401"/>
                  </a:lnTo>
                  <a:lnTo>
                    <a:pt x="8317" y="7613"/>
                  </a:lnTo>
                  <a:lnTo>
                    <a:pt x="8247" y="7824"/>
                  </a:lnTo>
                  <a:lnTo>
                    <a:pt x="8035" y="8036"/>
                  </a:lnTo>
                  <a:lnTo>
                    <a:pt x="7683" y="8318"/>
                  </a:lnTo>
                  <a:lnTo>
                    <a:pt x="7260" y="8529"/>
                  </a:lnTo>
                  <a:lnTo>
                    <a:pt x="6837" y="8670"/>
                  </a:lnTo>
                  <a:lnTo>
                    <a:pt x="6414" y="8741"/>
                  </a:lnTo>
                  <a:lnTo>
                    <a:pt x="5991" y="8741"/>
                  </a:lnTo>
                  <a:lnTo>
                    <a:pt x="5639" y="8670"/>
                  </a:lnTo>
                  <a:lnTo>
                    <a:pt x="5286" y="8529"/>
                  </a:lnTo>
                  <a:lnTo>
                    <a:pt x="4934" y="8388"/>
                  </a:lnTo>
                  <a:lnTo>
                    <a:pt x="4652" y="8177"/>
                  </a:lnTo>
                  <a:lnTo>
                    <a:pt x="4441" y="7965"/>
                  </a:lnTo>
                  <a:lnTo>
                    <a:pt x="4300" y="7683"/>
                  </a:lnTo>
                  <a:lnTo>
                    <a:pt x="4229" y="7401"/>
                  </a:lnTo>
                  <a:lnTo>
                    <a:pt x="4300" y="7119"/>
                  </a:lnTo>
                  <a:lnTo>
                    <a:pt x="4370" y="6767"/>
                  </a:lnTo>
                  <a:lnTo>
                    <a:pt x="4652" y="6415"/>
                  </a:lnTo>
                  <a:lnTo>
                    <a:pt x="5004" y="6062"/>
                  </a:lnTo>
                  <a:lnTo>
                    <a:pt x="5145" y="5992"/>
                  </a:lnTo>
                  <a:close/>
                  <a:moveTo>
                    <a:pt x="4229" y="5498"/>
                  </a:moveTo>
                  <a:lnTo>
                    <a:pt x="3877" y="6767"/>
                  </a:lnTo>
                  <a:lnTo>
                    <a:pt x="3313" y="7965"/>
                  </a:lnTo>
                  <a:lnTo>
                    <a:pt x="3031" y="8459"/>
                  </a:lnTo>
                  <a:lnTo>
                    <a:pt x="2608" y="8670"/>
                  </a:lnTo>
                  <a:lnTo>
                    <a:pt x="2256" y="8811"/>
                  </a:lnTo>
                  <a:lnTo>
                    <a:pt x="1903" y="8811"/>
                  </a:lnTo>
                  <a:lnTo>
                    <a:pt x="1551" y="8600"/>
                  </a:lnTo>
                  <a:lnTo>
                    <a:pt x="1269" y="8318"/>
                  </a:lnTo>
                  <a:lnTo>
                    <a:pt x="1057" y="7895"/>
                  </a:lnTo>
                  <a:lnTo>
                    <a:pt x="916" y="7401"/>
                  </a:lnTo>
                  <a:lnTo>
                    <a:pt x="916" y="6978"/>
                  </a:lnTo>
                  <a:lnTo>
                    <a:pt x="987" y="6697"/>
                  </a:lnTo>
                  <a:lnTo>
                    <a:pt x="1057" y="6415"/>
                  </a:lnTo>
                  <a:lnTo>
                    <a:pt x="1128" y="6203"/>
                  </a:lnTo>
                  <a:lnTo>
                    <a:pt x="1339" y="5992"/>
                  </a:lnTo>
                  <a:lnTo>
                    <a:pt x="1480" y="5851"/>
                  </a:lnTo>
                  <a:lnTo>
                    <a:pt x="1974" y="5639"/>
                  </a:lnTo>
                  <a:lnTo>
                    <a:pt x="2538" y="5498"/>
                  </a:lnTo>
                  <a:close/>
                  <a:moveTo>
                    <a:pt x="4652" y="0"/>
                  </a:moveTo>
                  <a:lnTo>
                    <a:pt x="4018" y="141"/>
                  </a:lnTo>
                  <a:lnTo>
                    <a:pt x="3383" y="423"/>
                  </a:lnTo>
                  <a:lnTo>
                    <a:pt x="2749" y="776"/>
                  </a:lnTo>
                  <a:lnTo>
                    <a:pt x="2185" y="1269"/>
                  </a:lnTo>
                  <a:lnTo>
                    <a:pt x="1833" y="1833"/>
                  </a:lnTo>
                  <a:lnTo>
                    <a:pt x="1692" y="2115"/>
                  </a:lnTo>
                  <a:lnTo>
                    <a:pt x="1551" y="2397"/>
                  </a:lnTo>
                  <a:lnTo>
                    <a:pt x="1551" y="2679"/>
                  </a:lnTo>
                  <a:lnTo>
                    <a:pt x="1551" y="3031"/>
                  </a:lnTo>
                  <a:lnTo>
                    <a:pt x="1692" y="3313"/>
                  </a:lnTo>
                  <a:lnTo>
                    <a:pt x="1833" y="3595"/>
                  </a:lnTo>
                  <a:lnTo>
                    <a:pt x="2044" y="3877"/>
                  </a:lnTo>
                  <a:lnTo>
                    <a:pt x="2397" y="4089"/>
                  </a:lnTo>
                  <a:lnTo>
                    <a:pt x="2820" y="4371"/>
                  </a:lnTo>
                  <a:lnTo>
                    <a:pt x="3313" y="4582"/>
                  </a:lnTo>
                  <a:lnTo>
                    <a:pt x="3947" y="4793"/>
                  </a:lnTo>
                  <a:lnTo>
                    <a:pt x="4652" y="4934"/>
                  </a:lnTo>
                  <a:lnTo>
                    <a:pt x="4511" y="5075"/>
                  </a:lnTo>
                  <a:lnTo>
                    <a:pt x="4300" y="5146"/>
                  </a:lnTo>
                  <a:lnTo>
                    <a:pt x="3736" y="5146"/>
                  </a:lnTo>
                  <a:lnTo>
                    <a:pt x="3031" y="5005"/>
                  </a:lnTo>
                  <a:lnTo>
                    <a:pt x="2256" y="4864"/>
                  </a:lnTo>
                  <a:lnTo>
                    <a:pt x="1480" y="4864"/>
                  </a:lnTo>
                  <a:lnTo>
                    <a:pt x="1128" y="5005"/>
                  </a:lnTo>
                  <a:lnTo>
                    <a:pt x="846" y="5146"/>
                  </a:lnTo>
                  <a:lnTo>
                    <a:pt x="564" y="5357"/>
                  </a:lnTo>
                  <a:lnTo>
                    <a:pt x="282" y="5710"/>
                  </a:lnTo>
                  <a:lnTo>
                    <a:pt x="141" y="6203"/>
                  </a:lnTo>
                  <a:lnTo>
                    <a:pt x="0" y="6767"/>
                  </a:lnTo>
                  <a:lnTo>
                    <a:pt x="0" y="7260"/>
                  </a:lnTo>
                  <a:lnTo>
                    <a:pt x="71" y="7683"/>
                  </a:lnTo>
                  <a:lnTo>
                    <a:pt x="141" y="8106"/>
                  </a:lnTo>
                  <a:lnTo>
                    <a:pt x="282" y="8459"/>
                  </a:lnTo>
                  <a:lnTo>
                    <a:pt x="494" y="8811"/>
                  </a:lnTo>
                  <a:lnTo>
                    <a:pt x="705" y="9093"/>
                  </a:lnTo>
                  <a:lnTo>
                    <a:pt x="987" y="9375"/>
                  </a:lnTo>
                  <a:lnTo>
                    <a:pt x="1269" y="9586"/>
                  </a:lnTo>
                  <a:lnTo>
                    <a:pt x="1621" y="9727"/>
                  </a:lnTo>
                  <a:lnTo>
                    <a:pt x="1974" y="9798"/>
                  </a:lnTo>
                  <a:lnTo>
                    <a:pt x="2326" y="9868"/>
                  </a:lnTo>
                  <a:lnTo>
                    <a:pt x="2679" y="9798"/>
                  </a:lnTo>
                  <a:lnTo>
                    <a:pt x="3031" y="9657"/>
                  </a:lnTo>
                  <a:lnTo>
                    <a:pt x="3383" y="9445"/>
                  </a:lnTo>
                  <a:lnTo>
                    <a:pt x="3736" y="9163"/>
                  </a:lnTo>
                  <a:lnTo>
                    <a:pt x="4018" y="8741"/>
                  </a:lnTo>
                  <a:lnTo>
                    <a:pt x="4018" y="8952"/>
                  </a:lnTo>
                  <a:lnTo>
                    <a:pt x="4088" y="9163"/>
                  </a:lnTo>
                  <a:lnTo>
                    <a:pt x="4229" y="9375"/>
                  </a:lnTo>
                  <a:lnTo>
                    <a:pt x="4300" y="9516"/>
                  </a:lnTo>
                  <a:lnTo>
                    <a:pt x="4723" y="9727"/>
                  </a:lnTo>
                  <a:lnTo>
                    <a:pt x="5145" y="9798"/>
                  </a:lnTo>
                  <a:lnTo>
                    <a:pt x="5709" y="9798"/>
                  </a:lnTo>
                  <a:lnTo>
                    <a:pt x="6273" y="9727"/>
                  </a:lnTo>
                  <a:lnTo>
                    <a:pt x="6837" y="9586"/>
                  </a:lnTo>
                  <a:lnTo>
                    <a:pt x="7401" y="9375"/>
                  </a:lnTo>
                  <a:lnTo>
                    <a:pt x="7965" y="9093"/>
                  </a:lnTo>
                  <a:lnTo>
                    <a:pt x="8458" y="8741"/>
                  </a:lnTo>
                  <a:lnTo>
                    <a:pt x="8811" y="8388"/>
                  </a:lnTo>
                  <a:lnTo>
                    <a:pt x="9093" y="7965"/>
                  </a:lnTo>
                  <a:lnTo>
                    <a:pt x="9234" y="7542"/>
                  </a:lnTo>
                  <a:lnTo>
                    <a:pt x="9234" y="7331"/>
                  </a:lnTo>
                  <a:lnTo>
                    <a:pt x="9163" y="7190"/>
                  </a:lnTo>
                  <a:lnTo>
                    <a:pt x="9093" y="6978"/>
                  </a:lnTo>
                  <a:lnTo>
                    <a:pt x="8952" y="6767"/>
                  </a:lnTo>
                  <a:lnTo>
                    <a:pt x="8740" y="6556"/>
                  </a:lnTo>
                  <a:lnTo>
                    <a:pt x="8458" y="6344"/>
                  </a:lnTo>
                  <a:lnTo>
                    <a:pt x="8811" y="6203"/>
                  </a:lnTo>
                  <a:lnTo>
                    <a:pt x="9093" y="5992"/>
                  </a:lnTo>
                  <a:lnTo>
                    <a:pt x="9374" y="5710"/>
                  </a:lnTo>
                  <a:lnTo>
                    <a:pt x="9515" y="5357"/>
                  </a:lnTo>
                  <a:lnTo>
                    <a:pt x="9656" y="5005"/>
                  </a:lnTo>
                  <a:lnTo>
                    <a:pt x="9727" y="4652"/>
                  </a:lnTo>
                  <a:lnTo>
                    <a:pt x="9797" y="4230"/>
                  </a:lnTo>
                  <a:lnTo>
                    <a:pt x="9797" y="3877"/>
                  </a:lnTo>
                  <a:lnTo>
                    <a:pt x="9727" y="3525"/>
                  </a:lnTo>
                  <a:lnTo>
                    <a:pt x="9656" y="3172"/>
                  </a:lnTo>
                  <a:lnTo>
                    <a:pt x="9515" y="2890"/>
                  </a:lnTo>
                  <a:lnTo>
                    <a:pt x="9374" y="2679"/>
                  </a:lnTo>
                  <a:lnTo>
                    <a:pt x="9163" y="2467"/>
                  </a:lnTo>
                  <a:lnTo>
                    <a:pt x="8952" y="2256"/>
                  </a:lnTo>
                  <a:lnTo>
                    <a:pt x="8740" y="2186"/>
                  </a:lnTo>
                  <a:lnTo>
                    <a:pt x="8458" y="2045"/>
                  </a:lnTo>
                  <a:lnTo>
                    <a:pt x="7965" y="1974"/>
                  </a:lnTo>
                  <a:lnTo>
                    <a:pt x="7401" y="2115"/>
                  </a:lnTo>
                  <a:lnTo>
                    <a:pt x="6837" y="2397"/>
                  </a:lnTo>
                  <a:lnTo>
                    <a:pt x="6273" y="2749"/>
                  </a:lnTo>
                  <a:lnTo>
                    <a:pt x="6344" y="2186"/>
                  </a:lnTo>
                  <a:lnTo>
                    <a:pt x="6344" y="1692"/>
                  </a:lnTo>
                  <a:lnTo>
                    <a:pt x="6273" y="1269"/>
                  </a:lnTo>
                  <a:lnTo>
                    <a:pt x="6132" y="917"/>
                  </a:lnTo>
                  <a:lnTo>
                    <a:pt x="5991" y="635"/>
                  </a:lnTo>
                  <a:lnTo>
                    <a:pt x="5780" y="353"/>
                  </a:lnTo>
                  <a:lnTo>
                    <a:pt x="5498" y="212"/>
                  </a:lnTo>
                  <a:lnTo>
                    <a:pt x="5286" y="71"/>
                  </a:lnTo>
                  <a:lnTo>
                    <a:pt x="4934" y="71"/>
                  </a:lnTo>
                  <a:lnTo>
                    <a:pt x="4652" y="0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7"/>
            <p:cNvSpPr/>
            <p:nvPr/>
          </p:nvSpPr>
          <p:spPr>
            <a:xfrm>
              <a:off x="971725" y="3707700"/>
              <a:ext cx="220275" cy="341875"/>
            </a:xfrm>
            <a:custGeom>
              <a:avLst/>
              <a:gdLst/>
              <a:ahLst/>
              <a:cxnLst/>
              <a:rect l="l" t="t" r="r" b="b"/>
              <a:pathLst>
                <a:path w="8811" h="13675" extrusionOk="0">
                  <a:moveTo>
                    <a:pt x="5075" y="6838"/>
                  </a:moveTo>
                  <a:lnTo>
                    <a:pt x="5921" y="7261"/>
                  </a:lnTo>
                  <a:lnTo>
                    <a:pt x="6907" y="7824"/>
                  </a:lnTo>
                  <a:lnTo>
                    <a:pt x="7330" y="8177"/>
                  </a:lnTo>
                  <a:lnTo>
                    <a:pt x="7683" y="8529"/>
                  </a:lnTo>
                  <a:lnTo>
                    <a:pt x="8035" y="8952"/>
                  </a:lnTo>
                  <a:lnTo>
                    <a:pt x="8247" y="9375"/>
                  </a:lnTo>
                  <a:lnTo>
                    <a:pt x="8247" y="9375"/>
                  </a:lnTo>
                  <a:lnTo>
                    <a:pt x="7330" y="8811"/>
                  </a:lnTo>
                  <a:lnTo>
                    <a:pt x="6485" y="8318"/>
                  </a:lnTo>
                  <a:lnTo>
                    <a:pt x="6132" y="8036"/>
                  </a:lnTo>
                  <a:lnTo>
                    <a:pt x="5709" y="7684"/>
                  </a:lnTo>
                  <a:lnTo>
                    <a:pt x="5357" y="7331"/>
                  </a:lnTo>
                  <a:lnTo>
                    <a:pt x="5075" y="6838"/>
                  </a:lnTo>
                  <a:close/>
                  <a:moveTo>
                    <a:pt x="3877" y="7261"/>
                  </a:moveTo>
                  <a:lnTo>
                    <a:pt x="4370" y="10009"/>
                  </a:lnTo>
                  <a:lnTo>
                    <a:pt x="4652" y="11701"/>
                  </a:lnTo>
                  <a:lnTo>
                    <a:pt x="4722" y="12406"/>
                  </a:lnTo>
                  <a:lnTo>
                    <a:pt x="4159" y="11983"/>
                  </a:lnTo>
                  <a:lnTo>
                    <a:pt x="3947" y="9657"/>
                  </a:lnTo>
                  <a:lnTo>
                    <a:pt x="3877" y="7261"/>
                  </a:lnTo>
                  <a:close/>
                  <a:moveTo>
                    <a:pt x="3383" y="1"/>
                  </a:moveTo>
                  <a:lnTo>
                    <a:pt x="3242" y="71"/>
                  </a:lnTo>
                  <a:lnTo>
                    <a:pt x="3172" y="212"/>
                  </a:lnTo>
                  <a:lnTo>
                    <a:pt x="3101" y="494"/>
                  </a:lnTo>
                  <a:lnTo>
                    <a:pt x="2960" y="1199"/>
                  </a:lnTo>
                  <a:lnTo>
                    <a:pt x="2890" y="2115"/>
                  </a:lnTo>
                  <a:lnTo>
                    <a:pt x="2749" y="4018"/>
                  </a:lnTo>
                  <a:lnTo>
                    <a:pt x="2678" y="5358"/>
                  </a:lnTo>
                  <a:lnTo>
                    <a:pt x="2678" y="6133"/>
                  </a:lnTo>
                  <a:lnTo>
                    <a:pt x="2608" y="7120"/>
                  </a:lnTo>
                  <a:lnTo>
                    <a:pt x="2608" y="8177"/>
                  </a:lnTo>
                  <a:lnTo>
                    <a:pt x="2537" y="9305"/>
                  </a:lnTo>
                  <a:lnTo>
                    <a:pt x="2326" y="10432"/>
                  </a:lnTo>
                  <a:lnTo>
                    <a:pt x="2185" y="10926"/>
                  </a:lnTo>
                  <a:lnTo>
                    <a:pt x="2044" y="11419"/>
                  </a:lnTo>
                  <a:lnTo>
                    <a:pt x="1833" y="11842"/>
                  </a:lnTo>
                  <a:lnTo>
                    <a:pt x="1551" y="12265"/>
                  </a:lnTo>
                  <a:lnTo>
                    <a:pt x="1269" y="12547"/>
                  </a:lnTo>
                  <a:lnTo>
                    <a:pt x="916" y="12829"/>
                  </a:lnTo>
                  <a:lnTo>
                    <a:pt x="916" y="12758"/>
                  </a:lnTo>
                  <a:lnTo>
                    <a:pt x="916" y="12547"/>
                  </a:lnTo>
                  <a:lnTo>
                    <a:pt x="1057" y="11772"/>
                  </a:lnTo>
                  <a:lnTo>
                    <a:pt x="1551" y="9375"/>
                  </a:lnTo>
                  <a:lnTo>
                    <a:pt x="1903" y="8106"/>
                  </a:lnTo>
                  <a:lnTo>
                    <a:pt x="2256" y="7049"/>
                  </a:lnTo>
                  <a:lnTo>
                    <a:pt x="2537" y="6274"/>
                  </a:lnTo>
                  <a:lnTo>
                    <a:pt x="2678" y="6062"/>
                  </a:lnTo>
                  <a:lnTo>
                    <a:pt x="2537" y="6203"/>
                  </a:lnTo>
                  <a:lnTo>
                    <a:pt x="2185" y="6767"/>
                  </a:lnTo>
                  <a:lnTo>
                    <a:pt x="1762" y="7613"/>
                  </a:lnTo>
                  <a:lnTo>
                    <a:pt x="1339" y="8600"/>
                  </a:lnTo>
                  <a:lnTo>
                    <a:pt x="493" y="10573"/>
                  </a:lnTo>
                  <a:lnTo>
                    <a:pt x="71" y="11631"/>
                  </a:lnTo>
                  <a:lnTo>
                    <a:pt x="0" y="12335"/>
                  </a:lnTo>
                  <a:lnTo>
                    <a:pt x="0" y="12899"/>
                  </a:lnTo>
                  <a:lnTo>
                    <a:pt x="0" y="13252"/>
                  </a:lnTo>
                  <a:lnTo>
                    <a:pt x="141" y="13534"/>
                  </a:lnTo>
                  <a:lnTo>
                    <a:pt x="282" y="13604"/>
                  </a:lnTo>
                  <a:lnTo>
                    <a:pt x="493" y="13675"/>
                  </a:lnTo>
                  <a:lnTo>
                    <a:pt x="705" y="13604"/>
                  </a:lnTo>
                  <a:lnTo>
                    <a:pt x="987" y="13393"/>
                  </a:lnTo>
                  <a:lnTo>
                    <a:pt x="1551" y="12899"/>
                  </a:lnTo>
                  <a:lnTo>
                    <a:pt x="2115" y="12124"/>
                  </a:lnTo>
                  <a:lnTo>
                    <a:pt x="2608" y="11278"/>
                  </a:lnTo>
                  <a:lnTo>
                    <a:pt x="2960" y="10432"/>
                  </a:lnTo>
                  <a:lnTo>
                    <a:pt x="3101" y="11419"/>
                  </a:lnTo>
                  <a:lnTo>
                    <a:pt x="3242" y="12124"/>
                  </a:lnTo>
                  <a:lnTo>
                    <a:pt x="3454" y="12758"/>
                  </a:lnTo>
                  <a:lnTo>
                    <a:pt x="3736" y="13252"/>
                  </a:lnTo>
                  <a:lnTo>
                    <a:pt x="3947" y="13463"/>
                  </a:lnTo>
                  <a:lnTo>
                    <a:pt x="4159" y="13604"/>
                  </a:lnTo>
                  <a:lnTo>
                    <a:pt x="4370" y="13675"/>
                  </a:lnTo>
                  <a:lnTo>
                    <a:pt x="4582" y="13675"/>
                  </a:lnTo>
                  <a:lnTo>
                    <a:pt x="4863" y="13604"/>
                  </a:lnTo>
                  <a:lnTo>
                    <a:pt x="5145" y="13393"/>
                  </a:lnTo>
                  <a:lnTo>
                    <a:pt x="5357" y="13252"/>
                  </a:lnTo>
                  <a:lnTo>
                    <a:pt x="5498" y="12970"/>
                  </a:lnTo>
                  <a:lnTo>
                    <a:pt x="5568" y="12758"/>
                  </a:lnTo>
                  <a:lnTo>
                    <a:pt x="5639" y="12476"/>
                  </a:lnTo>
                  <a:lnTo>
                    <a:pt x="5639" y="11772"/>
                  </a:lnTo>
                  <a:lnTo>
                    <a:pt x="5639" y="11067"/>
                  </a:lnTo>
                  <a:lnTo>
                    <a:pt x="5357" y="9657"/>
                  </a:lnTo>
                  <a:lnTo>
                    <a:pt x="5145" y="8600"/>
                  </a:lnTo>
                  <a:lnTo>
                    <a:pt x="5498" y="8882"/>
                  </a:lnTo>
                  <a:lnTo>
                    <a:pt x="5921" y="9093"/>
                  </a:lnTo>
                  <a:lnTo>
                    <a:pt x="6696" y="9516"/>
                  </a:lnTo>
                  <a:lnTo>
                    <a:pt x="7471" y="9939"/>
                  </a:lnTo>
                  <a:lnTo>
                    <a:pt x="7894" y="10221"/>
                  </a:lnTo>
                  <a:lnTo>
                    <a:pt x="8176" y="10503"/>
                  </a:lnTo>
                  <a:lnTo>
                    <a:pt x="8317" y="10644"/>
                  </a:lnTo>
                  <a:lnTo>
                    <a:pt x="8458" y="10714"/>
                  </a:lnTo>
                  <a:lnTo>
                    <a:pt x="8599" y="10714"/>
                  </a:lnTo>
                  <a:lnTo>
                    <a:pt x="8670" y="10644"/>
                  </a:lnTo>
                  <a:lnTo>
                    <a:pt x="8740" y="10362"/>
                  </a:lnTo>
                  <a:lnTo>
                    <a:pt x="8811" y="10009"/>
                  </a:lnTo>
                  <a:lnTo>
                    <a:pt x="8811" y="9023"/>
                  </a:lnTo>
                  <a:lnTo>
                    <a:pt x="8670" y="8388"/>
                  </a:lnTo>
                  <a:lnTo>
                    <a:pt x="8529" y="8106"/>
                  </a:lnTo>
                  <a:lnTo>
                    <a:pt x="8317" y="7895"/>
                  </a:lnTo>
                  <a:lnTo>
                    <a:pt x="7894" y="7402"/>
                  </a:lnTo>
                  <a:lnTo>
                    <a:pt x="7330" y="7049"/>
                  </a:lnTo>
                  <a:lnTo>
                    <a:pt x="6696" y="6697"/>
                  </a:lnTo>
                  <a:lnTo>
                    <a:pt x="5498" y="6062"/>
                  </a:lnTo>
                  <a:lnTo>
                    <a:pt x="5004" y="5710"/>
                  </a:lnTo>
                  <a:lnTo>
                    <a:pt x="4582" y="5287"/>
                  </a:lnTo>
                  <a:lnTo>
                    <a:pt x="4441" y="5076"/>
                  </a:lnTo>
                  <a:lnTo>
                    <a:pt x="4300" y="4794"/>
                  </a:lnTo>
                  <a:lnTo>
                    <a:pt x="4229" y="4159"/>
                  </a:lnTo>
                  <a:lnTo>
                    <a:pt x="4229" y="3384"/>
                  </a:lnTo>
                  <a:lnTo>
                    <a:pt x="4229" y="2609"/>
                  </a:lnTo>
                  <a:lnTo>
                    <a:pt x="4229" y="1904"/>
                  </a:lnTo>
                  <a:lnTo>
                    <a:pt x="4159" y="1199"/>
                  </a:lnTo>
                  <a:lnTo>
                    <a:pt x="4088" y="847"/>
                  </a:lnTo>
                  <a:lnTo>
                    <a:pt x="3947" y="565"/>
                  </a:lnTo>
                  <a:lnTo>
                    <a:pt x="3736" y="283"/>
                  </a:lnTo>
                  <a:lnTo>
                    <a:pt x="3524" y="71"/>
                  </a:lnTo>
                  <a:lnTo>
                    <a:pt x="3383" y="1"/>
                  </a:lnTo>
                  <a:close/>
                </a:path>
              </a:pathLst>
            </a:custGeom>
            <a:solidFill>
              <a:srgbClr val="F7CA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7"/>
            <p:cNvSpPr/>
            <p:nvPr/>
          </p:nvSpPr>
          <p:spPr>
            <a:xfrm>
              <a:off x="2016625" y="4890075"/>
              <a:ext cx="119850" cy="586800"/>
            </a:xfrm>
            <a:custGeom>
              <a:avLst/>
              <a:gdLst/>
              <a:ahLst/>
              <a:cxnLst/>
              <a:rect l="l" t="t" r="r" b="b"/>
              <a:pathLst>
                <a:path w="4794" h="23472" extrusionOk="0">
                  <a:moveTo>
                    <a:pt x="2750" y="6626"/>
                  </a:moveTo>
                  <a:lnTo>
                    <a:pt x="3173" y="8177"/>
                  </a:lnTo>
                  <a:lnTo>
                    <a:pt x="3455" y="9728"/>
                  </a:lnTo>
                  <a:lnTo>
                    <a:pt x="3666" y="11208"/>
                  </a:lnTo>
                  <a:lnTo>
                    <a:pt x="3736" y="12758"/>
                  </a:lnTo>
                  <a:lnTo>
                    <a:pt x="3666" y="14239"/>
                  </a:lnTo>
                  <a:lnTo>
                    <a:pt x="3455" y="15789"/>
                  </a:lnTo>
                  <a:lnTo>
                    <a:pt x="3102" y="17340"/>
                  </a:lnTo>
                  <a:lnTo>
                    <a:pt x="2609" y="18891"/>
                  </a:lnTo>
                  <a:lnTo>
                    <a:pt x="2115" y="17481"/>
                  </a:lnTo>
                  <a:lnTo>
                    <a:pt x="1692" y="16142"/>
                  </a:lnTo>
                  <a:lnTo>
                    <a:pt x="1411" y="14802"/>
                  </a:lnTo>
                  <a:lnTo>
                    <a:pt x="1199" y="13534"/>
                  </a:lnTo>
                  <a:lnTo>
                    <a:pt x="1199" y="12195"/>
                  </a:lnTo>
                  <a:lnTo>
                    <a:pt x="1340" y="10855"/>
                  </a:lnTo>
                  <a:lnTo>
                    <a:pt x="1622" y="9516"/>
                  </a:lnTo>
                  <a:lnTo>
                    <a:pt x="2115" y="8036"/>
                  </a:lnTo>
                  <a:lnTo>
                    <a:pt x="1974" y="9939"/>
                  </a:lnTo>
                  <a:lnTo>
                    <a:pt x="1904" y="12970"/>
                  </a:lnTo>
                  <a:lnTo>
                    <a:pt x="1904" y="14450"/>
                  </a:lnTo>
                  <a:lnTo>
                    <a:pt x="1974" y="15719"/>
                  </a:lnTo>
                  <a:lnTo>
                    <a:pt x="2045" y="16142"/>
                  </a:lnTo>
                  <a:lnTo>
                    <a:pt x="2186" y="16494"/>
                  </a:lnTo>
                  <a:lnTo>
                    <a:pt x="2327" y="16635"/>
                  </a:lnTo>
                  <a:lnTo>
                    <a:pt x="2468" y="16635"/>
                  </a:lnTo>
                  <a:lnTo>
                    <a:pt x="2679" y="16424"/>
                  </a:lnTo>
                  <a:lnTo>
                    <a:pt x="2820" y="16001"/>
                  </a:lnTo>
                  <a:lnTo>
                    <a:pt x="2961" y="15507"/>
                  </a:lnTo>
                  <a:lnTo>
                    <a:pt x="3102" y="14943"/>
                  </a:lnTo>
                  <a:lnTo>
                    <a:pt x="3173" y="13463"/>
                  </a:lnTo>
                  <a:lnTo>
                    <a:pt x="3173" y="11842"/>
                  </a:lnTo>
                  <a:lnTo>
                    <a:pt x="3102" y="10221"/>
                  </a:lnTo>
                  <a:lnTo>
                    <a:pt x="2961" y="8670"/>
                  </a:lnTo>
                  <a:lnTo>
                    <a:pt x="2750" y="6626"/>
                  </a:lnTo>
                  <a:close/>
                  <a:moveTo>
                    <a:pt x="2256" y="1"/>
                  </a:moveTo>
                  <a:lnTo>
                    <a:pt x="2115" y="776"/>
                  </a:lnTo>
                  <a:lnTo>
                    <a:pt x="2045" y="1481"/>
                  </a:lnTo>
                  <a:lnTo>
                    <a:pt x="2045" y="2961"/>
                  </a:lnTo>
                  <a:lnTo>
                    <a:pt x="2045" y="4371"/>
                  </a:lnTo>
                  <a:lnTo>
                    <a:pt x="1974" y="5076"/>
                  </a:lnTo>
                  <a:lnTo>
                    <a:pt x="1904" y="5851"/>
                  </a:lnTo>
                  <a:lnTo>
                    <a:pt x="1692" y="6697"/>
                  </a:lnTo>
                  <a:lnTo>
                    <a:pt x="1411" y="7472"/>
                  </a:lnTo>
                  <a:lnTo>
                    <a:pt x="776" y="9093"/>
                  </a:lnTo>
                  <a:lnTo>
                    <a:pt x="494" y="9869"/>
                  </a:lnTo>
                  <a:lnTo>
                    <a:pt x="283" y="10644"/>
                  </a:lnTo>
                  <a:lnTo>
                    <a:pt x="71" y="11490"/>
                  </a:lnTo>
                  <a:lnTo>
                    <a:pt x="1" y="12406"/>
                  </a:lnTo>
                  <a:lnTo>
                    <a:pt x="1" y="13181"/>
                  </a:lnTo>
                  <a:lnTo>
                    <a:pt x="71" y="13886"/>
                  </a:lnTo>
                  <a:lnTo>
                    <a:pt x="142" y="14661"/>
                  </a:lnTo>
                  <a:lnTo>
                    <a:pt x="353" y="15366"/>
                  </a:lnTo>
                  <a:lnTo>
                    <a:pt x="776" y="16846"/>
                  </a:lnTo>
                  <a:lnTo>
                    <a:pt x="1270" y="18256"/>
                  </a:lnTo>
                  <a:lnTo>
                    <a:pt x="1622" y="19102"/>
                  </a:lnTo>
                  <a:lnTo>
                    <a:pt x="1833" y="19736"/>
                  </a:lnTo>
                  <a:lnTo>
                    <a:pt x="1833" y="20018"/>
                  </a:lnTo>
                  <a:lnTo>
                    <a:pt x="1833" y="20371"/>
                  </a:lnTo>
                  <a:lnTo>
                    <a:pt x="1622" y="21146"/>
                  </a:lnTo>
                  <a:lnTo>
                    <a:pt x="1551" y="21357"/>
                  </a:lnTo>
                  <a:lnTo>
                    <a:pt x="1411" y="21639"/>
                  </a:lnTo>
                  <a:lnTo>
                    <a:pt x="988" y="22274"/>
                  </a:lnTo>
                  <a:lnTo>
                    <a:pt x="565" y="22838"/>
                  </a:lnTo>
                  <a:lnTo>
                    <a:pt x="494" y="23049"/>
                  </a:lnTo>
                  <a:lnTo>
                    <a:pt x="494" y="23261"/>
                  </a:lnTo>
                  <a:lnTo>
                    <a:pt x="635" y="23402"/>
                  </a:lnTo>
                  <a:lnTo>
                    <a:pt x="706" y="23402"/>
                  </a:lnTo>
                  <a:lnTo>
                    <a:pt x="776" y="23472"/>
                  </a:lnTo>
                  <a:lnTo>
                    <a:pt x="917" y="23402"/>
                  </a:lnTo>
                  <a:lnTo>
                    <a:pt x="1129" y="23261"/>
                  </a:lnTo>
                  <a:lnTo>
                    <a:pt x="1411" y="22979"/>
                  </a:lnTo>
                  <a:lnTo>
                    <a:pt x="2045" y="21992"/>
                  </a:lnTo>
                  <a:lnTo>
                    <a:pt x="2679" y="20794"/>
                  </a:lnTo>
                  <a:lnTo>
                    <a:pt x="3243" y="19454"/>
                  </a:lnTo>
                  <a:lnTo>
                    <a:pt x="3736" y="18256"/>
                  </a:lnTo>
                  <a:lnTo>
                    <a:pt x="4371" y="16635"/>
                  </a:lnTo>
                  <a:lnTo>
                    <a:pt x="4653" y="15014"/>
                  </a:lnTo>
                  <a:lnTo>
                    <a:pt x="4794" y="13463"/>
                  </a:lnTo>
                  <a:lnTo>
                    <a:pt x="4794" y="11913"/>
                  </a:lnTo>
                  <a:lnTo>
                    <a:pt x="4653" y="10362"/>
                  </a:lnTo>
                  <a:lnTo>
                    <a:pt x="4441" y="8882"/>
                  </a:lnTo>
                  <a:lnTo>
                    <a:pt x="4089" y="7331"/>
                  </a:lnTo>
                  <a:lnTo>
                    <a:pt x="3666" y="5851"/>
                  </a:lnTo>
                  <a:lnTo>
                    <a:pt x="3243" y="4300"/>
                  </a:lnTo>
                  <a:lnTo>
                    <a:pt x="3243" y="3807"/>
                  </a:lnTo>
                  <a:lnTo>
                    <a:pt x="3173" y="3173"/>
                  </a:lnTo>
                  <a:lnTo>
                    <a:pt x="2820" y="1692"/>
                  </a:lnTo>
                  <a:lnTo>
                    <a:pt x="2468" y="424"/>
                  </a:lnTo>
                  <a:lnTo>
                    <a:pt x="2327" y="71"/>
                  </a:lnTo>
                  <a:lnTo>
                    <a:pt x="2256" y="1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96" name="Google Shape;396;p7"/>
            <p:cNvGrpSpPr/>
            <p:nvPr/>
          </p:nvGrpSpPr>
          <p:grpSpPr>
            <a:xfrm>
              <a:off x="1216650" y="5036325"/>
              <a:ext cx="169175" cy="269650"/>
              <a:chOff x="3510425" y="5036325"/>
              <a:chExt cx="169175" cy="269650"/>
            </a:xfrm>
          </p:grpSpPr>
          <p:sp>
            <p:nvSpPr>
              <p:cNvPr id="397" name="Google Shape;397;p7"/>
              <p:cNvSpPr/>
              <p:nvPr/>
            </p:nvSpPr>
            <p:spPr>
              <a:xfrm>
                <a:off x="3510425" y="5105050"/>
                <a:ext cx="86350" cy="77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3103" extrusionOk="0">
                    <a:moveTo>
                      <a:pt x="2185" y="1"/>
                    </a:moveTo>
                    <a:lnTo>
                      <a:pt x="1762" y="142"/>
                    </a:lnTo>
                    <a:lnTo>
                      <a:pt x="1269" y="424"/>
                    </a:lnTo>
                    <a:lnTo>
                      <a:pt x="846" y="706"/>
                    </a:lnTo>
                    <a:lnTo>
                      <a:pt x="494" y="1129"/>
                    </a:lnTo>
                    <a:lnTo>
                      <a:pt x="212" y="1551"/>
                    </a:lnTo>
                    <a:lnTo>
                      <a:pt x="71" y="1904"/>
                    </a:lnTo>
                    <a:lnTo>
                      <a:pt x="0" y="2327"/>
                    </a:lnTo>
                    <a:lnTo>
                      <a:pt x="71" y="2468"/>
                    </a:lnTo>
                    <a:lnTo>
                      <a:pt x="141" y="2679"/>
                    </a:lnTo>
                    <a:lnTo>
                      <a:pt x="282" y="2820"/>
                    </a:lnTo>
                    <a:lnTo>
                      <a:pt x="494" y="2891"/>
                    </a:lnTo>
                    <a:lnTo>
                      <a:pt x="705" y="3032"/>
                    </a:lnTo>
                    <a:lnTo>
                      <a:pt x="1058" y="3102"/>
                    </a:lnTo>
                    <a:lnTo>
                      <a:pt x="2256" y="3102"/>
                    </a:lnTo>
                    <a:lnTo>
                      <a:pt x="2538" y="2961"/>
                    </a:lnTo>
                    <a:lnTo>
                      <a:pt x="2820" y="2750"/>
                    </a:lnTo>
                    <a:lnTo>
                      <a:pt x="3031" y="2468"/>
                    </a:lnTo>
                    <a:lnTo>
                      <a:pt x="3313" y="1974"/>
                    </a:lnTo>
                    <a:lnTo>
                      <a:pt x="3454" y="1622"/>
                    </a:lnTo>
                    <a:lnTo>
                      <a:pt x="3384" y="917"/>
                    </a:lnTo>
                    <a:lnTo>
                      <a:pt x="3313" y="635"/>
                    </a:lnTo>
                    <a:lnTo>
                      <a:pt x="3243" y="424"/>
                    </a:lnTo>
                    <a:lnTo>
                      <a:pt x="3102" y="212"/>
                    </a:lnTo>
                    <a:lnTo>
                      <a:pt x="2961" y="142"/>
                    </a:lnTo>
                    <a:lnTo>
                      <a:pt x="2820" y="1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" name="Google Shape;398;p7"/>
              <p:cNvSpPr/>
              <p:nvPr/>
            </p:nvSpPr>
            <p:spPr>
              <a:xfrm>
                <a:off x="3602050" y="5157925"/>
                <a:ext cx="66975" cy="63450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2538" extrusionOk="0">
                    <a:moveTo>
                      <a:pt x="1269" y="0"/>
                    </a:moveTo>
                    <a:lnTo>
                      <a:pt x="846" y="71"/>
                    </a:lnTo>
                    <a:lnTo>
                      <a:pt x="423" y="353"/>
                    </a:lnTo>
                    <a:lnTo>
                      <a:pt x="141" y="705"/>
                    </a:lnTo>
                    <a:lnTo>
                      <a:pt x="71" y="917"/>
                    </a:lnTo>
                    <a:lnTo>
                      <a:pt x="0" y="1128"/>
                    </a:lnTo>
                    <a:lnTo>
                      <a:pt x="0" y="1410"/>
                    </a:lnTo>
                    <a:lnTo>
                      <a:pt x="71" y="1692"/>
                    </a:lnTo>
                    <a:lnTo>
                      <a:pt x="212" y="1974"/>
                    </a:lnTo>
                    <a:lnTo>
                      <a:pt x="353" y="2185"/>
                    </a:lnTo>
                    <a:lnTo>
                      <a:pt x="564" y="2397"/>
                    </a:lnTo>
                    <a:lnTo>
                      <a:pt x="846" y="2467"/>
                    </a:lnTo>
                    <a:lnTo>
                      <a:pt x="1058" y="2538"/>
                    </a:lnTo>
                    <a:lnTo>
                      <a:pt x="1551" y="2538"/>
                    </a:lnTo>
                    <a:lnTo>
                      <a:pt x="1833" y="2467"/>
                    </a:lnTo>
                    <a:lnTo>
                      <a:pt x="2044" y="2326"/>
                    </a:lnTo>
                    <a:lnTo>
                      <a:pt x="2256" y="2185"/>
                    </a:lnTo>
                    <a:lnTo>
                      <a:pt x="2397" y="1974"/>
                    </a:lnTo>
                    <a:lnTo>
                      <a:pt x="2538" y="1762"/>
                    </a:lnTo>
                    <a:lnTo>
                      <a:pt x="2608" y="1481"/>
                    </a:lnTo>
                    <a:lnTo>
                      <a:pt x="2679" y="1199"/>
                    </a:lnTo>
                    <a:lnTo>
                      <a:pt x="2608" y="917"/>
                    </a:lnTo>
                    <a:lnTo>
                      <a:pt x="2467" y="564"/>
                    </a:lnTo>
                    <a:lnTo>
                      <a:pt x="2326" y="353"/>
                    </a:lnTo>
                    <a:lnTo>
                      <a:pt x="2115" y="212"/>
                    </a:lnTo>
                    <a:lnTo>
                      <a:pt x="1904" y="71"/>
                    </a:lnTo>
                    <a:lnTo>
                      <a:pt x="1692" y="0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9" name="Google Shape;399;p7"/>
              <p:cNvSpPr/>
              <p:nvPr/>
            </p:nvSpPr>
            <p:spPr>
              <a:xfrm>
                <a:off x="3538625" y="5221350"/>
                <a:ext cx="82825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3385" extrusionOk="0">
                    <a:moveTo>
                      <a:pt x="1621" y="1"/>
                    </a:moveTo>
                    <a:lnTo>
                      <a:pt x="1269" y="71"/>
                    </a:lnTo>
                    <a:lnTo>
                      <a:pt x="987" y="212"/>
                    </a:lnTo>
                    <a:lnTo>
                      <a:pt x="775" y="424"/>
                    </a:lnTo>
                    <a:lnTo>
                      <a:pt x="493" y="635"/>
                    </a:lnTo>
                    <a:lnTo>
                      <a:pt x="352" y="847"/>
                    </a:lnTo>
                    <a:lnTo>
                      <a:pt x="141" y="1129"/>
                    </a:lnTo>
                    <a:lnTo>
                      <a:pt x="71" y="1410"/>
                    </a:lnTo>
                    <a:lnTo>
                      <a:pt x="0" y="1763"/>
                    </a:lnTo>
                    <a:lnTo>
                      <a:pt x="0" y="2045"/>
                    </a:lnTo>
                    <a:lnTo>
                      <a:pt x="71" y="2327"/>
                    </a:lnTo>
                    <a:lnTo>
                      <a:pt x="211" y="2679"/>
                    </a:lnTo>
                    <a:lnTo>
                      <a:pt x="423" y="2891"/>
                    </a:lnTo>
                    <a:lnTo>
                      <a:pt x="705" y="3173"/>
                    </a:lnTo>
                    <a:lnTo>
                      <a:pt x="987" y="3314"/>
                    </a:lnTo>
                    <a:lnTo>
                      <a:pt x="1339" y="3384"/>
                    </a:lnTo>
                    <a:lnTo>
                      <a:pt x="1974" y="3384"/>
                    </a:lnTo>
                    <a:lnTo>
                      <a:pt x="2256" y="3243"/>
                    </a:lnTo>
                    <a:lnTo>
                      <a:pt x="2537" y="3032"/>
                    </a:lnTo>
                    <a:lnTo>
                      <a:pt x="2749" y="2820"/>
                    </a:lnTo>
                    <a:lnTo>
                      <a:pt x="2960" y="2538"/>
                    </a:lnTo>
                    <a:lnTo>
                      <a:pt x="3172" y="2256"/>
                    </a:lnTo>
                    <a:lnTo>
                      <a:pt x="3242" y="1974"/>
                    </a:lnTo>
                    <a:lnTo>
                      <a:pt x="3313" y="1692"/>
                    </a:lnTo>
                    <a:lnTo>
                      <a:pt x="3313" y="1340"/>
                    </a:lnTo>
                    <a:lnTo>
                      <a:pt x="3313" y="1058"/>
                    </a:lnTo>
                    <a:lnTo>
                      <a:pt x="3172" y="776"/>
                    </a:lnTo>
                    <a:lnTo>
                      <a:pt x="2960" y="494"/>
                    </a:lnTo>
                    <a:lnTo>
                      <a:pt x="2608" y="283"/>
                    </a:lnTo>
                    <a:lnTo>
                      <a:pt x="2256" y="142"/>
                    </a:lnTo>
                    <a:lnTo>
                      <a:pt x="1974" y="1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" name="Google Shape;400;p7"/>
              <p:cNvSpPr/>
              <p:nvPr/>
            </p:nvSpPr>
            <p:spPr>
              <a:xfrm>
                <a:off x="3640825" y="5036325"/>
                <a:ext cx="38775" cy="42325"/>
              </a:xfrm>
              <a:custGeom>
                <a:avLst/>
                <a:gdLst/>
                <a:ahLst/>
                <a:cxnLst/>
                <a:rect l="l" t="t" r="r" b="b"/>
                <a:pathLst>
                  <a:path w="1551" h="1693" extrusionOk="0">
                    <a:moveTo>
                      <a:pt x="493" y="1"/>
                    </a:moveTo>
                    <a:lnTo>
                      <a:pt x="282" y="71"/>
                    </a:lnTo>
                    <a:lnTo>
                      <a:pt x="141" y="142"/>
                    </a:lnTo>
                    <a:lnTo>
                      <a:pt x="71" y="283"/>
                    </a:lnTo>
                    <a:lnTo>
                      <a:pt x="0" y="635"/>
                    </a:lnTo>
                    <a:lnTo>
                      <a:pt x="0" y="988"/>
                    </a:lnTo>
                    <a:lnTo>
                      <a:pt x="141" y="1270"/>
                    </a:lnTo>
                    <a:lnTo>
                      <a:pt x="353" y="1552"/>
                    </a:lnTo>
                    <a:lnTo>
                      <a:pt x="564" y="1693"/>
                    </a:lnTo>
                    <a:lnTo>
                      <a:pt x="705" y="1693"/>
                    </a:lnTo>
                    <a:lnTo>
                      <a:pt x="775" y="1622"/>
                    </a:lnTo>
                    <a:lnTo>
                      <a:pt x="987" y="1481"/>
                    </a:lnTo>
                    <a:lnTo>
                      <a:pt x="1269" y="1199"/>
                    </a:lnTo>
                    <a:lnTo>
                      <a:pt x="1410" y="917"/>
                    </a:lnTo>
                    <a:lnTo>
                      <a:pt x="1551" y="635"/>
                    </a:lnTo>
                    <a:lnTo>
                      <a:pt x="1551" y="353"/>
                    </a:lnTo>
                    <a:lnTo>
                      <a:pt x="1410" y="142"/>
                    </a:lnTo>
                    <a:lnTo>
                      <a:pt x="1198" y="1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01" name="Google Shape;401;p7"/>
          <p:cNvGrpSpPr/>
          <p:nvPr/>
        </p:nvGrpSpPr>
        <p:grpSpPr>
          <a:xfrm rot="-9319279">
            <a:off x="452001" y="791962"/>
            <a:ext cx="291914" cy="362696"/>
            <a:chOff x="4217025" y="773800"/>
            <a:chExt cx="290750" cy="361250"/>
          </a:xfrm>
        </p:grpSpPr>
        <p:sp>
          <p:nvSpPr>
            <p:cNvPr id="402" name="Google Shape;402;p7"/>
            <p:cNvSpPr/>
            <p:nvPr/>
          </p:nvSpPr>
          <p:spPr>
            <a:xfrm>
              <a:off x="4231125" y="773800"/>
              <a:ext cx="56400" cy="135700"/>
            </a:xfrm>
            <a:custGeom>
              <a:avLst/>
              <a:gdLst/>
              <a:ahLst/>
              <a:cxnLst/>
              <a:rect l="l" t="t" r="r" b="b"/>
              <a:pathLst>
                <a:path w="2256" h="5428" extrusionOk="0">
                  <a:moveTo>
                    <a:pt x="423" y="1128"/>
                  </a:moveTo>
                  <a:lnTo>
                    <a:pt x="846" y="1762"/>
                  </a:lnTo>
                  <a:lnTo>
                    <a:pt x="1057" y="2397"/>
                  </a:lnTo>
                  <a:lnTo>
                    <a:pt x="1198" y="3102"/>
                  </a:lnTo>
                  <a:lnTo>
                    <a:pt x="1198" y="3806"/>
                  </a:lnTo>
                  <a:lnTo>
                    <a:pt x="987" y="3524"/>
                  </a:lnTo>
                  <a:lnTo>
                    <a:pt x="775" y="3243"/>
                  </a:lnTo>
                  <a:lnTo>
                    <a:pt x="634" y="2961"/>
                  </a:lnTo>
                  <a:lnTo>
                    <a:pt x="493" y="2608"/>
                  </a:lnTo>
                  <a:lnTo>
                    <a:pt x="423" y="1903"/>
                  </a:lnTo>
                  <a:lnTo>
                    <a:pt x="423" y="1128"/>
                  </a:lnTo>
                  <a:close/>
                  <a:moveTo>
                    <a:pt x="0" y="0"/>
                  </a:moveTo>
                  <a:lnTo>
                    <a:pt x="0" y="776"/>
                  </a:lnTo>
                  <a:lnTo>
                    <a:pt x="71" y="2467"/>
                  </a:lnTo>
                  <a:lnTo>
                    <a:pt x="212" y="3454"/>
                  </a:lnTo>
                  <a:lnTo>
                    <a:pt x="353" y="4300"/>
                  </a:lnTo>
                  <a:lnTo>
                    <a:pt x="493" y="4652"/>
                  </a:lnTo>
                  <a:lnTo>
                    <a:pt x="705" y="5005"/>
                  </a:lnTo>
                  <a:lnTo>
                    <a:pt x="916" y="5216"/>
                  </a:lnTo>
                  <a:lnTo>
                    <a:pt x="1128" y="5357"/>
                  </a:lnTo>
                  <a:lnTo>
                    <a:pt x="1480" y="5428"/>
                  </a:lnTo>
                  <a:lnTo>
                    <a:pt x="1762" y="5357"/>
                  </a:lnTo>
                  <a:lnTo>
                    <a:pt x="1974" y="5216"/>
                  </a:lnTo>
                  <a:lnTo>
                    <a:pt x="2115" y="4934"/>
                  </a:lnTo>
                  <a:lnTo>
                    <a:pt x="2185" y="4582"/>
                  </a:lnTo>
                  <a:lnTo>
                    <a:pt x="2256" y="4229"/>
                  </a:lnTo>
                  <a:lnTo>
                    <a:pt x="2185" y="3736"/>
                  </a:lnTo>
                  <a:lnTo>
                    <a:pt x="2115" y="3243"/>
                  </a:lnTo>
                  <a:lnTo>
                    <a:pt x="1974" y="2749"/>
                  </a:lnTo>
                  <a:lnTo>
                    <a:pt x="1833" y="2185"/>
                  </a:lnTo>
                  <a:lnTo>
                    <a:pt x="1621" y="1692"/>
                  </a:lnTo>
                  <a:lnTo>
                    <a:pt x="1339" y="1269"/>
                  </a:lnTo>
                  <a:lnTo>
                    <a:pt x="1057" y="846"/>
                  </a:lnTo>
                  <a:lnTo>
                    <a:pt x="705" y="423"/>
                  </a:lnTo>
                  <a:lnTo>
                    <a:pt x="353" y="1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7"/>
            <p:cNvSpPr/>
            <p:nvPr/>
          </p:nvSpPr>
          <p:spPr>
            <a:xfrm>
              <a:off x="4291025" y="858375"/>
              <a:ext cx="216750" cy="109275"/>
            </a:xfrm>
            <a:custGeom>
              <a:avLst/>
              <a:gdLst/>
              <a:ahLst/>
              <a:cxnLst/>
              <a:rect l="l" t="t" r="r" b="b"/>
              <a:pathLst>
                <a:path w="8670" h="4371" extrusionOk="0">
                  <a:moveTo>
                    <a:pt x="5851" y="1904"/>
                  </a:moveTo>
                  <a:lnTo>
                    <a:pt x="5075" y="2397"/>
                  </a:lnTo>
                  <a:lnTo>
                    <a:pt x="4300" y="2820"/>
                  </a:lnTo>
                  <a:lnTo>
                    <a:pt x="3525" y="3102"/>
                  </a:lnTo>
                  <a:lnTo>
                    <a:pt x="2749" y="3313"/>
                  </a:lnTo>
                  <a:lnTo>
                    <a:pt x="1199" y="3595"/>
                  </a:lnTo>
                  <a:lnTo>
                    <a:pt x="2326" y="3031"/>
                  </a:lnTo>
                  <a:lnTo>
                    <a:pt x="3454" y="2608"/>
                  </a:lnTo>
                  <a:lnTo>
                    <a:pt x="4652" y="2186"/>
                  </a:lnTo>
                  <a:lnTo>
                    <a:pt x="5851" y="1904"/>
                  </a:lnTo>
                  <a:close/>
                  <a:moveTo>
                    <a:pt x="8388" y="0"/>
                  </a:moveTo>
                  <a:lnTo>
                    <a:pt x="8177" y="141"/>
                  </a:lnTo>
                  <a:lnTo>
                    <a:pt x="7472" y="423"/>
                  </a:lnTo>
                  <a:lnTo>
                    <a:pt x="6344" y="776"/>
                  </a:lnTo>
                  <a:lnTo>
                    <a:pt x="3454" y="1833"/>
                  </a:lnTo>
                  <a:lnTo>
                    <a:pt x="2045" y="2397"/>
                  </a:lnTo>
                  <a:lnTo>
                    <a:pt x="1410" y="2679"/>
                  </a:lnTo>
                  <a:lnTo>
                    <a:pt x="846" y="2961"/>
                  </a:lnTo>
                  <a:lnTo>
                    <a:pt x="423" y="3243"/>
                  </a:lnTo>
                  <a:lnTo>
                    <a:pt x="141" y="3595"/>
                  </a:lnTo>
                  <a:lnTo>
                    <a:pt x="1" y="3877"/>
                  </a:lnTo>
                  <a:lnTo>
                    <a:pt x="1" y="4018"/>
                  </a:lnTo>
                  <a:lnTo>
                    <a:pt x="1" y="4159"/>
                  </a:lnTo>
                  <a:lnTo>
                    <a:pt x="71" y="4230"/>
                  </a:lnTo>
                  <a:lnTo>
                    <a:pt x="282" y="4300"/>
                  </a:lnTo>
                  <a:lnTo>
                    <a:pt x="776" y="4371"/>
                  </a:lnTo>
                  <a:lnTo>
                    <a:pt x="1481" y="4300"/>
                  </a:lnTo>
                  <a:lnTo>
                    <a:pt x="2256" y="4230"/>
                  </a:lnTo>
                  <a:lnTo>
                    <a:pt x="3807" y="3877"/>
                  </a:lnTo>
                  <a:lnTo>
                    <a:pt x="4793" y="3525"/>
                  </a:lnTo>
                  <a:lnTo>
                    <a:pt x="5498" y="3313"/>
                  </a:lnTo>
                  <a:lnTo>
                    <a:pt x="6203" y="2961"/>
                  </a:lnTo>
                  <a:lnTo>
                    <a:pt x="6908" y="2608"/>
                  </a:lnTo>
                  <a:lnTo>
                    <a:pt x="7542" y="2186"/>
                  </a:lnTo>
                  <a:lnTo>
                    <a:pt x="7895" y="1692"/>
                  </a:lnTo>
                  <a:lnTo>
                    <a:pt x="8459" y="776"/>
                  </a:lnTo>
                  <a:lnTo>
                    <a:pt x="8600" y="423"/>
                  </a:lnTo>
                  <a:lnTo>
                    <a:pt x="8670" y="141"/>
                  </a:lnTo>
                  <a:lnTo>
                    <a:pt x="860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7"/>
            <p:cNvSpPr/>
            <p:nvPr/>
          </p:nvSpPr>
          <p:spPr>
            <a:xfrm>
              <a:off x="4217025" y="1004625"/>
              <a:ext cx="68750" cy="130425"/>
            </a:xfrm>
            <a:custGeom>
              <a:avLst/>
              <a:gdLst/>
              <a:ahLst/>
              <a:cxnLst/>
              <a:rect l="l" t="t" r="r" b="b"/>
              <a:pathLst>
                <a:path w="2750" h="5217" extrusionOk="0">
                  <a:moveTo>
                    <a:pt x="1974" y="1"/>
                  </a:moveTo>
                  <a:lnTo>
                    <a:pt x="2115" y="142"/>
                  </a:lnTo>
                  <a:lnTo>
                    <a:pt x="2044" y="565"/>
                  </a:lnTo>
                  <a:lnTo>
                    <a:pt x="1833" y="1551"/>
                  </a:lnTo>
                  <a:lnTo>
                    <a:pt x="1480" y="2679"/>
                  </a:lnTo>
                  <a:lnTo>
                    <a:pt x="1269" y="3172"/>
                  </a:lnTo>
                  <a:lnTo>
                    <a:pt x="1057" y="3525"/>
                  </a:lnTo>
                  <a:lnTo>
                    <a:pt x="987" y="2891"/>
                  </a:lnTo>
                  <a:lnTo>
                    <a:pt x="1057" y="1833"/>
                  </a:lnTo>
                  <a:lnTo>
                    <a:pt x="1128" y="1340"/>
                  </a:lnTo>
                  <a:lnTo>
                    <a:pt x="1269" y="847"/>
                  </a:lnTo>
                  <a:lnTo>
                    <a:pt x="1410" y="494"/>
                  </a:lnTo>
                  <a:lnTo>
                    <a:pt x="1551" y="424"/>
                  </a:lnTo>
                  <a:lnTo>
                    <a:pt x="1621" y="353"/>
                  </a:lnTo>
                  <a:lnTo>
                    <a:pt x="1621" y="353"/>
                  </a:lnTo>
                  <a:lnTo>
                    <a:pt x="1410" y="424"/>
                  </a:lnTo>
                  <a:lnTo>
                    <a:pt x="1198" y="565"/>
                  </a:lnTo>
                  <a:lnTo>
                    <a:pt x="987" y="847"/>
                  </a:lnTo>
                  <a:lnTo>
                    <a:pt x="776" y="1128"/>
                  </a:lnTo>
                  <a:lnTo>
                    <a:pt x="423" y="1763"/>
                  </a:lnTo>
                  <a:lnTo>
                    <a:pt x="141" y="2538"/>
                  </a:lnTo>
                  <a:lnTo>
                    <a:pt x="0" y="3313"/>
                  </a:lnTo>
                  <a:lnTo>
                    <a:pt x="0" y="4018"/>
                  </a:lnTo>
                  <a:lnTo>
                    <a:pt x="0" y="4371"/>
                  </a:lnTo>
                  <a:lnTo>
                    <a:pt x="71" y="4653"/>
                  </a:lnTo>
                  <a:lnTo>
                    <a:pt x="212" y="4864"/>
                  </a:lnTo>
                  <a:lnTo>
                    <a:pt x="353" y="5005"/>
                  </a:lnTo>
                  <a:lnTo>
                    <a:pt x="705" y="5146"/>
                  </a:lnTo>
                  <a:lnTo>
                    <a:pt x="987" y="5217"/>
                  </a:lnTo>
                  <a:lnTo>
                    <a:pt x="1269" y="5076"/>
                  </a:lnTo>
                  <a:lnTo>
                    <a:pt x="1551" y="4935"/>
                  </a:lnTo>
                  <a:lnTo>
                    <a:pt x="1833" y="4653"/>
                  </a:lnTo>
                  <a:lnTo>
                    <a:pt x="2044" y="4300"/>
                  </a:lnTo>
                  <a:lnTo>
                    <a:pt x="2326" y="3877"/>
                  </a:lnTo>
                  <a:lnTo>
                    <a:pt x="2467" y="3454"/>
                  </a:lnTo>
                  <a:lnTo>
                    <a:pt x="2608" y="2961"/>
                  </a:lnTo>
                  <a:lnTo>
                    <a:pt x="2749" y="2468"/>
                  </a:lnTo>
                  <a:lnTo>
                    <a:pt x="2749" y="1974"/>
                  </a:lnTo>
                  <a:lnTo>
                    <a:pt x="2749" y="1481"/>
                  </a:lnTo>
                  <a:lnTo>
                    <a:pt x="2679" y="1058"/>
                  </a:lnTo>
                  <a:lnTo>
                    <a:pt x="2538" y="635"/>
                  </a:lnTo>
                  <a:lnTo>
                    <a:pt x="2326" y="283"/>
                  </a:lnTo>
                  <a:lnTo>
                    <a:pt x="1974" y="1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5" name="Google Shape;405;p7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" name="Google Shape;407;p8"/>
          <p:cNvSpPr txBox="1">
            <a:spLocks noGrp="1"/>
          </p:cNvSpPr>
          <p:nvPr>
            <p:ph type="title"/>
          </p:nvPr>
        </p:nvSpPr>
        <p:spPr>
          <a:xfrm>
            <a:off x="628975" y="586975"/>
            <a:ext cx="60096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grpSp>
        <p:nvGrpSpPr>
          <p:cNvPr id="408" name="Google Shape;408;p8"/>
          <p:cNvGrpSpPr/>
          <p:nvPr/>
        </p:nvGrpSpPr>
        <p:grpSpPr>
          <a:xfrm>
            <a:off x="7108241" y="-58105"/>
            <a:ext cx="1401157" cy="5259705"/>
            <a:chOff x="818425" y="238125"/>
            <a:chExt cx="1395575" cy="5238750"/>
          </a:xfrm>
        </p:grpSpPr>
        <p:sp>
          <p:nvSpPr>
            <p:cNvPr id="409" name="Google Shape;409;p8"/>
            <p:cNvSpPr/>
            <p:nvPr/>
          </p:nvSpPr>
          <p:spPr>
            <a:xfrm>
              <a:off x="1253650" y="245150"/>
              <a:ext cx="731300" cy="1178875"/>
            </a:xfrm>
            <a:custGeom>
              <a:avLst/>
              <a:gdLst/>
              <a:ahLst/>
              <a:cxnLst/>
              <a:rect l="l" t="t" r="r" b="b"/>
              <a:pathLst>
                <a:path w="29252" h="47155" extrusionOk="0">
                  <a:moveTo>
                    <a:pt x="17692" y="8600"/>
                  </a:moveTo>
                  <a:lnTo>
                    <a:pt x="14872" y="9305"/>
                  </a:lnTo>
                  <a:lnTo>
                    <a:pt x="11771" y="10080"/>
                  </a:lnTo>
                  <a:lnTo>
                    <a:pt x="8811" y="10856"/>
                  </a:lnTo>
                  <a:lnTo>
                    <a:pt x="7542" y="11278"/>
                  </a:lnTo>
                  <a:lnTo>
                    <a:pt x="6485" y="11631"/>
                  </a:lnTo>
                  <a:lnTo>
                    <a:pt x="9234" y="10503"/>
                  </a:lnTo>
                  <a:lnTo>
                    <a:pt x="10573" y="10010"/>
                  </a:lnTo>
                  <a:lnTo>
                    <a:pt x="11983" y="9587"/>
                  </a:lnTo>
                  <a:lnTo>
                    <a:pt x="13392" y="9164"/>
                  </a:lnTo>
                  <a:lnTo>
                    <a:pt x="14802" y="8882"/>
                  </a:lnTo>
                  <a:lnTo>
                    <a:pt x="16282" y="8671"/>
                  </a:lnTo>
                  <a:lnTo>
                    <a:pt x="17692" y="8600"/>
                  </a:lnTo>
                  <a:close/>
                  <a:moveTo>
                    <a:pt x="20652" y="3102"/>
                  </a:moveTo>
                  <a:lnTo>
                    <a:pt x="20934" y="3173"/>
                  </a:lnTo>
                  <a:lnTo>
                    <a:pt x="21709" y="3455"/>
                  </a:lnTo>
                  <a:lnTo>
                    <a:pt x="22414" y="3807"/>
                  </a:lnTo>
                  <a:lnTo>
                    <a:pt x="23049" y="4160"/>
                  </a:lnTo>
                  <a:lnTo>
                    <a:pt x="23683" y="4582"/>
                  </a:lnTo>
                  <a:lnTo>
                    <a:pt x="24247" y="5076"/>
                  </a:lnTo>
                  <a:lnTo>
                    <a:pt x="24740" y="5569"/>
                  </a:lnTo>
                  <a:lnTo>
                    <a:pt x="25234" y="6133"/>
                  </a:lnTo>
                  <a:lnTo>
                    <a:pt x="25656" y="6697"/>
                  </a:lnTo>
                  <a:lnTo>
                    <a:pt x="26079" y="7331"/>
                  </a:lnTo>
                  <a:lnTo>
                    <a:pt x="26432" y="7966"/>
                  </a:lnTo>
                  <a:lnTo>
                    <a:pt x="26714" y="8671"/>
                  </a:lnTo>
                  <a:lnTo>
                    <a:pt x="26996" y="9305"/>
                  </a:lnTo>
                  <a:lnTo>
                    <a:pt x="27278" y="10080"/>
                  </a:lnTo>
                  <a:lnTo>
                    <a:pt x="27489" y="10856"/>
                  </a:lnTo>
                  <a:lnTo>
                    <a:pt x="27771" y="12406"/>
                  </a:lnTo>
                  <a:lnTo>
                    <a:pt x="27348" y="11631"/>
                  </a:lnTo>
                  <a:lnTo>
                    <a:pt x="26996" y="10856"/>
                  </a:lnTo>
                  <a:lnTo>
                    <a:pt x="26502" y="10151"/>
                  </a:lnTo>
                  <a:lnTo>
                    <a:pt x="26009" y="9516"/>
                  </a:lnTo>
                  <a:lnTo>
                    <a:pt x="25022" y="8177"/>
                  </a:lnTo>
                  <a:lnTo>
                    <a:pt x="23894" y="6908"/>
                  </a:lnTo>
                  <a:lnTo>
                    <a:pt x="22837" y="5851"/>
                  </a:lnTo>
                  <a:lnTo>
                    <a:pt x="21850" y="4723"/>
                  </a:lnTo>
                  <a:lnTo>
                    <a:pt x="21427" y="4300"/>
                  </a:lnTo>
                  <a:lnTo>
                    <a:pt x="20864" y="3666"/>
                  </a:lnTo>
                  <a:lnTo>
                    <a:pt x="20652" y="3384"/>
                  </a:lnTo>
                  <a:lnTo>
                    <a:pt x="20511" y="3173"/>
                  </a:lnTo>
                  <a:lnTo>
                    <a:pt x="20582" y="3102"/>
                  </a:lnTo>
                  <a:close/>
                  <a:moveTo>
                    <a:pt x="18185" y="9516"/>
                  </a:moveTo>
                  <a:lnTo>
                    <a:pt x="17480" y="10151"/>
                  </a:lnTo>
                  <a:lnTo>
                    <a:pt x="16776" y="10715"/>
                  </a:lnTo>
                  <a:lnTo>
                    <a:pt x="15930" y="11208"/>
                  </a:lnTo>
                  <a:lnTo>
                    <a:pt x="15084" y="11560"/>
                  </a:lnTo>
                  <a:lnTo>
                    <a:pt x="14238" y="11913"/>
                  </a:lnTo>
                  <a:lnTo>
                    <a:pt x="13322" y="12124"/>
                  </a:lnTo>
                  <a:lnTo>
                    <a:pt x="12406" y="12336"/>
                  </a:lnTo>
                  <a:lnTo>
                    <a:pt x="11489" y="12477"/>
                  </a:lnTo>
                  <a:lnTo>
                    <a:pt x="9586" y="12688"/>
                  </a:lnTo>
                  <a:lnTo>
                    <a:pt x="7754" y="12759"/>
                  </a:lnTo>
                  <a:lnTo>
                    <a:pt x="5851" y="12759"/>
                  </a:lnTo>
                  <a:lnTo>
                    <a:pt x="4018" y="12829"/>
                  </a:lnTo>
                  <a:lnTo>
                    <a:pt x="4582" y="12547"/>
                  </a:lnTo>
                  <a:lnTo>
                    <a:pt x="5287" y="12336"/>
                  </a:lnTo>
                  <a:lnTo>
                    <a:pt x="6062" y="12195"/>
                  </a:lnTo>
                  <a:lnTo>
                    <a:pt x="6978" y="12054"/>
                  </a:lnTo>
                  <a:lnTo>
                    <a:pt x="8670" y="11913"/>
                  </a:lnTo>
                  <a:lnTo>
                    <a:pt x="9445" y="11842"/>
                  </a:lnTo>
                  <a:lnTo>
                    <a:pt x="10150" y="11701"/>
                  </a:lnTo>
                  <a:lnTo>
                    <a:pt x="12124" y="11278"/>
                  </a:lnTo>
                  <a:lnTo>
                    <a:pt x="14168" y="10715"/>
                  </a:lnTo>
                  <a:lnTo>
                    <a:pt x="16212" y="10151"/>
                  </a:lnTo>
                  <a:lnTo>
                    <a:pt x="18185" y="9516"/>
                  </a:lnTo>
                  <a:close/>
                  <a:moveTo>
                    <a:pt x="20511" y="3948"/>
                  </a:moveTo>
                  <a:lnTo>
                    <a:pt x="20864" y="4512"/>
                  </a:lnTo>
                  <a:lnTo>
                    <a:pt x="21216" y="5146"/>
                  </a:lnTo>
                  <a:lnTo>
                    <a:pt x="22062" y="6204"/>
                  </a:lnTo>
                  <a:lnTo>
                    <a:pt x="23824" y="8248"/>
                  </a:lnTo>
                  <a:lnTo>
                    <a:pt x="24881" y="9587"/>
                  </a:lnTo>
                  <a:lnTo>
                    <a:pt x="25797" y="10996"/>
                  </a:lnTo>
                  <a:lnTo>
                    <a:pt x="26220" y="11701"/>
                  </a:lnTo>
                  <a:lnTo>
                    <a:pt x="26573" y="12477"/>
                  </a:lnTo>
                  <a:lnTo>
                    <a:pt x="26925" y="13252"/>
                  </a:lnTo>
                  <a:lnTo>
                    <a:pt x="27207" y="14027"/>
                  </a:lnTo>
                  <a:lnTo>
                    <a:pt x="25022" y="11701"/>
                  </a:lnTo>
                  <a:lnTo>
                    <a:pt x="24035" y="10574"/>
                  </a:lnTo>
                  <a:lnTo>
                    <a:pt x="23119" y="9375"/>
                  </a:lnTo>
                  <a:lnTo>
                    <a:pt x="22344" y="8177"/>
                  </a:lnTo>
                  <a:lnTo>
                    <a:pt x="21568" y="6908"/>
                  </a:lnTo>
                  <a:lnTo>
                    <a:pt x="21286" y="6204"/>
                  </a:lnTo>
                  <a:lnTo>
                    <a:pt x="21005" y="5499"/>
                  </a:lnTo>
                  <a:lnTo>
                    <a:pt x="20723" y="4723"/>
                  </a:lnTo>
                  <a:lnTo>
                    <a:pt x="20511" y="3948"/>
                  </a:lnTo>
                  <a:close/>
                  <a:moveTo>
                    <a:pt x="12194" y="25657"/>
                  </a:moveTo>
                  <a:lnTo>
                    <a:pt x="9375" y="26855"/>
                  </a:lnTo>
                  <a:lnTo>
                    <a:pt x="6485" y="28195"/>
                  </a:lnTo>
                  <a:lnTo>
                    <a:pt x="4441" y="29181"/>
                  </a:lnTo>
                  <a:lnTo>
                    <a:pt x="2467" y="30098"/>
                  </a:lnTo>
                  <a:lnTo>
                    <a:pt x="3525" y="29252"/>
                  </a:lnTo>
                  <a:lnTo>
                    <a:pt x="4582" y="28406"/>
                  </a:lnTo>
                  <a:lnTo>
                    <a:pt x="5780" y="27701"/>
                  </a:lnTo>
                  <a:lnTo>
                    <a:pt x="6978" y="26996"/>
                  </a:lnTo>
                  <a:lnTo>
                    <a:pt x="8177" y="26503"/>
                  </a:lnTo>
                  <a:lnTo>
                    <a:pt x="9516" y="26080"/>
                  </a:lnTo>
                  <a:lnTo>
                    <a:pt x="10855" y="25798"/>
                  </a:lnTo>
                  <a:lnTo>
                    <a:pt x="12194" y="25657"/>
                  </a:lnTo>
                  <a:close/>
                  <a:moveTo>
                    <a:pt x="12194" y="26855"/>
                  </a:moveTo>
                  <a:lnTo>
                    <a:pt x="11207" y="27701"/>
                  </a:lnTo>
                  <a:lnTo>
                    <a:pt x="10221" y="28477"/>
                  </a:lnTo>
                  <a:lnTo>
                    <a:pt x="9234" y="29181"/>
                  </a:lnTo>
                  <a:lnTo>
                    <a:pt x="8106" y="29816"/>
                  </a:lnTo>
                  <a:lnTo>
                    <a:pt x="7260" y="30239"/>
                  </a:lnTo>
                  <a:lnTo>
                    <a:pt x="6414" y="30591"/>
                  </a:lnTo>
                  <a:lnTo>
                    <a:pt x="5498" y="30873"/>
                  </a:lnTo>
                  <a:lnTo>
                    <a:pt x="4582" y="31155"/>
                  </a:lnTo>
                  <a:lnTo>
                    <a:pt x="3666" y="31296"/>
                  </a:lnTo>
                  <a:lnTo>
                    <a:pt x="2679" y="31437"/>
                  </a:lnTo>
                  <a:lnTo>
                    <a:pt x="1763" y="31578"/>
                  </a:lnTo>
                  <a:lnTo>
                    <a:pt x="846" y="31578"/>
                  </a:lnTo>
                  <a:lnTo>
                    <a:pt x="1269" y="31296"/>
                  </a:lnTo>
                  <a:lnTo>
                    <a:pt x="1833" y="31014"/>
                  </a:lnTo>
                  <a:lnTo>
                    <a:pt x="3172" y="30521"/>
                  </a:lnTo>
                  <a:lnTo>
                    <a:pt x="4652" y="30027"/>
                  </a:lnTo>
                  <a:lnTo>
                    <a:pt x="5780" y="29675"/>
                  </a:lnTo>
                  <a:lnTo>
                    <a:pt x="9022" y="28265"/>
                  </a:lnTo>
                  <a:lnTo>
                    <a:pt x="12194" y="26855"/>
                  </a:lnTo>
                  <a:close/>
                  <a:moveTo>
                    <a:pt x="17762" y="20300"/>
                  </a:moveTo>
                  <a:lnTo>
                    <a:pt x="18608" y="21851"/>
                  </a:lnTo>
                  <a:lnTo>
                    <a:pt x="19383" y="23402"/>
                  </a:lnTo>
                  <a:lnTo>
                    <a:pt x="20018" y="25023"/>
                  </a:lnTo>
                  <a:lnTo>
                    <a:pt x="20652" y="26644"/>
                  </a:lnTo>
                  <a:lnTo>
                    <a:pt x="21780" y="29886"/>
                  </a:lnTo>
                  <a:lnTo>
                    <a:pt x="22485" y="31507"/>
                  </a:lnTo>
                  <a:lnTo>
                    <a:pt x="23190" y="33129"/>
                  </a:lnTo>
                  <a:lnTo>
                    <a:pt x="22414" y="32565"/>
                  </a:lnTo>
                  <a:lnTo>
                    <a:pt x="21639" y="31930"/>
                  </a:lnTo>
                  <a:lnTo>
                    <a:pt x="21005" y="31296"/>
                  </a:lnTo>
                  <a:lnTo>
                    <a:pt x="20370" y="30662"/>
                  </a:lnTo>
                  <a:lnTo>
                    <a:pt x="19806" y="29957"/>
                  </a:lnTo>
                  <a:lnTo>
                    <a:pt x="19313" y="29322"/>
                  </a:lnTo>
                  <a:lnTo>
                    <a:pt x="18890" y="28547"/>
                  </a:lnTo>
                  <a:lnTo>
                    <a:pt x="18467" y="27842"/>
                  </a:lnTo>
                  <a:lnTo>
                    <a:pt x="18115" y="26996"/>
                  </a:lnTo>
                  <a:lnTo>
                    <a:pt x="17833" y="26221"/>
                  </a:lnTo>
                  <a:lnTo>
                    <a:pt x="17621" y="25375"/>
                  </a:lnTo>
                  <a:lnTo>
                    <a:pt x="17480" y="24529"/>
                  </a:lnTo>
                  <a:lnTo>
                    <a:pt x="17410" y="23613"/>
                  </a:lnTo>
                  <a:lnTo>
                    <a:pt x="17339" y="22697"/>
                  </a:lnTo>
                  <a:lnTo>
                    <a:pt x="17339" y="21710"/>
                  </a:lnTo>
                  <a:lnTo>
                    <a:pt x="17480" y="20723"/>
                  </a:lnTo>
                  <a:lnTo>
                    <a:pt x="17480" y="21569"/>
                  </a:lnTo>
                  <a:lnTo>
                    <a:pt x="17480" y="22415"/>
                  </a:lnTo>
                  <a:lnTo>
                    <a:pt x="17551" y="23190"/>
                  </a:lnTo>
                  <a:lnTo>
                    <a:pt x="17692" y="24036"/>
                  </a:lnTo>
                  <a:lnTo>
                    <a:pt x="18115" y="25587"/>
                  </a:lnTo>
                  <a:lnTo>
                    <a:pt x="18608" y="27137"/>
                  </a:lnTo>
                  <a:lnTo>
                    <a:pt x="19172" y="28618"/>
                  </a:lnTo>
                  <a:lnTo>
                    <a:pt x="19524" y="29393"/>
                  </a:lnTo>
                  <a:lnTo>
                    <a:pt x="19736" y="29675"/>
                  </a:lnTo>
                  <a:lnTo>
                    <a:pt x="19877" y="29745"/>
                  </a:lnTo>
                  <a:lnTo>
                    <a:pt x="20159" y="29816"/>
                  </a:lnTo>
                  <a:lnTo>
                    <a:pt x="20511" y="29886"/>
                  </a:lnTo>
                  <a:lnTo>
                    <a:pt x="20652" y="29886"/>
                  </a:lnTo>
                  <a:lnTo>
                    <a:pt x="20723" y="29745"/>
                  </a:lnTo>
                  <a:lnTo>
                    <a:pt x="20793" y="29604"/>
                  </a:lnTo>
                  <a:lnTo>
                    <a:pt x="20723" y="29393"/>
                  </a:lnTo>
                  <a:lnTo>
                    <a:pt x="19806" y="27137"/>
                  </a:lnTo>
                  <a:lnTo>
                    <a:pt x="19031" y="24882"/>
                  </a:lnTo>
                  <a:lnTo>
                    <a:pt x="18397" y="22626"/>
                  </a:lnTo>
                  <a:lnTo>
                    <a:pt x="17762" y="20300"/>
                  </a:lnTo>
                  <a:close/>
                  <a:moveTo>
                    <a:pt x="10503" y="36723"/>
                  </a:moveTo>
                  <a:lnTo>
                    <a:pt x="10080" y="37569"/>
                  </a:lnTo>
                  <a:lnTo>
                    <a:pt x="9516" y="38697"/>
                  </a:lnTo>
                  <a:lnTo>
                    <a:pt x="9304" y="39261"/>
                  </a:lnTo>
                  <a:lnTo>
                    <a:pt x="9163" y="39825"/>
                  </a:lnTo>
                  <a:lnTo>
                    <a:pt x="9093" y="40036"/>
                  </a:lnTo>
                  <a:lnTo>
                    <a:pt x="9163" y="40248"/>
                  </a:lnTo>
                  <a:lnTo>
                    <a:pt x="9234" y="40388"/>
                  </a:lnTo>
                  <a:lnTo>
                    <a:pt x="9304" y="40529"/>
                  </a:lnTo>
                  <a:lnTo>
                    <a:pt x="9516" y="40600"/>
                  </a:lnTo>
                  <a:lnTo>
                    <a:pt x="9657" y="40529"/>
                  </a:lnTo>
                  <a:lnTo>
                    <a:pt x="9868" y="40459"/>
                  </a:lnTo>
                  <a:lnTo>
                    <a:pt x="10009" y="40248"/>
                  </a:lnTo>
                  <a:lnTo>
                    <a:pt x="10362" y="39754"/>
                  </a:lnTo>
                  <a:lnTo>
                    <a:pt x="10714" y="39120"/>
                  </a:lnTo>
                  <a:lnTo>
                    <a:pt x="11278" y="37851"/>
                  </a:lnTo>
                  <a:lnTo>
                    <a:pt x="11630" y="37005"/>
                  </a:lnTo>
                  <a:lnTo>
                    <a:pt x="12053" y="37569"/>
                  </a:lnTo>
                  <a:lnTo>
                    <a:pt x="12406" y="38274"/>
                  </a:lnTo>
                  <a:lnTo>
                    <a:pt x="12547" y="38626"/>
                  </a:lnTo>
                  <a:lnTo>
                    <a:pt x="12617" y="38979"/>
                  </a:lnTo>
                  <a:lnTo>
                    <a:pt x="12617" y="39331"/>
                  </a:lnTo>
                  <a:lnTo>
                    <a:pt x="12617" y="39684"/>
                  </a:lnTo>
                  <a:lnTo>
                    <a:pt x="12476" y="40248"/>
                  </a:lnTo>
                  <a:lnTo>
                    <a:pt x="12265" y="40741"/>
                  </a:lnTo>
                  <a:lnTo>
                    <a:pt x="11983" y="41305"/>
                  </a:lnTo>
                  <a:lnTo>
                    <a:pt x="11630" y="41869"/>
                  </a:lnTo>
                  <a:lnTo>
                    <a:pt x="11207" y="42433"/>
                  </a:lnTo>
                  <a:lnTo>
                    <a:pt x="10714" y="42996"/>
                  </a:lnTo>
                  <a:lnTo>
                    <a:pt x="9657" y="44054"/>
                  </a:lnTo>
                  <a:lnTo>
                    <a:pt x="8458" y="45040"/>
                  </a:lnTo>
                  <a:lnTo>
                    <a:pt x="7824" y="45463"/>
                  </a:lnTo>
                  <a:lnTo>
                    <a:pt x="7260" y="45816"/>
                  </a:lnTo>
                  <a:lnTo>
                    <a:pt x="6626" y="46098"/>
                  </a:lnTo>
                  <a:lnTo>
                    <a:pt x="6062" y="46380"/>
                  </a:lnTo>
                  <a:lnTo>
                    <a:pt x="5498" y="46521"/>
                  </a:lnTo>
                  <a:lnTo>
                    <a:pt x="5005" y="46591"/>
                  </a:lnTo>
                  <a:lnTo>
                    <a:pt x="5287" y="45181"/>
                  </a:lnTo>
                  <a:lnTo>
                    <a:pt x="5639" y="43772"/>
                  </a:lnTo>
                  <a:lnTo>
                    <a:pt x="6062" y="42292"/>
                  </a:lnTo>
                  <a:lnTo>
                    <a:pt x="6626" y="40952"/>
                  </a:lnTo>
                  <a:lnTo>
                    <a:pt x="6978" y="40248"/>
                  </a:lnTo>
                  <a:lnTo>
                    <a:pt x="7331" y="39613"/>
                  </a:lnTo>
                  <a:lnTo>
                    <a:pt x="7754" y="39049"/>
                  </a:lnTo>
                  <a:lnTo>
                    <a:pt x="8177" y="38485"/>
                  </a:lnTo>
                  <a:lnTo>
                    <a:pt x="8670" y="37992"/>
                  </a:lnTo>
                  <a:lnTo>
                    <a:pt x="9234" y="37499"/>
                  </a:lnTo>
                  <a:lnTo>
                    <a:pt x="9868" y="37076"/>
                  </a:lnTo>
                  <a:lnTo>
                    <a:pt x="10503" y="36723"/>
                  </a:lnTo>
                  <a:close/>
                  <a:moveTo>
                    <a:pt x="19947" y="1"/>
                  </a:moveTo>
                  <a:lnTo>
                    <a:pt x="19877" y="706"/>
                  </a:lnTo>
                  <a:lnTo>
                    <a:pt x="19806" y="1552"/>
                  </a:lnTo>
                  <a:lnTo>
                    <a:pt x="19665" y="3455"/>
                  </a:lnTo>
                  <a:lnTo>
                    <a:pt x="19595" y="4441"/>
                  </a:lnTo>
                  <a:lnTo>
                    <a:pt x="19454" y="5358"/>
                  </a:lnTo>
                  <a:lnTo>
                    <a:pt x="19242" y="6133"/>
                  </a:lnTo>
                  <a:lnTo>
                    <a:pt x="19102" y="6485"/>
                  </a:lnTo>
                  <a:lnTo>
                    <a:pt x="18961" y="6767"/>
                  </a:lnTo>
                  <a:lnTo>
                    <a:pt x="18679" y="7120"/>
                  </a:lnTo>
                  <a:lnTo>
                    <a:pt x="18397" y="7331"/>
                  </a:lnTo>
                  <a:lnTo>
                    <a:pt x="18115" y="7472"/>
                  </a:lnTo>
                  <a:lnTo>
                    <a:pt x="17833" y="7543"/>
                  </a:lnTo>
                  <a:lnTo>
                    <a:pt x="16071" y="7543"/>
                  </a:lnTo>
                  <a:lnTo>
                    <a:pt x="15225" y="7613"/>
                  </a:lnTo>
                  <a:lnTo>
                    <a:pt x="14379" y="7754"/>
                  </a:lnTo>
                  <a:lnTo>
                    <a:pt x="12687" y="8177"/>
                  </a:lnTo>
                  <a:lnTo>
                    <a:pt x="10362" y="8882"/>
                  </a:lnTo>
                  <a:lnTo>
                    <a:pt x="8881" y="9305"/>
                  </a:lnTo>
                  <a:lnTo>
                    <a:pt x="7472" y="9869"/>
                  </a:lnTo>
                  <a:lnTo>
                    <a:pt x="6062" y="10503"/>
                  </a:lnTo>
                  <a:lnTo>
                    <a:pt x="5357" y="10856"/>
                  </a:lnTo>
                  <a:lnTo>
                    <a:pt x="4793" y="11208"/>
                  </a:lnTo>
                  <a:lnTo>
                    <a:pt x="4229" y="11631"/>
                  </a:lnTo>
                  <a:lnTo>
                    <a:pt x="3736" y="12054"/>
                  </a:lnTo>
                  <a:lnTo>
                    <a:pt x="3313" y="12477"/>
                  </a:lnTo>
                  <a:lnTo>
                    <a:pt x="3031" y="12900"/>
                  </a:lnTo>
                  <a:lnTo>
                    <a:pt x="2820" y="12970"/>
                  </a:lnTo>
                  <a:lnTo>
                    <a:pt x="2749" y="13182"/>
                  </a:lnTo>
                  <a:lnTo>
                    <a:pt x="2820" y="13675"/>
                  </a:lnTo>
                  <a:lnTo>
                    <a:pt x="3031" y="13604"/>
                  </a:lnTo>
                  <a:lnTo>
                    <a:pt x="5921" y="13604"/>
                  </a:lnTo>
                  <a:lnTo>
                    <a:pt x="9586" y="13675"/>
                  </a:lnTo>
                  <a:lnTo>
                    <a:pt x="10714" y="13604"/>
                  </a:lnTo>
                  <a:lnTo>
                    <a:pt x="11912" y="13463"/>
                  </a:lnTo>
                  <a:lnTo>
                    <a:pt x="13110" y="13252"/>
                  </a:lnTo>
                  <a:lnTo>
                    <a:pt x="14238" y="12970"/>
                  </a:lnTo>
                  <a:lnTo>
                    <a:pt x="15366" y="12618"/>
                  </a:lnTo>
                  <a:lnTo>
                    <a:pt x="16494" y="12124"/>
                  </a:lnTo>
                  <a:lnTo>
                    <a:pt x="17480" y="11490"/>
                  </a:lnTo>
                  <a:lnTo>
                    <a:pt x="17974" y="11137"/>
                  </a:lnTo>
                  <a:lnTo>
                    <a:pt x="18397" y="10785"/>
                  </a:lnTo>
                  <a:lnTo>
                    <a:pt x="17974" y="14098"/>
                  </a:lnTo>
                  <a:lnTo>
                    <a:pt x="17621" y="16212"/>
                  </a:lnTo>
                  <a:lnTo>
                    <a:pt x="17269" y="18327"/>
                  </a:lnTo>
                  <a:lnTo>
                    <a:pt x="16776" y="20441"/>
                  </a:lnTo>
                  <a:lnTo>
                    <a:pt x="16494" y="21428"/>
                  </a:lnTo>
                  <a:lnTo>
                    <a:pt x="16212" y="22274"/>
                  </a:lnTo>
                  <a:lnTo>
                    <a:pt x="15859" y="23120"/>
                  </a:lnTo>
                  <a:lnTo>
                    <a:pt x="15436" y="23825"/>
                  </a:lnTo>
                  <a:lnTo>
                    <a:pt x="15013" y="24389"/>
                  </a:lnTo>
                  <a:lnTo>
                    <a:pt x="14591" y="24811"/>
                  </a:lnTo>
                  <a:lnTo>
                    <a:pt x="14309" y="24952"/>
                  </a:lnTo>
                  <a:lnTo>
                    <a:pt x="14027" y="25093"/>
                  </a:lnTo>
                  <a:lnTo>
                    <a:pt x="13322" y="25234"/>
                  </a:lnTo>
                  <a:lnTo>
                    <a:pt x="12617" y="25305"/>
                  </a:lnTo>
                  <a:lnTo>
                    <a:pt x="10150" y="25305"/>
                  </a:lnTo>
                  <a:lnTo>
                    <a:pt x="9375" y="25375"/>
                  </a:lnTo>
                  <a:lnTo>
                    <a:pt x="8670" y="25516"/>
                  </a:lnTo>
                  <a:lnTo>
                    <a:pt x="7824" y="25798"/>
                  </a:lnTo>
                  <a:lnTo>
                    <a:pt x="6978" y="26151"/>
                  </a:lnTo>
                  <a:lnTo>
                    <a:pt x="6203" y="26503"/>
                  </a:lnTo>
                  <a:lnTo>
                    <a:pt x="5428" y="26926"/>
                  </a:lnTo>
                  <a:lnTo>
                    <a:pt x="4652" y="27349"/>
                  </a:lnTo>
                  <a:lnTo>
                    <a:pt x="3948" y="27842"/>
                  </a:lnTo>
                  <a:lnTo>
                    <a:pt x="2538" y="28970"/>
                  </a:lnTo>
                  <a:lnTo>
                    <a:pt x="1481" y="29816"/>
                  </a:lnTo>
                  <a:lnTo>
                    <a:pt x="705" y="30521"/>
                  </a:lnTo>
                  <a:lnTo>
                    <a:pt x="212" y="31085"/>
                  </a:lnTo>
                  <a:lnTo>
                    <a:pt x="71" y="31366"/>
                  </a:lnTo>
                  <a:lnTo>
                    <a:pt x="0" y="31507"/>
                  </a:lnTo>
                  <a:lnTo>
                    <a:pt x="0" y="31648"/>
                  </a:lnTo>
                  <a:lnTo>
                    <a:pt x="141" y="31789"/>
                  </a:lnTo>
                  <a:lnTo>
                    <a:pt x="353" y="31930"/>
                  </a:lnTo>
                  <a:lnTo>
                    <a:pt x="635" y="32001"/>
                  </a:lnTo>
                  <a:lnTo>
                    <a:pt x="1622" y="32071"/>
                  </a:lnTo>
                  <a:lnTo>
                    <a:pt x="2961" y="32001"/>
                  </a:lnTo>
                  <a:lnTo>
                    <a:pt x="3807" y="31930"/>
                  </a:lnTo>
                  <a:lnTo>
                    <a:pt x="4652" y="31860"/>
                  </a:lnTo>
                  <a:lnTo>
                    <a:pt x="5498" y="31648"/>
                  </a:lnTo>
                  <a:lnTo>
                    <a:pt x="6273" y="31437"/>
                  </a:lnTo>
                  <a:lnTo>
                    <a:pt x="7049" y="31226"/>
                  </a:lnTo>
                  <a:lnTo>
                    <a:pt x="7824" y="30873"/>
                  </a:lnTo>
                  <a:lnTo>
                    <a:pt x="9304" y="30168"/>
                  </a:lnTo>
                  <a:lnTo>
                    <a:pt x="10784" y="29322"/>
                  </a:lnTo>
                  <a:lnTo>
                    <a:pt x="12124" y="28336"/>
                  </a:lnTo>
                  <a:lnTo>
                    <a:pt x="13392" y="27278"/>
                  </a:lnTo>
                  <a:lnTo>
                    <a:pt x="14661" y="26151"/>
                  </a:lnTo>
                  <a:lnTo>
                    <a:pt x="13956" y="28265"/>
                  </a:lnTo>
                  <a:lnTo>
                    <a:pt x="13322" y="30450"/>
                  </a:lnTo>
                  <a:lnTo>
                    <a:pt x="12899" y="31507"/>
                  </a:lnTo>
                  <a:lnTo>
                    <a:pt x="12476" y="32565"/>
                  </a:lnTo>
                  <a:lnTo>
                    <a:pt x="12053" y="33551"/>
                  </a:lnTo>
                  <a:lnTo>
                    <a:pt x="11489" y="34468"/>
                  </a:lnTo>
                  <a:lnTo>
                    <a:pt x="11137" y="35032"/>
                  </a:lnTo>
                  <a:lnTo>
                    <a:pt x="10714" y="35455"/>
                  </a:lnTo>
                  <a:lnTo>
                    <a:pt x="10221" y="35877"/>
                  </a:lnTo>
                  <a:lnTo>
                    <a:pt x="9727" y="36159"/>
                  </a:lnTo>
                  <a:lnTo>
                    <a:pt x="8740" y="36864"/>
                  </a:lnTo>
                  <a:lnTo>
                    <a:pt x="8247" y="37287"/>
                  </a:lnTo>
                  <a:lnTo>
                    <a:pt x="7683" y="37781"/>
                  </a:lnTo>
                  <a:lnTo>
                    <a:pt x="7331" y="38133"/>
                  </a:lnTo>
                  <a:lnTo>
                    <a:pt x="6978" y="38697"/>
                  </a:lnTo>
                  <a:lnTo>
                    <a:pt x="6133" y="40107"/>
                  </a:lnTo>
                  <a:lnTo>
                    <a:pt x="5216" y="41798"/>
                  </a:lnTo>
                  <a:lnTo>
                    <a:pt x="4864" y="42644"/>
                  </a:lnTo>
                  <a:lnTo>
                    <a:pt x="4511" y="43490"/>
                  </a:lnTo>
                  <a:lnTo>
                    <a:pt x="4300" y="44336"/>
                  </a:lnTo>
                  <a:lnTo>
                    <a:pt x="4159" y="45111"/>
                  </a:lnTo>
                  <a:lnTo>
                    <a:pt x="4159" y="45816"/>
                  </a:lnTo>
                  <a:lnTo>
                    <a:pt x="4159" y="46098"/>
                  </a:lnTo>
                  <a:lnTo>
                    <a:pt x="4229" y="46380"/>
                  </a:lnTo>
                  <a:lnTo>
                    <a:pt x="4370" y="46591"/>
                  </a:lnTo>
                  <a:lnTo>
                    <a:pt x="4511" y="46803"/>
                  </a:lnTo>
                  <a:lnTo>
                    <a:pt x="4723" y="46944"/>
                  </a:lnTo>
                  <a:lnTo>
                    <a:pt x="4934" y="47084"/>
                  </a:lnTo>
                  <a:lnTo>
                    <a:pt x="5216" y="47155"/>
                  </a:lnTo>
                  <a:lnTo>
                    <a:pt x="5992" y="47155"/>
                  </a:lnTo>
                  <a:lnTo>
                    <a:pt x="6414" y="47014"/>
                  </a:lnTo>
                  <a:lnTo>
                    <a:pt x="7049" y="46803"/>
                  </a:lnTo>
                  <a:lnTo>
                    <a:pt x="7683" y="46521"/>
                  </a:lnTo>
                  <a:lnTo>
                    <a:pt x="8388" y="46168"/>
                  </a:lnTo>
                  <a:lnTo>
                    <a:pt x="9093" y="45745"/>
                  </a:lnTo>
                  <a:lnTo>
                    <a:pt x="9798" y="45252"/>
                  </a:lnTo>
                  <a:lnTo>
                    <a:pt x="10432" y="44688"/>
                  </a:lnTo>
                  <a:lnTo>
                    <a:pt x="11066" y="44124"/>
                  </a:lnTo>
                  <a:lnTo>
                    <a:pt x="11630" y="43490"/>
                  </a:lnTo>
                  <a:lnTo>
                    <a:pt x="12194" y="42855"/>
                  </a:lnTo>
                  <a:lnTo>
                    <a:pt x="12687" y="42151"/>
                  </a:lnTo>
                  <a:lnTo>
                    <a:pt x="13040" y="41446"/>
                  </a:lnTo>
                  <a:lnTo>
                    <a:pt x="13392" y="40741"/>
                  </a:lnTo>
                  <a:lnTo>
                    <a:pt x="13604" y="40036"/>
                  </a:lnTo>
                  <a:lnTo>
                    <a:pt x="13674" y="39261"/>
                  </a:lnTo>
                  <a:lnTo>
                    <a:pt x="13674" y="38556"/>
                  </a:lnTo>
                  <a:lnTo>
                    <a:pt x="13533" y="37851"/>
                  </a:lnTo>
                  <a:lnTo>
                    <a:pt x="13392" y="37640"/>
                  </a:lnTo>
                  <a:lnTo>
                    <a:pt x="13181" y="37358"/>
                  </a:lnTo>
                  <a:lnTo>
                    <a:pt x="12758" y="36794"/>
                  </a:lnTo>
                  <a:lnTo>
                    <a:pt x="12335" y="36300"/>
                  </a:lnTo>
                  <a:lnTo>
                    <a:pt x="12194" y="36018"/>
                  </a:lnTo>
                  <a:lnTo>
                    <a:pt x="12124" y="35807"/>
                  </a:lnTo>
                  <a:lnTo>
                    <a:pt x="12194" y="35455"/>
                  </a:lnTo>
                  <a:lnTo>
                    <a:pt x="12335" y="34961"/>
                  </a:lnTo>
                  <a:lnTo>
                    <a:pt x="12828" y="33763"/>
                  </a:lnTo>
                  <a:lnTo>
                    <a:pt x="13815" y="31719"/>
                  </a:lnTo>
                  <a:lnTo>
                    <a:pt x="14591" y="29675"/>
                  </a:lnTo>
                  <a:lnTo>
                    <a:pt x="15295" y="27560"/>
                  </a:lnTo>
                  <a:lnTo>
                    <a:pt x="16000" y="25516"/>
                  </a:lnTo>
                  <a:lnTo>
                    <a:pt x="16635" y="23402"/>
                  </a:lnTo>
                  <a:lnTo>
                    <a:pt x="16635" y="24177"/>
                  </a:lnTo>
                  <a:lnTo>
                    <a:pt x="16705" y="24952"/>
                  </a:lnTo>
                  <a:lnTo>
                    <a:pt x="16846" y="25728"/>
                  </a:lnTo>
                  <a:lnTo>
                    <a:pt x="16987" y="26503"/>
                  </a:lnTo>
                  <a:lnTo>
                    <a:pt x="17198" y="27208"/>
                  </a:lnTo>
                  <a:lnTo>
                    <a:pt x="17480" y="27983"/>
                  </a:lnTo>
                  <a:lnTo>
                    <a:pt x="17762" y="28688"/>
                  </a:lnTo>
                  <a:lnTo>
                    <a:pt x="18115" y="29393"/>
                  </a:lnTo>
                  <a:lnTo>
                    <a:pt x="18538" y="30027"/>
                  </a:lnTo>
                  <a:lnTo>
                    <a:pt x="18961" y="30662"/>
                  </a:lnTo>
                  <a:lnTo>
                    <a:pt x="19454" y="31296"/>
                  </a:lnTo>
                  <a:lnTo>
                    <a:pt x="20018" y="31860"/>
                  </a:lnTo>
                  <a:lnTo>
                    <a:pt x="20582" y="32353"/>
                  </a:lnTo>
                  <a:lnTo>
                    <a:pt x="21216" y="32847"/>
                  </a:lnTo>
                  <a:lnTo>
                    <a:pt x="21850" y="33270"/>
                  </a:lnTo>
                  <a:lnTo>
                    <a:pt x="22555" y="33622"/>
                  </a:lnTo>
                  <a:lnTo>
                    <a:pt x="23049" y="33904"/>
                  </a:lnTo>
                  <a:lnTo>
                    <a:pt x="23612" y="34045"/>
                  </a:lnTo>
                  <a:lnTo>
                    <a:pt x="23894" y="34115"/>
                  </a:lnTo>
                  <a:lnTo>
                    <a:pt x="24106" y="34115"/>
                  </a:lnTo>
                  <a:lnTo>
                    <a:pt x="24317" y="34045"/>
                  </a:lnTo>
                  <a:lnTo>
                    <a:pt x="24458" y="33833"/>
                  </a:lnTo>
                  <a:lnTo>
                    <a:pt x="24458" y="33692"/>
                  </a:lnTo>
                  <a:lnTo>
                    <a:pt x="24458" y="33411"/>
                  </a:lnTo>
                  <a:lnTo>
                    <a:pt x="24247" y="32635"/>
                  </a:lnTo>
                  <a:lnTo>
                    <a:pt x="23965" y="31719"/>
                  </a:lnTo>
                  <a:lnTo>
                    <a:pt x="23542" y="30591"/>
                  </a:lnTo>
                  <a:lnTo>
                    <a:pt x="22767" y="28547"/>
                  </a:lnTo>
                  <a:lnTo>
                    <a:pt x="22203" y="27137"/>
                  </a:lnTo>
                  <a:lnTo>
                    <a:pt x="21780" y="25798"/>
                  </a:lnTo>
                  <a:lnTo>
                    <a:pt x="21216" y="24389"/>
                  </a:lnTo>
                  <a:lnTo>
                    <a:pt x="20652" y="23120"/>
                  </a:lnTo>
                  <a:lnTo>
                    <a:pt x="19877" y="21851"/>
                  </a:lnTo>
                  <a:lnTo>
                    <a:pt x="19454" y="21146"/>
                  </a:lnTo>
                  <a:lnTo>
                    <a:pt x="19102" y="20653"/>
                  </a:lnTo>
                  <a:lnTo>
                    <a:pt x="18467" y="19878"/>
                  </a:lnTo>
                  <a:lnTo>
                    <a:pt x="18256" y="19455"/>
                  </a:lnTo>
                  <a:lnTo>
                    <a:pt x="18115" y="19032"/>
                  </a:lnTo>
                  <a:lnTo>
                    <a:pt x="18044" y="18468"/>
                  </a:lnTo>
                  <a:lnTo>
                    <a:pt x="18044" y="17763"/>
                  </a:lnTo>
                  <a:lnTo>
                    <a:pt x="18185" y="16283"/>
                  </a:lnTo>
                  <a:lnTo>
                    <a:pt x="18397" y="14732"/>
                  </a:lnTo>
                  <a:lnTo>
                    <a:pt x="19031" y="11701"/>
                  </a:lnTo>
                  <a:lnTo>
                    <a:pt x="19595" y="8671"/>
                  </a:lnTo>
                  <a:lnTo>
                    <a:pt x="19877" y="7120"/>
                  </a:lnTo>
                  <a:lnTo>
                    <a:pt x="20018" y="5640"/>
                  </a:lnTo>
                  <a:lnTo>
                    <a:pt x="20370" y="6767"/>
                  </a:lnTo>
                  <a:lnTo>
                    <a:pt x="20793" y="7825"/>
                  </a:lnTo>
                  <a:lnTo>
                    <a:pt x="21286" y="8741"/>
                  </a:lnTo>
                  <a:lnTo>
                    <a:pt x="21921" y="9587"/>
                  </a:lnTo>
                  <a:lnTo>
                    <a:pt x="22555" y="10433"/>
                  </a:lnTo>
                  <a:lnTo>
                    <a:pt x="23331" y="11278"/>
                  </a:lnTo>
                  <a:lnTo>
                    <a:pt x="24811" y="12900"/>
                  </a:lnTo>
                  <a:lnTo>
                    <a:pt x="25868" y="14239"/>
                  </a:lnTo>
                  <a:lnTo>
                    <a:pt x="26432" y="14944"/>
                  </a:lnTo>
                  <a:lnTo>
                    <a:pt x="27066" y="15507"/>
                  </a:lnTo>
                  <a:lnTo>
                    <a:pt x="27348" y="15789"/>
                  </a:lnTo>
                  <a:lnTo>
                    <a:pt x="27701" y="15930"/>
                  </a:lnTo>
                  <a:lnTo>
                    <a:pt x="27982" y="16001"/>
                  </a:lnTo>
                  <a:lnTo>
                    <a:pt x="28194" y="15930"/>
                  </a:lnTo>
                  <a:lnTo>
                    <a:pt x="28476" y="15860"/>
                  </a:lnTo>
                  <a:lnTo>
                    <a:pt x="28687" y="15578"/>
                  </a:lnTo>
                  <a:lnTo>
                    <a:pt x="28899" y="15226"/>
                  </a:lnTo>
                  <a:lnTo>
                    <a:pt x="29110" y="14662"/>
                  </a:lnTo>
                  <a:lnTo>
                    <a:pt x="29181" y="14168"/>
                  </a:lnTo>
                  <a:lnTo>
                    <a:pt x="29251" y="13675"/>
                  </a:lnTo>
                  <a:lnTo>
                    <a:pt x="29251" y="13111"/>
                  </a:lnTo>
                  <a:lnTo>
                    <a:pt x="29181" y="12477"/>
                  </a:lnTo>
                  <a:lnTo>
                    <a:pt x="28969" y="11278"/>
                  </a:lnTo>
                  <a:lnTo>
                    <a:pt x="28617" y="10080"/>
                  </a:lnTo>
                  <a:lnTo>
                    <a:pt x="28123" y="8811"/>
                  </a:lnTo>
                  <a:lnTo>
                    <a:pt x="27630" y="7684"/>
                  </a:lnTo>
                  <a:lnTo>
                    <a:pt x="27066" y="6626"/>
                  </a:lnTo>
                  <a:lnTo>
                    <a:pt x="26573" y="5781"/>
                  </a:lnTo>
                  <a:lnTo>
                    <a:pt x="26150" y="5217"/>
                  </a:lnTo>
                  <a:lnTo>
                    <a:pt x="25516" y="4512"/>
                  </a:lnTo>
                  <a:lnTo>
                    <a:pt x="24670" y="3807"/>
                  </a:lnTo>
                  <a:lnTo>
                    <a:pt x="23753" y="3102"/>
                  </a:lnTo>
                  <a:lnTo>
                    <a:pt x="22767" y="2538"/>
                  </a:lnTo>
                  <a:lnTo>
                    <a:pt x="22273" y="2256"/>
                  </a:lnTo>
                  <a:lnTo>
                    <a:pt x="21780" y="2115"/>
                  </a:lnTo>
                  <a:lnTo>
                    <a:pt x="21357" y="2045"/>
                  </a:lnTo>
                  <a:lnTo>
                    <a:pt x="20934" y="2045"/>
                  </a:lnTo>
                  <a:lnTo>
                    <a:pt x="20511" y="2186"/>
                  </a:lnTo>
                  <a:lnTo>
                    <a:pt x="20229" y="2397"/>
                  </a:lnTo>
                  <a:lnTo>
                    <a:pt x="20088" y="1129"/>
                  </a:lnTo>
                  <a:lnTo>
                    <a:pt x="19947" y="1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10" name="Google Shape;410;p8"/>
            <p:cNvGrpSpPr/>
            <p:nvPr/>
          </p:nvGrpSpPr>
          <p:grpSpPr>
            <a:xfrm>
              <a:off x="818425" y="1334150"/>
              <a:ext cx="925100" cy="1370950"/>
              <a:chOff x="3112200" y="1334150"/>
              <a:chExt cx="925100" cy="1370950"/>
            </a:xfrm>
          </p:grpSpPr>
          <p:sp>
            <p:nvSpPr>
              <p:cNvPr id="411" name="Google Shape;411;p8"/>
              <p:cNvSpPr/>
              <p:nvPr/>
            </p:nvSpPr>
            <p:spPr>
              <a:xfrm>
                <a:off x="3173850" y="1334150"/>
                <a:ext cx="819400" cy="1279300"/>
              </a:xfrm>
              <a:custGeom>
                <a:avLst/>
                <a:gdLst/>
                <a:ahLst/>
                <a:cxnLst/>
                <a:rect l="l" t="t" r="r" b="b"/>
                <a:pathLst>
                  <a:path w="32776" h="51172" extrusionOk="0">
                    <a:moveTo>
                      <a:pt x="15155" y="0"/>
                    </a:moveTo>
                    <a:lnTo>
                      <a:pt x="15026" y="431"/>
                    </a:lnTo>
                    <a:lnTo>
                      <a:pt x="15084" y="353"/>
                    </a:lnTo>
                    <a:lnTo>
                      <a:pt x="15155" y="0"/>
                    </a:lnTo>
                    <a:close/>
                    <a:moveTo>
                      <a:pt x="15026" y="431"/>
                    </a:moveTo>
                    <a:lnTo>
                      <a:pt x="14873" y="635"/>
                    </a:lnTo>
                    <a:lnTo>
                      <a:pt x="14380" y="1339"/>
                    </a:lnTo>
                    <a:lnTo>
                      <a:pt x="13957" y="2044"/>
                    </a:lnTo>
                    <a:lnTo>
                      <a:pt x="13745" y="2397"/>
                    </a:lnTo>
                    <a:lnTo>
                      <a:pt x="13604" y="2820"/>
                    </a:lnTo>
                    <a:lnTo>
                      <a:pt x="13252" y="3947"/>
                    </a:lnTo>
                    <a:lnTo>
                      <a:pt x="13040" y="5146"/>
                    </a:lnTo>
                    <a:lnTo>
                      <a:pt x="12970" y="6273"/>
                    </a:lnTo>
                    <a:lnTo>
                      <a:pt x="12899" y="7472"/>
                    </a:lnTo>
                    <a:lnTo>
                      <a:pt x="12970" y="8670"/>
                    </a:lnTo>
                    <a:lnTo>
                      <a:pt x="13181" y="9798"/>
                    </a:lnTo>
                    <a:lnTo>
                      <a:pt x="13463" y="10996"/>
                    </a:lnTo>
                    <a:lnTo>
                      <a:pt x="13816" y="12124"/>
                    </a:lnTo>
                    <a:lnTo>
                      <a:pt x="14098" y="13251"/>
                    </a:lnTo>
                    <a:lnTo>
                      <a:pt x="14380" y="14379"/>
                    </a:lnTo>
                    <a:lnTo>
                      <a:pt x="14591" y="15436"/>
                    </a:lnTo>
                    <a:lnTo>
                      <a:pt x="14662" y="16564"/>
                    </a:lnTo>
                    <a:lnTo>
                      <a:pt x="14662" y="17128"/>
                    </a:lnTo>
                    <a:lnTo>
                      <a:pt x="14591" y="17692"/>
                    </a:lnTo>
                    <a:lnTo>
                      <a:pt x="14380" y="18115"/>
                    </a:lnTo>
                    <a:lnTo>
                      <a:pt x="14168" y="18538"/>
                    </a:lnTo>
                    <a:lnTo>
                      <a:pt x="13886" y="18820"/>
                    </a:lnTo>
                    <a:lnTo>
                      <a:pt x="13604" y="19172"/>
                    </a:lnTo>
                    <a:lnTo>
                      <a:pt x="13252" y="19383"/>
                    </a:lnTo>
                    <a:lnTo>
                      <a:pt x="12829" y="19595"/>
                    </a:lnTo>
                    <a:lnTo>
                      <a:pt x="11983" y="19947"/>
                    </a:lnTo>
                    <a:lnTo>
                      <a:pt x="10996" y="20229"/>
                    </a:lnTo>
                    <a:lnTo>
                      <a:pt x="9023" y="20652"/>
                    </a:lnTo>
                    <a:lnTo>
                      <a:pt x="7190" y="21146"/>
                    </a:lnTo>
                    <a:lnTo>
                      <a:pt x="4018" y="22132"/>
                    </a:lnTo>
                    <a:lnTo>
                      <a:pt x="2468" y="22696"/>
                    </a:lnTo>
                    <a:lnTo>
                      <a:pt x="1129" y="23260"/>
                    </a:lnTo>
                    <a:lnTo>
                      <a:pt x="635" y="23472"/>
                    </a:lnTo>
                    <a:lnTo>
                      <a:pt x="212" y="23754"/>
                    </a:lnTo>
                    <a:lnTo>
                      <a:pt x="1" y="23965"/>
                    </a:lnTo>
                    <a:lnTo>
                      <a:pt x="1" y="24035"/>
                    </a:lnTo>
                    <a:lnTo>
                      <a:pt x="1" y="24106"/>
                    </a:lnTo>
                    <a:lnTo>
                      <a:pt x="494" y="23965"/>
                    </a:lnTo>
                    <a:lnTo>
                      <a:pt x="1763" y="23613"/>
                    </a:lnTo>
                    <a:lnTo>
                      <a:pt x="5851" y="22555"/>
                    </a:lnTo>
                    <a:lnTo>
                      <a:pt x="10080" y="21568"/>
                    </a:lnTo>
                    <a:lnTo>
                      <a:pt x="12477" y="21075"/>
                    </a:lnTo>
                    <a:lnTo>
                      <a:pt x="11490" y="23331"/>
                    </a:lnTo>
                    <a:lnTo>
                      <a:pt x="10785" y="25163"/>
                    </a:lnTo>
                    <a:lnTo>
                      <a:pt x="10010" y="27207"/>
                    </a:lnTo>
                    <a:lnTo>
                      <a:pt x="9305" y="29251"/>
                    </a:lnTo>
                    <a:lnTo>
                      <a:pt x="8811" y="31013"/>
                    </a:lnTo>
                    <a:lnTo>
                      <a:pt x="8670" y="31718"/>
                    </a:lnTo>
                    <a:lnTo>
                      <a:pt x="8670" y="32353"/>
                    </a:lnTo>
                    <a:lnTo>
                      <a:pt x="8670" y="32705"/>
                    </a:lnTo>
                    <a:lnTo>
                      <a:pt x="8741" y="32846"/>
                    </a:lnTo>
                    <a:lnTo>
                      <a:pt x="8882" y="32916"/>
                    </a:lnTo>
                    <a:lnTo>
                      <a:pt x="8952" y="32916"/>
                    </a:lnTo>
                    <a:lnTo>
                      <a:pt x="9093" y="32705"/>
                    </a:lnTo>
                    <a:lnTo>
                      <a:pt x="9446" y="32071"/>
                    </a:lnTo>
                    <a:lnTo>
                      <a:pt x="10362" y="29815"/>
                    </a:lnTo>
                    <a:lnTo>
                      <a:pt x="11701" y="26220"/>
                    </a:lnTo>
                    <a:lnTo>
                      <a:pt x="11983" y="27207"/>
                    </a:lnTo>
                    <a:lnTo>
                      <a:pt x="12265" y="28265"/>
                    </a:lnTo>
                    <a:lnTo>
                      <a:pt x="12617" y="29322"/>
                    </a:lnTo>
                    <a:lnTo>
                      <a:pt x="12758" y="30379"/>
                    </a:lnTo>
                    <a:lnTo>
                      <a:pt x="13181" y="32071"/>
                    </a:lnTo>
                    <a:lnTo>
                      <a:pt x="12970" y="32141"/>
                    </a:lnTo>
                    <a:lnTo>
                      <a:pt x="12829" y="32282"/>
                    </a:lnTo>
                    <a:lnTo>
                      <a:pt x="12758" y="32494"/>
                    </a:lnTo>
                    <a:lnTo>
                      <a:pt x="12688" y="32705"/>
                    </a:lnTo>
                    <a:lnTo>
                      <a:pt x="12899" y="33339"/>
                    </a:lnTo>
                    <a:lnTo>
                      <a:pt x="13040" y="33621"/>
                    </a:lnTo>
                    <a:lnTo>
                      <a:pt x="13181" y="33762"/>
                    </a:lnTo>
                    <a:lnTo>
                      <a:pt x="13322" y="33903"/>
                    </a:lnTo>
                    <a:lnTo>
                      <a:pt x="13604" y="33903"/>
                    </a:lnTo>
                    <a:lnTo>
                      <a:pt x="13675" y="33833"/>
                    </a:lnTo>
                    <a:lnTo>
                      <a:pt x="13957" y="33621"/>
                    </a:lnTo>
                    <a:lnTo>
                      <a:pt x="14168" y="33269"/>
                    </a:lnTo>
                    <a:lnTo>
                      <a:pt x="14380" y="32705"/>
                    </a:lnTo>
                    <a:lnTo>
                      <a:pt x="14450" y="32141"/>
                    </a:lnTo>
                    <a:lnTo>
                      <a:pt x="14450" y="31718"/>
                    </a:lnTo>
                    <a:lnTo>
                      <a:pt x="14380" y="31225"/>
                    </a:lnTo>
                    <a:lnTo>
                      <a:pt x="14309" y="30802"/>
                    </a:lnTo>
                    <a:lnTo>
                      <a:pt x="14168" y="30379"/>
                    </a:lnTo>
                    <a:lnTo>
                      <a:pt x="13745" y="29533"/>
                    </a:lnTo>
                    <a:lnTo>
                      <a:pt x="13322" y="28687"/>
                    </a:lnTo>
                    <a:lnTo>
                      <a:pt x="12829" y="27842"/>
                    </a:lnTo>
                    <a:lnTo>
                      <a:pt x="12477" y="27066"/>
                    </a:lnTo>
                    <a:lnTo>
                      <a:pt x="12124" y="26220"/>
                    </a:lnTo>
                    <a:lnTo>
                      <a:pt x="12054" y="25868"/>
                    </a:lnTo>
                    <a:lnTo>
                      <a:pt x="11983" y="25445"/>
                    </a:lnTo>
                    <a:lnTo>
                      <a:pt x="11983" y="25093"/>
                    </a:lnTo>
                    <a:lnTo>
                      <a:pt x="12054" y="24740"/>
                    </a:lnTo>
                    <a:lnTo>
                      <a:pt x="12336" y="23824"/>
                    </a:lnTo>
                    <a:lnTo>
                      <a:pt x="12829" y="22908"/>
                    </a:lnTo>
                    <a:lnTo>
                      <a:pt x="13322" y="21921"/>
                    </a:lnTo>
                    <a:lnTo>
                      <a:pt x="13886" y="20934"/>
                    </a:lnTo>
                    <a:lnTo>
                      <a:pt x="14521" y="20088"/>
                    </a:lnTo>
                    <a:lnTo>
                      <a:pt x="15507" y="18749"/>
                    </a:lnTo>
                    <a:lnTo>
                      <a:pt x="16706" y="21709"/>
                    </a:lnTo>
                    <a:lnTo>
                      <a:pt x="17974" y="24670"/>
                    </a:lnTo>
                    <a:lnTo>
                      <a:pt x="20653" y="30520"/>
                    </a:lnTo>
                    <a:lnTo>
                      <a:pt x="21428" y="32212"/>
                    </a:lnTo>
                    <a:lnTo>
                      <a:pt x="21639" y="32846"/>
                    </a:lnTo>
                    <a:lnTo>
                      <a:pt x="21710" y="33410"/>
                    </a:lnTo>
                    <a:lnTo>
                      <a:pt x="21710" y="33974"/>
                    </a:lnTo>
                    <a:lnTo>
                      <a:pt x="21569" y="34538"/>
                    </a:lnTo>
                    <a:lnTo>
                      <a:pt x="21216" y="35242"/>
                    </a:lnTo>
                    <a:lnTo>
                      <a:pt x="20794" y="36088"/>
                    </a:lnTo>
                    <a:lnTo>
                      <a:pt x="20300" y="37146"/>
                    </a:lnTo>
                    <a:lnTo>
                      <a:pt x="19877" y="38203"/>
                    </a:lnTo>
                    <a:lnTo>
                      <a:pt x="19666" y="38626"/>
                    </a:lnTo>
                    <a:lnTo>
                      <a:pt x="19384" y="39119"/>
                    </a:lnTo>
                    <a:lnTo>
                      <a:pt x="19032" y="39472"/>
                    </a:lnTo>
                    <a:lnTo>
                      <a:pt x="18609" y="39824"/>
                    </a:lnTo>
                    <a:lnTo>
                      <a:pt x="18186" y="40035"/>
                    </a:lnTo>
                    <a:lnTo>
                      <a:pt x="17692" y="40317"/>
                    </a:lnTo>
                    <a:lnTo>
                      <a:pt x="16565" y="40811"/>
                    </a:lnTo>
                    <a:lnTo>
                      <a:pt x="14521" y="41586"/>
                    </a:lnTo>
                    <a:lnTo>
                      <a:pt x="14239" y="41586"/>
                    </a:lnTo>
                    <a:lnTo>
                      <a:pt x="13957" y="41516"/>
                    </a:lnTo>
                    <a:lnTo>
                      <a:pt x="13322" y="41445"/>
                    </a:lnTo>
                    <a:lnTo>
                      <a:pt x="13040" y="41516"/>
                    </a:lnTo>
                    <a:lnTo>
                      <a:pt x="12829" y="41657"/>
                    </a:lnTo>
                    <a:lnTo>
                      <a:pt x="12758" y="41798"/>
                    </a:lnTo>
                    <a:lnTo>
                      <a:pt x="12688" y="41938"/>
                    </a:lnTo>
                    <a:lnTo>
                      <a:pt x="12688" y="42432"/>
                    </a:lnTo>
                    <a:lnTo>
                      <a:pt x="12758" y="42784"/>
                    </a:lnTo>
                    <a:lnTo>
                      <a:pt x="12899" y="42996"/>
                    </a:lnTo>
                    <a:lnTo>
                      <a:pt x="13181" y="43066"/>
                    </a:lnTo>
                    <a:lnTo>
                      <a:pt x="13604" y="43137"/>
                    </a:lnTo>
                    <a:lnTo>
                      <a:pt x="14027" y="43066"/>
                    </a:lnTo>
                    <a:lnTo>
                      <a:pt x="14450" y="42925"/>
                    </a:lnTo>
                    <a:lnTo>
                      <a:pt x="15507" y="42502"/>
                    </a:lnTo>
                    <a:lnTo>
                      <a:pt x="16635" y="42009"/>
                    </a:lnTo>
                    <a:lnTo>
                      <a:pt x="17622" y="41516"/>
                    </a:lnTo>
                    <a:lnTo>
                      <a:pt x="18468" y="41093"/>
                    </a:lnTo>
                    <a:lnTo>
                      <a:pt x="19032" y="40881"/>
                    </a:lnTo>
                    <a:lnTo>
                      <a:pt x="18820" y="41868"/>
                    </a:lnTo>
                    <a:lnTo>
                      <a:pt x="18750" y="43066"/>
                    </a:lnTo>
                    <a:lnTo>
                      <a:pt x="18609" y="44194"/>
                    </a:lnTo>
                    <a:lnTo>
                      <a:pt x="18538" y="44687"/>
                    </a:lnTo>
                    <a:lnTo>
                      <a:pt x="18327" y="45181"/>
                    </a:lnTo>
                    <a:lnTo>
                      <a:pt x="18186" y="45463"/>
                    </a:lnTo>
                    <a:lnTo>
                      <a:pt x="18045" y="45745"/>
                    </a:lnTo>
                    <a:lnTo>
                      <a:pt x="17551" y="46238"/>
                    </a:lnTo>
                    <a:lnTo>
                      <a:pt x="17410" y="46449"/>
                    </a:lnTo>
                    <a:lnTo>
                      <a:pt x="17199" y="46802"/>
                    </a:lnTo>
                    <a:lnTo>
                      <a:pt x="17128" y="47084"/>
                    </a:lnTo>
                    <a:lnTo>
                      <a:pt x="17058" y="47436"/>
                    </a:lnTo>
                    <a:lnTo>
                      <a:pt x="17058" y="47859"/>
                    </a:lnTo>
                    <a:lnTo>
                      <a:pt x="17128" y="48212"/>
                    </a:lnTo>
                    <a:lnTo>
                      <a:pt x="17269" y="48494"/>
                    </a:lnTo>
                    <a:lnTo>
                      <a:pt x="17410" y="48705"/>
                    </a:lnTo>
                    <a:lnTo>
                      <a:pt x="17551" y="48846"/>
                    </a:lnTo>
                    <a:lnTo>
                      <a:pt x="17763" y="48987"/>
                    </a:lnTo>
                    <a:lnTo>
                      <a:pt x="18256" y="48987"/>
                    </a:lnTo>
                    <a:lnTo>
                      <a:pt x="18750" y="48846"/>
                    </a:lnTo>
                    <a:lnTo>
                      <a:pt x="19243" y="48494"/>
                    </a:lnTo>
                    <a:lnTo>
                      <a:pt x="19666" y="48071"/>
                    </a:lnTo>
                    <a:lnTo>
                      <a:pt x="20018" y="47507"/>
                    </a:lnTo>
                    <a:lnTo>
                      <a:pt x="20018" y="47366"/>
                    </a:lnTo>
                    <a:lnTo>
                      <a:pt x="20018" y="47154"/>
                    </a:lnTo>
                    <a:lnTo>
                      <a:pt x="19948" y="46943"/>
                    </a:lnTo>
                    <a:lnTo>
                      <a:pt x="19877" y="46661"/>
                    </a:lnTo>
                    <a:lnTo>
                      <a:pt x="19807" y="46379"/>
                    </a:lnTo>
                    <a:lnTo>
                      <a:pt x="19807" y="45745"/>
                    </a:lnTo>
                    <a:lnTo>
                      <a:pt x="19736" y="44969"/>
                    </a:lnTo>
                    <a:lnTo>
                      <a:pt x="19666" y="44123"/>
                    </a:lnTo>
                    <a:lnTo>
                      <a:pt x="19736" y="43348"/>
                    </a:lnTo>
                    <a:lnTo>
                      <a:pt x="19877" y="42150"/>
                    </a:lnTo>
                    <a:lnTo>
                      <a:pt x="20159" y="41022"/>
                    </a:lnTo>
                    <a:lnTo>
                      <a:pt x="20794" y="38767"/>
                    </a:lnTo>
                    <a:lnTo>
                      <a:pt x="21498" y="36511"/>
                    </a:lnTo>
                    <a:lnTo>
                      <a:pt x="22344" y="34326"/>
                    </a:lnTo>
                    <a:lnTo>
                      <a:pt x="23190" y="36441"/>
                    </a:lnTo>
                    <a:lnTo>
                      <a:pt x="24036" y="38555"/>
                    </a:lnTo>
                    <a:lnTo>
                      <a:pt x="24811" y="40740"/>
                    </a:lnTo>
                    <a:lnTo>
                      <a:pt x="25446" y="42925"/>
                    </a:lnTo>
                    <a:lnTo>
                      <a:pt x="25516" y="43630"/>
                    </a:lnTo>
                    <a:lnTo>
                      <a:pt x="25657" y="44687"/>
                    </a:lnTo>
                    <a:lnTo>
                      <a:pt x="25868" y="47366"/>
                    </a:lnTo>
                    <a:lnTo>
                      <a:pt x="26080" y="48775"/>
                    </a:lnTo>
                    <a:lnTo>
                      <a:pt x="26221" y="49903"/>
                    </a:lnTo>
                    <a:lnTo>
                      <a:pt x="26432" y="50819"/>
                    </a:lnTo>
                    <a:lnTo>
                      <a:pt x="26573" y="51031"/>
                    </a:lnTo>
                    <a:lnTo>
                      <a:pt x="26714" y="51172"/>
                    </a:lnTo>
                    <a:lnTo>
                      <a:pt x="27208" y="51172"/>
                    </a:lnTo>
                    <a:lnTo>
                      <a:pt x="27349" y="51031"/>
                    </a:lnTo>
                    <a:lnTo>
                      <a:pt x="27490" y="50890"/>
                    </a:lnTo>
                    <a:lnTo>
                      <a:pt x="27630" y="50608"/>
                    </a:lnTo>
                    <a:lnTo>
                      <a:pt x="27701" y="50326"/>
                    </a:lnTo>
                    <a:lnTo>
                      <a:pt x="27771" y="49480"/>
                    </a:lnTo>
                    <a:lnTo>
                      <a:pt x="27771" y="48494"/>
                    </a:lnTo>
                    <a:lnTo>
                      <a:pt x="27630" y="47366"/>
                    </a:lnTo>
                    <a:lnTo>
                      <a:pt x="27490" y="46168"/>
                    </a:lnTo>
                    <a:lnTo>
                      <a:pt x="27208" y="44828"/>
                    </a:lnTo>
                    <a:lnTo>
                      <a:pt x="26644" y="42150"/>
                    </a:lnTo>
                    <a:lnTo>
                      <a:pt x="25939" y="39753"/>
                    </a:lnTo>
                    <a:lnTo>
                      <a:pt x="25375" y="37850"/>
                    </a:lnTo>
                    <a:lnTo>
                      <a:pt x="25023" y="36793"/>
                    </a:lnTo>
                    <a:lnTo>
                      <a:pt x="25023" y="36793"/>
                    </a:lnTo>
                    <a:lnTo>
                      <a:pt x="25586" y="37075"/>
                    </a:lnTo>
                    <a:lnTo>
                      <a:pt x="26080" y="37216"/>
                    </a:lnTo>
                    <a:lnTo>
                      <a:pt x="27208" y="37568"/>
                    </a:lnTo>
                    <a:lnTo>
                      <a:pt x="27701" y="37780"/>
                    </a:lnTo>
                    <a:lnTo>
                      <a:pt x="28265" y="37991"/>
                    </a:lnTo>
                    <a:lnTo>
                      <a:pt x="28758" y="38273"/>
                    </a:lnTo>
                    <a:lnTo>
                      <a:pt x="29252" y="38626"/>
                    </a:lnTo>
                    <a:lnTo>
                      <a:pt x="29675" y="39049"/>
                    </a:lnTo>
                    <a:lnTo>
                      <a:pt x="30168" y="39683"/>
                    </a:lnTo>
                    <a:lnTo>
                      <a:pt x="30732" y="40247"/>
                    </a:lnTo>
                    <a:lnTo>
                      <a:pt x="30943" y="40388"/>
                    </a:lnTo>
                    <a:lnTo>
                      <a:pt x="31225" y="40458"/>
                    </a:lnTo>
                    <a:lnTo>
                      <a:pt x="31719" y="40458"/>
                    </a:lnTo>
                    <a:lnTo>
                      <a:pt x="31930" y="40388"/>
                    </a:lnTo>
                    <a:lnTo>
                      <a:pt x="32071" y="40317"/>
                    </a:lnTo>
                    <a:lnTo>
                      <a:pt x="32282" y="40176"/>
                    </a:lnTo>
                    <a:lnTo>
                      <a:pt x="32423" y="40035"/>
                    </a:lnTo>
                    <a:lnTo>
                      <a:pt x="32564" y="39824"/>
                    </a:lnTo>
                    <a:lnTo>
                      <a:pt x="32635" y="39542"/>
                    </a:lnTo>
                    <a:lnTo>
                      <a:pt x="32776" y="38908"/>
                    </a:lnTo>
                    <a:lnTo>
                      <a:pt x="32705" y="38696"/>
                    </a:lnTo>
                    <a:lnTo>
                      <a:pt x="32705" y="38555"/>
                    </a:lnTo>
                    <a:lnTo>
                      <a:pt x="32635" y="38414"/>
                    </a:lnTo>
                    <a:lnTo>
                      <a:pt x="32494" y="38344"/>
                    </a:lnTo>
                    <a:lnTo>
                      <a:pt x="32212" y="38273"/>
                    </a:lnTo>
                    <a:lnTo>
                      <a:pt x="31860" y="38273"/>
                    </a:lnTo>
                    <a:lnTo>
                      <a:pt x="31437" y="38344"/>
                    </a:lnTo>
                    <a:lnTo>
                      <a:pt x="31084" y="38414"/>
                    </a:lnTo>
                    <a:lnTo>
                      <a:pt x="30802" y="38414"/>
                    </a:lnTo>
                    <a:lnTo>
                      <a:pt x="30450" y="38273"/>
                    </a:lnTo>
                    <a:lnTo>
                      <a:pt x="30097" y="38062"/>
                    </a:lnTo>
                    <a:lnTo>
                      <a:pt x="29252" y="37568"/>
                    </a:lnTo>
                    <a:lnTo>
                      <a:pt x="28406" y="37075"/>
                    </a:lnTo>
                    <a:lnTo>
                      <a:pt x="27912" y="36864"/>
                    </a:lnTo>
                    <a:lnTo>
                      <a:pt x="27490" y="36723"/>
                    </a:lnTo>
                    <a:lnTo>
                      <a:pt x="26855" y="36582"/>
                    </a:lnTo>
                    <a:lnTo>
                      <a:pt x="26080" y="36511"/>
                    </a:lnTo>
                    <a:lnTo>
                      <a:pt x="25305" y="36370"/>
                    </a:lnTo>
                    <a:lnTo>
                      <a:pt x="25023" y="36300"/>
                    </a:lnTo>
                    <a:lnTo>
                      <a:pt x="24811" y="36229"/>
                    </a:lnTo>
                    <a:lnTo>
                      <a:pt x="24600" y="36018"/>
                    </a:lnTo>
                    <a:lnTo>
                      <a:pt x="24459" y="35736"/>
                    </a:lnTo>
                    <a:lnTo>
                      <a:pt x="24177" y="35031"/>
                    </a:lnTo>
                    <a:lnTo>
                      <a:pt x="23683" y="33621"/>
                    </a:lnTo>
                    <a:lnTo>
                      <a:pt x="18186" y="21568"/>
                    </a:lnTo>
                    <a:lnTo>
                      <a:pt x="19032" y="21639"/>
                    </a:lnTo>
                    <a:lnTo>
                      <a:pt x="19877" y="21709"/>
                    </a:lnTo>
                    <a:lnTo>
                      <a:pt x="20653" y="21921"/>
                    </a:lnTo>
                    <a:lnTo>
                      <a:pt x="21428" y="22132"/>
                    </a:lnTo>
                    <a:lnTo>
                      <a:pt x="22203" y="22414"/>
                    </a:lnTo>
                    <a:lnTo>
                      <a:pt x="22838" y="22837"/>
                    </a:lnTo>
                    <a:lnTo>
                      <a:pt x="23401" y="23260"/>
                    </a:lnTo>
                    <a:lnTo>
                      <a:pt x="23824" y="23824"/>
                    </a:lnTo>
                    <a:lnTo>
                      <a:pt x="24529" y="25022"/>
                    </a:lnTo>
                    <a:lnTo>
                      <a:pt x="25446" y="26925"/>
                    </a:lnTo>
                    <a:lnTo>
                      <a:pt x="26291" y="28758"/>
                    </a:lnTo>
                    <a:lnTo>
                      <a:pt x="26573" y="29392"/>
                    </a:lnTo>
                    <a:lnTo>
                      <a:pt x="26644" y="29815"/>
                    </a:lnTo>
                    <a:lnTo>
                      <a:pt x="26644" y="29040"/>
                    </a:lnTo>
                    <a:lnTo>
                      <a:pt x="26503" y="28265"/>
                    </a:lnTo>
                    <a:lnTo>
                      <a:pt x="26291" y="27489"/>
                    </a:lnTo>
                    <a:lnTo>
                      <a:pt x="26080" y="26714"/>
                    </a:lnTo>
                    <a:lnTo>
                      <a:pt x="25586" y="25093"/>
                    </a:lnTo>
                    <a:lnTo>
                      <a:pt x="25023" y="23683"/>
                    </a:lnTo>
                    <a:lnTo>
                      <a:pt x="26291" y="24317"/>
                    </a:lnTo>
                    <a:lnTo>
                      <a:pt x="28547" y="25445"/>
                    </a:lnTo>
                    <a:lnTo>
                      <a:pt x="29815" y="26009"/>
                    </a:lnTo>
                    <a:lnTo>
                      <a:pt x="30873" y="26432"/>
                    </a:lnTo>
                    <a:lnTo>
                      <a:pt x="31578" y="26714"/>
                    </a:lnTo>
                    <a:lnTo>
                      <a:pt x="31860" y="26714"/>
                    </a:lnTo>
                    <a:lnTo>
                      <a:pt x="31930" y="26643"/>
                    </a:lnTo>
                    <a:lnTo>
                      <a:pt x="31930" y="26502"/>
                    </a:lnTo>
                    <a:lnTo>
                      <a:pt x="31930" y="26361"/>
                    </a:lnTo>
                    <a:lnTo>
                      <a:pt x="31648" y="26079"/>
                    </a:lnTo>
                    <a:lnTo>
                      <a:pt x="31155" y="25657"/>
                    </a:lnTo>
                    <a:lnTo>
                      <a:pt x="30520" y="25234"/>
                    </a:lnTo>
                    <a:lnTo>
                      <a:pt x="28829" y="24317"/>
                    </a:lnTo>
                    <a:lnTo>
                      <a:pt x="26785" y="23331"/>
                    </a:lnTo>
                    <a:lnTo>
                      <a:pt x="24741" y="22485"/>
                    </a:lnTo>
                    <a:lnTo>
                      <a:pt x="22767" y="21709"/>
                    </a:lnTo>
                    <a:lnTo>
                      <a:pt x="21216" y="21146"/>
                    </a:lnTo>
                    <a:lnTo>
                      <a:pt x="20371" y="20864"/>
                    </a:lnTo>
                    <a:lnTo>
                      <a:pt x="19525" y="20793"/>
                    </a:lnTo>
                    <a:lnTo>
                      <a:pt x="18820" y="20723"/>
                    </a:lnTo>
                    <a:lnTo>
                      <a:pt x="18468" y="20652"/>
                    </a:lnTo>
                    <a:lnTo>
                      <a:pt x="18186" y="20511"/>
                    </a:lnTo>
                    <a:lnTo>
                      <a:pt x="17833" y="20370"/>
                    </a:lnTo>
                    <a:lnTo>
                      <a:pt x="17551" y="20159"/>
                    </a:lnTo>
                    <a:lnTo>
                      <a:pt x="17340" y="19877"/>
                    </a:lnTo>
                    <a:lnTo>
                      <a:pt x="17199" y="19595"/>
                    </a:lnTo>
                    <a:lnTo>
                      <a:pt x="16917" y="18820"/>
                    </a:lnTo>
                    <a:lnTo>
                      <a:pt x="16424" y="17410"/>
                    </a:lnTo>
                    <a:lnTo>
                      <a:pt x="15789" y="15718"/>
                    </a:lnTo>
                    <a:lnTo>
                      <a:pt x="15155" y="13956"/>
                    </a:lnTo>
                    <a:lnTo>
                      <a:pt x="14662" y="12194"/>
                    </a:lnTo>
                    <a:lnTo>
                      <a:pt x="14309" y="10432"/>
                    </a:lnTo>
                    <a:lnTo>
                      <a:pt x="16283" y="10855"/>
                    </a:lnTo>
                    <a:lnTo>
                      <a:pt x="19807" y="11701"/>
                    </a:lnTo>
                    <a:lnTo>
                      <a:pt x="23120" y="12546"/>
                    </a:lnTo>
                    <a:lnTo>
                      <a:pt x="24177" y="12828"/>
                    </a:lnTo>
                    <a:lnTo>
                      <a:pt x="24529" y="12969"/>
                    </a:lnTo>
                    <a:lnTo>
                      <a:pt x="24600" y="12899"/>
                    </a:lnTo>
                    <a:lnTo>
                      <a:pt x="24529" y="12758"/>
                    </a:lnTo>
                    <a:lnTo>
                      <a:pt x="24318" y="12546"/>
                    </a:lnTo>
                    <a:lnTo>
                      <a:pt x="23965" y="12265"/>
                    </a:lnTo>
                    <a:lnTo>
                      <a:pt x="23401" y="12053"/>
                    </a:lnTo>
                    <a:lnTo>
                      <a:pt x="22062" y="11560"/>
                    </a:lnTo>
                    <a:lnTo>
                      <a:pt x="20441" y="11066"/>
                    </a:lnTo>
                    <a:lnTo>
                      <a:pt x="17269" y="10221"/>
                    </a:lnTo>
                    <a:lnTo>
                      <a:pt x="16142" y="9868"/>
                    </a:lnTo>
                    <a:lnTo>
                      <a:pt x="15507" y="9727"/>
                    </a:lnTo>
                    <a:lnTo>
                      <a:pt x="15296" y="9727"/>
                    </a:lnTo>
                    <a:lnTo>
                      <a:pt x="15084" y="9657"/>
                    </a:lnTo>
                    <a:lnTo>
                      <a:pt x="14873" y="9516"/>
                    </a:lnTo>
                    <a:lnTo>
                      <a:pt x="14732" y="9304"/>
                    </a:lnTo>
                    <a:lnTo>
                      <a:pt x="14450" y="8740"/>
                    </a:lnTo>
                    <a:lnTo>
                      <a:pt x="14239" y="8035"/>
                    </a:lnTo>
                    <a:lnTo>
                      <a:pt x="14098" y="7331"/>
                    </a:lnTo>
                    <a:lnTo>
                      <a:pt x="13957" y="6626"/>
                    </a:lnTo>
                    <a:lnTo>
                      <a:pt x="13886" y="5639"/>
                    </a:lnTo>
                    <a:lnTo>
                      <a:pt x="13957" y="4864"/>
                    </a:lnTo>
                    <a:lnTo>
                      <a:pt x="14027" y="4159"/>
                    </a:lnTo>
                    <a:lnTo>
                      <a:pt x="14380" y="2749"/>
                    </a:lnTo>
                    <a:lnTo>
                      <a:pt x="14732" y="1410"/>
                    </a:lnTo>
                    <a:lnTo>
                      <a:pt x="15026" y="43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2" name="Google Shape;412;p8"/>
              <p:cNvSpPr/>
              <p:nvPr/>
            </p:nvSpPr>
            <p:spPr>
              <a:xfrm>
                <a:off x="3757125" y="2555275"/>
                <a:ext cx="58150" cy="59950"/>
              </a:xfrm>
              <a:custGeom>
                <a:avLst/>
                <a:gdLst/>
                <a:ahLst/>
                <a:cxnLst/>
                <a:rect l="l" t="t" r="r" b="b"/>
                <a:pathLst>
                  <a:path w="2326" h="2398" extrusionOk="0">
                    <a:moveTo>
                      <a:pt x="846" y="1"/>
                    </a:moveTo>
                    <a:lnTo>
                      <a:pt x="564" y="71"/>
                    </a:lnTo>
                    <a:lnTo>
                      <a:pt x="423" y="212"/>
                    </a:lnTo>
                    <a:lnTo>
                      <a:pt x="211" y="424"/>
                    </a:lnTo>
                    <a:lnTo>
                      <a:pt x="141" y="565"/>
                    </a:lnTo>
                    <a:lnTo>
                      <a:pt x="0" y="776"/>
                    </a:lnTo>
                    <a:lnTo>
                      <a:pt x="0" y="1199"/>
                    </a:lnTo>
                    <a:lnTo>
                      <a:pt x="70" y="1693"/>
                    </a:lnTo>
                    <a:lnTo>
                      <a:pt x="141" y="1834"/>
                    </a:lnTo>
                    <a:lnTo>
                      <a:pt x="282" y="2045"/>
                    </a:lnTo>
                    <a:lnTo>
                      <a:pt x="423" y="2186"/>
                    </a:lnTo>
                    <a:lnTo>
                      <a:pt x="634" y="2327"/>
                    </a:lnTo>
                    <a:lnTo>
                      <a:pt x="916" y="2397"/>
                    </a:lnTo>
                    <a:lnTo>
                      <a:pt x="1198" y="2397"/>
                    </a:lnTo>
                    <a:lnTo>
                      <a:pt x="1410" y="2327"/>
                    </a:lnTo>
                    <a:lnTo>
                      <a:pt x="1692" y="2256"/>
                    </a:lnTo>
                    <a:lnTo>
                      <a:pt x="1903" y="2115"/>
                    </a:lnTo>
                    <a:lnTo>
                      <a:pt x="2044" y="1974"/>
                    </a:lnTo>
                    <a:lnTo>
                      <a:pt x="2185" y="1834"/>
                    </a:lnTo>
                    <a:lnTo>
                      <a:pt x="2255" y="1622"/>
                    </a:lnTo>
                    <a:lnTo>
                      <a:pt x="2326" y="1129"/>
                    </a:lnTo>
                    <a:lnTo>
                      <a:pt x="2185" y="706"/>
                    </a:lnTo>
                    <a:lnTo>
                      <a:pt x="2115" y="494"/>
                    </a:lnTo>
                    <a:lnTo>
                      <a:pt x="1974" y="353"/>
                    </a:lnTo>
                    <a:lnTo>
                      <a:pt x="1833" y="212"/>
                    </a:lnTo>
                    <a:lnTo>
                      <a:pt x="1621" y="71"/>
                    </a:lnTo>
                    <a:lnTo>
                      <a:pt x="1339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3" name="Google Shape;413;p8"/>
              <p:cNvSpPr/>
              <p:nvPr/>
            </p:nvSpPr>
            <p:spPr>
              <a:xfrm>
                <a:off x="3764150" y="2631050"/>
                <a:ext cx="75800" cy="74050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2962" extrusionOk="0">
                    <a:moveTo>
                      <a:pt x="1199" y="1"/>
                    </a:moveTo>
                    <a:lnTo>
                      <a:pt x="917" y="71"/>
                    </a:lnTo>
                    <a:lnTo>
                      <a:pt x="635" y="212"/>
                    </a:lnTo>
                    <a:lnTo>
                      <a:pt x="424" y="424"/>
                    </a:lnTo>
                    <a:lnTo>
                      <a:pt x="212" y="706"/>
                    </a:lnTo>
                    <a:lnTo>
                      <a:pt x="71" y="988"/>
                    </a:lnTo>
                    <a:lnTo>
                      <a:pt x="1" y="1269"/>
                    </a:lnTo>
                    <a:lnTo>
                      <a:pt x="1" y="1551"/>
                    </a:lnTo>
                    <a:lnTo>
                      <a:pt x="71" y="1763"/>
                    </a:lnTo>
                    <a:lnTo>
                      <a:pt x="142" y="2045"/>
                    </a:lnTo>
                    <a:lnTo>
                      <a:pt x="353" y="2327"/>
                    </a:lnTo>
                    <a:lnTo>
                      <a:pt x="494" y="2538"/>
                    </a:lnTo>
                    <a:lnTo>
                      <a:pt x="706" y="2679"/>
                    </a:lnTo>
                    <a:lnTo>
                      <a:pt x="988" y="2820"/>
                    </a:lnTo>
                    <a:lnTo>
                      <a:pt x="1270" y="2961"/>
                    </a:lnTo>
                    <a:lnTo>
                      <a:pt x="1834" y="2961"/>
                    </a:lnTo>
                    <a:lnTo>
                      <a:pt x="2115" y="2891"/>
                    </a:lnTo>
                    <a:lnTo>
                      <a:pt x="2327" y="2750"/>
                    </a:lnTo>
                    <a:lnTo>
                      <a:pt x="2609" y="2538"/>
                    </a:lnTo>
                    <a:lnTo>
                      <a:pt x="2820" y="2256"/>
                    </a:lnTo>
                    <a:lnTo>
                      <a:pt x="2961" y="1974"/>
                    </a:lnTo>
                    <a:lnTo>
                      <a:pt x="3032" y="1763"/>
                    </a:lnTo>
                    <a:lnTo>
                      <a:pt x="3032" y="1481"/>
                    </a:lnTo>
                    <a:lnTo>
                      <a:pt x="2961" y="1199"/>
                    </a:lnTo>
                    <a:lnTo>
                      <a:pt x="2820" y="917"/>
                    </a:lnTo>
                    <a:lnTo>
                      <a:pt x="2679" y="635"/>
                    </a:lnTo>
                    <a:lnTo>
                      <a:pt x="2468" y="424"/>
                    </a:lnTo>
                    <a:lnTo>
                      <a:pt x="2256" y="283"/>
                    </a:lnTo>
                    <a:lnTo>
                      <a:pt x="2045" y="142"/>
                    </a:lnTo>
                    <a:lnTo>
                      <a:pt x="1763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4" name="Google Shape;414;p8"/>
              <p:cNvSpPr/>
              <p:nvPr/>
            </p:nvSpPr>
            <p:spPr>
              <a:xfrm>
                <a:off x="3852275" y="2620475"/>
                <a:ext cx="65200" cy="68750"/>
              </a:xfrm>
              <a:custGeom>
                <a:avLst/>
                <a:gdLst/>
                <a:ahLst/>
                <a:cxnLst/>
                <a:rect l="l" t="t" r="r" b="b"/>
                <a:pathLst>
                  <a:path w="2608" h="2750" extrusionOk="0">
                    <a:moveTo>
                      <a:pt x="1128" y="1"/>
                    </a:moveTo>
                    <a:lnTo>
                      <a:pt x="705" y="142"/>
                    </a:lnTo>
                    <a:lnTo>
                      <a:pt x="493" y="283"/>
                    </a:lnTo>
                    <a:lnTo>
                      <a:pt x="353" y="424"/>
                    </a:lnTo>
                    <a:lnTo>
                      <a:pt x="212" y="635"/>
                    </a:lnTo>
                    <a:lnTo>
                      <a:pt x="71" y="847"/>
                    </a:lnTo>
                    <a:lnTo>
                      <a:pt x="0" y="1129"/>
                    </a:lnTo>
                    <a:lnTo>
                      <a:pt x="71" y="1411"/>
                    </a:lnTo>
                    <a:lnTo>
                      <a:pt x="71" y="1763"/>
                    </a:lnTo>
                    <a:lnTo>
                      <a:pt x="212" y="2045"/>
                    </a:lnTo>
                    <a:lnTo>
                      <a:pt x="353" y="2256"/>
                    </a:lnTo>
                    <a:lnTo>
                      <a:pt x="564" y="2468"/>
                    </a:lnTo>
                    <a:lnTo>
                      <a:pt x="775" y="2609"/>
                    </a:lnTo>
                    <a:lnTo>
                      <a:pt x="987" y="2679"/>
                    </a:lnTo>
                    <a:lnTo>
                      <a:pt x="1269" y="2750"/>
                    </a:lnTo>
                    <a:lnTo>
                      <a:pt x="1692" y="2750"/>
                    </a:lnTo>
                    <a:lnTo>
                      <a:pt x="1974" y="2609"/>
                    </a:lnTo>
                    <a:lnTo>
                      <a:pt x="2115" y="2538"/>
                    </a:lnTo>
                    <a:lnTo>
                      <a:pt x="2326" y="2327"/>
                    </a:lnTo>
                    <a:lnTo>
                      <a:pt x="2467" y="2115"/>
                    </a:lnTo>
                    <a:lnTo>
                      <a:pt x="2538" y="1904"/>
                    </a:lnTo>
                    <a:lnTo>
                      <a:pt x="2608" y="1552"/>
                    </a:lnTo>
                    <a:lnTo>
                      <a:pt x="2608" y="1199"/>
                    </a:lnTo>
                    <a:lnTo>
                      <a:pt x="2538" y="917"/>
                    </a:lnTo>
                    <a:lnTo>
                      <a:pt x="2397" y="635"/>
                    </a:lnTo>
                    <a:lnTo>
                      <a:pt x="2256" y="424"/>
                    </a:lnTo>
                    <a:lnTo>
                      <a:pt x="2044" y="283"/>
                    </a:lnTo>
                    <a:lnTo>
                      <a:pt x="1833" y="142"/>
                    </a:lnTo>
                    <a:lnTo>
                      <a:pt x="1621" y="71"/>
                    </a:lnTo>
                    <a:lnTo>
                      <a:pt x="1128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5" name="Google Shape;415;p8"/>
              <p:cNvSpPr/>
              <p:nvPr/>
            </p:nvSpPr>
            <p:spPr>
              <a:xfrm>
                <a:off x="3883975" y="2544725"/>
                <a:ext cx="67000" cy="68725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2749" extrusionOk="0">
                    <a:moveTo>
                      <a:pt x="1270" y="0"/>
                    </a:moveTo>
                    <a:lnTo>
                      <a:pt x="917" y="71"/>
                    </a:lnTo>
                    <a:lnTo>
                      <a:pt x="706" y="211"/>
                    </a:lnTo>
                    <a:lnTo>
                      <a:pt x="424" y="352"/>
                    </a:lnTo>
                    <a:lnTo>
                      <a:pt x="283" y="564"/>
                    </a:lnTo>
                    <a:lnTo>
                      <a:pt x="142" y="846"/>
                    </a:lnTo>
                    <a:lnTo>
                      <a:pt x="71" y="1057"/>
                    </a:lnTo>
                    <a:lnTo>
                      <a:pt x="1" y="1339"/>
                    </a:lnTo>
                    <a:lnTo>
                      <a:pt x="1" y="1621"/>
                    </a:lnTo>
                    <a:lnTo>
                      <a:pt x="71" y="1833"/>
                    </a:lnTo>
                    <a:lnTo>
                      <a:pt x="142" y="2115"/>
                    </a:lnTo>
                    <a:lnTo>
                      <a:pt x="283" y="2326"/>
                    </a:lnTo>
                    <a:lnTo>
                      <a:pt x="494" y="2467"/>
                    </a:lnTo>
                    <a:lnTo>
                      <a:pt x="706" y="2608"/>
                    </a:lnTo>
                    <a:lnTo>
                      <a:pt x="917" y="2749"/>
                    </a:lnTo>
                    <a:lnTo>
                      <a:pt x="1551" y="2749"/>
                    </a:lnTo>
                    <a:lnTo>
                      <a:pt x="1833" y="2608"/>
                    </a:lnTo>
                    <a:lnTo>
                      <a:pt x="2115" y="2537"/>
                    </a:lnTo>
                    <a:lnTo>
                      <a:pt x="2327" y="2326"/>
                    </a:lnTo>
                    <a:lnTo>
                      <a:pt x="2468" y="2185"/>
                    </a:lnTo>
                    <a:lnTo>
                      <a:pt x="2538" y="1974"/>
                    </a:lnTo>
                    <a:lnTo>
                      <a:pt x="2609" y="1762"/>
                    </a:lnTo>
                    <a:lnTo>
                      <a:pt x="2679" y="1269"/>
                    </a:lnTo>
                    <a:lnTo>
                      <a:pt x="2538" y="846"/>
                    </a:lnTo>
                    <a:lnTo>
                      <a:pt x="2256" y="423"/>
                    </a:lnTo>
                    <a:lnTo>
                      <a:pt x="2045" y="282"/>
                    </a:lnTo>
                    <a:lnTo>
                      <a:pt x="1833" y="141"/>
                    </a:lnTo>
                    <a:lnTo>
                      <a:pt x="1551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6" name="Google Shape;416;p8"/>
              <p:cNvSpPr/>
              <p:nvPr/>
            </p:nvSpPr>
            <p:spPr>
              <a:xfrm>
                <a:off x="3876925" y="2454850"/>
                <a:ext cx="56425" cy="61700"/>
              </a:xfrm>
              <a:custGeom>
                <a:avLst/>
                <a:gdLst/>
                <a:ahLst/>
                <a:cxnLst/>
                <a:rect l="l" t="t" r="r" b="b"/>
                <a:pathLst>
                  <a:path w="2257" h="2468" extrusionOk="0">
                    <a:moveTo>
                      <a:pt x="1481" y="0"/>
                    </a:moveTo>
                    <a:lnTo>
                      <a:pt x="1199" y="71"/>
                    </a:lnTo>
                    <a:lnTo>
                      <a:pt x="988" y="141"/>
                    </a:lnTo>
                    <a:lnTo>
                      <a:pt x="706" y="212"/>
                    </a:lnTo>
                    <a:lnTo>
                      <a:pt x="494" y="423"/>
                    </a:lnTo>
                    <a:lnTo>
                      <a:pt x="353" y="635"/>
                    </a:lnTo>
                    <a:lnTo>
                      <a:pt x="142" y="917"/>
                    </a:lnTo>
                    <a:lnTo>
                      <a:pt x="71" y="1128"/>
                    </a:lnTo>
                    <a:lnTo>
                      <a:pt x="1" y="1410"/>
                    </a:lnTo>
                    <a:lnTo>
                      <a:pt x="1" y="1692"/>
                    </a:lnTo>
                    <a:lnTo>
                      <a:pt x="71" y="1903"/>
                    </a:lnTo>
                    <a:lnTo>
                      <a:pt x="283" y="2115"/>
                    </a:lnTo>
                    <a:lnTo>
                      <a:pt x="494" y="2326"/>
                    </a:lnTo>
                    <a:lnTo>
                      <a:pt x="847" y="2397"/>
                    </a:lnTo>
                    <a:lnTo>
                      <a:pt x="1270" y="2467"/>
                    </a:lnTo>
                    <a:lnTo>
                      <a:pt x="1552" y="2326"/>
                    </a:lnTo>
                    <a:lnTo>
                      <a:pt x="1833" y="2185"/>
                    </a:lnTo>
                    <a:lnTo>
                      <a:pt x="2045" y="1903"/>
                    </a:lnTo>
                    <a:lnTo>
                      <a:pt x="2186" y="1621"/>
                    </a:lnTo>
                    <a:lnTo>
                      <a:pt x="2256" y="1269"/>
                    </a:lnTo>
                    <a:lnTo>
                      <a:pt x="2256" y="917"/>
                    </a:lnTo>
                    <a:lnTo>
                      <a:pt x="2186" y="564"/>
                    </a:lnTo>
                    <a:lnTo>
                      <a:pt x="1974" y="282"/>
                    </a:lnTo>
                    <a:lnTo>
                      <a:pt x="1692" y="141"/>
                    </a:lnTo>
                    <a:lnTo>
                      <a:pt x="1481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7" name="Google Shape;417;p8"/>
              <p:cNvSpPr/>
              <p:nvPr/>
            </p:nvSpPr>
            <p:spPr>
              <a:xfrm>
                <a:off x="3674300" y="2435450"/>
                <a:ext cx="45825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1833" h="1905" extrusionOk="0">
                    <a:moveTo>
                      <a:pt x="1058" y="1"/>
                    </a:moveTo>
                    <a:lnTo>
                      <a:pt x="635" y="71"/>
                    </a:lnTo>
                    <a:lnTo>
                      <a:pt x="423" y="142"/>
                    </a:lnTo>
                    <a:lnTo>
                      <a:pt x="282" y="212"/>
                    </a:lnTo>
                    <a:lnTo>
                      <a:pt x="141" y="353"/>
                    </a:lnTo>
                    <a:lnTo>
                      <a:pt x="71" y="494"/>
                    </a:lnTo>
                    <a:lnTo>
                      <a:pt x="0" y="847"/>
                    </a:lnTo>
                    <a:lnTo>
                      <a:pt x="71" y="1199"/>
                    </a:lnTo>
                    <a:lnTo>
                      <a:pt x="212" y="1552"/>
                    </a:lnTo>
                    <a:lnTo>
                      <a:pt x="494" y="1763"/>
                    </a:lnTo>
                    <a:lnTo>
                      <a:pt x="776" y="1904"/>
                    </a:lnTo>
                    <a:lnTo>
                      <a:pt x="987" y="1904"/>
                    </a:lnTo>
                    <a:lnTo>
                      <a:pt x="1198" y="1834"/>
                    </a:lnTo>
                    <a:lnTo>
                      <a:pt x="1551" y="1622"/>
                    </a:lnTo>
                    <a:lnTo>
                      <a:pt x="1762" y="1340"/>
                    </a:lnTo>
                    <a:lnTo>
                      <a:pt x="1833" y="988"/>
                    </a:lnTo>
                    <a:lnTo>
                      <a:pt x="1762" y="635"/>
                    </a:lnTo>
                    <a:lnTo>
                      <a:pt x="1621" y="353"/>
                    </a:lnTo>
                    <a:lnTo>
                      <a:pt x="1410" y="142"/>
                    </a:lnTo>
                    <a:lnTo>
                      <a:pt x="1058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8" name="Google Shape;418;p8"/>
              <p:cNvSpPr/>
              <p:nvPr/>
            </p:nvSpPr>
            <p:spPr>
              <a:xfrm>
                <a:off x="3834650" y="2060125"/>
                <a:ext cx="72275" cy="61700"/>
              </a:xfrm>
              <a:custGeom>
                <a:avLst/>
                <a:gdLst/>
                <a:ahLst/>
                <a:cxnLst/>
                <a:rect l="l" t="t" r="r" b="b"/>
                <a:pathLst>
                  <a:path w="2891" h="2468" extrusionOk="0">
                    <a:moveTo>
                      <a:pt x="846" y="1"/>
                    </a:moveTo>
                    <a:lnTo>
                      <a:pt x="564" y="71"/>
                    </a:lnTo>
                    <a:lnTo>
                      <a:pt x="282" y="353"/>
                    </a:lnTo>
                    <a:lnTo>
                      <a:pt x="141" y="776"/>
                    </a:lnTo>
                    <a:lnTo>
                      <a:pt x="0" y="1340"/>
                    </a:lnTo>
                    <a:lnTo>
                      <a:pt x="71" y="1692"/>
                    </a:lnTo>
                    <a:lnTo>
                      <a:pt x="141" y="1974"/>
                    </a:lnTo>
                    <a:lnTo>
                      <a:pt x="353" y="2186"/>
                    </a:lnTo>
                    <a:lnTo>
                      <a:pt x="564" y="2327"/>
                    </a:lnTo>
                    <a:lnTo>
                      <a:pt x="846" y="2397"/>
                    </a:lnTo>
                    <a:lnTo>
                      <a:pt x="1058" y="2468"/>
                    </a:lnTo>
                    <a:lnTo>
                      <a:pt x="1339" y="2468"/>
                    </a:lnTo>
                    <a:lnTo>
                      <a:pt x="1551" y="2397"/>
                    </a:lnTo>
                    <a:lnTo>
                      <a:pt x="2115" y="2468"/>
                    </a:lnTo>
                    <a:lnTo>
                      <a:pt x="2538" y="2397"/>
                    </a:lnTo>
                    <a:lnTo>
                      <a:pt x="2749" y="2256"/>
                    </a:lnTo>
                    <a:lnTo>
                      <a:pt x="2890" y="1974"/>
                    </a:lnTo>
                    <a:lnTo>
                      <a:pt x="2820" y="1692"/>
                    </a:lnTo>
                    <a:lnTo>
                      <a:pt x="2749" y="1340"/>
                    </a:lnTo>
                    <a:lnTo>
                      <a:pt x="2538" y="988"/>
                    </a:lnTo>
                    <a:lnTo>
                      <a:pt x="2256" y="706"/>
                    </a:lnTo>
                    <a:lnTo>
                      <a:pt x="1903" y="424"/>
                    </a:lnTo>
                    <a:lnTo>
                      <a:pt x="1551" y="212"/>
                    </a:lnTo>
                    <a:lnTo>
                      <a:pt x="1198" y="71"/>
                    </a:lnTo>
                    <a:lnTo>
                      <a:pt x="846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9" name="Google Shape;419;p8"/>
              <p:cNvSpPr/>
              <p:nvPr/>
            </p:nvSpPr>
            <p:spPr>
              <a:xfrm>
                <a:off x="3973850" y="1963225"/>
                <a:ext cx="63450" cy="66975"/>
              </a:xfrm>
              <a:custGeom>
                <a:avLst/>
                <a:gdLst/>
                <a:ahLst/>
                <a:cxnLst/>
                <a:rect l="l" t="t" r="r" b="b"/>
                <a:pathLst>
                  <a:path w="2538" h="2679" extrusionOk="0">
                    <a:moveTo>
                      <a:pt x="1340" y="0"/>
                    </a:moveTo>
                    <a:lnTo>
                      <a:pt x="1128" y="71"/>
                    </a:lnTo>
                    <a:lnTo>
                      <a:pt x="846" y="141"/>
                    </a:lnTo>
                    <a:lnTo>
                      <a:pt x="635" y="353"/>
                    </a:lnTo>
                    <a:lnTo>
                      <a:pt x="423" y="564"/>
                    </a:lnTo>
                    <a:lnTo>
                      <a:pt x="212" y="776"/>
                    </a:lnTo>
                    <a:lnTo>
                      <a:pt x="71" y="1057"/>
                    </a:lnTo>
                    <a:lnTo>
                      <a:pt x="0" y="1339"/>
                    </a:lnTo>
                    <a:lnTo>
                      <a:pt x="0" y="1621"/>
                    </a:lnTo>
                    <a:lnTo>
                      <a:pt x="0" y="1903"/>
                    </a:lnTo>
                    <a:lnTo>
                      <a:pt x="141" y="2115"/>
                    </a:lnTo>
                    <a:lnTo>
                      <a:pt x="282" y="2326"/>
                    </a:lnTo>
                    <a:lnTo>
                      <a:pt x="564" y="2538"/>
                    </a:lnTo>
                    <a:lnTo>
                      <a:pt x="776" y="2608"/>
                    </a:lnTo>
                    <a:lnTo>
                      <a:pt x="987" y="2679"/>
                    </a:lnTo>
                    <a:lnTo>
                      <a:pt x="1410" y="2608"/>
                    </a:lnTo>
                    <a:lnTo>
                      <a:pt x="1763" y="2397"/>
                    </a:lnTo>
                    <a:lnTo>
                      <a:pt x="2115" y="2115"/>
                    </a:lnTo>
                    <a:lnTo>
                      <a:pt x="2326" y="1833"/>
                    </a:lnTo>
                    <a:lnTo>
                      <a:pt x="2467" y="1410"/>
                    </a:lnTo>
                    <a:lnTo>
                      <a:pt x="2538" y="987"/>
                    </a:lnTo>
                    <a:lnTo>
                      <a:pt x="2467" y="776"/>
                    </a:lnTo>
                    <a:lnTo>
                      <a:pt x="2397" y="635"/>
                    </a:lnTo>
                    <a:lnTo>
                      <a:pt x="2185" y="282"/>
                    </a:lnTo>
                    <a:lnTo>
                      <a:pt x="1904" y="141"/>
                    </a:lnTo>
                    <a:lnTo>
                      <a:pt x="1622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0" name="Google Shape;420;p8"/>
              <p:cNvSpPr/>
              <p:nvPr/>
            </p:nvSpPr>
            <p:spPr>
              <a:xfrm>
                <a:off x="3942125" y="1933250"/>
                <a:ext cx="51125" cy="423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1693" extrusionOk="0">
                    <a:moveTo>
                      <a:pt x="847" y="1"/>
                    </a:moveTo>
                    <a:lnTo>
                      <a:pt x="635" y="71"/>
                    </a:lnTo>
                    <a:lnTo>
                      <a:pt x="353" y="212"/>
                    </a:lnTo>
                    <a:lnTo>
                      <a:pt x="142" y="283"/>
                    </a:lnTo>
                    <a:lnTo>
                      <a:pt x="1" y="494"/>
                    </a:lnTo>
                    <a:lnTo>
                      <a:pt x="1" y="706"/>
                    </a:lnTo>
                    <a:lnTo>
                      <a:pt x="1" y="917"/>
                    </a:lnTo>
                    <a:lnTo>
                      <a:pt x="142" y="1199"/>
                    </a:lnTo>
                    <a:lnTo>
                      <a:pt x="424" y="1481"/>
                    </a:lnTo>
                    <a:lnTo>
                      <a:pt x="565" y="1622"/>
                    </a:lnTo>
                    <a:lnTo>
                      <a:pt x="776" y="1693"/>
                    </a:lnTo>
                    <a:lnTo>
                      <a:pt x="1199" y="1693"/>
                    </a:lnTo>
                    <a:lnTo>
                      <a:pt x="1551" y="1481"/>
                    </a:lnTo>
                    <a:lnTo>
                      <a:pt x="1833" y="1199"/>
                    </a:lnTo>
                    <a:lnTo>
                      <a:pt x="1974" y="917"/>
                    </a:lnTo>
                    <a:lnTo>
                      <a:pt x="2045" y="635"/>
                    </a:lnTo>
                    <a:lnTo>
                      <a:pt x="1974" y="424"/>
                    </a:lnTo>
                    <a:lnTo>
                      <a:pt x="1833" y="212"/>
                    </a:lnTo>
                    <a:lnTo>
                      <a:pt x="1622" y="142"/>
                    </a:lnTo>
                    <a:lnTo>
                      <a:pt x="1410" y="71"/>
                    </a:lnTo>
                    <a:lnTo>
                      <a:pt x="1129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1" name="Google Shape;421;p8"/>
              <p:cNvSpPr/>
              <p:nvPr/>
            </p:nvSpPr>
            <p:spPr>
              <a:xfrm>
                <a:off x="3353600" y="2167625"/>
                <a:ext cx="51125" cy="511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2045" extrusionOk="0">
                    <a:moveTo>
                      <a:pt x="846" y="0"/>
                    </a:moveTo>
                    <a:lnTo>
                      <a:pt x="635" y="71"/>
                    </a:lnTo>
                    <a:lnTo>
                      <a:pt x="494" y="141"/>
                    </a:lnTo>
                    <a:lnTo>
                      <a:pt x="282" y="353"/>
                    </a:lnTo>
                    <a:lnTo>
                      <a:pt x="141" y="494"/>
                    </a:lnTo>
                    <a:lnTo>
                      <a:pt x="71" y="705"/>
                    </a:lnTo>
                    <a:lnTo>
                      <a:pt x="0" y="917"/>
                    </a:lnTo>
                    <a:lnTo>
                      <a:pt x="0" y="1058"/>
                    </a:lnTo>
                    <a:lnTo>
                      <a:pt x="141" y="1410"/>
                    </a:lnTo>
                    <a:lnTo>
                      <a:pt x="353" y="1762"/>
                    </a:lnTo>
                    <a:lnTo>
                      <a:pt x="705" y="1974"/>
                    </a:lnTo>
                    <a:lnTo>
                      <a:pt x="1058" y="2044"/>
                    </a:lnTo>
                    <a:lnTo>
                      <a:pt x="1269" y="2044"/>
                    </a:lnTo>
                    <a:lnTo>
                      <a:pt x="1410" y="1974"/>
                    </a:lnTo>
                    <a:lnTo>
                      <a:pt x="1621" y="1833"/>
                    </a:lnTo>
                    <a:lnTo>
                      <a:pt x="1762" y="1692"/>
                    </a:lnTo>
                    <a:lnTo>
                      <a:pt x="1903" y="1551"/>
                    </a:lnTo>
                    <a:lnTo>
                      <a:pt x="2044" y="1340"/>
                    </a:lnTo>
                    <a:lnTo>
                      <a:pt x="2044" y="1128"/>
                    </a:lnTo>
                    <a:lnTo>
                      <a:pt x="2044" y="987"/>
                    </a:lnTo>
                    <a:lnTo>
                      <a:pt x="1974" y="635"/>
                    </a:lnTo>
                    <a:lnTo>
                      <a:pt x="1692" y="282"/>
                    </a:lnTo>
                    <a:lnTo>
                      <a:pt x="1410" y="71"/>
                    </a:lnTo>
                    <a:lnTo>
                      <a:pt x="1058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2" name="Google Shape;422;p8"/>
              <p:cNvSpPr/>
              <p:nvPr/>
            </p:nvSpPr>
            <p:spPr>
              <a:xfrm>
                <a:off x="3411750" y="2151775"/>
                <a:ext cx="31725" cy="24675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987" extrusionOk="0">
                    <a:moveTo>
                      <a:pt x="705" y="0"/>
                    </a:moveTo>
                    <a:lnTo>
                      <a:pt x="423" y="71"/>
                    </a:lnTo>
                    <a:lnTo>
                      <a:pt x="141" y="282"/>
                    </a:lnTo>
                    <a:lnTo>
                      <a:pt x="71" y="352"/>
                    </a:lnTo>
                    <a:lnTo>
                      <a:pt x="0" y="493"/>
                    </a:lnTo>
                    <a:lnTo>
                      <a:pt x="71" y="564"/>
                    </a:lnTo>
                    <a:lnTo>
                      <a:pt x="141" y="705"/>
                    </a:lnTo>
                    <a:lnTo>
                      <a:pt x="282" y="846"/>
                    </a:lnTo>
                    <a:lnTo>
                      <a:pt x="564" y="916"/>
                    </a:lnTo>
                    <a:lnTo>
                      <a:pt x="776" y="987"/>
                    </a:lnTo>
                    <a:lnTo>
                      <a:pt x="987" y="987"/>
                    </a:lnTo>
                    <a:lnTo>
                      <a:pt x="1057" y="916"/>
                    </a:lnTo>
                    <a:lnTo>
                      <a:pt x="1128" y="775"/>
                    </a:lnTo>
                    <a:lnTo>
                      <a:pt x="1128" y="493"/>
                    </a:lnTo>
                    <a:lnTo>
                      <a:pt x="1198" y="282"/>
                    </a:lnTo>
                    <a:lnTo>
                      <a:pt x="1269" y="141"/>
                    </a:lnTo>
                    <a:lnTo>
                      <a:pt x="1198" y="71"/>
                    </a:lnTo>
                    <a:lnTo>
                      <a:pt x="1128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3" name="Google Shape;423;p8"/>
              <p:cNvSpPr/>
              <p:nvPr/>
            </p:nvSpPr>
            <p:spPr>
              <a:xfrm>
                <a:off x="3112200" y="1920925"/>
                <a:ext cx="54625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2185" h="2186" extrusionOk="0">
                    <a:moveTo>
                      <a:pt x="987" y="1"/>
                    </a:moveTo>
                    <a:lnTo>
                      <a:pt x="634" y="71"/>
                    </a:lnTo>
                    <a:lnTo>
                      <a:pt x="352" y="283"/>
                    </a:lnTo>
                    <a:lnTo>
                      <a:pt x="141" y="564"/>
                    </a:lnTo>
                    <a:lnTo>
                      <a:pt x="0" y="846"/>
                    </a:lnTo>
                    <a:lnTo>
                      <a:pt x="0" y="1199"/>
                    </a:lnTo>
                    <a:lnTo>
                      <a:pt x="70" y="1551"/>
                    </a:lnTo>
                    <a:lnTo>
                      <a:pt x="352" y="1833"/>
                    </a:lnTo>
                    <a:lnTo>
                      <a:pt x="634" y="2045"/>
                    </a:lnTo>
                    <a:lnTo>
                      <a:pt x="846" y="2115"/>
                    </a:lnTo>
                    <a:lnTo>
                      <a:pt x="1128" y="2186"/>
                    </a:lnTo>
                    <a:lnTo>
                      <a:pt x="1339" y="2115"/>
                    </a:lnTo>
                    <a:lnTo>
                      <a:pt x="1551" y="2045"/>
                    </a:lnTo>
                    <a:lnTo>
                      <a:pt x="1762" y="1904"/>
                    </a:lnTo>
                    <a:lnTo>
                      <a:pt x="1903" y="1763"/>
                    </a:lnTo>
                    <a:lnTo>
                      <a:pt x="2044" y="1551"/>
                    </a:lnTo>
                    <a:lnTo>
                      <a:pt x="2115" y="1340"/>
                    </a:lnTo>
                    <a:lnTo>
                      <a:pt x="2185" y="1128"/>
                    </a:lnTo>
                    <a:lnTo>
                      <a:pt x="2185" y="846"/>
                    </a:lnTo>
                    <a:lnTo>
                      <a:pt x="2185" y="635"/>
                    </a:lnTo>
                    <a:lnTo>
                      <a:pt x="2044" y="423"/>
                    </a:lnTo>
                    <a:lnTo>
                      <a:pt x="1903" y="283"/>
                    </a:lnTo>
                    <a:lnTo>
                      <a:pt x="1692" y="71"/>
                    </a:lnTo>
                    <a:lnTo>
                      <a:pt x="1410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4" name="Google Shape;424;p8"/>
              <p:cNvSpPr/>
              <p:nvPr/>
            </p:nvSpPr>
            <p:spPr>
              <a:xfrm>
                <a:off x="3150950" y="1836350"/>
                <a:ext cx="75800" cy="70500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2820" extrusionOk="0">
                    <a:moveTo>
                      <a:pt x="1692" y="0"/>
                    </a:moveTo>
                    <a:lnTo>
                      <a:pt x="1410" y="71"/>
                    </a:lnTo>
                    <a:lnTo>
                      <a:pt x="1128" y="141"/>
                    </a:lnTo>
                    <a:lnTo>
                      <a:pt x="705" y="353"/>
                    </a:lnTo>
                    <a:lnTo>
                      <a:pt x="283" y="705"/>
                    </a:lnTo>
                    <a:lnTo>
                      <a:pt x="142" y="917"/>
                    </a:lnTo>
                    <a:lnTo>
                      <a:pt x="71" y="1199"/>
                    </a:lnTo>
                    <a:lnTo>
                      <a:pt x="1" y="1410"/>
                    </a:lnTo>
                    <a:lnTo>
                      <a:pt x="1" y="1692"/>
                    </a:lnTo>
                    <a:lnTo>
                      <a:pt x="71" y="1974"/>
                    </a:lnTo>
                    <a:lnTo>
                      <a:pt x="212" y="2256"/>
                    </a:lnTo>
                    <a:lnTo>
                      <a:pt x="424" y="2467"/>
                    </a:lnTo>
                    <a:lnTo>
                      <a:pt x="705" y="2679"/>
                    </a:lnTo>
                    <a:lnTo>
                      <a:pt x="987" y="2749"/>
                    </a:lnTo>
                    <a:lnTo>
                      <a:pt x="1269" y="2820"/>
                    </a:lnTo>
                    <a:lnTo>
                      <a:pt x="1551" y="2749"/>
                    </a:lnTo>
                    <a:lnTo>
                      <a:pt x="1833" y="2679"/>
                    </a:lnTo>
                    <a:lnTo>
                      <a:pt x="2115" y="2608"/>
                    </a:lnTo>
                    <a:lnTo>
                      <a:pt x="2397" y="2397"/>
                    </a:lnTo>
                    <a:lnTo>
                      <a:pt x="2609" y="2256"/>
                    </a:lnTo>
                    <a:lnTo>
                      <a:pt x="2820" y="2044"/>
                    </a:lnTo>
                    <a:lnTo>
                      <a:pt x="2961" y="1762"/>
                    </a:lnTo>
                    <a:lnTo>
                      <a:pt x="3031" y="1551"/>
                    </a:lnTo>
                    <a:lnTo>
                      <a:pt x="3031" y="1269"/>
                    </a:lnTo>
                    <a:lnTo>
                      <a:pt x="2961" y="987"/>
                    </a:lnTo>
                    <a:lnTo>
                      <a:pt x="2820" y="705"/>
                    </a:lnTo>
                    <a:lnTo>
                      <a:pt x="2609" y="423"/>
                    </a:lnTo>
                    <a:lnTo>
                      <a:pt x="2397" y="282"/>
                    </a:lnTo>
                    <a:lnTo>
                      <a:pt x="2186" y="141"/>
                    </a:lnTo>
                    <a:lnTo>
                      <a:pt x="1904" y="71"/>
                    </a:lnTo>
                    <a:lnTo>
                      <a:pt x="1692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" name="Google Shape;425;p8"/>
              <p:cNvSpPr/>
              <p:nvPr/>
            </p:nvSpPr>
            <p:spPr>
              <a:xfrm>
                <a:off x="3182675" y="1952650"/>
                <a:ext cx="40550" cy="38775"/>
              </a:xfrm>
              <a:custGeom>
                <a:avLst/>
                <a:gdLst/>
                <a:ahLst/>
                <a:cxnLst/>
                <a:rect l="l" t="t" r="r" b="b"/>
                <a:pathLst>
                  <a:path w="1622" h="1551" extrusionOk="0">
                    <a:moveTo>
                      <a:pt x="423" y="0"/>
                    </a:moveTo>
                    <a:lnTo>
                      <a:pt x="141" y="212"/>
                    </a:lnTo>
                    <a:lnTo>
                      <a:pt x="71" y="353"/>
                    </a:lnTo>
                    <a:lnTo>
                      <a:pt x="0" y="494"/>
                    </a:lnTo>
                    <a:lnTo>
                      <a:pt x="0" y="705"/>
                    </a:lnTo>
                    <a:lnTo>
                      <a:pt x="0" y="917"/>
                    </a:lnTo>
                    <a:lnTo>
                      <a:pt x="141" y="1199"/>
                    </a:lnTo>
                    <a:lnTo>
                      <a:pt x="282" y="1410"/>
                    </a:lnTo>
                    <a:lnTo>
                      <a:pt x="564" y="1480"/>
                    </a:lnTo>
                    <a:lnTo>
                      <a:pt x="776" y="1551"/>
                    </a:lnTo>
                    <a:lnTo>
                      <a:pt x="1058" y="1551"/>
                    </a:lnTo>
                    <a:lnTo>
                      <a:pt x="1269" y="1410"/>
                    </a:lnTo>
                    <a:lnTo>
                      <a:pt x="1410" y="1269"/>
                    </a:lnTo>
                    <a:lnTo>
                      <a:pt x="1551" y="987"/>
                    </a:lnTo>
                    <a:lnTo>
                      <a:pt x="1621" y="776"/>
                    </a:lnTo>
                    <a:lnTo>
                      <a:pt x="1551" y="564"/>
                    </a:lnTo>
                    <a:lnTo>
                      <a:pt x="1551" y="353"/>
                    </a:lnTo>
                    <a:lnTo>
                      <a:pt x="1410" y="212"/>
                    </a:lnTo>
                    <a:lnTo>
                      <a:pt x="1128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6" name="Google Shape;426;p8"/>
              <p:cNvSpPr/>
              <p:nvPr/>
            </p:nvSpPr>
            <p:spPr>
              <a:xfrm>
                <a:off x="3709525" y="1667175"/>
                <a:ext cx="58175" cy="59950"/>
              </a:xfrm>
              <a:custGeom>
                <a:avLst/>
                <a:gdLst/>
                <a:ahLst/>
                <a:cxnLst/>
                <a:rect l="l" t="t" r="r" b="b"/>
                <a:pathLst>
                  <a:path w="2327" h="2398" extrusionOk="0">
                    <a:moveTo>
                      <a:pt x="1199" y="1"/>
                    </a:moveTo>
                    <a:lnTo>
                      <a:pt x="847" y="71"/>
                    </a:lnTo>
                    <a:lnTo>
                      <a:pt x="565" y="142"/>
                    </a:lnTo>
                    <a:lnTo>
                      <a:pt x="353" y="283"/>
                    </a:lnTo>
                    <a:lnTo>
                      <a:pt x="212" y="494"/>
                    </a:lnTo>
                    <a:lnTo>
                      <a:pt x="71" y="776"/>
                    </a:lnTo>
                    <a:lnTo>
                      <a:pt x="71" y="988"/>
                    </a:lnTo>
                    <a:lnTo>
                      <a:pt x="1" y="1270"/>
                    </a:lnTo>
                    <a:lnTo>
                      <a:pt x="71" y="1481"/>
                    </a:lnTo>
                    <a:lnTo>
                      <a:pt x="142" y="1763"/>
                    </a:lnTo>
                    <a:lnTo>
                      <a:pt x="283" y="1974"/>
                    </a:lnTo>
                    <a:lnTo>
                      <a:pt x="424" y="2186"/>
                    </a:lnTo>
                    <a:lnTo>
                      <a:pt x="635" y="2327"/>
                    </a:lnTo>
                    <a:lnTo>
                      <a:pt x="847" y="2397"/>
                    </a:lnTo>
                    <a:lnTo>
                      <a:pt x="1129" y="2397"/>
                    </a:lnTo>
                    <a:lnTo>
                      <a:pt x="1481" y="2327"/>
                    </a:lnTo>
                    <a:lnTo>
                      <a:pt x="1763" y="2186"/>
                    </a:lnTo>
                    <a:lnTo>
                      <a:pt x="2045" y="1904"/>
                    </a:lnTo>
                    <a:lnTo>
                      <a:pt x="2256" y="1551"/>
                    </a:lnTo>
                    <a:lnTo>
                      <a:pt x="2327" y="1199"/>
                    </a:lnTo>
                    <a:lnTo>
                      <a:pt x="2327" y="776"/>
                    </a:lnTo>
                    <a:lnTo>
                      <a:pt x="2256" y="494"/>
                    </a:lnTo>
                    <a:lnTo>
                      <a:pt x="1974" y="212"/>
                    </a:lnTo>
                    <a:lnTo>
                      <a:pt x="1763" y="142"/>
                    </a:lnTo>
                    <a:lnTo>
                      <a:pt x="1552" y="71"/>
                    </a:lnTo>
                    <a:lnTo>
                      <a:pt x="1199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7" name="Google Shape;427;p8"/>
              <p:cNvSpPr/>
              <p:nvPr/>
            </p:nvSpPr>
            <p:spPr>
              <a:xfrm>
                <a:off x="3767675" y="1591400"/>
                <a:ext cx="52900" cy="52900"/>
              </a:xfrm>
              <a:custGeom>
                <a:avLst/>
                <a:gdLst/>
                <a:ahLst/>
                <a:cxnLst/>
                <a:rect l="l" t="t" r="r" b="b"/>
                <a:pathLst>
                  <a:path w="2116" h="2116" extrusionOk="0">
                    <a:moveTo>
                      <a:pt x="1270" y="1"/>
                    </a:moveTo>
                    <a:lnTo>
                      <a:pt x="988" y="71"/>
                    </a:lnTo>
                    <a:lnTo>
                      <a:pt x="706" y="142"/>
                    </a:lnTo>
                    <a:lnTo>
                      <a:pt x="353" y="353"/>
                    </a:lnTo>
                    <a:lnTo>
                      <a:pt x="142" y="635"/>
                    </a:lnTo>
                    <a:lnTo>
                      <a:pt x="1" y="988"/>
                    </a:lnTo>
                    <a:lnTo>
                      <a:pt x="1" y="1270"/>
                    </a:lnTo>
                    <a:lnTo>
                      <a:pt x="71" y="1622"/>
                    </a:lnTo>
                    <a:lnTo>
                      <a:pt x="283" y="1904"/>
                    </a:lnTo>
                    <a:lnTo>
                      <a:pt x="565" y="2045"/>
                    </a:lnTo>
                    <a:lnTo>
                      <a:pt x="988" y="2116"/>
                    </a:lnTo>
                    <a:lnTo>
                      <a:pt x="1270" y="2116"/>
                    </a:lnTo>
                    <a:lnTo>
                      <a:pt x="1552" y="2045"/>
                    </a:lnTo>
                    <a:lnTo>
                      <a:pt x="1763" y="1904"/>
                    </a:lnTo>
                    <a:lnTo>
                      <a:pt x="1904" y="1763"/>
                    </a:lnTo>
                    <a:lnTo>
                      <a:pt x="2045" y="1552"/>
                    </a:lnTo>
                    <a:lnTo>
                      <a:pt x="2115" y="1340"/>
                    </a:lnTo>
                    <a:lnTo>
                      <a:pt x="2115" y="917"/>
                    </a:lnTo>
                    <a:lnTo>
                      <a:pt x="2045" y="706"/>
                    </a:lnTo>
                    <a:lnTo>
                      <a:pt x="1974" y="494"/>
                    </a:lnTo>
                    <a:lnTo>
                      <a:pt x="1833" y="283"/>
                    </a:lnTo>
                    <a:lnTo>
                      <a:pt x="1693" y="142"/>
                    </a:lnTo>
                    <a:lnTo>
                      <a:pt x="1481" y="71"/>
                    </a:lnTo>
                    <a:lnTo>
                      <a:pt x="1270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8" name="Google Shape;428;p8"/>
              <p:cNvSpPr/>
              <p:nvPr/>
            </p:nvSpPr>
            <p:spPr>
              <a:xfrm>
                <a:off x="3813500" y="1635475"/>
                <a:ext cx="35275" cy="40550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1622" extrusionOk="0">
                    <a:moveTo>
                      <a:pt x="564" y="0"/>
                    </a:moveTo>
                    <a:lnTo>
                      <a:pt x="423" y="71"/>
                    </a:lnTo>
                    <a:lnTo>
                      <a:pt x="212" y="353"/>
                    </a:lnTo>
                    <a:lnTo>
                      <a:pt x="71" y="775"/>
                    </a:lnTo>
                    <a:lnTo>
                      <a:pt x="0" y="1198"/>
                    </a:lnTo>
                    <a:lnTo>
                      <a:pt x="71" y="1339"/>
                    </a:lnTo>
                    <a:lnTo>
                      <a:pt x="141" y="1480"/>
                    </a:lnTo>
                    <a:lnTo>
                      <a:pt x="282" y="1551"/>
                    </a:lnTo>
                    <a:lnTo>
                      <a:pt x="494" y="1621"/>
                    </a:lnTo>
                    <a:lnTo>
                      <a:pt x="705" y="1551"/>
                    </a:lnTo>
                    <a:lnTo>
                      <a:pt x="1058" y="1410"/>
                    </a:lnTo>
                    <a:lnTo>
                      <a:pt x="1269" y="1269"/>
                    </a:lnTo>
                    <a:lnTo>
                      <a:pt x="1340" y="1128"/>
                    </a:lnTo>
                    <a:lnTo>
                      <a:pt x="1410" y="916"/>
                    </a:lnTo>
                    <a:lnTo>
                      <a:pt x="1410" y="775"/>
                    </a:lnTo>
                    <a:lnTo>
                      <a:pt x="1199" y="493"/>
                    </a:lnTo>
                    <a:lnTo>
                      <a:pt x="987" y="212"/>
                    </a:lnTo>
                    <a:lnTo>
                      <a:pt x="846" y="71"/>
                    </a:lnTo>
                    <a:lnTo>
                      <a:pt x="705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" name="Google Shape;429;p8"/>
              <p:cNvSpPr/>
              <p:nvPr/>
            </p:nvSpPr>
            <p:spPr>
              <a:xfrm>
                <a:off x="3774725" y="1668950"/>
                <a:ext cx="51125" cy="458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1833" extrusionOk="0">
                    <a:moveTo>
                      <a:pt x="776" y="0"/>
                    </a:moveTo>
                    <a:lnTo>
                      <a:pt x="424" y="141"/>
                    </a:lnTo>
                    <a:lnTo>
                      <a:pt x="283" y="212"/>
                    </a:lnTo>
                    <a:lnTo>
                      <a:pt x="142" y="353"/>
                    </a:lnTo>
                    <a:lnTo>
                      <a:pt x="71" y="564"/>
                    </a:lnTo>
                    <a:lnTo>
                      <a:pt x="1" y="705"/>
                    </a:lnTo>
                    <a:lnTo>
                      <a:pt x="1" y="987"/>
                    </a:lnTo>
                    <a:lnTo>
                      <a:pt x="71" y="1199"/>
                    </a:lnTo>
                    <a:lnTo>
                      <a:pt x="283" y="1480"/>
                    </a:lnTo>
                    <a:lnTo>
                      <a:pt x="565" y="1692"/>
                    </a:lnTo>
                    <a:lnTo>
                      <a:pt x="917" y="1833"/>
                    </a:lnTo>
                    <a:lnTo>
                      <a:pt x="1551" y="1833"/>
                    </a:lnTo>
                    <a:lnTo>
                      <a:pt x="1833" y="1621"/>
                    </a:lnTo>
                    <a:lnTo>
                      <a:pt x="1904" y="1480"/>
                    </a:lnTo>
                    <a:lnTo>
                      <a:pt x="1974" y="1340"/>
                    </a:lnTo>
                    <a:lnTo>
                      <a:pt x="2045" y="917"/>
                    </a:lnTo>
                    <a:lnTo>
                      <a:pt x="1974" y="635"/>
                    </a:lnTo>
                    <a:lnTo>
                      <a:pt x="1904" y="423"/>
                    </a:lnTo>
                    <a:lnTo>
                      <a:pt x="1763" y="282"/>
                    </a:lnTo>
                    <a:lnTo>
                      <a:pt x="1551" y="141"/>
                    </a:lnTo>
                    <a:lnTo>
                      <a:pt x="1199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0" name="Google Shape;430;p8"/>
            <p:cNvSpPr/>
            <p:nvPr/>
          </p:nvSpPr>
          <p:spPr>
            <a:xfrm>
              <a:off x="1177875" y="2516525"/>
              <a:ext cx="652000" cy="1566525"/>
            </a:xfrm>
            <a:custGeom>
              <a:avLst/>
              <a:gdLst/>
              <a:ahLst/>
              <a:cxnLst/>
              <a:rect l="l" t="t" r="r" b="b"/>
              <a:pathLst>
                <a:path w="26080" h="62661" extrusionOk="0">
                  <a:moveTo>
                    <a:pt x="19525" y="13956"/>
                  </a:moveTo>
                  <a:lnTo>
                    <a:pt x="19807" y="14027"/>
                  </a:lnTo>
                  <a:lnTo>
                    <a:pt x="20088" y="14168"/>
                  </a:lnTo>
                  <a:lnTo>
                    <a:pt x="19595" y="14168"/>
                  </a:lnTo>
                  <a:lnTo>
                    <a:pt x="19243" y="14097"/>
                  </a:lnTo>
                  <a:lnTo>
                    <a:pt x="19313" y="14027"/>
                  </a:lnTo>
                  <a:lnTo>
                    <a:pt x="19313" y="13956"/>
                  </a:lnTo>
                  <a:close/>
                  <a:moveTo>
                    <a:pt x="16353" y="15366"/>
                  </a:moveTo>
                  <a:lnTo>
                    <a:pt x="16635" y="15507"/>
                  </a:lnTo>
                  <a:lnTo>
                    <a:pt x="16776" y="15648"/>
                  </a:lnTo>
                  <a:lnTo>
                    <a:pt x="16917" y="15930"/>
                  </a:lnTo>
                  <a:lnTo>
                    <a:pt x="16917" y="16353"/>
                  </a:lnTo>
                  <a:lnTo>
                    <a:pt x="16846" y="16423"/>
                  </a:lnTo>
                  <a:lnTo>
                    <a:pt x="16776" y="16564"/>
                  </a:lnTo>
                  <a:lnTo>
                    <a:pt x="16494" y="16705"/>
                  </a:lnTo>
                  <a:lnTo>
                    <a:pt x="16141" y="16776"/>
                  </a:lnTo>
                  <a:lnTo>
                    <a:pt x="15648" y="16846"/>
                  </a:lnTo>
                  <a:lnTo>
                    <a:pt x="14802" y="16917"/>
                  </a:lnTo>
                  <a:lnTo>
                    <a:pt x="14309" y="16846"/>
                  </a:lnTo>
                  <a:lnTo>
                    <a:pt x="13956" y="16776"/>
                  </a:lnTo>
                  <a:lnTo>
                    <a:pt x="13815" y="16635"/>
                  </a:lnTo>
                  <a:lnTo>
                    <a:pt x="13745" y="16494"/>
                  </a:lnTo>
                  <a:lnTo>
                    <a:pt x="13815" y="16282"/>
                  </a:lnTo>
                  <a:lnTo>
                    <a:pt x="14027" y="16141"/>
                  </a:lnTo>
                  <a:lnTo>
                    <a:pt x="14238" y="15930"/>
                  </a:lnTo>
                  <a:lnTo>
                    <a:pt x="14943" y="15577"/>
                  </a:lnTo>
                  <a:lnTo>
                    <a:pt x="15296" y="15436"/>
                  </a:lnTo>
                  <a:lnTo>
                    <a:pt x="15648" y="15366"/>
                  </a:lnTo>
                  <a:close/>
                  <a:moveTo>
                    <a:pt x="18397" y="17269"/>
                  </a:moveTo>
                  <a:lnTo>
                    <a:pt x="18820" y="17480"/>
                  </a:lnTo>
                  <a:lnTo>
                    <a:pt x="18890" y="17692"/>
                  </a:lnTo>
                  <a:lnTo>
                    <a:pt x="18890" y="17833"/>
                  </a:lnTo>
                  <a:lnTo>
                    <a:pt x="18820" y="17974"/>
                  </a:lnTo>
                  <a:lnTo>
                    <a:pt x="18749" y="18115"/>
                  </a:lnTo>
                  <a:lnTo>
                    <a:pt x="18326" y="18890"/>
                  </a:lnTo>
                  <a:lnTo>
                    <a:pt x="18044" y="19383"/>
                  </a:lnTo>
                  <a:lnTo>
                    <a:pt x="17763" y="19665"/>
                  </a:lnTo>
                  <a:lnTo>
                    <a:pt x="17551" y="19736"/>
                  </a:lnTo>
                  <a:lnTo>
                    <a:pt x="17340" y="19736"/>
                  </a:lnTo>
                  <a:lnTo>
                    <a:pt x="17199" y="19595"/>
                  </a:lnTo>
                  <a:lnTo>
                    <a:pt x="17128" y="19313"/>
                  </a:lnTo>
                  <a:lnTo>
                    <a:pt x="17058" y="18961"/>
                  </a:lnTo>
                  <a:lnTo>
                    <a:pt x="17128" y="18608"/>
                  </a:lnTo>
                  <a:lnTo>
                    <a:pt x="17199" y="18256"/>
                  </a:lnTo>
                  <a:lnTo>
                    <a:pt x="17340" y="17903"/>
                  </a:lnTo>
                  <a:lnTo>
                    <a:pt x="17481" y="17621"/>
                  </a:lnTo>
                  <a:lnTo>
                    <a:pt x="17763" y="17410"/>
                  </a:lnTo>
                  <a:lnTo>
                    <a:pt x="18044" y="17269"/>
                  </a:lnTo>
                  <a:close/>
                  <a:moveTo>
                    <a:pt x="13886" y="20441"/>
                  </a:moveTo>
                  <a:lnTo>
                    <a:pt x="13674" y="21005"/>
                  </a:lnTo>
                  <a:lnTo>
                    <a:pt x="13604" y="21568"/>
                  </a:lnTo>
                  <a:lnTo>
                    <a:pt x="13534" y="21850"/>
                  </a:lnTo>
                  <a:lnTo>
                    <a:pt x="13252" y="22344"/>
                  </a:lnTo>
                  <a:lnTo>
                    <a:pt x="13111" y="22555"/>
                  </a:lnTo>
                  <a:lnTo>
                    <a:pt x="12970" y="22696"/>
                  </a:lnTo>
                  <a:lnTo>
                    <a:pt x="12758" y="22767"/>
                  </a:lnTo>
                  <a:lnTo>
                    <a:pt x="12617" y="22696"/>
                  </a:lnTo>
                  <a:lnTo>
                    <a:pt x="12406" y="22485"/>
                  </a:lnTo>
                  <a:lnTo>
                    <a:pt x="12335" y="22344"/>
                  </a:lnTo>
                  <a:lnTo>
                    <a:pt x="12265" y="22132"/>
                  </a:lnTo>
                  <a:lnTo>
                    <a:pt x="12265" y="21921"/>
                  </a:lnTo>
                  <a:lnTo>
                    <a:pt x="12406" y="21639"/>
                  </a:lnTo>
                  <a:lnTo>
                    <a:pt x="12617" y="21287"/>
                  </a:lnTo>
                  <a:lnTo>
                    <a:pt x="12970" y="21005"/>
                  </a:lnTo>
                  <a:lnTo>
                    <a:pt x="13322" y="20723"/>
                  </a:lnTo>
                  <a:lnTo>
                    <a:pt x="13886" y="20441"/>
                  </a:lnTo>
                  <a:close/>
                  <a:moveTo>
                    <a:pt x="6979" y="22767"/>
                  </a:moveTo>
                  <a:lnTo>
                    <a:pt x="7401" y="22837"/>
                  </a:lnTo>
                  <a:lnTo>
                    <a:pt x="7824" y="23049"/>
                  </a:lnTo>
                  <a:lnTo>
                    <a:pt x="8247" y="23190"/>
                  </a:lnTo>
                  <a:lnTo>
                    <a:pt x="8811" y="23472"/>
                  </a:lnTo>
                  <a:lnTo>
                    <a:pt x="8600" y="23683"/>
                  </a:lnTo>
                  <a:lnTo>
                    <a:pt x="8247" y="23894"/>
                  </a:lnTo>
                  <a:lnTo>
                    <a:pt x="7754" y="24035"/>
                  </a:lnTo>
                  <a:lnTo>
                    <a:pt x="7260" y="24176"/>
                  </a:lnTo>
                  <a:lnTo>
                    <a:pt x="6767" y="24176"/>
                  </a:lnTo>
                  <a:lnTo>
                    <a:pt x="6415" y="24106"/>
                  </a:lnTo>
                  <a:lnTo>
                    <a:pt x="6274" y="23965"/>
                  </a:lnTo>
                  <a:lnTo>
                    <a:pt x="6203" y="23824"/>
                  </a:lnTo>
                  <a:lnTo>
                    <a:pt x="6133" y="23683"/>
                  </a:lnTo>
                  <a:lnTo>
                    <a:pt x="6133" y="23472"/>
                  </a:lnTo>
                  <a:lnTo>
                    <a:pt x="6203" y="23190"/>
                  </a:lnTo>
                  <a:lnTo>
                    <a:pt x="6274" y="23049"/>
                  </a:lnTo>
                  <a:lnTo>
                    <a:pt x="6415" y="22908"/>
                  </a:lnTo>
                  <a:lnTo>
                    <a:pt x="6556" y="22837"/>
                  </a:lnTo>
                  <a:lnTo>
                    <a:pt x="6979" y="22767"/>
                  </a:lnTo>
                  <a:close/>
                  <a:moveTo>
                    <a:pt x="9868" y="23965"/>
                  </a:moveTo>
                  <a:lnTo>
                    <a:pt x="9868" y="24247"/>
                  </a:lnTo>
                  <a:lnTo>
                    <a:pt x="9868" y="24458"/>
                  </a:lnTo>
                  <a:lnTo>
                    <a:pt x="9727" y="24317"/>
                  </a:lnTo>
                  <a:lnTo>
                    <a:pt x="9727" y="24247"/>
                  </a:lnTo>
                  <a:lnTo>
                    <a:pt x="9727" y="24106"/>
                  </a:lnTo>
                  <a:lnTo>
                    <a:pt x="9868" y="23965"/>
                  </a:lnTo>
                  <a:close/>
                  <a:moveTo>
                    <a:pt x="9868" y="24599"/>
                  </a:moveTo>
                  <a:lnTo>
                    <a:pt x="9939" y="26079"/>
                  </a:lnTo>
                  <a:lnTo>
                    <a:pt x="9868" y="26502"/>
                  </a:lnTo>
                  <a:lnTo>
                    <a:pt x="9798" y="26925"/>
                  </a:lnTo>
                  <a:lnTo>
                    <a:pt x="9657" y="27348"/>
                  </a:lnTo>
                  <a:lnTo>
                    <a:pt x="9445" y="27701"/>
                  </a:lnTo>
                  <a:lnTo>
                    <a:pt x="9234" y="27912"/>
                  </a:lnTo>
                  <a:lnTo>
                    <a:pt x="9023" y="27912"/>
                  </a:lnTo>
                  <a:lnTo>
                    <a:pt x="8952" y="27771"/>
                  </a:lnTo>
                  <a:lnTo>
                    <a:pt x="8882" y="27630"/>
                  </a:lnTo>
                  <a:lnTo>
                    <a:pt x="8670" y="27066"/>
                  </a:lnTo>
                  <a:lnTo>
                    <a:pt x="8670" y="26502"/>
                  </a:lnTo>
                  <a:lnTo>
                    <a:pt x="8741" y="26150"/>
                  </a:lnTo>
                  <a:lnTo>
                    <a:pt x="8952" y="25798"/>
                  </a:lnTo>
                  <a:lnTo>
                    <a:pt x="9164" y="25586"/>
                  </a:lnTo>
                  <a:lnTo>
                    <a:pt x="9657" y="25163"/>
                  </a:lnTo>
                  <a:lnTo>
                    <a:pt x="9798" y="24952"/>
                  </a:lnTo>
                  <a:lnTo>
                    <a:pt x="9868" y="24599"/>
                  </a:lnTo>
                  <a:close/>
                  <a:moveTo>
                    <a:pt x="19313" y="28335"/>
                  </a:moveTo>
                  <a:lnTo>
                    <a:pt x="19243" y="28687"/>
                  </a:lnTo>
                  <a:lnTo>
                    <a:pt x="19243" y="29040"/>
                  </a:lnTo>
                  <a:lnTo>
                    <a:pt x="19313" y="29181"/>
                  </a:lnTo>
                  <a:lnTo>
                    <a:pt x="19454" y="29322"/>
                  </a:lnTo>
                  <a:lnTo>
                    <a:pt x="19595" y="29392"/>
                  </a:lnTo>
                  <a:lnTo>
                    <a:pt x="19807" y="29392"/>
                  </a:lnTo>
                  <a:lnTo>
                    <a:pt x="19313" y="30238"/>
                  </a:lnTo>
                  <a:lnTo>
                    <a:pt x="19031" y="30661"/>
                  </a:lnTo>
                  <a:lnTo>
                    <a:pt x="18679" y="31084"/>
                  </a:lnTo>
                  <a:lnTo>
                    <a:pt x="18538" y="31013"/>
                  </a:lnTo>
                  <a:lnTo>
                    <a:pt x="18397" y="30872"/>
                  </a:lnTo>
                  <a:lnTo>
                    <a:pt x="18326" y="30731"/>
                  </a:lnTo>
                  <a:lnTo>
                    <a:pt x="18256" y="30590"/>
                  </a:lnTo>
                  <a:lnTo>
                    <a:pt x="18326" y="30168"/>
                  </a:lnTo>
                  <a:lnTo>
                    <a:pt x="18467" y="29745"/>
                  </a:lnTo>
                  <a:lnTo>
                    <a:pt x="18679" y="29251"/>
                  </a:lnTo>
                  <a:lnTo>
                    <a:pt x="18961" y="28899"/>
                  </a:lnTo>
                  <a:lnTo>
                    <a:pt x="19313" y="28335"/>
                  </a:lnTo>
                  <a:close/>
                  <a:moveTo>
                    <a:pt x="21569" y="28758"/>
                  </a:moveTo>
                  <a:lnTo>
                    <a:pt x="22062" y="28969"/>
                  </a:lnTo>
                  <a:lnTo>
                    <a:pt x="22555" y="29181"/>
                  </a:lnTo>
                  <a:lnTo>
                    <a:pt x="23049" y="29533"/>
                  </a:lnTo>
                  <a:lnTo>
                    <a:pt x="23472" y="29886"/>
                  </a:lnTo>
                  <a:lnTo>
                    <a:pt x="23754" y="30238"/>
                  </a:lnTo>
                  <a:lnTo>
                    <a:pt x="23824" y="30450"/>
                  </a:lnTo>
                  <a:lnTo>
                    <a:pt x="23824" y="30661"/>
                  </a:lnTo>
                  <a:lnTo>
                    <a:pt x="23754" y="30872"/>
                  </a:lnTo>
                  <a:lnTo>
                    <a:pt x="23613" y="31013"/>
                  </a:lnTo>
                  <a:lnTo>
                    <a:pt x="23401" y="31225"/>
                  </a:lnTo>
                  <a:lnTo>
                    <a:pt x="23190" y="31366"/>
                  </a:lnTo>
                  <a:lnTo>
                    <a:pt x="22908" y="31436"/>
                  </a:lnTo>
                  <a:lnTo>
                    <a:pt x="22696" y="31366"/>
                  </a:lnTo>
                  <a:lnTo>
                    <a:pt x="22485" y="31295"/>
                  </a:lnTo>
                  <a:lnTo>
                    <a:pt x="22203" y="31154"/>
                  </a:lnTo>
                  <a:lnTo>
                    <a:pt x="21780" y="30802"/>
                  </a:lnTo>
                  <a:lnTo>
                    <a:pt x="21428" y="30309"/>
                  </a:lnTo>
                  <a:lnTo>
                    <a:pt x="21216" y="29745"/>
                  </a:lnTo>
                  <a:lnTo>
                    <a:pt x="21146" y="29251"/>
                  </a:lnTo>
                  <a:lnTo>
                    <a:pt x="21146" y="28969"/>
                  </a:lnTo>
                  <a:lnTo>
                    <a:pt x="21216" y="28758"/>
                  </a:lnTo>
                  <a:close/>
                  <a:moveTo>
                    <a:pt x="20934" y="33410"/>
                  </a:moveTo>
                  <a:lnTo>
                    <a:pt x="21075" y="33692"/>
                  </a:lnTo>
                  <a:lnTo>
                    <a:pt x="21133" y="33749"/>
                  </a:lnTo>
                  <a:lnTo>
                    <a:pt x="21005" y="34326"/>
                  </a:lnTo>
                  <a:lnTo>
                    <a:pt x="20511" y="34467"/>
                  </a:lnTo>
                  <a:lnTo>
                    <a:pt x="20018" y="34538"/>
                  </a:lnTo>
                  <a:lnTo>
                    <a:pt x="20018" y="34538"/>
                  </a:lnTo>
                  <a:lnTo>
                    <a:pt x="20159" y="34185"/>
                  </a:lnTo>
                  <a:lnTo>
                    <a:pt x="20441" y="33903"/>
                  </a:lnTo>
                  <a:lnTo>
                    <a:pt x="20934" y="33410"/>
                  </a:lnTo>
                  <a:close/>
                  <a:moveTo>
                    <a:pt x="22767" y="34115"/>
                  </a:moveTo>
                  <a:lnTo>
                    <a:pt x="23260" y="34185"/>
                  </a:lnTo>
                  <a:lnTo>
                    <a:pt x="23754" y="34256"/>
                  </a:lnTo>
                  <a:lnTo>
                    <a:pt x="24247" y="34467"/>
                  </a:lnTo>
                  <a:lnTo>
                    <a:pt x="24670" y="34749"/>
                  </a:lnTo>
                  <a:lnTo>
                    <a:pt x="24811" y="34890"/>
                  </a:lnTo>
                  <a:lnTo>
                    <a:pt x="24881" y="35031"/>
                  </a:lnTo>
                  <a:lnTo>
                    <a:pt x="24881" y="35172"/>
                  </a:lnTo>
                  <a:lnTo>
                    <a:pt x="24811" y="35313"/>
                  </a:lnTo>
                  <a:lnTo>
                    <a:pt x="24599" y="35454"/>
                  </a:lnTo>
                  <a:lnTo>
                    <a:pt x="24247" y="35524"/>
                  </a:lnTo>
                  <a:lnTo>
                    <a:pt x="23824" y="35454"/>
                  </a:lnTo>
                  <a:lnTo>
                    <a:pt x="23613" y="35383"/>
                  </a:lnTo>
                  <a:lnTo>
                    <a:pt x="23401" y="35242"/>
                  </a:lnTo>
                  <a:lnTo>
                    <a:pt x="23190" y="35031"/>
                  </a:lnTo>
                  <a:lnTo>
                    <a:pt x="23049" y="34820"/>
                  </a:lnTo>
                  <a:lnTo>
                    <a:pt x="22837" y="34467"/>
                  </a:lnTo>
                  <a:lnTo>
                    <a:pt x="22767" y="34115"/>
                  </a:lnTo>
                  <a:close/>
                  <a:moveTo>
                    <a:pt x="7260" y="35877"/>
                  </a:moveTo>
                  <a:lnTo>
                    <a:pt x="6626" y="36723"/>
                  </a:lnTo>
                  <a:lnTo>
                    <a:pt x="5851" y="37498"/>
                  </a:lnTo>
                  <a:lnTo>
                    <a:pt x="5146" y="37991"/>
                  </a:lnTo>
                  <a:lnTo>
                    <a:pt x="4441" y="38485"/>
                  </a:lnTo>
                  <a:lnTo>
                    <a:pt x="4723" y="38273"/>
                  </a:lnTo>
                  <a:lnTo>
                    <a:pt x="4935" y="37991"/>
                  </a:lnTo>
                  <a:lnTo>
                    <a:pt x="5569" y="37216"/>
                  </a:lnTo>
                  <a:lnTo>
                    <a:pt x="5921" y="36793"/>
                  </a:lnTo>
                  <a:lnTo>
                    <a:pt x="6344" y="36370"/>
                  </a:lnTo>
                  <a:lnTo>
                    <a:pt x="6767" y="36088"/>
                  </a:lnTo>
                  <a:lnTo>
                    <a:pt x="7260" y="35877"/>
                  </a:lnTo>
                  <a:close/>
                  <a:moveTo>
                    <a:pt x="21639" y="37568"/>
                  </a:moveTo>
                  <a:lnTo>
                    <a:pt x="21569" y="37921"/>
                  </a:lnTo>
                  <a:lnTo>
                    <a:pt x="21357" y="38344"/>
                  </a:lnTo>
                  <a:lnTo>
                    <a:pt x="20934" y="38978"/>
                  </a:lnTo>
                  <a:lnTo>
                    <a:pt x="20723" y="39331"/>
                  </a:lnTo>
                  <a:lnTo>
                    <a:pt x="20511" y="39612"/>
                  </a:lnTo>
                  <a:lnTo>
                    <a:pt x="20229" y="39824"/>
                  </a:lnTo>
                  <a:lnTo>
                    <a:pt x="19948" y="40035"/>
                  </a:lnTo>
                  <a:lnTo>
                    <a:pt x="19807" y="40035"/>
                  </a:lnTo>
                  <a:lnTo>
                    <a:pt x="19736" y="39894"/>
                  </a:lnTo>
                  <a:lnTo>
                    <a:pt x="19736" y="39824"/>
                  </a:lnTo>
                  <a:lnTo>
                    <a:pt x="19807" y="39612"/>
                  </a:lnTo>
                  <a:lnTo>
                    <a:pt x="20088" y="39260"/>
                  </a:lnTo>
                  <a:lnTo>
                    <a:pt x="20441" y="38767"/>
                  </a:lnTo>
                  <a:lnTo>
                    <a:pt x="21287" y="37921"/>
                  </a:lnTo>
                  <a:lnTo>
                    <a:pt x="21639" y="37568"/>
                  </a:lnTo>
                  <a:close/>
                  <a:moveTo>
                    <a:pt x="7754" y="38203"/>
                  </a:moveTo>
                  <a:lnTo>
                    <a:pt x="7824" y="38767"/>
                  </a:lnTo>
                  <a:lnTo>
                    <a:pt x="7824" y="39331"/>
                  </a:lnTo>
                  <a:lnTo>
                    <a:pt x="7824" y="39894"/>
                  </a:lnTo>
                  <a:lnTo>
                    <a:pt x="7683" y="40388"/>
                  </a:lnTo>
                  <a:lnTo>
                    <a:pt x="7613" y="40811"/>
                  </a:lnTo>
                  <a:lnTo>
                    <a:pt x="7331" y="41163"/>
                  </a:lnTo>
                  <a:lnTo>
                    <a:pt x="7260" y="41234"/>
                  </a:lnTo>
                  <a:lnTo>
                    <a:pt x="7190" y="41163"/>
                  </a:lnTo>
                  <a:lnTo>
                    <a:pt x="7120" y="40952"/>
                  </a:lnTo>
                  <a:lnTo>
                    <a:pt x="7120" y="40529"/>
                  </a:lnTo>
                  <a:lnTo>
                    <a:pt x="7260" y="39965"/>
                  </a:lnTo>
                  <a:lnTo>
                    <a:pt x="7542" y="38837"/>
                  </a:lnTo>
                  <a:lnTo>
                    <a:pt x="7754" y="38203"/>
                  </a:lnTo>
                  <a:close/>
                  <a:moveTo>
                    <a:pt x="22908" y="38203"/>
                  </a:moveTo>
                  <a:lnTo>
                    <a:pt x="23472" y="38555"/>
                  </a:lnTo>
                  <a:lnTo>
                    <a:pt x="23824" y="38908"/>
                  </a:lnTo>
                  <a:lnTo>
                    <a:pt x="24036" y="39260"/>
                  </a:lnTo>
                  <a:lnTo>
                    <a:pt x="24106" y="39612"/>
                  </a:lnTo>
                  <a:lnTo>
                    <a:pt x="24106" y="40035"/>
                  </a:lnTo>
                  <a:lnTo>
                    <a:pt x="23965" y="40317"/>
                  </a:lnTo>
                  <a:lnTo>
                    <a:pt x="23754" y="40670"/>
                  </a:lnTo>
                  <a:lnTo>
                    <a:pt x="23542" y="40952"/>
                  </a:lnTo>
                  <a:lnTo>
                    <a:pt x="23331" y="41163"/>
                  </a:lnTo>
                  <a:lnTo>
                    <a:pt x="23049" y="41304"/>
                  </a:lnTo>
                  <a:lnTo>
                    <a:pt x="22767" y="41375"/>
                  </a:lnTo>
                  <a:lnTo>
                    <a:pt x="22555" y="41375"/>
                  </a:lnTo>
                  <a:lnTo>
                    <a:pt x="22414" y="41234"/>
                  </a:lnTo>
                  <a:lnTo>
                    <a:pt x="22344" y="41022"/>
                  </a:lnTo>
                  <a:lnTo>
                    <a:pt x="22344" y="40670"/>
                  </a:lnTo>
                  <a:lnTo>
                    <a:pt x="22414" y="40247"/>
                  </a:lnTo>
                  <a:lnTo>
                    <a:pt x="22696" y="39190"/>
                  </a:lnTo>
                  <a:lnTo>
                    <a:pt x="22908" y="38203"/>
                  </a:lnTo>
                  <a:close/>
                  <a:moveTo>
                    <a:pt x="3102" y="42784"/>
                  </a:moveTo>
                  <a:lnTo>
                    <a:pt x="3172" y="42925"/>
                  </a:lnTo>
                  <a:lnTo>
                    <a:pt x="3172" y="43137"/>
                  </a:lnTo>
                  <a:lnTo>
                    <a:pt x="2961" y="43630"/>
                  </a:lnTo>
                  <a:lnTo>
                    <a:pt x="2538" y="44405"/>
                  </a:lnTo>
                  <a:lnTo>
                    <a:pt x="1904" y="44828"/>
                  </a:lnTo>
                  <a:lnTo>
                    <a:pt x="1481" y="44828"/>
                  </a:lnTo>
                  <a:lnTo>
                    <a:pt x="1481" y="44687"/>
                  </a:lnTo>
                  <a:lnTo>
                    <a:pt x="1622" y="44405"/>
                  </a:lnTo>
                  <a:lnTo>
                    <a:pt x="1904" y="43983"/>
                  </a:lnTo>
                  <a:lnTo>
                    <a:pt x="2256" y="43489"/>
                  </a:lnTo>
                  <a:lnTo>
                    <a:pt x="2679" y="43066"/>
                  </a:lnTo>
                  <a:lnTo>
                    <a:pt x="3102" y="42784"/>
                  </a:lnTo>
                  <a:close/>
                  <a:moveTo>
                    <a:pt x="4441" y="43419"/>
                  </a:moveTo>
                  <a:lnTo>
                    <a:pt x="4935" y="43771"/>
                  </a:lnTo>
                  <a:lnTo>
                    <a:pt x="5075" y="43912"/>
                  </a:lnTo>
                  <a:lnTo>
                    <a:pt x="5146" y="44194"/>
                  </a:lnTo>
                  <a:lnTo>
                    <a:pt x="5146" y="44405"/>
                  </a:lnTo>
                  <a:lnTo>
                    <a:pt x="5146" y="44617"/>
                  </a:lnTo>
                  <a:lnTo>
                    <a:pt x="5005" y="45110"/>
                  </a:lnTo>
                  <a:lnTo>
                    <a:pt x="4794" y="45392"/>
                  </a:lnTo>
                  <a:lnTo>
                    <a:pt x="4653" y="45463"/>
                  </a:lnTo>
                  <a:lnTo>
                    <a:pt x="4512" y="45463"/>
                  </a:lnTo>
                  <a:lnTo>
                    <a:pt x="4441" y="45392"/>
                  </a:lnTo>
                  <a:lnTo>
                    <a:pt x="4300" y="45251"/>
                  </a:lnTo>
                  <a:lnTo>
                    <a:pt x="4300" y="44969"/>
                  </a:lnTo>
                  <a:lnTo>
                    <a:pt x="4300" y="44617"/>
                  </a:lnTo>
                  <a:lnTo>
                    <a:pt x="4300" y="44053"/>
                  </a:lnTo>
                  <a:lnTo>
                    <a:pt x="4441" y="43419"/>
                  </a:lnTo>
                  <a:close/>
                  <a:moveTo>
                    <a:pt x="12688" y="43912"/>
                  </a:moveTo>
                  <a:lnTo>
                    <a:pt x="13322" y="44053"/>
                  </a:lnTo>
                  <a:lnTo>
                    <a:pt x="13956" y="44335"/>
                  </a:lnTo>
                  <a:lnTo>
                    <a:pt x="14450" y="44687"/>
                  </a:lnTo>
                  <a:lnTo>
                    <a:pt x="14661" y="44899"/>
                  </a:lnTo>
                  <a:lnTo>
                    <a:pt x="14873" y="45181"/>
                  </a:lnTo>
                  <a:lnTo>
                    <a:pt x="14943" y="45322"/>
                  </a:lnTo>
                  <a:lnTo>
                    <a:pt x="15014" y="45392"/>
                  </a:lnTo>
                  <a:lnTo>
                    <a:pt x="15014" y="45533"/>
                  </a:lnTo>
                  <a:lnTo>
                    <a:pt x="14873" y="45674"/>
                  </a:lnTo>
                  <a:lnTo>
                    <a:pt x="14661" y="45674"/>
                  </a:lnTo>
                  <a:lnTo>
                    <a:pt x="14379" y="45533"/>
                  </a:lnTo>
                  <a:lnTo>
                    <a:pt x="14027" y="45322"/>
                  </a:lnTo>
                  <a:lnTo>
                    <a:pt x="13674" y="45040"/>
                  </a:lnTo>
                  <a:lnTo>
                    <a:pt x="13040" y="44405"/>
                  </a:lnTo>
                  <a:lnTo>
                    <a:pt x="12688" y="43912"/>
                  </a:lnTo>
                  <a:close/>
                  <a:moveTo>
                    <a:pt x="12617" y="46168"/>
                  </a:moveTo>
                  <a:lnTo>
                    <a:pt x="12688" y="46238"/>
                  </a:lnTo>
                  <a:lnTo>
                    <a:pt x="12688" y="46520"/>
                  </a:lnTo>
                  <a:lnTo>
                    <a:pt x="12688" y="46872"/>
                  </a:lnTo>
                  <a:lnTo>
                    <a:pt x="12547" y="47859"/>
                  </a:lnTo>
                  <a:lnTo>
                    <a:pt x="12406" y="48353"/>
                  </a:lnTo>
                  <a:lnTo>
                    <a:pt x="12265" y="48705"/>
                  </a:lnTo>
                  <a:lnTo>
                    <a:pt x="12053" y="48987"/>
                  </a:lnTo>
                  <a:lnTo>
                    <a:pt x="11912" y="49057"/>
                  </a:lnTo>
                  <a:lnTo>
                    <a:pt x="11771" y="49057"/>
                  </a:lnTo>
                  <a:lnTo>
                    <a:pt x="11701" y="48987"/>
                  </a:lnTo>
                  <a:lnTo>
                    <a:pt x="11701" y="48916"/>
                  </a:lnTo>
                  <a:lnTo>
                    <a:pt x="11701" y="48494"/>
                  </a:lnTo>
                  <a:lnTo>
                    <a:pt x="11771" y="48000"/>
                  </a:lnTo>
                  <a:lnTo>
                    <a:pt x="11983" y="47436"/>
                  </a:lnTo>
                  <a:lnTo>
                    <a:pt x="12194" y="46872"/>
                  </a:lnTo>
                  <a:lnTo>
                    <a:pt x="12406" y="46449"/>
                  </a:lnTo>
                  <a:lnTo>
                    <a:pt x="12547" y="46238"/>
                  </a:lnTo>
                  <a:lnTo>
                    <a:pt x="12617" y="46168"/>
                  </a:lnTo>
                  <a:close/>
                  <a:moveTo>
                    <a:pt x="2186" y="49128"/>
                  </a:moveTo>
                  <a:lnTo>
                    <a:pt x="2256" y="49692"/>
                  </a:lnTo>
                  <a:lnTo>
                    <a:pt x="2186" y="49833"/>
                  </a:lnTo>
                  <a:lnTo>
                    <a:pt x="2115" y="49974"/>
                  </a:lnTo>
                  <a:lnTo>
                    <a:pt x="1904" y="50185"/>
                  </a:lnTo>
                  <a:lnTo>
                    <a:pt x="1622" y="50256"/>
                  </a:lnTo>
                  <a:lnTo>
                    <a:pt x="1340" y="50185"/>
                  </a:lnTo>
                  <a:lnTo>
                    <a:pt x="1128" y="49974"/>
                  </a:lnTo>
                  <a:lnTo>
                    <a:pt x="987" y="49762"/>
                  </a:lnTo>
                  <a:lnTo>
                    <a:pt x="987" y="49621"/>
                  </a:lnTo>
                  <a:lnTo>
                    <a:pt x="1058" y="49480"/>
                  </a:lnTo>
                  <a:lnTo>
                    <a:pt x="1269" y="49128"/>
                  </a:lnTo>
                  <a:lnTo>
                    <a:pt x="1481" y="49269"/>
                  </a:lnTo>
                  <a:lnTo>
                    <a:pt x="1692" y="49410"/>
                  </a:lnTo>
                  <a:lnTo>
                    <a:pt x="1904" y="49339"/>
                  </a:lnTo>
                  <a:lnTo>
                    <a:pt x="2186" y="49128"/>
                  </a:lnTo>
                  <a:close/>
                  <a:moveTo>
                    <a:pt x="14732" y="49551"/>
                  </a:moveTo>
                  <a:lnTo>
                    <a:pt x="16423" y="50185"/>
                  </a:lnTo>
                  <a:lnTo>
                    <a:pt x="16635" y="50185"/>
                  </a:lnTo>
                  <a:lnTo>
                    <a:pt x="16705" y="50256"/>
                  </a:lnTo>
                  <a:lnTo>
                    <a:pt x="16705" y="50397"/>
                  </a:lnTo>
                  <a:lnTo>
                    <a:pt x="16635" y="50538"/>
                  </a:lnTo>
                  <a:lnTo>
                    <a:pt x="16141" y="50538"/>
                  </a:lnTo>
                  <a:lnTo>
                    <a:pt x="15859" y="50467"/>
                  </a:lnTo>
                  <a:lnTo>
                    <a:pt x="15578" y="50256"/>
                  </a:lnTo>
                  <a:lnTo>
                    <a:pt x="15155" y="49903"/>
                  </a:lnTo>
                  <a:lnTo>
                    <a:pt x="14732" y="49551"/>
                  </a:lnTo>
                  <a:close/>
                  <a:moveTo>
                    <a:pt x="11208" y="42925"/>
                  </a:moveTo>
                  <a:lnTo>
                    <a:pt x="12194" y="45040"/>
                  </a:lnTo>
                  <a:lnTo>
                    <a:pt x="12194" y="45392"/>
                  </a:lnTo>
                  <a:lnTo>
                    <a:pt x="12194" y="45674"/>
                  </a:lnTo>
                  <a:lnTo>
                    <a:pt x="12265" y="46027"/>
                  </a:lnTo>
                  <a:lnTo>
                    <a:pt x="12194" y="46379"/>
                  </a:lnTo>
                  <a:lnTo>
                    <a:pt x="12124" y="46661"/>
                  </a:lnTo>
                  <a:lnTo>
                    <a:pt x="11912" y="46943"/>
                  </a:lnTo>
                  <a:lnTo>
                    <a:pt x="11419" y="47507"/>
                  </a:lnTo>
                  <a:lnTo>
                    <a:pt x="11208" y="47789"/>
                  </a:lnTo>
                  <a:lnTo>
                    <a:pt x="10996" y="48071"/>
                  </a:lnTo>
                  <a:lnTo>
                    <a:pt x="10855" y="48423"/>
                  </a:lnTo>
                  <a:lnTo>
                    <a:pt x="10785" y="48775"/>
                  </a:lnTo>
                  <a:lnTo>
                    <a:pt x="10855" y="49128"/>
                  </a:lnTo>
                  <a:lnTo>
                    <a:pt x="10926" y="49410"/>
                  </a:lnTo>
                  <a:lnTo>
                    <a:pt x="10996" y="49621"/>
                  </a:lnTo>
                  <a:lnTo>
                    <a:pt x="11137" y="49833"/>
                  </a:lnTo>
                  <a:lnTo>
                    <a:pt x="11278" y="49974"/>
                  </a:lnTo>
                  <a:lnTo>
                    <a:pt x="11419" y="50115"/>
                  </a:lnTo>
                  <a:lnTo>
                    <a:pt x="11560" y="50185"/>
                  </a:lnTo>
                  <a:lnTo>
                    <a:pt x="11771" y="50256"/>
                  </a:lnTo>
                  <a:lnTo>
                    <a:pt x="12194" y="50185"/>
                  </a:lnTo>
                  <a:lnTo>
                    <a:pt x="12617" y="49974"/>
                  </a:lnTo>
                  <a:lnTo>
                    <a:pt x="13040" y="49621"/>
                  </a:lnTo>
                  <a:lnTo>
                    <a:pt x="13322" y="49057"/>
                  </a:lnTo>
                  <a:lnTo>
                    <a:pt x="13674" y="50326"/>
                  </a:lnTo>
                  <a:lnTo>
                    <a:pt x="13815" y="51031"/>
                  </a:lnTo>
                  <a:lnTo>
                    <a:pt x="13886" y="51524"/>
                  </a:lnTo>
                  <a:lnTo>
                    <a:pt x="13745" y="51947"/>
                  </a:lnTo>
                  <a:lnTo>
                    <a:pt x="13393" y="52864"/>
                  </a:lnTo>
                  <a:lnTo>
                    <a:pt x="13252" y="53286"/>
                  </a:lnTo>
                  <a:lnTo>
                    <a:pt x="13040" y="53568"/>
                  </a:lnTo>
                  <a:lnTo>
                    <a:pt x="12899" y="53639"/>
                  </a:lnTo>
                  <a:lnTo>
                    <a:pt x="12829" y="53709"/>
                  </a:lnTo>
                  <a:lnTo>
                    <a:pt x="12758" y="53639"/>
                  </a:lnTo>
                  <a:lnTo>
                    <a:pt x="12688" y="53498"/>
                  </a:lnTo>
                  <a:lnTo>
                    <a:pt x="12617" y="53286"/>
                  </a:lnTo>
                  <a:lnTo>
                    <a:pt x="12688" y="52934"/>
                  </a:lnTo>
                  <a:lnTo>
                    <a:pt x="12899" y="52159"/>
                  </a:lnTo>
                  <a:lnTo>
                    <a:pt x="13181" y="51454"/>
                  </a:lnTo>
                  <a:lnTo>
                    <a:pt x="13393" y="51101"/>
                  </a:lnTo>
                  <a:lnTo>
                    <a:pt x="13040" y="51383"/>
                  </a:lnTo>
                  <a:lnTo>
                    <a:pt x="12688" y="51665"/>
                  </a:lnTo>
                  <a:lnTo>
                    <a:pt x="12335" y="52018"/>
                  </a:lnTo>
                  <a:lnTo>
                    <a:pt x="12053" y="52441"/>
                  </a:lnTo>
                  <a:lnTo>
                    <a:pt x="11912" y="52229"/>
                  </a:lnTo>
                  <a:lnTo>
                    <a:pt x="11701" y="52088"/>
                  </a:lnTo>
                  <a:lnTo>
                    <a:pt x="11278" y="51736"/>
                  </a:lnTo>
                  <a:lnTo>
                    <a:pt x="10855" y="51454"/>
                  </a:lnTo>
                  <a:lnTo>
                    <a:pt x="10714" y="51242"/>
                  </a:lnTo>
                  <a:lnTo>
                    <a:pt x="10573" y="51101"/>
                  </a:lnTo>
                  <a:lnTo>
                    <a:pt x="10503" y="50820"/>
                  </a:lnTo>
                  <a:lnTo>
                    <a:pt x="10432" y="50397"/>
                  </a:lnTo>
                  <a:lnTo>
                    <a:pt x="10432" y="49480"/>
                  </a:lnTo>
                  <a:lnTo>
                    <a:pt x="10644" y="47859"/>
                  </a:lnTo>
                  <a:lnTo>
                    <a:pt x="10855" y="45392"/>
                  </a:lnTo>
                  <a:lnTo>
                    <a:pt x="10996" y="44194"/>
                  </a:lnTo>
                  <a:lnTo>
                    <a:pt x="11208" y="42925"/>
                  </a:lnTo>
                  <a:close/>
                  <a:moveTo>
                    <a:pt x="10573" y="52441"/>
                  </a:moveTo>
                  <a:lnTo>
                    <a:pt x="11067" y="52934"/>
                  </a:lnTo>
                  <a:lnTo>
                    <a:pt x="11349" y="53498"/>
                  </a:lnTo>
                  <a:lnTo>
                    <a:pt x="11630" y="54062"/>
                  </a:lnTo>
                  <a:lnTo>
                    <a:pt x="11701" y="54696"/>
                  </a:lnTo>
                  <a:lnTo>
                    <a:pt x="10644" y="54273"/>
                  </a:lnTo>
                  <a:lnTo>
                    <a:pt x="10573" y="52441"/>
                  </a:lnTo>
                  <a:close/>
                  <a:moveTo>
                    <a:pt x="8655" y="54760"/>
                  </a:moveTo>
                  <a:lnTo>
                    <a:pt x="8600" y="55260"/>
                  </a:lnTo>
                  <a:lnTo>
                    <a:pt x="8388" y="56106"/>
                  </a:lnTo>
                  <a:lnTo>
                    <a:pt x="8177" y="56811"/>
                  </a:lnTo>
                  <a:lnTo>
                    <a:pt x="7965" y="57375"/>
                  </a:lnTo>
                  <a:lnTo>
                    <a:pt x="7824" y="57586"/>
                  </a:lnTo>
                  <a:lnTo>
                    <a:pt x="7683" y="57727"/>
                  </a:lnTo>
                  <a:lnTo>
                    <a:pt x="7472" y="57797"/>
                  </a:lnTo>
                  <a:lnTo>
                    <a:pt x="7331" y="57868"/>
                  </a:lnTo>
                  <a:lnTo>
                    <a:pt x="7120" y="57868"/>
                  </a:lnTo>
                  <a:lnTo>
                    <a:pt x="6908" y="57727"/>
                  </a:lnTo>
                  <a:lnTo>
                    <a:pt x="6838" y="57656"/>
                  </a:lnTo>
                  <a:lnTo>
                    <a:pt x="6908" y="57516"/>
                  </a:lnTo>
                  <a:lnTo>
                    <a:pt x="7049" y="57163"/>
                  </a:lnTo>
                  <a:lnTo>
                    <a:pt x="7683" y="56035"/>
                  </a:lnTo>
                  <a:lnTo>
                    <a:pt x="8655" y="54760"/>
                  </a:lnTo>
                  <a:close/>
                  <a:moveTo>
                    <a:pt x="10714" y="58361"/>
                  </a:moveTo>
                  <a:lnTo>
                    <a:pt x="10926" y="59066"/>
                  </a:lnTo>
                  <a:lnTo>
                    <a:pt x="10926" y="59771"/>
                  </a:lnTo>
                  <a:lnTo>
                    <a:pt x="10785" y="60476"/>
                  </a:lnTo>
                  <a:lnTo>
                    <a:pt x="10714" y="60828"/>
                  </a:lnTo>
                  <a:lnTo>
                    <a:pt x="10503" y="61181"/>
                  </a:lnTo>
                  <a:lnTo>
                    <a:pt x="10221" y="61533"/>
                  </a:lnTo>
                  <a:lnTo>
                    <a:pt x="10080" y="61604"/>
                  </a:lnTo>
                  <a:lnTo>
                    <a:pt x="10009" y="61674"/>
                  </a:lnTo>
                  <a:lnTo>
                    <a:pt x="9868" y="61674"/>
                  </a:lnTo>
                  <a:lnTo>
                    <a:pt x="9798" y="61604"/>
                  </a:lnTo>
                  <a:lnTo>
                    <a:pt x="9586" y="61392"/>
                  </a:lnTo>
                  <a:lnTo>
                    <a:pt x="9445" y="61040"/>
                  </a:lnTo>
                  <a:lnTo>
                    <a:pt x="9304" y="60687"/>
                  </a:lnTo>
                  <a:lnTo>
                    <a:pt x="9234" y="60053"/>
                  </a:lnTo>
                  <a:lnTo>
                    <a:pt x="9304" y="59419"/>
                  </a:lnTo>
                  <a:lnTo>
                    <a:pt x="9375" y="59066"/>
                  </a:lnTo>
                  <a:lnTo>
                    <a:pt x="9516" y="58855"/>
                  </a:lnTo>
                  <a:lnTo>
                    <a:pt x="9727" y="58784"/>
                  </a:lnTo>
                  <a:lnTo>
                    <a:pt x="10221" y="58714"/>
                  </a:lnTo>
                  <a:lnTo>
                    <a:pt x="10432" y="58643"/>
                  </a:lnTo>
                  <a:lnTo>
                    <a:pt x="10714" y="58361"/>
                  </a:lnTo>
                  <a:close/>
                  <a:moveTo>
                    <a:pt x="24458" y="0"/>
                  </a:moveTo>
                  <a:lnTo>
                    <a:pt x="24599" y="3736"/>
                  </a:lnTo>
                  <a:lnTo>
                    <a:pt x="24670" y="6485"/>
                  </a:lnTo>
                  <a:lnTo>
                    <a:pt x="24599" y="7965"/>
                  </a:lnTo>
                  <a:lnTo>
                    <a:pt x="24247" y="9727"/>
                  </a:lnTo>
                  <a:lnTo>
                    <a:pt x="24036" y="10573"/>
                  </a:lnTo>
                  <a:lnTo>
                    <a:pt x="23754" y="11278"/>
                  </a:lnTo>
                  <a:lnTo>
                    <a:pt x="23401" y="11983"/>
                  </a:lnTo>
                  <a:lnTo>
                    <a:pt x="22978" y="12617"/>
                  </a:lnTo>
                  <a:lnTo>
                    <a:pt x="22414" y="13251"/>
                  </a:lnTo>
                  <a:lnTo>
                    <a:pt x="21780" y="13886"/>
                  </a:lnTo>
                  <a:lnTo>
                    <a:pt x="21639" y="13674"/>
                  </a:lnTo>
                  <a:lnTo>
                    <a:pt x="21498" y="13463"/>
                  </a:lnTo>
                  <a:lnTo>
                    <a:pt x="21005" y="13110"/>
                  </a:lnTo>
                  <a:lnTo>
                    <a:pt x="20441" y="12899"/>
                  </a:lnTo>
                  <a:lnTo>
                    <a:pt x="19807" y="12758"/>
                  </a:lnTo>
                  <a:lnTo>
                    <a:pt x="19243" y="12758"/>
                  </a:lnTo>
                  <a:lnTo>
                    <a:pt x="18961" y="12828"/>
                  </a:lnTo>
                  <a:lnTo>
                    <a:pt x="18749" y="12969"/>
                  </a:lnTo>
                  <a:lnTo>
                    <a:pt x="18538" y="13110"/>
                  </a:lnTo>
                  <a:lnTo>
                    <a:pt x="18397" y="13322"/>
                  </a:lnTo>
                  <a:lnTo>
                    <a:pt x="18326" y="13533"/>
                  </a:lnTo>
                  <a:lnTo>
                    <a:pt x="18256" y="13886"/>
                  </a:lnTo>
                  <a:lnTo>
                    <a:pt x="18256" y="14027"/>
                  </a:lnTo>
                  <a:lnTo>
                    <a:pt x="18326" y="14238"/>
                  </a:lnTo>
                  <a:lnTo>
                    <a:pt x="18608" y="14450"/>
                  </a:lnTo>
                  <a:lnTo>
                    <a:pt x="18890" y="14661"/>
                  </a:lnTo>
                  <a:lnTo>
                    <a:pt x="19313" y="14802"/>
                  </a:lnTo>
                  <a:lnTo>
                    <a:pt x="20088" y="14802"/>
                  </a:lnTo>
                  <a:lnTo>
                    <a:pt x="20441" y="14732"/>
                  </a:lnTo>
                  <a:lnTo>
                    <a:pt x="20723" y="14520"/>
                  </a:lnTo>
                  <a:lnTo>
                    <a:pt x="20652" y="14661"/>
                  </a:lnTo>
                  <a:lnTo>
                    <a:pt x="20441" y="14872"/>
                  </a:lnTo>
                  <a:lnTo>
                    <a:pt x="19595" y="15436"/>
                  </a:lnTo>
                  <a:lnTo>
                    <a:pt x="18115" y="16141"/>
                  </a:lnTo>
                  <a:lnTo>
                    <a:pt x="18044" y="15718"/>
                  </a:lnTo>
                  <a:lnTo>
                    <a:pt x="17903" y="15436"/>
                  </a:lnTo>
                  <a:lnTo>
                    <a:pt x="17692" y="15084"/>
                  </a:lnTo>
                  <a:lnTo>
                    <a:pt x="17481" y="14872"/>
                  </a:lnTo>
                  <a:lnTo>
                    <a:pt x="17269" y="14732"/>
                  </a:lnTo>
                  <a:lnTo>
                    <a:pt x="16987" y="14591"/>
                  </a:lnTo>
                  <a:lnTo>
                    <a:pt x="16705" y="14450"/>
                  </a:lnTo>
                  <a:lnTo>
                    <a:pt x="15789" y="14450"/>
                  </a:lnTo>
                  <a:lnTo>
                    <a:pt x="15155" y="14591"/>
                  </a:lnTo>
                  <a:lnTo>
                    <a:pt x="14520" y="14872"/>
                  </a:lnTo>
                  <a:lnTo>
                    <a:pt x="13886" y="15225"/>
                  </a:lnTo>
                  <a:lnTo>
                    <a:pt x="13393" y="15648"/>
                  </a:lnTo>
                  <a:lnTo>
                    <a:pt x="12970" y="16071"/>
                  </a:lnTo>
                  <a:lnTo>
                    <a:pt x="12758" y="16494"/>
                  </a:lnTo>
                  <a:lnTo>
                    <a:pt x="12688" y="16776"/>
                  </a:lnTo>
                  <a:lnTo>
                    <a:pt x="12617" y="16987"/>
                  </a:lnTo>
                  <a:lnTo>
                    <a:pt x="12688" y="17198"/>
                  </a:lnTo>
                  <a:lnTo>
                    <a:pt x="12758" y="17339"/>
                  </a:lnTo>
                  <a:lnTo>
                    <a:pt x="12899" y="17551"/>
                  </a:lnTo>
                  <a:lnTo>
                    <a:pt x="13111" y="17692"/>
                  </a:lnTo>
                  <a:lnTo>
                    <a:pt x="13393" y="17833"/>
                  </a:lnTo>
                  <a:lnTo>
                    <a:pt x="13745" y="17974"/>
                  </a:lnTo>
                  <a:lnTo>
                    <a:pt x="14168" y="18044"/>
                  </a:lnTo>
                  <a:lnTo>
                    <a:pt x="14661" y="18115"/>
                  </a:lnTo>
                  <a:lnTo>
                    <a:pt x="14027" y="18467"/>
                  </a:lnTo>
                  <a:lnTo>
                    <a:pt x="13393" y="18820"/>
                  </a:lnTo>
                  <a:lnTo>
                    <a:pt x="12617" y="19172"/>
                  </a:lnTo>
                  <a:lnTo>
                    <a:pt x="11842" y="19454"/>
                  </a:lnTo>
                  <a:lnTo>
                    <a:pt x="11067" y="19665"/>
                  </a:lnTo>
                  <a:lnTo>
                    <a:pt x="10291" y="19806"/>
                  </a:lnTo>
                  <a:lnTo>
                    <a:pt x="9516" y="19877"/>
                  </a:lnTo>
                  <a:lnTo>
                    <a:pt x="8811" y="19736"/>
                  </a:lnTo>
                  <a:lnTo>
                    <a:pt x="9023" y="19383"/>
                  </a:lnTo>
                  <a:lnTo>
                    <a:pt x="9445" y="19031"/>
                  </a:lnTo>
                  <a:lnTo>
                    <a:pt x="9939" y="18679"/>
                  </a:lnTo>
                  <a:lnTo>
                    <a:pt x="10503" y="18397"/>
                  </a:lnTo>
                  <a:lnTo>
                    <a:pt x="11067" y="18256"/>
                  </a:lnTo>
                  <a:lnTo>
                    <a:pt x="11630" y="18115"/>
                  </a:lnTo>
                  <a:lnTo>
                    <a:pt x="11912" y="18185"/>
                  </a:lnTo>
                  <a:lnTo>
                    <a:pt x="12124" y="18185"/>
                  </a:lnTo>
                  <a:lnTo>
                    <a:pt x="12335" y="18326"/>
                  </a:lnTo>
                  <a:lnTo>
                    <a:pt x="12547" y="18467"/>
                  </a:lnTo>
                  <a:lnTo>
                    <a:pt x="12265" y="18185"/>
                  </a:lnTo>
                  <a:lnTo>
                    <a:pt x="11912" y="17974"/>
                  </a:lnTo>
                  <a:lnTo>
                    <a:pt x="11560" y="17833"/>
                  </a:lnTo>
                  <a:lnTo>
                    <a:pt x="11278" y="17692"/>
                  </a:lnTo>
                  <a:lnTo>
                    <a:pt x="10644" y="17621"/>
                  </a:lnTo>
                  <a:lnTo>
                    <a:pt x="10009" y="17692"/>
                  </a:lnTo>
                  <a:lnTo>
                    <a:pt x="9445" y="17903"/>
                  </a:lnTo>
                  <a:lnTo>
                    <a:pt x="8952" y="18185"/>
                  </a:lnTo>
                  <a:lnTo>
                    <a:pt x="8529" y="18538"/>
                  </a:lnTo>
                  <a:lnTo>
                    <a:pt x="8177" y="18961"/>
                  </a:lnTo>
                  <a:lnTo>
                    <a:pt x="7965" y="19383"/>
                  </a:lnTo>
                  <a:lnTo>
                    <a:pt x="7895" y="19877"/>
                  </a:lnTo>
                  <a:lnTo>
                    <a:pt x="7895" y="20229"/>
                  </a:lnTo>
                  <a:lnTo>
                    <a:pt x="8036" y="20441"/>
                  </a:lnTo>
                  <a:lnTo>
                    <a:pt x="8177" y="20582"/>
                  </a:lnTo>
                  <a:lnTo>
                    <a:pt x="8318" y="20793"/>
                  </a:lnTo>
                  <a:lnTo>
                    <a:pt x="8529" y="20864"/>
                  </a:lnTo>
                  <a:lnTo>
                    <a:pt x="8811" y="21005"/>
                  </a:lnTo>
                  <a:lnTo>
                    <a:pt x="9164" y="21075"/>
                  </a:lnTo>
                  <a:lnTo>
                    <a:pt x="10009" y="21075"/>
                  </a:lnTo>
                  <a:lnTo>
                    <a:pt x="11067" y="21005"/>
                  </a:lnTo>
                  <a:lnTo>
                    <a:pt x="10009" y="22062"/>
                  </a:lnTo>
                  <a:lnTo>
                    <a:pt x="9023" y="23260"/>
                  </a:lnTo>
                  <a:lnTo>
                    <a:pt x="8882" y="22908"/>
                  </a:lnTo>
                  <a:lnTo>
                    <a:pt x="8670" y="22626"/>
                  </a:lnTo>
                  <a:lnTo>
                    <a:pt x="8529" y="22414"/>
                  </a:lnTo>
                  <a:lnTo>
                    <a:pt x="8318" y="22203"/>
                  </a:lnTo>
                  <a:lnTo>
                    <a:pt x="8106" y="22062"/>
                  </a:lnTo>
                  <a:lnTo>
                    <a:pt x="7824" y="21991"/>
                  </a:lnTo>
                  <a:lnTo>
                    <a:pt x="7401" y="21921"/>
                  </a:lnTo>
                  <a:lnTo>
                    <a:pt x="6908" y="21991"/>
                  </a:lnTo>
                  <a:lnTo>
                    <a:pt x="6415" y="22132"/>
                  </a:lnTo>
                  <a:lnTo>
                    <a:pt x="5992" y="22414"/>
                  </a:lnTo>
                  <a:lnTo>
                    <a:pt x="5639" y="22767"/>
                  </a:lnTo>
                  <a:lnTo>
                    <a:pt x="5357" y="23119"/>
                  </a:lnTo>
                  <a:lnTo>
                    <a:pt x="5146" y="23542"/>
                  </a:lnTo>
                  <a:lnTo>
                    <a:pt x="5075" y="23965"/>
                  </a:lnTo>
                  <a:lnTo>
                    <a:pt x="5146" y="24388"/>
                  </a:lnTo>
                  <a:lnTo>
                    <a:pt x="5287" y="24599"/>
                  </a:lnTo>
                  <a:lnTo>
                    <a:pt x="5428" y="24811"/>
                  </a:lnTo>
                  <a:lnTo>
                    <a:pt x="5639" y="24952"/>
                  </a:lnTo>
                  <a:lnTo>
                    <a:pt x="5851" y="25093"/>
                  </a:lnTo>
                  <a:lnTo>
                    <a:pt x="6556" y="25375"/>
                  </a:lnTo>
                  <a:lnTo>
                    <a:pt x="7472" y="25516"/>
                  </a:lnTo>
                  <a:lnTo>
                    <a:pt x="7260" y="25868"/>
                  </a:lnTo>
                  <a:lnTo>
                    <a:pt x="7190" y="26291"/>
                  </a:lnTo>
                  <a:lnTo>
                    <a:pt x="7120" y="26643"/>
                  </a:lnTo>
                  <a:lnTo>
                    <a:pt x="7120" y="27066"/>
                  </a:lnTo>
                  <a:lnTo>
                    <a:pt x="7190" y="27278"/>
                  </a:lnTo>
                  <a:lnTo>
                    <a:pt x="7260" y="27348"/>
                  </a:lnTo>
                  <a:lnTo>
                    <a:pt x="7331" y="27419"/>
                  </a:lnTo>
                  <a:lnTo>
                    <a:pt x="7472" y="27419"/>
                  </a:lnTo>
                  <a:lnTo>
                    <a:pt x="7542" y="27278"/>
                  </a:lnTo>
                  <a:lnTo>
                    <a:pt x="7824" y="26996"/>
                  </a:lnTo>
                  <a:lnTo>
                    <a:pt x="7824" y="27419"/>
                  </a:lnTo>
                  <a:lnTo>
                    <a:pt x="7895" y="27771"/>
                  </a:lnTo>
                  <a:lnTo>
                    <a:pt x="7965" y="28124"/>
                  </a:lnTo>
                  <a:lnTo>
                    <a:pt x="8106" y="28405"/>
                  </a:lnTo>
                  <a:lnTo>
                    <a:pt x="8247" y="28617"/>
                  </a:lnTo>
                  <a:lnTo>
                    <a:pt x="8459" y="28828"/>
                  </a:lnTo>
                  <a:lnTo>
                    <a:pt x="8670" y="28899"/>
                  </a:lnTo>
                  <a:lnTo>
                    <a:pt x="8952" y="29040"/>
                  </a:lnTo>
                  <a:lnTo>
                    <a:pt x="9445" y="29040"/>
                  </a:lnTo>
                  <a:lnTo>
                    <a:pt x="9657" y="28969"/>
                  </a:lnTo>
                  <a:lnTo>
                    <a:pt x="9939" y="28828"/>
                  </a:lnTo>
                  <a:lnTo>
                    <a:pt x="10221" y="28687"/>
                  </a:lnTo>
                  <a:lnTo>
                    <a:pt x="10432" y="28476"/>
                  </a:lnTo>
                  <a:lnTo>
                    <a:pt x="10644" y="28194"/>
                  </a:lnTo>
                  <a:lnTo>
                    <a:pt x="10855" y="27842"/>
                  </a:lnTo>
                  <a:lnTo>
                    <a:pt x="10926" y="27489"/>
                  </a:lnTo>
                  <a:lnTo>
                    <a:pt x="10996" y="26855"/>
                  </a:lnTo>
                  <a:lnTo>
                    <a:pt x="10996" y="26079"/>
                  </a:lnTo>
                  <a:lnTo>
                    <a:pt x="10926" y="25304"/>
                  </a:lnTo>
                  <a:lnTo>
                    <a:pt x="10855" y="24599"/>
                  </a:lnTo>
                  <a:lnTo>
                    <a:pt x="10644" y="24035"/>
                  </a:lnTo>
                  <a:lnTo>
                    <a:pt x="10503" y="23824"/>
                  </a:lnTo>
                  <a:lnTo>
                    <a:pt x="10362" y="23754"/>
                  </a:lnTo>
                  <a:lnTo>
                    <a:pt x="10221" y="23754"/>
                  </a:lnTo>
                  <a:lnTo>
                    <a:pt x="10009" y="23824"/>
                  </a:lnTo>
                  <a:lnTo>
                    <a:pt x="10785" y="22978"/>
                  </a:lnTo>
                  <a:lnTo>
                    <a:pt x="11560" y="22132"/>
                  </a:lnTo>
                  <a:lnTo>
                    <a:pt x="11489" y="22555"/>
                  </a:lnTo>
                  <a:lnTo>
                    <a:pt x="11560" y="22908"/>
                  </a:lnTo>
                  <a:lnTo>
                    <a:pt x="11630" y="23190"/>
                  </a:lnTo>
                  <a:lnTo>
                    <a:pt x="11701" y="23472"/>
                  </a:lnTo>
                  <a:lnTo>
                    <a:pt x="11912" y="23613"/>
                  </a:lnTo>
                  <a:lnTo>
                    <a:pt x="12053" y="23754"/>
                  </a:lnTo>
                  <a:lnTo>
                    <a:pt x="12335" y="23894"/>
                  </a:lnTo>
                  <a:lnTo>
                    <a:pt x="12829" y="23894"/>
                  </a:lnTo>
                  <a:lnTo>
                    <a:pt x="13111" y="23824"/>
                  </a:lnTo>
                  <a:lnTo>
                    <a:pt x="13674" y="23613"/>
                  </a:lnTo>
                  <a:lnTo>
                    <a:pt x="14238" y="23260"/>
                  </a:lnTo>
                  <a:lnTo>
                    <a:pt x="14661" y="22767"/>
                  </a:lnTo>
                  <a:lnTo>
                    <a:pt x="14873" y="22344"/>
                  </a:lnTo>
                  <a:lnTo>
                    <a:pt x="15014" y="21991"/>
                  </a:lnTo>
                  <a:lnTo>
                    <a:pt x="15155" y="21639"/>
                  </a:lnTo>
                  <a:lnTo>
                    <a:pt x="15155" y="21357"/>
                  </a:lnTo>
                  <a:lnTo>
                    <a:pt x="15155" y="20793"/>
                  </a:lnTo>
                  <a:lnTo>
                    <a:pt x="15084" y="20300"/>
                  </a:lnTo>
                  <a:lnTo>
                    <a:pt x="15084" y="19806"/>
                  </a:lnTo>
                  <a:lnTo>
                    <a:pt x="15084" y="19595"/>
                  </a:lnTo>
                  <a:lnTo>
                    <a:pt x="15155" y="19383"/>
                  </a:lnTo>
                  <a:lnTo>
                    <a:pt x="15296" y="19172"/>
                  </a:lnTo>
                  <a:lnTo>
                    <a:pt x="15578" y="18890"/>
                  </a:lnTo>
                  <a:lnTo>
                    <a:pt x="15859" y="18608"/>
                  </a:lnTo>
                  <a:lnTo>
                    <a:pt x="16282" y="18397"/>
                  </a:lnTo>
                  <a:lnTo>
                    <a:pt x="16000" y="19243"/>
                  </a:lnTo>
                  <a:lnTo>
                    <a:pt x="15930" y="19524"/>
                  </a:lnTo>
                  <a:lnTo>
                    <a:pt x="15930" y="19877"/>
                  </a:lnTo>
                  <a:lnTo>
                    <a:pt x="15930" y="20088"/>
                  </a:lnTo>
                  <a:lnTo>
                    <a:pt x="16000" y="20300"/>
                  </a:lnTo>
                  <a:lnTo>
                    <a:pt x="16141" y="20441"/>
                  </a:lnTo>
                  <a:lnTo>
                    <a:pt x="16282" y="20511"/>
                  </a:lnTo>
                  <a:lnTo>
                    <a:pt x="16494" y="20582"/>
                  </a:lnTo>
                  <a:lnTo>
                    <a:pt x="17199" y="20582"/>
                  </a:lnTo>
                  <a:lnTo>
                    <a:pt x="17763" y="20370"/>
                  </a:lnTo>
                  <a:lnTo>
                    <a:pt x="18326" y="20088"/>
                  </a:lnTo>
                  <a:lnTo>
                    <a:pt x="18890" y="19736"/>
                  </a:lnTo>
                  <a:lnTo>
                    <a:pt x="19384" y="19313"/>
                  </a:lnTo>
                  <a:lnTo>
                    <a:pt x="19807" y="18820"/>
                  </a:lnTo>
                  <a:lnTo>
                    <a:pt x="20159" y="18326"/>
                  </a:lnTo>
                  <a:lnTo>
                    <a:pt x="20300" y="17833"/>
                  </a:lnTo>
                  <a:lnTo>
                    <a:pt x="20300" y="17621"/>
                  </a:lnTo>
                  <a:lnTo>
                    <a:pt x="20229" y="17410"/>
                  </a:lnTo>
                  <a:lnTo>
                    <a:pt x="20159" y="17128"/>
                  </a:lnTo>
                  <a:lnTo>
                    <a:pt x="20018" y="16917"/>
                  </a:lnTo>
                  <a:lnTo>
                    <a:pt x="19736" y="16705"/>
                  </a:lnTo>
                  <a:lnTo>
                    <a:pt x="19454" y="16564"/>
                  </a:lnTo>
                  <a:lnTo>
                    <a:pt x="20582" y="15930"/>
                  </a:lnTo>
                  <a:lnTo>
                    <a:pt x="21357" y="15436"/>
                  </a:lnTo>
                  <a:lnTo>
                    <a:pt x="21639" y="15154"/>
                  </a:lnTo>
                  <a:lnTo>
                    <a:pt x="21992" y="14802"/>
                  </a:lnTo>
                  <a:lnTo>
                    <a:pt x="22837" y="13745"/>
                  </a:lnTo>
                  <a:lnTo>
                    <a:pt x="22133" y="15366"/>
                  </a:lnTo>
                  <a:lnTo>
                    <a:pt x="21357" y="16987"/>
                  </a:lnTo>
                  <a:lnTo>
                    <a:pt x="19666" y="20088"/>
                  </a:lnTo>
                  <a:lnTo>
                    <a:pt x="16212" y="26220"/>
                  </a:lnTo>
                  <a:lnTo>
                    <a:pt x="15507" y="27630"/>
                  </a:lnTo>
                  <a:lnTo>
                    <a:pt x="14873" y="29040"/>
                  </a:lnTo>
                  <a:lnTo>
                    <a:pt x="14168" y="30450"/>
                  </a:lnTo>
                  <a:lnTo>
                    <a:pt x="13745" y="31154"/>
                  </a:lnTo>
                  <a:lnTo>
                    <a:pt x="13322" y="31789"/>
                  </a:lnTo>
                  <a:lnTo>
                    <a:pt x="12758" y="32494"/>
                  </a:lnTo>
                  <a:lnTo>
                    <a:pt x="12053" y="33128"/>
                  </a:lnTo>
                  <a:lnTo>
                    <a:pt x="11278" y="33833"/>
                  </a:lnTo>
                  <a:lnTo>
                    <a:pt x="10432" y="34467"/>
                  </a:lnTo>
                  <a:lnTo>
                    <a:pt x="9657" y="34961"/>
                  </a:lnTo>
                  <a:lnTo>
                    <a:pt x="9023" y="35313"/>
                  </a:lnTo>
                  <a:lnTo>
                    <a:pt x="8600" y="35524"/>
                  </a:lnTo>
                  <a:lnTo>
                    <a:pt x="8388" y="35524"/>
                  </a:lnTo>
                  <a:lnTo>
                    <a:pt x="8388" y="35383"/>
                  </a:lnTo>
                  <a:lnTo>
                    <a:pt x="8247" y="35313"/>
                  </a:lnTo>
                  <a:lnTo>
                    <a:pt x="7754" y="35383"/>
                  </a:lnTo>
                  <a:lnTo>
                    <a:pt x="6979" y="35524"/>
                  </a:lnTo>
                  <a:lnTo>
                    <a:pt x="6062" y="35877"/>
                  </a:lnTo>
                  <a:lnTo>
                    <a:pt x="5146" y="36300"/>
                  </a:lnTo>
                  <a:lnTo>
                    <a:pt x="4300" y="36793"/>
                  </a:lnTo>
                  <a:lnTo>
                    <a:pt x="3948" y="37005"/>
                  </a:lnTo>
                  <a:lnTo>
                    <a:pt x="3666" y="37287"/>
                  </a:lnTo>
                  <a:lnTo>
                    <a:pt x="3454" y="37568"/>
                  </a:lnTo>
                  <a:lnTo>
                    <a:pt x="3313" y="37780"/>
                  </a:lnTo>
                  <a:lnTo>
                    <a:pt x="3243" y="38203"/>
                  </a:lnTo>
                  <a:lnTo>
                    <a:pt x="3172" y="38555"/>
                  </a:lnTo>
                  <a:lnTo>
                    <a:pt x="3172" y="38837"/>
                  </a:lnTo>
                  <a:lnTo>
                    <a:pt x="3243" y="39049"/>
                  </a:lnTo>
                  <a:lnTo>
                    <a:pt x="3313" y="39260"/>
                  </a:lnTo>
                  <a:lnTo>
                    <a:pt x="3454" y="39401"/>
                  </a:lnTo>
                  <a:lnTo>
                    <a:pt x="3666" y="39472"/>
                  </a:lnTo>
                  <a:lnTo>
                    <a:pt x="3877" y="39542"/>
                  </a:lnTo>
                  <a:lnTo>
                    <a:pt x="4300" y="39612"/>
                  </a:lnTo>
                  <a:lnTo>
                    <a:pt x="4864" y="39472"/>
                  </a:lnTo>
                  <a:lnTo>
                    <a:pt x="5428" y="39260"/>
                  </a:lnTo>
                  <a:lnTo>
                    <a:pt x="5992" y="38978"/>
                  </a:lnTo>
                  <a:lnTo>
                    <a:pt x="4935" y="40176"/>
                  </a:lnTo>
                  <a:lnTo>
                    <a:pt x="4089" y="41093"/>
                  </a:lnTo>
                  <a:lnTo>
                    <a:pt x="3172" y="41868"/>
                  </a:lnTo>
                  <a:lnTo>
                    <a:pt x="1974" y="42714"/>
                  </a:lnTo>
                  <a:lnTo>
                    <a:pt x="1551" y="43066"/>
                  </a:lnTo>
                  <a:lnTo>
                    <a:pt x="1058" y="43630"/>
                  </a:lnTo>
                  <a:lnTo>
                    <a:pt x="705" y="44194"/>
                  </a:lnTo>
                  <a:lnTo>
                    <a:pt x="424" y="44758"/>
                  </a:lnTo>
                  <a:lnTo>
                    <a:pt x="353" y="45040"/>
                  </a:lnTo>
                  <a:lnTo>
                    <a:pt x="353" y="45322"/>
                  </a:lnTo>
                  <a:lnTo>
                    <a:pt x="424" y="45533"/>
                  </a:lnTo>
                  <a:lnTo>
                    <a:pt x="494" y="45745"/>
                  </a:lnTo>
                  <a:lnTo>
                    <a:pt x="705" y="45886"/>
                  </a:lnTo>
                  <a:lnTo>
                    <a:pt x="1058" y="45956"/>
                  </a:lnTo>
                  <a:lnTo>
                    <a:pt x="1410" y="45956"/>
                  </a:lnTo>
                  <a:lnTo>
                    <a:pt x="1974" y="45886"/>
                  </a:lnTo>
                  <a:lnTo>
                    <a:pt x="1622" y="47013"/>
                  </a:lnTo>
                  <a:lnTo>
                    <a:pt x="1340" y="48141"/>
                  </a:lnTo>
                  <a:lnTo>
                    <a:pt x="987" y="48282"/>
                  </a:lnTo>
                  <a:lnTo>
                    <a:pt x="705" y="48494"/>
                  </a:lnTo>
                  <a:lnTo>
                    <a:pt x="424" y="48705"/>
                  </a:lnTo>
                  <a:lnTo>
                    <a:pt x="212" y="48987"/>
                  </a:lnTo>
                  <a:lnTo>
                    <a:pt x="1" y="49833"/>
                  </a:lnTo>
                  <a:lnTo>
                    <a:pt x="1" y="50256"/>
                  </a:lnTo>
                  <a:lnTo>
                    <a:pt x="71" y="50679"/>
                  </a:lnTo>
                  <a:lnTo>
                    <a:pt x="212" y="51031"/>
                  </a:lnTo>
                  <a:lnTo>
                    <a:pt x="494" y="51313"/>
                  </a:lnTo>
                  <a:lnTo>
                    <a:pt x="917" y="51524"/>
                  </a:lnTo>
                  <a:lnTo>
                    <a:pt x="1481" y="51595"/>
                  </a:lnTo>
                  <a:lnTo>
                    <a:pt x="2045" y="51524"/>
                  </a:lnTo>
                  <a:lnTo>
                    <a:pt x="2468" y="51383"/>
                  </a:lnTo>
                  <a:lnTo>
                    <a:pt x="2820" y="51172"/>
                  </a:lnTo>
                  <a:lnTo>
                    <a:pt x="3031" y="50820"/>
                  </a:lnTo>
                  <a:lnTo>
                    <a:pt x="3243" y="50397"/>
                  </a:lnTo>
                  <a:lnTo>
                    <a:pt x="3384" y="49974"/>
                  </a:lnTo>
                  <a:lnTo>
                    <a:pt x="3454" y="49057"/>
                  </a:lnTo>
                  <a:lnTo>
                    <a:pt x="3313" y="48634"/>
                  </a:lnTo>
                  <a:lnTo>
                    <a:pt x="3102" y="48282"/>
                  </a:lnTo>
                  <a:lnTo>
                    <a:pt x="2820" y="48000"/>
                  </a:lnTo>
                  <a:lnTo>
                    <a:pt x="2468" y="47789"/>
                  </a:lnTo>
                  <a:lnTo>
                    <a:pt x="2750" y="46731"/>
                  </a:lnTo>
                  <a:lnTo>
                    <a:pt x="3102" y="45745"/>
                  </a:lnTo>
                  <a:lnTo>
                    <a:pt x="3243" y="46027"/>
                  </a:lnTo>
                  <a:lnTo>
                    <a:pt x="3454" y="46309"/>
                  </a:lnTo>
                  <a:lnTo>
                    <a:pt x="3666" y="46520"/>
                  </a:lnTo>
                  <a:lnTo>
                    <a:pt x="3877" y="46661"/>
                  </a:lnTo>
                  <a:lnTo>
                    <a:pt x="4159" y="46802"/>
                  </a:lnTo>
                  <a:lnTo>
                    <a:pt x="5005" y="46802"/>
                  </a:lnTo>
                  <a:lnTo>
                    <a:pt x="5569" y="46590"/>
                  </a:lnTo>
                  <a:lnTo>
                    <a:pt x="6062" y="46168"/>
                  </a:lnTo>
                  <a:lnTo>
                    <a:pt x="6274" y="45956"/>
                  </a:lnTo>
                  <a:lnTo>
                    <a:pt x="6485" y="45674"/>
                  </a:lnTo>
                  <a:lnTo>
                    <a:pt x="6556" y="45392"/>
                  </a:lnTo>
                  <a:lnTo>
                    <a:pt x="6626" y="45110"/>
                  </a:lnTo>
                  <a:lnTo>
                    <a:pt x="6697" y="44758"/>
                  </a:lnTo>
                  <a:lnTo>
                    <a:pt x="6626" y="44405"/>
                  </a:lnTo>
                  <a:lnTo>
                    <a:pt x="6485" y="44123"/>
                  </a:lnTo>
                  <a:lnTo>
                    <a:pt x="6274" y="43842"/>
                  </a:lnTo>
                  <a:lnTo>
                    <a:pt x="5851" y="43278"/>
                  </a:lnTo>
                  <a:lnTo>
                    <a:pt x="5710" y="43066"/>
                  </a:lnTo>
                  <a:lnTo>
                    <a:pt x="5569" y="42714"/>
                  </a:lnTo>
                  <a:lnTo>
                    <a:pt x="4864" y="42220"/>
                  </a:lnTo>
                  <a:lnTo>
                    <a:pt x="5569" y="41093"/>
                  </a:lnTo>
                  <a:lnTo>
                    <a:pt x="6344" y="40035"/>
                  </a:lnTo>
                  <a:lnTo>
                    <a:pt x="6203" y="40458"/>
                  </a:lnTo>
                  <a:lnTo>
                    <a:pt x="6133" y="40881"/>
                  </a:lnTo>
                  <a:lnTo>
                    <a:pt x="6133" y="41304"/>
                  </a:lnTo>
                  <a:lnTo>
                    <a:pt x="6133" y="41586"/>
                  </a:lnTo>
                  <a:lnTo>
                    <a:pt x="6274" y="41868"/>
                  </a:lnTo>
                  <a:lnTo>
                    <a:pt x="6415" y="42150"/>
                  </a:lnTo>
                  <a:lnTo>
                    <a:pt x="6556" y="42291"/>
                  </a:lnTo>
                  <a:lnTo>
                    <a:pt x="6767" y="42432"/>
                  </a:lnTo>
                  <a:lnTo>
                    <a:pt x="6979" y="42502"/>
                  </a:lnTo>
                  <a:lnTo>
                    <a:pt x="7190" y="42502"/>
                  </a:lnTo>
                  <a:lnTo>
                    <a:pt x="7472" y="42432"/>
                  </a:lnTo>
                  <a:lnTo>
                    <a:pt x="7683" y="42291"/>
                  </a:lnTo>
                  <a:lnTo>
                    <a:pt x="7965" y="42150"/>
                  </a:lnTo>
                  <a:lnTo>
                    <a:pt x="8177" y="41868"/>
                  </a:lnTo>
                  <a:lnTo>
                    <a:pt x="8459" y="41445"/>
                  </a:lnTo>
                  <a:lnTo>
                    <a:pt x="8670" y="41022"/>
                  </a:lnTo>
                  <a:lnTo>
                    <a:pt x="8811" y="40529"/>
                  </a:lnTo>
                  <a:lnTo>
                    <a:pt x="8811" y="40035"/>
                  </a:lnTo>
                  <a:lnTo>
                    <a:pt x="8811" y="39542"/>
                  </a:lnTo>
                  <a:lnTo>
                    <a:pt x="8741" y="39049"/>
                  </a:lnTo>
                  <a:lnTo>
                    <a:pt x="8600" y="38062"/>
                  </a:lnTo>
                  <a:lnTo>
                    <a:pt x="8600" y="37568"/>
                  </a:lnTo>
                  <a:lnTo>
                    <a:pt x="8670" y="37146"/>
                  </a:lnTo>
                  <a:lnTo>
                    <a:pt x="8952" y="36582"/>
                  </a:lnTo>
                  <a:lnTo>
                    <a:pt x="9375" y="36018"/>
                  </a:lnTo>
                  <a:lnTo>
                    <a:pt x="9939" y="35454"/>
                  </a:lnTo>
                  <a:lnTo>
                    <a:pt x="10573" y="34890"/>
                  </a:lnTo>
                  <a:lnTo>
                    <a:pt x="11842" y="33762"/>
                  </a:lnTo>
                  <a:lnTo>
                    <a:pt x="12829" y="32776"/>
                  </a:lnTo>
                  <a:lnTo>
                    <a:pt x="12124" y="34608"/>
                  </a:lnTo>
                  <a:lnTo>
                    <a:pt x="11419" y="36370"/>
                  </a:lnTo>
                  <a:lnTo>
                    <a:pt x="10785" y="38203"/>
                  </a:lnTo>
                  <a:lnTo>
                    <a:pt x="10221" y="40035"/>
                  </a:lnTo>
                  <a:lnTo>
                    <a:pt x="9798" y="41868"/>
                  </a:lnTo>
                  <a:lnTo>
                    <a:pt x="9445" y="43771"/>
                  </a:lnTo>
                  <a:lnTo>
                    <a:pt x="9164" y="45674"/>
                  </a:lnTo>
                  <a:lnTo>
                    <a:pt x="9023" y="47577"/>
                  </a:lnTo>
                  <a:lnTo>
                    <a:pt x="9023" y="49551"/>
                  </a:lnTo>
                  <a:lnTo>
                    <a:pt x="8952" y="51383"/>
                  </a:lnTo>
                  <a:lnTo>
                    <a:pt x="8811" y="53357"/>
                  </a:lnTo>
                  <a:lnTo>
                    <a:pt x="8685" y="54492"/>
                  </a:lnTo>
                  <a:lnTo>
                    <a:pt x="8670" y="54485"/>
                  </a:lnTo>
                  <a:lnTo>
                    <a:pt x="8529" y="54485"/>
                  </a:lnTo>
                  <a:lnTo>
                    <a:pt x="8318" y="54555"/>
                  </a:lnTo>
                  <a:lnTo>
                    <a:pt x="8106" y="54696"/>
                  </a:lnTo>
                  <a:lnTo>
                    <a:pt x="7683" y="55119"/>
                  </a:lnTo>
                  <a:lnTo>
                    <a:pt x="7190" y="55683"/>
                  </a:lnTo>
                  <a:lnTo>
                    <a:pt x="6697" y="56317"/>
                  </a:lnTo>
                  <a:lnTo>
                    <a:pt x="6344" y="56952"/>
                  </a:lnTo>
                  <a:lnTo>
                    <a:pt x="6133" y="57445"/>
                  </a:lnTo>
                  <a:lnTo>
                    <a:pt x="6062" y="57656"/>
                  </a:lnTo>
                  <a:lnTo>
                    <a:pt x="6062" y="57797"/>
                  </a:lnTo>
                  <a:lnTo>
                    <a:pt x="6133" y="58150"/>
                  </a:lnTo>
                  <a:lnTo>
                    <a:pt x="6274" y="58432"/>
                  </a:lnTo>
                  <a:lnTo>
                    <a:pt x="6415" y="58573"/>
                  </a:lnTo>
                  <a:lnTo>
                    <a:pt x="6556" y="58714"/>
                  </a:lnTo>
                  <a:lnTo>
                    <a:pt x="6767" y="58784"/>
                  </a:lnTo>
                  <a:lnTo>
                    <a:pt x="6979" y="58855"/>
                  </a:lnTo>
                  <a:lnTo>
                    <a:pt x="7472" y="58714"/>
                  </a:lnTo>
                  <a:lnTo>
                    <a:pt x="7965" y="58502"/>
                  </a:lnTo>
                  <a:lnTo>
                    <a:pt x="8459" y="58150"/>
                  </a:lnTo>
                  <a:lnTo>
                    <a:pt x="8882" y="57727"/>
                  </a:lnTo>
                  <a:lnTo>
                    <a:pt x="9234" y="57304"/>
                  </a:lnTo>
                  <a:lnTo>
                    <a:pt x="9164" y="57938"/>
                  </a:lnTo>
                  <a:lnTo>
                    <a:pt x="9023" y="58784"/>
                  </a:lnTo>
                  <a:lnTo>
                    <a:pt x="8811" y="59771"/>
                  </a:lnTo>
                  <a:lnTo>
                    <a:pt x="8670" y="60758"/>
                  </a:lnTo>
                  <a:lnTo>
                    <a:pt x="8670" y="61251"/>
                  </a:lnTo>
                  <a:lnTo>
                    <a:pt x="8741" y="61674"/>
                  </a:lnTo>
                  <a:lnTo>
                    <a:pt x="8811" y="62027"/>
                  </a:lnTo>
                  <a:lnTo>
                    <a:pt x="8952" y="62379"/>
                  </a:lnTo>
                  <a:lnTo>
                    <a:pt x="9234" y="62590"/>
                  </a:lnTo>
                  <a:lnTo>
                    <a:pt x="9586" y="62661"/>
                  </a:lnTo>
                  <a:lnTo>
                    <a:pt x="10009" y="62661"/>
                  </a:lnTo>
                  <a:lnTo>
                    <a:pt x="10573" y="62520"/>
                  </a:lnTo>
                  <a:lnTo>
                    <a:pt x="11067" y="62308"/>
                  </a:lnTo>
                  <a:lnTo>
                    <a:pt x="11489" y="61956"/>
                  </a:lnTo>
                  <a:lnTo>
                    <a:pt x="11771" y="61604"/>
                  </a:lnTo>
                  <a:lnTo>
                    <a:pt x="11912" y="61181"/>
                  </a:lnTo>
                  <a:lnTo>
                    <a:pt x="12053" y="60687"/>
                  </a:lnTo>
                  <a:lnTo>
                    <a:pt x="12053" y="60194"/>
                  </a:lnTo>
                  <a:lnTo>
                    <a:pt x="11983" y="59630"/>
                  </a:lnTo>
                  <a:lnTo>
                    <a:pt x="11842" y="59066"/>
                  </a:lnTo>
                  <a:lnTo>
                    <a:pt x="11560" y="57938"/>
                  </a:lnTo>
                  <a:lnTo>
                    <a:pt x="11208" y="56881"/>
                  </a:lnTo>
                  <a:lnTo>
                    <a:pt x="10855" y="55965"/>
                  </a:lnTo>
                  <a:lnTo>
                    <a:pt x="10785" y="55542"/>
                  </a:lnTo>
                  <a:lnTo>
                    <a:pt x="10714" y="55190"/>
                  </a:lnTo>
                  <a:lnTo>
                    <a:pt x="10714" y="55190"/>
                  </a:lnTo>
                  <a:lnTo>
                    <a:pt x="10996" y="55331"/>
                  </a:lnTo>
                  <a:lnTo>
                    <a:pt x="11349" y="55471"/>
                  </a:lnTo>
                  <a:lnTo>
                    <a:pt x="12335" y="55471"/>
                  </a:lnTo>
                  <a:lnTo>
                    <a:pt x="12617" y="55401"/>
                  </a:lnTo>
                  <a:lnTo>
                    <a:pt x="13252" y="55119"/>
                  </a:lnTo>
                  <a:lnTo>
                    <a:pt x="13815" y="54696"/>
                  </a:lnTo>
                  <a:lnTo>
                    <a:pt x="14309" y="54203"/>
                  </a:lnTo>
                  <a:lnTo>
                    <a:pt x="14732" y="53639"/>
                  </a:lnTo>
                  <a:lnTo>
                    <a:pt x="15084" y="53005"/>
                  </a:lnTo>
                  <a:lnTo>
                    <a:pt x="15296" y="53357"/>
                  </a:lnTo>
                  <a:lnTo>
                    <a:pt x="15437" y="53568"/>
                  </a:lnTo>
                  <a:lnTo>
                    <a:pt x="15648" y="53709"/>
                  </a:lnTo>
                  <a:lnTo>
                    <a:pt x="15789" y="53709"/>
                  </a:lnTo>
                  <a:lnTo>
                    <a:pt x="15930" y="53639"/>
                  </a:lnTo>
                  <a:lnTo>
                    <a:pt x="16000" y="53498"/>
                  </a:lnTo>
                  <a:lnTo>
                    <a:pt x="16071" y="53145"/>
                  </a:lnTo>
                  <a:lnTo>
                    <a:pt x="16141" y="52652"/>
                  </a:lnTo>
                  <a:lnTo>
                    <a:pt x="16071" y="52229"/>
                  </a:lnTo>
                  <a:lnTo>
                    <a:pt x="16000" y="52159"/>
                  </a:lnTo>
                  <a:lnTo>
                    <a:pt x="15859" y="52088"/>
                  </a:lnTo>
                  <a:lnTo>
                    <a:pt x="15718" y="52159"/>
                  </a:lnTo>
                  <a:lnTo>
                    <a:pt x="15578" y="52300"/>
                  </a:lnTo>
                  <a:lnTo>
                    <a:pt x="15507" y="52018"/>
                  </a:lnTo>
                  <a:lnTo>
                    <a:pt x="15366" y="51665"/>
                  </a:lnTo>
                  <a:lnTo>
                    <a:pt x="15789" y="51806"/>
                  </a:lnTo>
                  <a:lnTo>
                    <a:pt x="16635" y="51806"/>
                  </a:lnTo>
                  <a:lnTo>
                    <a:pt x="17058" y="51665"/>
                  </a:lnTo>
                  <a:lnTo>
                    <a:pt x="17481" y="51454"/>
                  </a:lnTo>
                  <a:lnTo>
                    <a:pt x="17763" y="51172"/>
                  </a:lnTo>
                  <a:lnTo>
                    <a:pt x="17833" y="51031"/>
                  </a:lnTo>
                  <a:lnTo>
                    <a:pt x="17903" y="50820"/>
                  </a:lnTo>
                  <a:lnTo>
                    <a:pt x="17903" y="50538"/>
                  </a:lnTo>
                  <a:lnTo>
                    <a:pt x="17903" y="50326"/>
                  </a:lnTo>
                  <a:lnTo>
                    <a:pt x="17833" y="50115"/>
                  </a:lnTo>
                  <a:lnTo>
                    <a:pt x="17692" y="49903"/>
                  </a:lnTo>
                  <a:lnTo>
                    <a:pt x="17551" y="49762"/>
                  </a:lnTo>
                  <a:lnTo>
                    <a:pt x="17340" y="49621"/>
                  </a:lnTo>
                  <a:lnTo>
                    <a:pt x="16776" y="49480"/>
                  </a:lnTo>
                  <a:lnTo>
                    <a:pt x="16212" y="49410"/>
                  </a:lnTo>
                  <a:lnTo>
                    <a:pt x="15155" y="49480"/>
                  </a:lnTo>
                  <a:lnTo>
                    <a:pt x="14661" y="49551"/>
                  </a:lnTo>
                  <a:lnTo>
                    <a:pt x="14520" y="49410"/>
                  </a:lnTo>
                  <a:lnTo>
                    <a:pt x="14450" y="49057"/>
                  </a:lnTo>
                  <a:lnTo>
                    <a:pt x="14238" y="48212"/>
                  </a:lnTo>
                  <a:lnTo>
                    <a:pt x="13956" y="46943"/>
                  </a:lnTo>
                  <a:lnTo>
                    <a:pt x="14450" y="47084"/>
                  </a:lnTo>
                  <a:lnTo>
                    <a:pt x="14873" y="47154"/>
                  </a:lnTo>
                  <a:lnTo>
                    <a:pt x="15225" y="47154"/>
                  </a:lnTo>
                  <a:lnTo>
                    <a:pt x="15578" y="47013"/>
                  </a:lnTo>
                  <a:lnTo>
                    <a:pt x="15789" y="46872"/>
                  </a:lnTo>
                  <a:lnTo>
                    <a:pt x="16000" y="46590"/>
                  </a:lnTo>
                  <a:lnTo>
                    <a:pt x="16141" y="46309"/>
                  </a:lnTo>
                  <a:lnTo>
                    <a:pt x="16212" y="46027"/>
                  </a:lnTo>
                  <a:lnTo>
                    <a:pt x="16212" y="45674"/>
                  </a:lnTo>
                  <a:lnTo>
                    <a:pt x="16141" y="45322"/>
                  </a:lnTo>
                  <a:lnTo>
                    <a:pt x="16071" y="44969"/>
                  </a:lnTo>
                  <a:lnTo>
                    <a:pt x="15859" y="44617"/>
                  </a:lnTo>
                  <a:lnTo>
                    <a:pt x="15648" y="44264"/>
                  </a:lnTo>
                  <a:lnTo>
                    <a:pt x="15366" y="43912"/>
                  </a:lnTo>
                  <a:lnTo>
                    <a:pt x="15084" y="43630"/>
                  </a:lnTo>
                  <a:lnTo>
                    <a:pt x="14661" y="43419"/>
                  </a:lnTo>
                  <a:lnTo>
                    <a:pt x="14238" y="43278"/>
                  </a:lnTo>
                  <a:lnTo>
                    <a:pt x="13886" y="43207"/>
                  </a:lnTo>
                  <a:lnTo>
                    <a:pt x="13111" y="43207"/>
                  </a:lnTo>
                  <a:lnTo>
                    <a:pt x="12829" y="43137"/>
                  </a:lnTo>
                  <a:lnTo>
                    <a:pt x="12476" y="43066"/>
                  </a:lnTo>
                  <a:lnTo>
                    <a:pt x="12194" y="42855"/>
                  </a:lnTo>
                  <a:lnTo>
                    <a:pt x="11912" y="42502"/>
                  </a:lnTo>
                  <a:lnTo>
                    <a:pt x="11701" y="42150"/>
                  </a:lnTo>
                  <a:lnTo>
                    <a:pt x="11630" y="41727"/>
                  </a:lnTo>
                  <a:lnTo>
                    <a:pt x="11560" y="41375"/>
                  </a:lnTo>
                  <a:lnTo>
                    <a:pt x="11630" y="40952"/>
                  </a:lnTo>
                  <a:lnTo>
                    <a:pt x="11842" y="40176"/>
                  </a:lnTo>
                  <a:lnTo>
                    <a:pt x="12124" y="39331"/>
                  </a:lnTo>
                  <a:lnTo>
                    <a:pt x="12829" y="37146"/>
                  </a:lnTo>
                  <a:lnTo>
                    <a:pt x="13674" y="35031"/>
                  </a:lnTo>
                  <a:lnTo>
                    <a:pt x="14591" y="32987"/>
                  </a:lnTo>
                  <a:lnTo>
                    <a:pt x="15648" y="30943"/>
                  </a:lnTo>
                  <a:lnTo>
                    <a:pt x="16705" y="28899"/>
                  </a:lnTo>
                  <a:lnTo>
                    <a:pt x="17763" y="26925"/>
                  </a:lnTo>
                  <a:lnTo>
                    <a:pt x="20018" y="22908"/>
                  </a:lnTo>
                  <a:lnTo>
                    <a:pt x="19877" y="23542"/>
                  </a:lnTo>
                  <a:lnTo>
                    <a:pt x="19807" y="24247"/>
                  </a:lnTo>
                  <a:lnTo>
                    <a:pt x="19736" y="25657"/>
                  </a:lnTo>
                  <a:lnTo>
                    <a:pt x="19736" y="26361"/>
                  </a:lnTo>
                  <a:lnTo>
                    <a:pt x="19595" y="26996"/>
                  </a:lnTo>
                  <a:lnTo>
                    <a:pt x="19525" y="27560"/>
                  </a:lnTo>
                  <a:lnTo>
                    <a:pt x="19313" y="28053"/>
                  </a:lnTo>
                  <a:lnTo>
                    <a:pt x="19031" y="28405"/>
                  </a:lnTo>
                  <a:lnTo>
                    <a:pt x="18608" y="28828"/>
                  </a:lnTo>
                  <a:lnTo>
                    <a:pt x="18256" y="29181"/>
                  </a:lnTo>
                  <a:lnTo>
                    <a:pt x="17833" y="29533"/>
                  </a:lnTo>
                  <a:lnTo>
                    <a:pt x="17481" y="29956"/>
                  </a:lnTo>
                  <a:lnTo>
                    <a:pt x="17410" y="30238"/>
                  </a:lnTo>
                  <a:lnTo>
                    <a:pt x="17340" y="30450"/>
                  </a:lnTo>
                  <a:lnTo>
                    <a:pt x="17340" y="30731"/>
                  </a:lnTo>
                  <a:lnTo>
                    <a:pt x="17340" y="31013"/>
                  </a:lnTo>
                  <a:lnTo>
                    <a:pt x="17481" y="31295"/>
                  </a:lnTo>
                  <a:lnTo>
                    <a:pt x="17622" y="31577"/>
                  </a:lnTo>
                  <a:lnTo>
                    <a:pt x="17833" y="31789"/>
                  </a:lnTo>
                  <a:lnTo>
                    <a:pt x="17974" y="32000"/>
                  </a:lnTo>
                  <a:lnTo>
                    <a:pt x="18185" y="32071"/>
                  </a:lnTo>
                  <a:lnTo>
                    <a:pt x="18397" y="32141"/>
                  </a:lnTo>
                  <a:lnTo>
                    <a:pt x="18608" y="32141"/>
                  </a:lnTo>
                  <a:lnTo>
                    <a:pt x="18749" y="32071"/>
                  </a:lnTo>
                  <a:lnTo>
                    <a:pt x="19172" y="31859"/>
                  </a:lnTo>
                  <a:lnTo>
                    <a:pt x="19525" y="31577"/>
                  </a:lnTo>
                  <a:lnTo>
                    <a:pt x="19807" y="31225"/>
                  </a:lnTo>
                  <a:lnTo>
                    <a:pt x="20370" y="30450"/>
                  </a:lnTo>
                  <a:lnTo>
                    <a:pt x="21146" y="32564"/>
                  </a:lnTo>
                  <a:lnTo>
                    <a:pt x="20511" y="32705"/>
                  </a:lnTo>
                  <a:lnTo>
                    <a:pt x="20088" y="32916"/>
                  </a:lnTo>
                  <a:lnTo>
                    <a:pt x="19666" y="33198"/>
                  </a:lnTo>
                  <a:lnTo>
                    <a:pt x="19384" y="33551"/>
                  </a:lnTo>
                  <a:lnTo>
                    <a:pt x="19172" y="33903"/>
                  </a:lnTo>
                  <a:lnTo>
                    <a:pt x="19031" y="34256"/>
                  </a:lnTo>
                  <a:lnTo>
                    <a:pt x="19031" y="34608"/>
                  </a:lnTo>
                  <a:lnTo>
                    <a:pt x="19102" y="34961"/>
                  </a:lnTo>
                  <a:lnTo>
                    <a:pt x="19172" y="35242"/>
                  </a:lnTo>
                  <a:lnTo>
                    <a:pt x="19384" y="35454"/>
                  </a:lnTo>
                  <a:lnTo>
                    <a:pt x="19595" y="35665"/>
                  </a:lnTo>
                  <a:lnTo>
                    <a:pt x="19948" y="35806"/>
                  </a:lnTo>
                  <a:lnTo>
                    <a:pt x="20300" y="35806"/>
                  </a:lnTo>
                  <a:lnTo>
                    <a:pt x="20723" y="35736"/>
                  </a:lnTo>
                  <a:lnTo>
                    <a:pt x="21216" y="35595"/>
                  </a:lnTo>
                  <a:lnTo>
                    <a:pt x="21780" y="35242"/>
                  </a:lnTo>
                  <a:lnTo>
                    <a:pt x="21780" y="35736"/>
                  </a:lnTo>
                  <a:lnTo>
                    <a:pt x="21780" y="36159"/>
                  </a:lnTo>
                  <a:lnTo>
                    <a:pt x="21639" y="36441"/>
                  </a:lnTo>
                  <a:lnTo>
                    <a:pt x="21498" y="36723"/>
                  </a:lnTo>
                  <a:lnTo>
                    <a:pt x="21287" y="36934"/>
                  </a:lnTo>
                  <a:lnTo>
                    <a:pt x="21075" y="37075"/>
                  </a:lnTo>
                  <a:lnTo>
                    <a:pt x="20511" y="37427"/>
                  </a:lnTo>
                  <a:lnTo>
                    <a:pt x="19877" y="37709"/>
                  </a:lnTo>
                  <a:lnTo>
                    <a:pt x="19595" y="37850"/>
                  </a:lnTo>
                  <a:lnTo>
                    <a:pt x="19384" y="38062"/>
                  </a:lnTo>
                  <a:lnTo>
                    <a:pt x="19172" y="38344"/>
                  </a:lnTo>
                  <a:lnTo>
                    <a:pt x="18961" y="38626"/>
                  </a:lnTo>
                  <a:lnTo>
                    <a:pt x="18890" y="39049"/>
                  </a:lnTo>
                  <a:lnTo>
                    <a:pt x="18820" y="39542"/>
                  </a:lnTo>
                  <a:lnTo>
                    <a:pt x="18820" y="40106"/>
                  </a:lnTo>
                  <a:lnTo>
                    <a:pt x="18890" y="40388"/>
                  </a:lnTo>
                  <a:lnTo>
                    <a:pt x="19031" y="40599"/>
                  </a:lnTo>
                  <a:lnTo>
                    <a:pt x="19172" y="40740"/>
                  </a:lnTo>
                  <a:lnTo>
                    <a:pt x="19313" y="40881"/>
                  </a:lnTo>
                  <a:lnTo>
                    <a:pt x="19666" y="41022"/>
                  </a:lnTo>
                  <a:lnTo>
                    <a:pt x="20088" y="41022"/>
                  </a:lnTo>
                  <a:lnTo>
                    <a:pt x="20511" y="40881"/>
                  </a:lnTo>
                  <a:lnTo>
                    <a:pt x="20934" y="40599"/>
                  </a:lnTo>
                  <a:lnTo>
                    <a:pt x="21357" y="40176"/>
                  </a:lnTo>
                  <a:lnTo>
                    <a:pt x="21428" y="40599"/>
                  </a:lnTo>
                  <a:lnTo>
                    <a:pt x="21569" y="41022"/>
                  </a:lnTo>
                  <a:lnTo>
                    <a:pt x="21710" y="41375"/>
                  </a:lnTo>
                  <a:lnTo>
                    <a:pt x="21851" y="41657"/>
                  </a:lnTo>
                  <a:lnTo>
                    <a:pt x="22062" y="41938"/>
                  </a:lnTo>
                  <a:lnTo>
                    <a:pt x="22344" y="42220"/>
                  </a:lnTo>
                  <a:lnTo>
                    <a:pt x="22626" y="42361"/>
                  </a:lnTo>
                  <a:lnTo>
                    <a:pt x="22908" y="42502"/>
                  </a:lnTo>
                  <a:lnTo>
                    <a:pt x="23190" y="42573"/>
                  </a:lnTo>
                  <a:lnTo>
                    <a:pt x="23472" y="42643"/>
                  </a:lnTo>
                  <a:lnTo>
                    <a:pt x="23754" y="42573"/>
                  </a:lnTo>
                  <a:lnTo>
                    <a:pt x="24036" y="42432"/>
                  </a:lnTo>
                  <a:lnTo>
                    <a:pt x="24317" y="42220"/>
                  </a:lnTo>
                  <a:lnTo>
                    <a:pt x="24529" y="41938"/>
                  </a:lnTo>
                  <a:lnTo>
                    <a:pt x="24811" y="41586"/>
                  </a:lnTo>
                  <a:lnTo>
                    <a:pt x="25022" y="41163"/>
                  </a:lnTo>
                  <a:lnTo>
                    <a:pt x="25163" y="40670"/>
                  </a:lnTo>
                  <a:lnTo>
                    <a:pt x="25234" y="40317"/>
                  </a:lnTo>
                  <a:lnTo>
                    <a:pt x="25163" y="39894"/>
                  </a:lnTo>
                  <a:lnTo>
                    <a:pt x="25093" y="39542"/>
                  </a:lnTo>
                  <a:lnTo>
                    <a:pt x="25022" y="39190"/>
                  </a:lnTo>
                  <a:lnTo>
                    <a:pt x="24811" y="38837"/>
                  </a:lnTo>
                  <a:lnTo>
                    <a:pt x="24388" y="38203"/>
                  </a:lnTo>
                  <a:lnTo>
                    <a:pt x="23542" y="37005"/>
                  </a:lnTo>
                  <a:lnTo>
                    <a:pt x="23190" y="36370"/>
                  </a:lnTo>
                  <a:lnTo>
                    <a:pt x="23049" y="36088"/>
                  </a:lnTo>
                  <a:lnTo>
                    <a:pt x="22978" y="35736"/>
                  </a:lnTo>
                  <a:lnTo>
                    <a:pt x="23260" y="35947"/>
                  </a:lnTo>
                  <a:lnTo>
                    <a:pt x="23542" y="36159"/>
                  </a:lnTo>
                  <a:lnTo>
                    <a:pt x="23824" y="36300"/>
                  </a:lnTo>
                  <a:lnTo>
                    <a:pt x="24177" y="36370"/>
                  </a:lnTo>
                  <a:lnTo>
                    <a:pt x="24811" y="36441"/>
                  </a:lnTo>
                  <a:lnTo>
                    <a:pt x="25093" y="36370"/>
                  </a:lnTo>
                  <a:lnTo>
                    <a:pt x="25375" y="36300"/>
                  </a:lnTo>
                  <a:lnTo>
                    <a:pt x="25586" y="36229"/>
                  </a:lnTo>
                  <a:lnTo>
                    <a:pt x="25798" y="36088"/>
                  </a:lnTo>
                  <a:lnTo>
                    <a:pt x="25939" y="35877"/>
                  </a:lnTo>
                  <a:lnTo>
                    <a:pt x="26080" y="35665"/>
                  </a:lnTo>
                  <a:lnTo>
                    <a:pt x="26080" y="35383"/>
                  </a:lnTo>
                  <a:lnTo>
                    <a:pt x="26080" y="35101"/>
                  </a:lnTo>
                  <a:lnTo>
                    <a:pt x="26009" y="34749"/>
                  </a:lnTo>
                  <a:lnTo>
                    <a:pt x="25798" y="34326"/>
                  </a:lnTo>
                  <a:lnTo>
                    <a:pt x="25586" y="34044"/>
                  </a:lnTo>
                  <a:lnTo>
                    <a:pt x="25375" y="33762"/>
                  </a:lnTo>
                  <a:lnTo>
                    <a:pt x="25163" y="33551"/>
                  </a:lnTo>
                  <a:lnTo>
                    <a:pt x="24881" y="33410"/>
                  </a:lnTo>
                  <a:lnTo>
                    <a:pt x="24388" y="33198"/>
                  </a:lnTo>
                  <a:lnTo>
                    <a:pt x="23824" y="33057"/>
                  </a:lnTo>
                  <a:lnTo>
                    <a:pt x="23260" y="32916"/>
                  </a:lnTo>
                  <a:lnTo>
                    <a:pt x="22767" y="32705"/>
                  </a:lnTo>
                  <a:lnTo>
                    <a:pt x="22555" y="32564"/>
                  </a:lnTo>
                  <a:lnTo>
                    <a:pt x="22344" y="32353"/>
                  </a:lnTo>
                  <a:lnTo>
                    <a:pt x="22133" y="32141"/>
                  </a:lnTo>
                  <a:lnTo>
                    <a:pt x="21992" y="31789"/>
                  </a:lnTo>
                  <a:lnTo>
                    <a:pt x="22273" y="32000"/>
                  </a:lnTo>
                  <a:lnTo>
                    <a:pt x="22626" y="32141"/>
                  </a:lnTo>
                  <a:lnTo>
                    <a:pt x="22908" y="32212"/>
                  </a:lnTo>
                  <a:lnTo>
                    <a:pt x="23190" y="32282"/>
                  </a:lnTo>
                  <a:lnTo>
                    <a:pt x="23472" y="32212"/>
                  </a:lnTo>
                  <a:lnTo>
                    <a:pt x="23754" y="32141"/>
                  </a:lnTo>
                  <a:lnTo>
                    <a:pt x="24036" y="32071"/>
                  </a:lnTo>
                  <a:lnTo>
                    <a:pt x="24247" y="31859"/>
                  </a:lnTo>
                  <a:lnTo>
                    <a:pt x="24458" y="31718"/>
                  </a:lnTo>
                  <a:lnTo>
                    <a:pt x="24599" y="31507"/>
                  </a:lnTo>
                  <a:lnTo>
                    <a:pt x="24740" y="31225"/>
                  </a:lnTo>
                  <a:lnTo>
                    <a:pt x="24881" y="30943"/>
                  </a:lnTo>
                  <a:lnTo>
                    <a:pt x="24881" y="30661"/>
                  </a:lnTo>
                  <a:lnTo>
                    <a:pt x="24881" y="30309"/>
                  </a:lnTo>
                  <a:lnTo>
                    <a:pt x="24881" y="30027"/>
                  </a:lnTo>
                  <a:lnTo>
                    <a:pt x="24811" y="29674"/>
                  </a:lnTo>
                  <a:lnTo>
                    <a:pt x="24529" y="29110"/>
                  </a:lnTo>
                  <a:lnTo>
                    <a:pt x="24106" y="28687"/>
                  </a:lnTo>
                  <a:lnTo>
                    <a:pt x="23542" y="28265"/>
                  </a:lnTo>
                  <a:lnTo>
                    <a:pt x="22978" y="27912"/>
                  </a:lnTo>
                  <a:lnTo>
                    <a:pt x="22344" y="27630"/>
                  </a:lnTo>
                  <a:lnTo>
                    <a:pt x="21710" y="27489"/>
                  </a:lnTo>
                  <a:lnTo>
                    <a:pt x="21075" y="27419"/>
                  </a:lnTo>
                  <a:lnTo>
                    <a:pt x="20511" y="27489"/>
                  </a:lnTo>
                  <a:lnTo>
                    <a:pt x="20229" y="25727"/>
                  </a:lnTo>
                  <a:lnTo>
                    <a:pt x="20229" y="24881"/>
                  </a:lnTo>
                  <a:lnTo>
                    <a:pt x="20229" y="24035"/>
                  </a:lnTo>
                  <a:lnTo>
                    <a:pt x="20300" y="23260"/>
                  </a:lnTo>
                  <a:lnTo>
                    <a:pt x="20441" y="22485"/>
                  </a:lnTo>
                  <a:lnTo>
                    <a:pt x="20723" y="21709"/>
                  </a:lnTo>
                  <a:lnTo>
                    <a:pt x="21075" y="20934"/>
                  </a:lnTo>
                  <a:lnTo>
                    <a:pt x="21992" y="19172"/>
                  </a:lnTo>
                  <a:lnTo>
                    <a:pt x="22908" y="17410"/>
                  </a:lnTo>
                  <a:lnTo>
                    <a:pt x="23683" y="15648"/>
                  </a:lnTo>
                  <a:lnTo>
                    <a:pt x="24458" y="13815"/>
                  </a:lnTo>
                  <a:lnTo>
                    <a:pt x="25022" y="12124"/>
                  </a:lnTo>
                  <a:lnTo>
                    <a:pt x="25516" y="10432"/>
                  </a:lnTo>
                  <a:lnTo>
                    <a:pt x="25868" y="8670"/>
                  </a:lnTo>
                  <a:lnTo>
                    <a:pt x="26009" y="7824"/>
                  </a:lnTo>
                  <a:lnTo>
                    <a:pt x="26080" y="6908"/>
                  </a:lnTo>
                  <a:lnTo>
                    <a:pt x="26009" y="5498"/>
                  </a:lnTo>
                  <a:lnTo>
                    <a:pt x="25868" y="4300"/>
                  </a:lnTo>
                  <a:lnTo>
                    <a:pt x="25727" y="3031"/>
                  </a:lnTo>
                  <a:lnTo>
                    <a:pt x="25516" y="1762"/>
                  </a:lnTo>
                  <a:lnTo>
                    <a:pt x="25234" y="776"/>
                  </a:lnTo>
                  <a:lnTo>
                    <a:pt x="25022" y="423"/>
                  </a:lnTo>
                  <a:lnTo>
                    <a:pt x="24881" y="141"/>
                  </a:lnTo>
                  <a:lnTo>
                    <a:pt x="2467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31" name="Google Shape;431;p8"/>
            <p:cNvGrpSpPr/>
            <p:nvPr/>
          </p:nvGrpSpPr>
          <p:grpSpPr>
            <a:xfrm>
              <a:off x="1583150" y="1350000"/>
              <a:ext cx="216775" cy="269625"/>
              <a:chOff x="3876925" y="1350000"/>
              <a:chExt cx="216775" cy="269625"/>
            </a:xfrm>
          </p:grpSpPr>
          <p:sp>
            <p:nvSpPr>
              <p:cNvPr id="432" name="Google Shape;432;p8"/>
              <p:cNvSpPr/>
              <p:nvPr/>
            </p:nvSpPr>
            <p:spPr>
              <a:xfrm>
                <a:off x="3876925" y="1350000"/>
                <a:ext cx="216775" cy="269625"/>
              </a:xfrm>
              <a:custGeom>
                <a:avLst/>
                <a:gdLst/>
                <a:ahLst/>
                <a:cxnLst/>
                <a:rect l="l" t="t" r="r" b="b"/>
                <a:pathLst>
                  <a:path w="8671" h="10785" extrusionOk="0">
                    <a:moveTo>
                      <a:pt x="6908" y="1622"/>
                    </a:moveTo>
                    <a:lnTo>
                      <a:pt x="7120" y="1763"/>
                    </a:lnTo>
                    <a:lnTo>
                      <a:pt x="7190" y="1904"/>
                    </a:lnTo>
                    <a:lnTo>
                      <a:pt x="7190" y="2045"/>
                    </a:lnTo>
                    <a:lnTo>
                      <a:pt x="7120" y="2256"/>
                    </a:lnTo>
                    <a:lnTo>
                      <a:pt x="6908" y="2679"/>
                    </a:lnTo>
                    <a:lnTo>
                      <a:pt x="6556" y="3172"/>
                    </a:lnTo>
                    <a:lnTo>
                      <a:pt x="5781" y="4089"/>
                    </a:lnTo>
                    <a:lnTo>
                      <a:pt x="5287" y="4512"/>
                    </a:lnTo>
                    <a:lnTo>
                      <a:pt x="5287" y="4018"/>
                    </a:lnTo>
                    <a:lnTo>
                      <a:pt x="5358" y="3525"/>
                    </a:lnTo>
                    <a:lnTo>
                      <a:pt x="5499" y="3031"/>
                    </a:lnTo>
                    <a:lnTo>
                      <a:pt x="5710" y="2538"/>
                    </a:lnTo>
                    <a:lnTo>
                      <a:pt x="5922" y="2327"/>
                    </a:lnTo>
                    <a:lnTo>
                      <a:pt x="6274" y="1974"/>
                    </a:lnTo>
                    <a:lnTo>
                      <a:pt x="6626" y="1692"/>
                    </a:lnTo>
                    <a:lnTo>
                      <a:pt x="6767" y="1622"/>
                    </a:lnTo>
                    <a:close/>
                    <a:moveTo>
                      <a:pt x="3596" y="2186"/>
                    </a:moveTo>
                    <a:lnTo>
                      <a:pt x="3666" y="2256"/>
                    </a:lnTo>
                    <a:lnTo>
                      <a:pt x="3807" y="2538"/>
                    </a:lnTo>
                    <a:lnTo>
                      <a:pt x="3877" y="2890"/>
                    </a:lnTo>
                    <a:lnTo>
                      <a:pt x="3948" y="3313"/>
                    </a:lnTo>
                    <a:lnTo>
                      <a:pt x="4018" y="4230"/>
                    </a:lnTo>
                    <a:lnTo>
                      <a:pt x="4018" y="4794"/>
                    </a:lnTo>
                    <a:lnTo>
                      <a:pt x="3737" y="4441"/>
                    </a:lnTo>
                    <a:lnTo>
                      <a:pt x="3525" y="4018"/>
                    </a:lnTo>
                    <a:lnTo>
                      <a:pt x="3314" y="3595"/>
                    </a:lnTo>
                    <a:lnTo>
                      <a:pt x="3102" y="3172"/>
                    </a:lnTo>
                    <a:lnTo>
                      <a:pt x="3102" y="2750"/>
                    </a:lnTo>
                    <a:lnTo>
                      <a:pt x="3102" y="2538"/>
                    </a:lnTo>
                    <a:lnTo>
                      <a:pt x="3173" y="2397"/>
                    </a:lnTo>
                    <a:lnTo>
                      <a:pt x="3314" y="2256"/>
                    </a:lnTo>
                    <a:lnTo>
                      <a:pt x="3455" y="2186"/>
                    </a:lnTo>
                    <a:close/>
                    <a:moveTo>
                      <a:pt x="1199" y="4512"/>
                    </a:moveTo>
                    <a:lnTo>
                      <a:pt x="1622" y="4653"/>
                    </a:lnTo>
                    <a:lnTo>
                      <a:pt x="2115" y="4794"/>
                    </a:lnTo>
                    <a:lnTo>
                      <a:pt x="2538" y="5076"/>
                    </a:lnTo>
                    <a:lnTo>
                      <a:pt x="3173" y="5428"/>
                    </a:lnTo>
                    <a:lnTo>
                      <a:pt x="2679" y="5639"/>
                    </a:lnTo>
                    <a:lnTo>
                      <a:pt x="2186" y="5710"/>
                    </a:lnTo>
                    <a:lnTo>
                      <a:pt x="1904" y="5639"/>
                    </a:lnTo>
                    <a:lnTo>
                      <a:pt x="1622" y="5569"/>
                    </a:lnTo>
                    <a:lnTo>
                      <a:pt x="1411" y="5428"/>
                    </a:lnTo>
                    <a:lnTo>
                      <a:pt x="1199" y="5216"/>
                    </a:lnTo>
                    <a:lnTo>
                      <a:pt x="917" y="4794"/>
                    </a:lnTo>
                    <a:lnTo>
                      <a:pt x="917" y="4653"/>
                    </a:lnTo>
                    <a:lnTo>
                      <a:pt x="988" y="4582"/>
                    </a:lnTo>
                    <a:lnTo>
                      <a:pt x="1058" y="4512"/>
                    </a:lnTo>
                    <a:close/>
                    <a:moveTo>
                      <a:pt x="3666" y="6485"/>
                    </a:moveTo>
                    <a:lnTo>
                      <a:pt x="3807" y="7120"/>
                    </a:lnTo>
                    <a:lnTo>
                      <a:pt x="3807" y="7754"/>
                    </a:lnTo>
                    <a:lnTo>
                      <a:pt x="3807" y="8388"/>
                    </a:lnTo>
                    <a:lnTo>
                      <a:pt x="3666" y="9093"/>
                    </a:lnTo>
                    <a:lnTo>
                      <a:pt x="3525" y="9305"/>
                    </a:lnTo>
                    <a:lnTo>
                      <a:pt x="3314" y="9516"/>
                    </a:lnTo>
                    <a:lnTo>
                      <a:pt x="2961" y="9516"/>
                    </a:lnTo>
                    <a:lnTo>
                      <a:pt x="2820" y="9375"/>
                    </a:lnTo>
                    <a:lnTo>
                      <a:pt x="2750" y="9234"/>
                    </a:lnTo>
                    <a:lnTo>
                      <a:pt x="2538" y="8670"/>
                    </a:lnTo>
                    <a:lnTo>
                      <a:pt x="2538" y="8036"/>
                    </a:lnTo>
                    <a:lnTo>
                      <a:pt x="2609" y="7754"/>
                    </a:lnTo>
                    <a:lnTo>
                      <a:pt x="2679" y="7401"/>
                    </a:lnTo>
                    <a:lnTo>
                      <a:pt x="2891" y="7120"/>
                    </a:lnTo>
                    <a:lnTo>
                      <a:pt x="3102" y="6838"/>
                    </a:lnTo>
                    <a:lnTo>
                      <a:pt x="3384" y="6626"/>
                    </a:lnTo>
                    <a:lnTo>
                      <a:pt x="3666" y="6485"/>
                    </a:lnTo>
                    <a:close/>
                    <a:moveTo>
                      <a:pt x="7261" y="1"/>
                    </a:moveTo>
                    <a:lnTo>
                      <a:pt x="6767" y="71"/>
                    </a:lnTo>
                    <a:lnTo>
                      <a:pt x="6274" y="283"/>
                    </a:lnTo>
                    <a:lnTo>
                      <a:pt x="5781" y="565"/>
                    </a:lnTo>
                    <a:lnTo>
                      <a:pt x="5358" y="917"/>
                    </a:lnTo>
                    <a:lnTo>
                      <a:pt x="5005" y="1269"/>
                    </a:lnTo>
                    <a:lnTo>
                      <a:pt x="4723" y="1692"/>
                    </a:lnTo>
                    <a:lnTo>
                      <a:pt x="4582" y="1340"/>
                    </a:lnTo>
                    <a:lnTo>
                      <a:pt x="4441" y="1128"/>
                    </a:lnTo>
                    <a:lnTo>
                      <a:pt x="4230" y="917"/>
                    </a:lnTo>
                    <a:lnTo>
                      <a:pt x="4018" y="846"/>
                    </a:lnTo>
                    <a:lnTo>
                      <a:pt x="3525" y="846"/>
                    </a:lnTo>
                    <a:lnTo>
                      <a:pt x="3314" y="987"/>
                    </a:lnTo>
                    <a:lnTo>
                      <a:pt x="3102" y="1128"/>
                    </a:lnTo>
                    <a:lnTo>
                      <a:pt x="2679" y="1551"/>
                    </a:lnTo>
                    <a:lnTo>
                      <a:pt x="2327" y="2045"/>
                    </a:lnTo>
                    <a:lnTo>
                      <a:pt x="2115" y="2609"/>
                    </a:lnTo>
                    <a:lnTo>
                      <a:pt x="2045" y="2890"/>
                    </a:lnTo>
                    <a:lnTo>
                      <a:pt x="2045" y="3172"/>
                    </a:lnTo>
                    <a:lnTo>
                      <a:pt x="1199" y="3172"/>
                    </a:lnTo>
                    <a:lnTo>
                      <a:pt x="847" y="3313"/>
                    </a:lnTo>
                    <a:lnTo>
                      <a:pt x="565" y="3454"/>
                    </a:lnTo>
                    <a:lnTo>
                      <a:pt x="353" y="3736"/>
                    </a:lnTo>
                    <a:lnTo>
                      <a:pt x="142" y="4018"/>
                    </a:lnTo>
                    <a:lnTo>
                      <a:pt x="71" y="4371"/>
                    </a:lnTo>
                    <a:lnTo>
                      <a:pt x="1" y="4653"/>
                    </a:lnTo>
                    <a:lnTo>
                      <a:pt x="71" y="5005"/>
                    </a:lnTo>
                    <a:lnTo>
                      <a:pt x="142" y="5357"/>
                    </a:lnTo>
                    <a:lnTo>
                      <a:pt x="283" y="5710"/>
                    </a:lnTo>
                    <a:lnTo>
                      <a:pt x="494" y="6062"/>
                    </a:lnTo>
                    <a:lnTo>
                      <a:pt x="776" y="6274"/>
                    </a:lnTo>
                    <a:lnTo>
                      <a:pt x="1129" y="6556"/>
                    </a:lnTo>
                    <a:lnTo>
                      <a:pt x="1481" y="6697"/>
                    </a:lnTo>
                    <a:lnTo>
                      <a:pt x="1974" y="6767"/>
                    </a:lnTo>
                    <a:lnTo>
                      <a:pt x="1552" y="7542"/>
                    </a:lnTo>
                    <a:lnTo>
                      <a:pt x="1481" y="8036"/>
                    </a:lnTo>
                    <a:lnTo>
                      <a:pt x="1411" y="8459"/>
                    </a:lnTo>
                    <a:lnTo>
                      <a:pt x="1340" y="8882"/>
                    </a:lnTo>
                    <a:lnTo>
                      <a:pt x="1411" y="9375"/>
                    </a:lnTo>
                    <a:lnTo>
                      <a:pt x="1552" y="9798"/>
                    </a:lnTo>
                    <a:lnTo>
                      <a:pt x="1763" y="10150"/>
                    </a:lnTo>
                    <a:lnTo>
                      <a:pt x="2045" y="10432"/>
                    </a:lnTo>
                    <a:lnTo>
                      <a:pt x="2327" y="10644"/>
                    </a:lnTo>
                    <a:lnTo>
                      <a:pt x="2609" y="10714"/>
                    </a:lnTo>
                    <a:lnTo>
                      <a:pt x="2891" y="10785"/>
                    </a:lnTo>
                    <a:lnTo>
                      <a:pt x="3173" y="10714"/>
                    </a:lnTo>
                    <a:lnTo>
                      <a:pt x="3455" y="10644"/>
                    </a:lnTo>
                    <a:lnTo>
                      <a:pt x="3666" y="10432"/>
                    </a:lnTo>
                    <a:lnTo>
                      <a:pt x="3877" y="10221"/>
                    </a:lnTo>
                    <a:lnTo>
                      <a:pt x="4300" y="9727"/>
                    </a:lnTo>
                    <a:lnTo>
                      <a:pt x="4582" y="9164"/>
                    </a:lnTo>
                    <a:lnTo>
                      <a:pt x="4794" y="8529"/>
                    </a:lnTo>
                    <a:lnTo>
                      <a:pt x="4794" y="7965"/>
                    </a:lnTo>
                    <a:lnTo>
                      <a:pt x="5287" y="8318"/>
                    </a:lnTo>
                    <a:lnTo>
                      <a:pt x="5710" y="8529"/>
                    </a:lnTo>
                    <a:lnTo>
                      <a:pt x="6203" y="8670"/>
                    </a:lnTo>
                    <a:lnTo>
                      <a:pt x="6626" y="8600"/>
                    </a:lnTo>
                    <a:lnTo>
                      <a:pt x="7049" y="8529"/>
                    </a:lnTo>
                    <a:lnTo>
                      <a:pt x="7472" y="8318"/>
                    </a:lnTo>
                    <a:lnTo>
                      <a:pt x="7754" y="8036"/>
                    </a:lnTo>
                    <a:lnTo>
                      <a:pt x="8036" y="7683"/>
                    </a:lnTo>
                    <a:lnTo>
                      <a:pt x="8247" y="7331"/>
                    </a:lnTo>
                    <a:lnTo>
                      <a:pt x="8388" y="6979"/>
                    </a:lnTo>
                    <a:lnTo>
                      <a:pt x="8459" y="6556"/>
                    </a:lnTo>
                    <a:lnTo>
                      <a:pt x="8388" y="6133"/>
                    </a:lnTo>
                    <a:lnTo>
                      <a:pt x="8247" y="5780"/>
                    </a:lnTo>
                    <a:lnTo>
                      <a:pt x="8036" y="5428"/>
                    </a:lnTo>
                    <a:lnTo>
                      <a:pt x="7684" y="5146"/>
                    </a:lnTo>
                    <a:lnTo>
                      <a:pt x="7190" y="4935"/>
                    </a:lnTo>
                    <a:lnTo>
                      <a:pt x="7472" y="4512"/>
                    </a:lnTo>
                    <a:lnTo>
                      <a:pt x="7825" y="3948"/>
                    </a:lnTo>
                    <a:lnTo>
                      <a:pt x="8177" y="3384"/>
                    </a:lnTo>
                    <a:lnTo>
                      <a:pt x="8459" y="2750"/>
                    </a:lnTo>
                    <a:lnTo>
                      <a:pt x="8670" y="2115"/>
                    </a:lnTo>
                    <a:lnTo>
                      <a:pt x="8670" y="1481"/>
                    </a:lnTo>
                    <a:lnTo>
                      <a:pt x="8600" y="1199"/>
                    </a:lnTo>
                    <a:lnTo>
                      <a:pt x="8529" y="917"/>
                    </a:lnTo>
                    <a:lnTo>
                      <a:pt x="8388" y="635"/>
                    </a:lnTo>
                    <a:lnTo>
                      <a:pt x="8177" y="424"/>
                    </a:lnTo>
                    <a:lnTo>
                      <a:pt x="7966" y="283"/>
                    </a:lnTo>
                    <a:lnTo>
                      <a:pt x="7754" y="142"/>
                    </a:lnTo>
                    <a:lnTo>
                      <a:pt x="7472" y="71"/>
                    </a:lnTo>
                    <a:lnTo>
                      <a:pt x="7261" y="1"/>
                    </a:lnTo>
                    <a:close/>
                  </a:path>
                </a:pathLst>
              </a:custGeom>
              <a:solidFill>
                <a:srgbClr val="F7CA0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8"/>
              <p:cNvSpPr/>
              <p:nvPr/>
            </p:nvSpPr>
            <p:spPr>
              <a:xfrm>
                <a:off x="3876925" y="1350000"/>
                <a:ext cx="216775" cy="269625"/>
              </a:xfrm>
              <a:custGeom>
                <a:avLst/>
                <a:gdLst/>
                <a:ahLst/>
                <a:cxnLst/>
                <a:rect l="l" t="t" r="r" b="b"/>
                <a:pathLst>
                  <a:path w="8671" h="10785" fill="none" extrusionOk="0">
                    <a:moveTo>
                      <a:pt x="1763" y="10150"/>
                    </a:moveTo>
                    <a:lnTo>
                      <a:pt x="1763" y="10150"/>
                    </a:lnTo>
                    <a:lnTo>
                      <a:pt x="2045" y="10432"/>
                    </a:lnTo>
                    <a:lnTo>
                      <a:pt x="2327" y="10644"/>
                    </a:lnTo>
                    <a:lnTo>
                      <a:pt x="2609" y="10714"/>
                    </a:lnTo>
                    <a:lnTo>
                      <a:pt x="2891" y="10785"/>
                    </a:lnTo>
                    <a:lnTo>
                      <a:pt x="3173" y="10714"/>
                    </a:lnTo>
                    <a:lnTo>
                      <a:pt x="3455" y="10644"/>
                    </a:lnTo>
                    <a:lnTo>
                      <a:pt x="3666" y="10432"/>
                    </a:lnTo>
                    <a:lnTo>
                      <a:pt x="3877" y="10221"/>
                    </a:lnTo>
                    <a:lnTo>
                      <a:pt x="4300" y="9727"/>
                    </a:lnTo>
                    <a:lnTo>
                      <a:pt x="4582" y="9164"/>
                    </a:lnTo>
                    <a:lnTo>
                      <a:pt x="4794" y="8529"/>
                    </a:lnTo>
                    <a:lnTo>
                      <a:pt x="4794" y="7965"/>
                    </a:lnTo>
                    <a:lnTo>
                      <a:pt x="4794" y="7965"/>
                    </a:lnTo>
                    <a:lnTo>
                      <a:pt x="5287" y="8318"/>
                    </a:lnTo>
                    <a:lnTo>
                      <a:pt x="5710" y="8529"/>
                    </a:lnTo>
                    <a:lnTo>
                      <a:pt x="6203" y="8670"/>
                    </a:lnTo>
                    <a:lnTo>
                      <a:pt x="6626" y="8600"/>
                    </a:lnTo>
                    <a:lnTo>
                      <a:pt x="7049" y="8529"/>
                    </a:lnTo>
                    <a:lnTo>
                      <a:pt x="7472" y="8318"/>
                    </a:lnTo>
                    <a:lnTo>
                      <a:pt x="7754" y="8036"/>
                    </a:lnTo>
                    <a:lnTo>
                      <a:pt x="8036" y="7683"/>
                    </a:lnTo>
                    <a:lnTo>
                      <a:pt x="8247" y="7331"/>
                    </a:lnTo>
                    <a:lnTo>
                      <a:pt x="8388" y="6979"/>
                    </a:lnTo>
                    <a:lnTo>
                      <a:pt x="8459" y="6556"/>
                    </a:lnTo>
                    <a:lnTo>
                      <a:pt x="8388" y="6133"/>
                    </a:lnTo>
                    <a:lnTo>
                      <a:pt x="8247" y="5780"/>
                    </a:lnTo>
                    <a:lnTo>
                      <a:pt x="8036" y="5428"/>
                    </a:lnTo>
                    <a:lnTo>
                      <a:pt x="7684" y="5146"/>
                    </a:lnTo>
                    <a:lnTo>
                      <a:pt x="7190" y="4935"/>
                    </a:lnTo>
                    <a:lnTo>
                      <a:pt x="7190" y="4935"/>
                    </a:lnTo>
                    <a:lnTo>
                      <a:pt x="7472" y="4512"/>
                    </a:lnTo>
                    <a:lnTo>
                      <a:pt x="7825" y="3948"/>
                    </a:lnTo>
                    <a:lnTo>
                      <a:pt x="8177" y="3384"/>
                    </a:lnTo>
                    <a:lnTo>
                      <a:pt x="8459" y="2750"/>
                    </a:lnTo>
                    <a:lnTo>
                      <a:pt x="8670" y="2115"/>
                    </a:lnTo>
                    <a:lnTo>
                      <a:pt x="8670" y="1481"/>
                    </a:lnTo>
                    <a:lnTo>
                      <a:pt x="8600" y="1199"/>
                    </a:lnTo>
                    <a:lnTo>
                      <a:pt x="8529" y="917"/>
                    </a:lnTo>
                    <a:lnTo>
                      <a:pt x="8388" y="635"/>
                    </a:lnTo>
                    <a:lnTo>
                      <a:pt x="8177" y="424"/>
                    </a:lnTo>
                    <a:lnTo>
                      <a:pt x="8177" y="424"/>
                    </a:lnTo>
                    <a:lnTo>
                      <a:pt x="7966" y="283"/>
                    </a:lnTo>
                    <a:lnTo>
                      <a:pt x="7754" y="142"/>
                    </a:lnTo>
                    <a:lnTo>
                      <a:pt x="7472" y="71"/>
                    </a:lnTo>
                    <a:lnTo>
                      <a:pt x="7261" y="1"/>
                    </a:lnTo>
                    <a:lnTo>
                      <a:pt x="6767" y="71"/>
                    </a:lnTo>
                    <a:lnTo>
                      <a:pt x="6274" y="283"/>
                    </a:lnTo>
                    <a:lnTo>
                      <a:pt x="5781" y="565"/>
                    </a:lnTo>
                    <a:lnTo>
                      <a:pt x="5358" y="917"/>
                    </a:lnTo>
                    <a:lnTo>
                      <a:pt x="5005" y="1269"/>
                    </a:lnTo>
                    <a:lnTo>
                      <a:pt x="4723" y="1692"/>
                    </a:lnTo>
                    <a:lnTo>
                      <a:pt x="4723" y="1692"/>
                    </a:lnTo>
                    <a:lnTo>
                      <a:pt x="4582" y="1340"/>
                    </a:lnTo>
                    <a:lnTo>
                      <a:pt x="4441" y="1128"/>
                    </a:lnTo>
                    <a:lnTo>
                      <a:pt x="4230" y="917"/>
                    </a:lnTo>
                    <a:lnTo>
                      <a:pt x="4018" y="846"/>
                    </a:lnTo>
                    <a:lnTo>
                      <a:pt x="3807" y="846"/>
                    </a:lnTo>
                    <a:lnTo>
                      <a:pt x="3525" y="846"/>
                    </a:lnTo>
                    <a:lnTo>
                      <a:pt x="3314" y="987"/>
                    </a:lnTo>
                    <a:lnTo>
                      <a:pt x="3102" y="1128"/>
                    </a:lnTo>
                    <a:lnTo>
                      <a:pt x="2679" y="1551"/>
                    </a:lnTo>
                    <a:lnTo>
                      <a:pt x="2327" y="2045"/>
                    </a:lnTo>
                    <a:lnTo>
                      <a:pt x="2115" y="2609"/>
                    </a:lnTo>
                    <a:lnTo>
                      <a:pt x="2045" y="2890"/>
                    </a:lnTo>
                    <a:lnTo>
                      <a:pt x="2045" y="3172"/>
                    </a:lnTo>
                    <a:lnTo>
                      <a:pt x="2045" y="3172"/>
                    </a:lnTo>
                    <a:lnTo>
                      <a:pt x="1622" y="3172"/>
                    </a:lnTo>
                    <a:lnTo>
                      <a:pt x="1199" y="3172"/>
                    </a:lnTo>
                    <a:lnTo>
                      <a:pt x="847" y="3313"/>
                    </a:lnTo>
                    <a:lnTo>
                      <a:pt x="565" y="3454"/>
                    </a:lnTo>
                    <a:lnTo>
                      <a:pt x="353" y="3736"/>
                    </a:lnTo>
                    <a:lnTo>
                      <a:pt x="142" y="4018"/>
                    </a:lnTo>
                    <a:lnTo>
                      <a:pt x="71" y="4371"/>
                    </a:lnTo>
                    <a:lnTo>
                      <a:pt x="1" y="4653"/>
                    </a:lnTo>
                    <a:lnTo>
                      <a:pt x="71" y="5005"/>
                    </a:lnTo>
                    <a:lnTo>
                      <a:pt x="142" y="5357"/>
                    </a:lnTo>
                    <a:lnTo>
                      <a:pt x="283" y="5710"/>
                    </a:lnTo>
                    <a:lnTo>
                      <a:pt x="494" y="6062"/>
                    </a:lnTo>
                    <a:lnTo>
                      <a:pt x="776" y="6274"/>
                    </a:lnTo>
                    <a:lnTo>
                      <a:pt x="1129" y="6556"/>
                    </a:lnTo>
                    <a:lnTo>
                      <a:pt x="1481" y="6697"/>
                    </a:lnTo>
                    <a:lnTo>
                      <a:pt x="1974" y="6767"/>
                    </a:lnTo>
                    <a:lnTo>
                      <a:pt x="1974" y="6767"/>
                    </a:lnTo>
                    <a:lnTo>
                      <a:pt x="1552" y="7542"/>
                    </a:lnTo>
                    <a:lnTo>
                      <a:pt x="1481" y="8036"/>
                    </a:lnTo>
                    <a:lnTo>
                      <a:pt x="1411" y="8459"/>
                    </a:lnTo>
                    <a:lnTo>
                      <a:pt x="1340" y="8882"/>
                    </a:lnTo>
                    <a:lnTo>
                      <a:pt x="1411" y="9375"/>
                    </a:lnTo>
                    <a:lnTo>
                      <a:pt x="1552" y="9798"/>
                    </a:lnTo>
                    <a:lnTo>
                      <a:pt x="1763" y="10150"/>
                    </a:lnTo>
                    <a:lnTo>
                      <a:pt x="1763" y="10150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8"/>
              <p:cNvSpPr/>
              <p:nvPr/>
            </p:nvSpPr>
            <p:spPr>
              <a:xfrm>
                <a:off x="3940375" y="1512125"/>
                <a:ext cx="31725" cy="75800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3032" fill="none" extrusionOk="0">
                    <a:moveTo>
                      <a:pt x="1128" y="2608"/>
                    </a:moveTo>
                    <a:lnTo>
                      <a:pt x="1128" y="2608"/>
                    </a:lnTo>
                    <a:lnTo>
                      <a:pt x="987" y="2820"/>
                    </a:lnTo>
                    <a:lnTo>
                      <a:pt x="776" y="3031"/>
                    </a:lnTo>
                    <a:lnTo>
                      <a:pt x="635" y="3031"/>
                    </a:lnTo>
                    <a:lnTo>
                      <a:pt x="423" y="3031"/>
                    </a:lnTo>
                    <a:lnTo>
                      <a:pt x="282" y="2890"/>
                    </a:lnTo>
                    <a:lnTo>
                      <a:pt x="212" y="2749"/>
                    </a:lnTo>
                    <a:lnTo>
                      <a:pt x="0" y="2185"/>
                    </a:lnTo>
                    <a:lnTo>
                      <a:pt x="0" y="1551"/>
                    </a:lnTo>
                    <a:lnTo>
                      <a:pt x="71" y="1269"/>
                    </a:lnTo>
                    <a:lnTo>
                      <a:pt x="141" y="916"/>
                    </a:lnTo>
                    <a:lnTo>
                      <a:pt x="353" y="635"/>
                    </a:lnTo>
                    <a:lnTo>
                      <a:pt x="564" y="353"/>
                    </a:lnTo>
                    <a:lnTo>
                      <a:pt x="846" y="141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269" y="635"/>
                    </a:lnTo>
                    <a:lnTo>
                      <a:pt x="1269" y="1269"/>
                    </a:lnTo>
                    <a:lnTo>
                      <a:pt x="1269" y="1903"/>
                    </a:lnTo>
                    <a:lnTo>
                      <a:pt x="1128" y="2608"/>
                    </a:lnTo>
                    <a:lnTo>
                      <a:pt x="1128" y="2608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" name="Google Shape;435;p8"/>
              <p:cNvSpPr/>
              <p:nvPr/>
            </p:nvSpPr>
            <p:spPr>
              <a:xfrm>
                <a:off x="3954475" y="1404625"/>
                <a:ext cx="22925" cy="65225"/>
              </a:xfrm>
              <a:custGeom>
                <a:avLst/>
                <a:gdLst/>
                <a:ahLst/>
                <a:cxnLst/>
                <a:rect l="l" t="t" r="r" b="b"/>
                <a:pathLst>
                  <a:path w="917" h="2609" fill="none" extrusionOk="0">
                    <a:moveTo>
                      <a:pt x="353" y="1"/>
                    </a:moveTo>
                    <a:lnTo>
                      <a:pt x="353" y="1"/>
                    </a:lnTo>
                    <a:lnTo>
                      <a:pt x="494" y="1"/>
                    </a:lnTo>
                    <a:lnTo>
                      <a:pt x="564" y="71"/>
                    </a:lnTo>
                    <a:lnTo>
                      <a:pt x="705" y="353"/>
                    </a:lnTo>
                    <a:lnTo>
                      <a:pt x="775" y="705"/>
                    </a:lnTo>
                    <a:lnTo>
                      <a:pt x="846" y="1128"/>
                    </a:lnTo>
                    <a:lnTo>
                      <a:pt x="916" y="2045"/>
                    </a:lnTo>
                    <a:lnTo>
                      <a:pt x="916" y="2609"/>
                    </a:lnTo>
                    <a:lnTo>
                      <a:pt x="916" y="2609"/>
                    </a:lnTo>
                    <a:lnTo>
                      <a:pt x="635" y="2256"/>
                    </a:lnTo>
                    <a:lnTo>
                      <a:pt x="423" y="1833"/>
                    </a:lnTo>
                    <a:lnTo>
                      <a:pt x="212" y="1410"/>
                    </a:lnTo>
                    <a:lnTo>
                      <a:pt x="0" y="987"/>
                    </a:lnTo>
                    <a:lnTo>
                      <a:pt x="0" y="565"/>
                    </a:lnTo>
                    <a:lnTo>
                      <a:pt x="0" y="353"/>
                    </a:lnTo>
                    <a:lnTo>
                      <a:pt x="71" y="212"/>
                    </a:lnTo>
                    <a:lnTo>
                      <a:pt x="212" y="71"/>
                    </a:lnTo>
                    <a:lnTo>
                      <a:pt x="353" y="1"/>
                    </a:lnTo>
                    <a:lnTo>
                      <a:pt x="353" y="1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" name="Google Shape;436;p8"/>
              <p:cNvSpPr/>
              <p:nvPr/>
            </p:nvSpPr>
            <p:spPr>
              <a:xfrm>
                <a:off x="3899850" y="1462775"/>
                <a:ext cx="56400" cy="29975"/>
              </a:xfrm>
              <a:custGeom>
                <a:avLst/>
                <a:gdLst/>
                <a:ahLst/>
                <a:cxnLst/>
                <a:rect l="l" t="t" r="r" b="b"/>
                <a:pathLst>
                  <a:path w="2256" h="1199" fill="none" extrusionOk="0">
                    <a:moveTo>
                      <a:pt x="282" y="705"/>
                    </a:moveTo>
                    <a:lnTo>
                      <a:pt x="282" y="705"/>
                    </a:lnTo>
                    <a:lnTo>
                      <a:pt x="0" y="283"/>
                    </a:lnTo>
                    <a:lnTo>
                      <a:pt x="0" y="142"/>
                    </a:lnTo>
                    <a:lnTo>
                      <a:pt x="71" y="71"/>
                    </a:lnTo>
                    <a:lnTo>
                      <a:pt x="141" y="1"/>
                    </a:lnTo>
                    <a:lnTo>
                      <a:pt x="282" y="1"/>
                    </a:lnTo>
                    <a:lnTo>
                      <a:pt x="705" y="142"/>
                    </a:lnTo>
                    <a:lnTo>
                      <a:pt x="1198" y="283"/>
                    </a:lnTo>
                    <a:lnTo>
                      <a:pt x="1621" y="565"/>
                    </a:lnTo>
                    <a:lnTo>
                      <a:pt x="2256" y="917"/>
                    </a:lnTo>
                    <a:lnTo>
                      <a:pt x="2256" y="917"/>
                    </a:lnTo>
                    <a:lnTo>
                      <a:pt x="1762" y="1128"/>
                    </a:lnTo>
                    <a:lnTo>
                      <a:pt x="1269" y="1199"/>
                    </a:lnTo>
                    <a:lnTo>
                      <a:pt x="987" y="1128"/>
                    </a:lnTo>
                    <a:lnTo>
                      <a:pt x="705" y="1058"/>
                    </a:lnTo>
                    <a:lnTo>
                      <a:pt x="494" y="917"/>
                    </a:lnTo>
                    <a:lnTo>
                      <a:pt x="282" y="705"/>
                    </a:lnTo>
                    <a:lnTo>
                      <a:pt x="282" y="705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7" name="Google Shape;437;p8"/>
            <p:cNvSpPr/>
            <p:nvPr/>
          </p:nvSpPr>
          <p:spPr>
            <a:xfrm>
              <a:off x="1086250" y="2701550"/>
              <a:ext cx="237900" cy="313675"/>
            </a:xfrm>
            <a:custGeom>
              <a:avLst/>
              <a:gdLst/>
              <a:ahLst/>
              <a:cxnLst/>
              <a:rect l="l" t="t" r="r" b="b"/>
              <a:pathLst>
                <a:path w="9516" h="12547" extrusionOk="0">
                  <a:moveTo>
                    <a:pt x="9516" y="0"/>
                  </a:moveTo>
                  <a:lnTo>
                    <a:pt x="9420" y="385"/>
                  </a:lnTo>
                  <a:lnTo>
                    <a:pt x="9445" y="353"/>
                  </a:lnTo>
                  <a:lnTo>
                    <a:pt x="9516" y="0"/>
                  </a:lnTo>
                  <a:close/>
                  <a:moveTo>
                    <a:pt x="5357" y="3947"/>
                  </a:moveTo>
                  <a:lnTo>
                    <a:pt x="4793" y="4582"/>
                  </a:lnTo>
                  <a:lnTo>
                    <a:pt x="3595" y="5921"/>
                  </a:lnTo>
                  <a:lnTo>
                    <a:pt x="2256" y="7471"/>
                  </a:lnTo>
                  <a:lnTo>
                    <a:pt x="1763" y="8106"/>
                  </a:lnTo>
                  <a:lnTo>
                    <a:pt x="1410" y="8599"/>
                  </a:lnTo>
                  <a:lnTo>
                    <a:pt x="1692" y="7894"/>
                  </a:lnTo>
                  <a:lnTo>
                    <a:pt x="2045" y="7190"/>
                  </a:lnTo>
                  <a:lnTo>
                    <a:pt x="2467" y="6485"/>
                  </a:lnTo>
                  <a:lnTo>
                    <a:pt x="2961" y="5921"/>
                  </a:lnTo>
                  <a:lnTo>
                    <a:pt x="3525" y="5357"/>
                  </a:lnTo>
                  <a:lnTo>
                    <a:pt x="4089" y="4864"/>
                  </a:lnTo>
                  <a:lnTo>
                    <a:pt x="4723" y="4370"/>
                  </a:lnTo>
                  <a:lnTo>
                    <a:pt x="5357" y="3947"/>
                  </a:lnTo>
                  <a:close/>
                  <a:moveTo>
                    <a:pt x="6696" y="3242"/>
                  </a:moveTo>
                  <a:lnTo>
                    <a:pt x="6626" y="3806"/>
                  </a:lnTo>
                  <a:lnTo>
                    <a:pt x="6626" y="4300"/>
                  </a:lnTo>
                  <a:lnTo>
                    <a:pt x="6555" y="5357"/>
                  </a:lnTo>
                  <a:lnTo>
                    <a:pt x="6485" y="5850"/>
                  </a:lnTo>
                  <a:lnTo>
                    <a:pt x="6415" y="6344"/>
                  </a:lnTo>
                  <a:lnTo>
                    <a:pt x="6203" y="6837"/>
                  </a:lnTo>
                  <a:lnTo>
                    <a:pt x="5921" y="7331"/>
                  </a:lnTo>
                  <a:lnTo>
                    <a:pt x="5569" y="7753"/>
                  </a:lnTo>
                  <a:lnTo>
                    <a:pt x="5075" y="8176"/>
                  </a:lnTo>
                  <a:lnTo>
                    <a:pt x="4652" y="8529"/>
                  </a:lnTo>
                  <a:lnTo>
                    <a:pt x="4089" y="8811"/>
                  </a:lnTo>
                  <a:lnTo>
                    <a:pt x="3031" y="9375"/>
                  </a:lnTo>
                  <a:lnTo>
                    <a:pt x="2045" y="10009"/>
                  </a:lnTo>
                  <a:lnTo>
                    <a:pt x="2256" y="9445"/>
                  </a:lnTo>
                  <a:lnTo>
                    <a:pt x="2538" y="9022"/>
                  </a:lnTo>
                  <a:lnTo>
                    <a:pt x="3243" y="8106"/>
                  </a:lnTo>
                  <a:lnTo>
                    <a:pt x="3948" y="7260"/>
                  </a:lnTo>
                  <a:lnTo>
                    <a:pt x="4723" y="6414"/>
                  </a:lnTo>
                  <a:lnTo>
                    <a:pt x="4934" y="6062"/>
                  </a:lnTo>
                  <a:lnTo>
                    <a:pt x="5216" y="5639"/>
                  </a:lnTo>
                  <a:lnTo>
                    <a:pt x="5639" y="4652"/>
                  </a:lnTo>
                  <a:lnTo>
                    <a:pt x="6203" y="3806"/>
                  </a:lnTo>
                  <a:lnTo>
                    <a:pt x="6415" y="3454"/>
                  </a:lnTo>
                  <a:lnTo>
                    <a:pt x="6696" y="3242"/>
                  </a:lnTo>
                  <a:close/>
                  <a:moveTo>
                    <a:pt x="9420" y="385"/>
                  </a:moveTo>
                  <a:lnTo>
                    <a:pt x="9163" y="705"/>
                  </a:lnTo>
                  <a:lnTo>
                    <a:pt x="8811" y="1057"/>
                  </a:lnTo>
                  <a:lnTo>
                    <a:pt x="8388" y="1410"/>
                  </a:lnTo>
                  <a:lnTo>
                    <a:pt x="7260" y="2115"/>
                  </a:lnTo>
                  <a:lnTo>
                    <a:pt x="5992" y="2820"/>
                  </a:lnTo>
                  <a:lnTo>
                    <a:pt x="4652" y="3595"/>
                  </a:lnTo>
                  <a:lnTo>
                    <a:pt x="3384" y="4300"/>
                  </a:lnTo>
                  <a:lnTo>
                    <a:pt x="2326" y="5005"/>
                  </a:lnTo>
                  <a:lnTo>
                    <a:pt x="1904" y="5357"/>
                  </a:lnTo>
                  <a:lnTo>
                    <a:pt x="1622" y="5709"/>
                  </a:lnTo>
                  <a:lnTo>
                    <a:pt x="1269" y="6203"/>
                  </a:lnTo>
                  <a:lnTo>
                    <a:pt x="917" y="6696"/>
                  </a:lnTo>
                  <a:lnTo>
                    <a:pt x="705" y="7190"/>
                  </a:lnTo>
                  <a:lnTo>
                    <a:pt x="494" y="7683"/>
                  </a:lnTo>
                  <a:lnTo>
                    <a:pt x="212" y="8811"/>
                  </a:lnTo>
                  <a:lnTo>
                    <a:pt x="1" y="9938"/>
                  </a:lnTo>
                  <a:lnTo>
                    <a:pt x="1" y="10502"/>
                  </a:lnTo>
                  <a:lnTo>
                    <a:pt x="71" y="11560"/>
                  </a:lnTo>
                  <a:lnTo>
                    <a:pt x="141" y="12053"/>
                  </a:lnTo>
                  <a:lnTo>
                    <a:pt x="282" y="12405"/>
                  </a:lnTo>
                  <a:lnTo>
                    <a:pt x="353" y="12476"/>
                  </a:lnTo>
                  <a:lnTo>
                    <a:pt x="423" y="12546"/>
                  </a:lnTo>
                  <a:lnTo>
                    <a:pt x="564" y="12476"/>
                  </a:lnTo>
                  <a:lnTo>
                    <a:pt x="705" y="12405"/>
                  </a:lnTo>
                  <a:lnTo>
                    <a:pt x="987" y="11982"/>
                  </a:lnTo>
                  <a:lnTo>
                    <a:pt x="1410" y="11630"/>
                  </a:lnTo>
                  <a:lnTo>
                    <a:pt x="2256" y="10996"/>
                  </a:lnTo>
                  <a:lnTo>
                    <a:pt x="3172" y="10432"/>
                  </a:lnTo>
                  <a:lnTo>
                    <a:pt x="4159" y="9938"/>
                  </a:lnTo>
                  <a:lnTo>
                    <a:pt x="5075" y="9445"/>
                  </a:lnTo>
                  <a:lnTo>
                    <a:pt x="5921" y="8811"/>
                  </a:lnTo>
                  <a:lnTo>
                    <a:pt x="6344" y="8458"/>
                  </a:lnTo>
                  <a:lnTo>
                    <a:pt x="6696" y="8106"/>
                  </a:lnTo>
                  <a:lnTo>
                    <a:pt x="6978" y="7683"/>
                  </a:lnTo>
                  <a:lnTo>
                    <a:pt x="7260" y="7190"/>
                  </a:lnTo>
                  <a:lnTo>
                    <a:pt x="7401" y="6696"/>
                  </a:lnTo>
                  <a:lnTo>
                    <a:pt x="7472" y="6203"/>
                  </a:lnTo>
                  <a:lnTo>
                    <a:pt x="7472" y="5709"/>
                  </a:lnTo>
                  <a:lnTo>
                    <a:pt x="7401" y="5216"/>
                  </a:lnTo>
                  <a:lnTo>
                    <a:pt x="7331" y="4300"/>
                  </a:lnTo>
                  <a:lnTo>
                    <a:pt x="7331" y="3806"/>
                  </a:lnTo>
                  <a:lnTo>
                    <a:pt x="7401" y="3313"/>
                  </a:lnTo>
                  <a:lnTo>
                    <a:pt x="7542" y="2890"/>
                  </a:lnTo>
                  <a:lnTo>
                    <a:pt x="7824" y="2538"/>
                  </a:lnTo>
                  <a:lnTo>
                    <a:pt x="8459" y="1762"/>
                  </a:lnTo>
                  <a:lnTo>
                    <a:pt x="8811" y="1410"/>
                  </a:lnTo>
                  <a:lnTo>
                    <a:pt x="9163" y="987"/>
                  </a:lnTo>
                  <a:lnTo>
                    <a:pt x="9375" y="564"/>
                  </a:lnTo>
                  <a:lnTo>
                    <a:pt x="9420" y="385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8"/>
            <p:cNvSpPr/>
            <p:nvPr/>
          </p:nvSpPr>
          <p:spPr>
            <a:xfrm>
              <a:off x="924150" y="1106825"/>
              <a:ext cx="244950" cy="345400"/>
            </a:xfrm>
            <a:custGeom>
              <a:avLst/>
              <a:gdLst/>
              <a:ahLst/>
              <a:cxnLst/>
              <a:rect l="l" t="t" r="r" b="b"/>
              <a:pathLst>
                <a:path w="9798" h="13816" extrusionOk="0">
                  <a:moveTo>
                    <a:pt x="6203" y="4159"/>
                  </a:moveTo>
                  <a:lnTo>
                    <a:pt x="6414" y="4230"/>
                  </a:lnTo>
                  <a:lnTo>
                    <a:pt x="6485" y="4371"/>
                  </a:lnTo>
                  <a:lnTo>
                    <a:pt x="6485" y="4512"/>
                  </a:lnTo>
                  <a:lnTo>
                    <a:pt x="6414" y="4582"/>
                  </a:lnTo>
                  <a:lnTo>
                    <a:pt x="6273" y="4582"/>
                  </a:lnTo>
                  <a:lnTo>
                    <a:pt x="5921" y="4512"/>
                  </a:lnTo>
                  <a:lnTo>
                    <a:pt x="5850" y="4441"/>
                  </a:lnTo>
                  <a:lnTo>
                    <a:pt x="5850" y="4371"/>
                  </a:lnTo>
                  <a:lnTo>
                    <a:pt x="5921" y="4230"/>
                  </a:lnTo>
                  <a:lnTo>
                    <a:pt x="6062" y="4159"/>
                  </a:lnTo>
                  <a:close/>
                  <a:moveTo>
                    <a:pt x="5709" y="5569"/>
                  </a:moveTo>
                  <a:lnTo>
                    <a:pt x="5004" y="6697"/>
                  </a:lnTo>
                  <a:lnTo>
                    <a:pt x="4088" y="7684"/>
                  </a:lnTo>
                  <a:lnTo>
                    <a:pt x="4440" y="7049"/>
                  </a:lnTo>
                  <a:lnTo>
                    <a:pt x="4793" y="6485"/>
                  </a:lnTo>
                  <a:lnTo>
                    <a:pt x="5216" y="5992"/>
                  </a:lnTo>
                  <a:lnTo>
                    <a:pt x="5709" y="5569"/>
                  </a:lnTo>
                  <a:close/>
                  <a:moveTo>
                    <a:pt x="6414" y="5992"/>
                  </a:moveTo>
                  <a:lnTo>
                    <a:pt x="6837" y="6274"/>
                  </a:lnTo>
                  <a:lnTo>
                    <a:pt x="6766" y="6838"/>
                  </a:lnTo>
                  <a:lnTo>
                    <a:pt x="6625" y="7402"/>
                  </a:lnTo>
                  <a:lnTo>
                    <a:pt x="6344" y="7895"/>
                  </a:lnTo>
                  <a:lnTo>
                    <a:pt x="6062" y="8388"/>
                  </a:lnTo>
                  <a:lnTo>
                    <a:pt x="6062" y="7825"/>
                  </a:lnTo>
                  <a:lnTo>
                    <a:pt x="6132" y="7190"/>
                  </a:lnTo>
                  <a:lnTo>
                    <a:pt x="6203" y="6556"/>
                  </a:lnTo>
                  <a:lnTo>
                    <a:pt x="6414" y="5992"/>
                  </a:lnTo>
                  <a:close/>
                  <a:moveTo>
                    <a:pt x="5568" y="5076"/>
                  </a:moveTo>
                  <a:lnTo>
                    <a:pt x="5075" y="5287"/>
                  </a:lnTo>
                  <a:lnTo>
                    <a:pt x="4652" y="5569"/>
                  </a:lnTo>
                  <a:lnTo>
                    <a:pt x="4229" y="5921"/>
                  </a:lnTo>
                  <a:lnTo>
                    <a:pt x="3947" y="6344"/>
                  </a:lnTo>
                  <a:lnTo>
                    <a:pt x="3383" y="7190"/>
                  </a:lnTo>
                  <a:lnTo>
                    <a:pt x="2819" y="8036"/>
                  </a:lnTo>
                  <a:lnTo>
                    <a:pt x="2678" y="8600"/>
                  </a:lnTo>
                  <a:lnTo>
                    <a:pt x="2608" y="8811"/>
                  </a:lnTo>
                  <a:lnTo>
                    <a:pt x="2467" y="8952"/>
                  </a:lnTo>
                  <a:lnTo>
                    <a:pt x="2326" y="9093"/>
                  </a:lnTo>
                  <a:lnTo>
                    <a:pt x="2115" y="9234"/>
                  </a:lnTo>
                  <a:lnTo>
                    <a:pt x="1551" y="9305"/>
                  </a:lnTo>
                  <a:lnTo>
                    <a:pt x="1269" y="9305"/>
                  </a:lnTo>
                  <a:lnTo>
                    <a:pt x="1057" y="9234"/>
                  </a:lnTo>
                  <a:lnTo>
                    <a:pt x="916" y="9093"/>
                  </a:lnTo>
                  <a:lnTo>
                    <a:pt x="775" y="8952"/>
                  </a:lnTo>
                  <a:lnTo>
                    <a:pt x="705" y="8741"/>
                  </a:lnTo>
                  <a:lnTo>
                    <a:pt x="705" y="8529"/>
                  </a:lnTo>
                  <a:lnTo>
                    <a:pt x="705" y="8247"/>
                  </a:lnTo>
                  <a:lnTo>
                    <a:pt x="846" y="7966"/>
                  </a:lnTo>
                  <a:lnTo>
                    <a:pt x="1128" y="7402"/>
                  </a:lnTo>
                  <a:lnTo>
                    <a:pt x="1551" y="6767"/>
                  </a:lnTo>
                  <a:lnTo>
                    <a:pt x="2115" y="6274"/>
                  </a:lnTo>
                  <a:lnTo>
                    <a:pt x="2749" y="5851"/>
                  </a:lnTo>
                  <a:lnTo>
                    <a:pt x="3454" y="5499"/>
                  </a:lnTo>
                  <a:lnTo>
                    <a:pt x="4159" y="5217"/>
                  </a:lnTo>
                  <a:lnTo>
                    <a:pt x="4863" y="5076"/>
                  </a:lnTo>
                  <a:close/>
                  <a:moveTo>
                    <a:pt x="5709" y="7120"/>
                  </a:moveTo>
                  <a:lnTo>
                    <a:pt x="5427" y="8247"/>
                  </a:lnTo>
                  <a:lnTo>
                    <a:pt x="5286" y="9446"/>
                  </a:lnTo>
                  <a:lnTo>
                    <a:pt x="4863" y="9869"/>
                  </a:lnTo>
                  <a:lnTo>
                    <a:pt x="4511" y="10080"/>
                  </a:lnTo>
                  <a:lnTo>
                    <a:pt x="4229" y="10292"/>
                  </a:lnTo>
                  <a:lnTo>
                    <a:pt x="3947" y="10362"/>
                  </a:lnTo>
                  <a:lnTo>
                    <a:pt x="3665" y="10362"/>
                  </a:lnTo>
                  <a:lnTo>
                    <a:pt x="3595" y="10292"/>
                  </a:lnTo>
                  <a:lnTo>
                    <a:pt x="3524" y="10151"/>
                  </a:lnTo>
                  <a:lnTo>
                    <a:pt x="3383" y="9798"/>
                  </a:lnTo>
                  <a:lnTo>
                    <a:pt x="3454" y="9516"/>
                  </a:lnTo>
                  <a:lnTo>
                    <a:pt x="3665" y="9164"/>
                  </a:lnTo>
                  <a:lnTo>
                    <a:pt x="4370" y="8388"/>
                  </a:lnTo>
                  <a:lnTo>
                    <a:pt x="5216" y="7684"/>
                  </a:lnTo>
                  <a:lnTo>
                    <a:pt x="5709" y="7120"/>
                  </a:lnTo>
                  <a:close/>
                  <a:moveTo>
                    <a:pt x="7894" y="6274"/>
                  </a:moveTo>
                  <a:lnTo>
                    <a:pt x="8388" y="7613"/>
                  </a:lnTo>
                  <a:lnTo>
                    <a:pt x="8670" y="8459"/>
                  </a:lnTo>
                  <a:lnTo>
                    <a:pt x="8810" y="9375"/>
                  </a:lnTo>
                  <a:lnTo>
                    <a:pt x="8881" y="9798"/>
                  </a:lnTo>
                  <a:lnTo>
                    <a:pt x="8881" y="10151"/>
                  </a:lnTo>
                  <a:lnTo>
                    <a:pt x="8810" y="10503"/>
                  </a:lnTo>
                  <a:lnTo>
                    <a:pt x="8670" y="10855"/>
                  </a:lnTo>
                  <a:lnTo>
                    <a:pt x="8529" y="11067"/>
                  </a:lnTo>
                  <a:lnTo>
                    <a:pt x="8247" y="11278"/>
                  </a:lnTo>
                  <a:lnTo>
                    <a:pt x="7894" y="11349"/>
                  </a:lnTo>
                  <a:lnTo>
                    <a:pt x="7471" y="11349"/>
                  </a:lnTo>
                  <a:lnTo>
                    <a:pt x="6978" y="11278"/>
                  </a:lnTo>
                  <a:lnTo>
                    <a:pt x="6625" y="11067"/>
                  </a:lnTo>
                  <a:lnTo>
                    <a:pt x="6414" y="10855"/>
                  </a:lnTo>
                  <a:lnTo>
                    <a:pt x="6344" y="10644"/>
                  </a:lnTo>
                  <a:lnTo>
                    <a:pt x="6273" y="10292"/>
                  </a:lnTo>
                  <a:lnTo>
                    <a:pt x="6344" y="10010"/>
                  </a:lnTo>
                  <a:lnTo>
                    <a:pt x="6625" y="9234"/>
                  </a:lnTo>
                  <a:lnTo>
                    <a:pt x="6978" y="8459"/>
                  </a:lnTo>
                  <a:lnTo>
                    <a:pt x="7401" y="7613"/>
                  </a:lnTo>
                  <a:lnTo>
                    <a:pt x="7753" y="6908"/>
                  </a:lnTo>
                  <a:lnTo>
                    <a:pt x="7894" y="6556"/>
                  </a:lnTo>
                  <a:lnTo>
                    <a:pt x="7894" y="6274"/>
                  </a:lnTo>
                  <a:close/>
                  <a:moveTo>
                    <a:pt x="7189" y="1"/>
                  </a:moveTo>
                  <a:lnTo>
                    <a:pt x="6978" y="71"/>
                  </a:lnTo>
                  <a:lnTo>
                    <a:pt x="6696" y="353"/>
                  </a:lnTo>
                  <a:lnTo>
                    <a:pt x="6485" y="494"/>
                  </a:lnTo>
                  <a:lnTo>
                    <a:pt x="6344" y="706"/>
                  </a:lnTo>
                  <a:lnTo>
                    <a:pt x="6203" y="1199"/>
                  </a:lnTo>
                  <a:lnTo>
                    <a:pt x="6132" y="1692"/>
                  </a:lnTo>
                  <a:lnTo>
                    <a:pt x="6062" y="2256"/>
                  </a:lnTo>
                  <a:lnTo>
                    <a:pt x="5921" y="2891"/>
                  </a:lnTo>
                  <a:lnTo>
                    <a:pt x="5780" y="3384"/>
                  </a:lnTo>
                  <a:lnTo>
                    <a:pt x="5568" y="3877"/>
                  </a:lnTo>
                  <a:lnTo>
                    <a:pt x="5357" y="4089"/>
                  </a:lnTo>
                  <a:lnTo>
                    <a:pt x="5145" y="4300"/>
                  </a:lnTo>
                  <a:lnTo>
                    <a:pt x="4581" y="4582"/>
                  </a:lnTo>
                  <a:lnTo>
                    <a:pt x="4018" y="4864"/>
                  </a:lnTo>
                  <a:lnTo>
                    <a:pt x="2819" y="5217"/>
                  </a:lnTo>
                  <a:lnTo>
                    <a:pt x="2255" y="5428"/>
                  </a:lnTo>
                  <a:lnTo>
                    <a:pt x="1692" y="5710"/>
                  </a:lnTo>
                  <a:lnTo>
                    <a:pt x="1128" y="6062"/>
                  </a:lnTo>
                  <a:lnTo>
                    <a:pt x="634" y="6626"/>
                  </a:lnTo>
                  <a:lnTo>
                    <a:pt x="282" y="7190"/>
                  </a:lnTo>
                  <a:lnTo>
                    <a:pt x="71" y="7825"/>
                  </a:lnTo>
                  <a:lnTo>
                    <a:pt x="0" y="8459"/>
                  </a:lnTo>
                  <a:lnTo>
                    <a:pt x="0" y="9093"/>
                  </a:lnTo>
                  <a:lnTo>
                    <a:pt x="71" y="9375"/>
                  </a:lnTo>
                  <a:lnTo>
                    <a:pt x="211" y="9587"/>
                  </a:lnTo>
                  <a:lnTo>
                    <a:pt x="352" y="9869"/>
                  </a:lnTo>
                  <a:lnTo>
                    <a:pt x="564" y="10010"/>
                  </a:lnTo>
                  <a:lnTo>
                    <a:pt x="846" y="10151"/>
                  </a:lnTo>
                  <a:lnTo>
                    <a:pt x="1128" y="10221"/>
                  </a:lnTo>
                  <a:lnTo>
                    <a:pt x="1903" y="10221"/>
                  </a:lnTo>
                  <a:lnTo>
                    <a:pt x="1339" y="10644"/>
                  </a:lnTo>
                  <a:lnTo>
                    <a:pt x="916" y="10926"/>
                  </a:lnTo>
                  <a:lnTo>
                    <a:pt x="564" y="11278"/>
                  </a:lnTo>
                  <a:lnTo>
                    <a:pt x="282" y="11701"/>
                  </a:lnTo>
                  <a:lnTo>
                    <a:pt x="141" y="12054"/>
                  </a:lnTo>
                  <a:lnTo>
                    <a:pt x="141" y="12195"/>
                  </a:lnTo>
                  <a:lnTo>
                    <a:pt x="211" y="12406"/>
                  </a:lnTo>
                  <a:lnTo>
                    <a:pt x="282" y="12547"/>
                  </a:lnTo>
                  <a:lnTo>
                    <a:pt x="493" y="12758"/>
                  </a:lnTo>
                  <a:lnTo>
                    <a:pt x="775" y="12899"/>
                  </a:lnTo>
                  <a:lnTo>
                    <a:pt x="1057" y="12970"/>
                  </a:lnTo>
                  <a:lnTo>
                    <a:pt x="1269" y="12899"/>
                  </a:lnTo>
                  <a:lnTo>
                    <a:pt x="1410" y="12829"/>
                  </a:lnTo>
                  <a:lnTo>
                    <a:pt x="1551" y="12688"/>
                  </a:lnTo>
                  <a:lnTo>
                    <a:pt x="1692" y="12547"/>
                  </a:lnTo>
                  <a:lnTo>
                    <a:pt x="1903" y="12054"/>
                  </a:lnTo>
                  <a:lnTo>
                    <a:pt x="2044" y="11560"/>
                  </a:lnTo>
                  <a:lnTo>
                    <a:pt x="2115" y="10996"/>
                  </a:lnTo>
                  <a:lnTo>
                    <a:pt x="2185" y="10573"/>
                  </a:lnTo>
                  <a:lnTo>
                    <a:pt x="2326" y="10292"/>
                  </a:lnTo>
                  <a:lnTo>
                    <a:pt x="2467" y="10714"/>
                  </a:lnTo>
                  <a:lnTo>
                    <a:pt x="2678" y="11067"/>
                  </a:lnTo>
                  <a:lnTo>
                    <a:pt x="3031" y="11278"/>
                  </a:lnTo>
                  <a:lnTo>
                    <a:pt x="3313" y="11490"/>
                  </a:lnTo>
                  <a:lnTo>
                    <a:pt x="4088" y="11490"/>
                  </a:lnTo>
                  <a:lnTo>
                    <a:pt x="4511" y="11419"/>
                  </a:lnTo>
                  <a:lnTo>
                    <a:pt x="4863" y="11208"/>
                  </a:lnTo>
                  <a:lnTo>
                    <a:pt x="4581" y="11772"/>
                  </a:lnTo>
                  <a:lnTo>
                    <a:pt x="4300" y="12265"/>
                  </a:lnTo>
                  <a:lnTo>
                    <a:pt x="4018" y="12829"/>
                  </a:lnTo>
                  <a:lnTo>
                    <a:pt x="3947" y="13393"/>
                  </a:lnTo>
                  <a:lnTo>
                    <a:pt x="3947" y="13534"/>
                  </a:lnTo>
                  <a:lnTo>
                    <a:pt x="4018" y="13675"/>
                  </a:lnTo>
                  <a:lnTo>
                    <a:pt x="4159" y="13816"/>
                  </a:lnTo>
                  <a:lnTo>
                    <a:pt x="4370" y="13816"/>
                  </a:lnTo>
                  <a:lnTo>
                    <a:pt x="4722" y="13675"/>
                  </a:lnTo>
                  <a:lnTo>
                    <a:pt x="5145" y="13534"/>
                  </a:lnTo>
                  <a:lnTo>
                    <a:pt x="5357" y="13322"/>
                  </a:lnTo>
                  <a:lnTo>
                    <a:pt x="5498" y="13040"/>
                  </a:lnTo>
                  <a:lnTo>
                    <a:pt x="5568" y="12688"/>
                  </a:lnTo>
                  <a:lnTo>
                    <a:pt x="5568" y="12336"/>
                  </a:lnTo>
                  <a:lnTo>
                    <a:pt x="5427" y="11631"/>
                  </a:lnTo>
                  <a:lnTo>
                    <a:pt x="5427" y="11278"/>
                  </a:lnTo>
                  <a:lnTo>
                    <a:pt x="5498" y="10996"/>
                  </a:lnTo>
                  <a:lnTo>
                    <a:pt x="5709" y="11419"/>
                  </a:lnTo>
                  <a:lnTo>
                    <a:pt x="6062" y="11772"/>
                  </a:lnTo>
                  <a:lnTo>
                    <a:pt x="6485" y="12054"/>
                  </a:lnTo>
                  <a:lnTo>
                    <a:pt x="6978" y="12265"/>
                  </a:lnTo>
                  <a:lnTo>
                    <a:pt x="7471" y="12336"/>
                  </a:lnTo>
                  <a:lnTo>
                    <a:pt x="8035" y="12336"/>
                  </a:lnTo>
                  <a:lnTo>
                    <a:pt x="8529" y="12265"/>
                  </a:lnTo>
                  <a:lnTo>
                    <a:pt x="8951" y="12054"/>
                  </a:lnTo>
                  <a:lnTo>
                    <a:pt x="9374" y="11701"/>
                  </a:lnTo>
                  <a:lnTo>
                    <a:pt x="9656" y="11278"/>
                  </a:lnTo>
                  <a:lnTo>
                    <a:pt x="9797" y="10855"/>
                  </a:lnTo>
                  <a:lnTo>
                    <a:pt x="9797" y="10362"/>
                  </a:lnTo>
                  <a:lnTo>
                    <a:pt x="9797" y="9869"/>
                  </a:lnTo>
                  <a:lnTo>
                    <a:pt x="9656" y="9375"/>
                  </a:lnTo>
                  <a:lnTo>
                    <a:pt x="9445" y="8318"/>
                  </a:lnTo>
                  <a:lnTo>
                    <a:pt x="9092" y="6979"/>
                  </a:lnTo>
                  <a:lnTo>
                    <a:pt x="8881" y="6274"/>
                  </a:lnTo>
                  <a:lnTo>
                    <a:pt x="8599" y="5499"/>
                  </a:lnTo>
                  <a:lnTo>
                    <a:pt x="8247" y="4794"/>
                  </a:lnTo>
                  <a:lnTo>
                    <a:pt x="7894" y="4159"/>
                  </a:lnTo>
                  <a:lnTo>
                    <a:pt x="7401" y="3595"/>
                  </a:lnTo>
                  <a:lnTo>
                    <a:pt x="7119" y="3384"/>
                  </a:lnTo>
                  <a:lnTo>
                    <a:pt x="6837" y="3243"/>
                  </a:lnTo>
                  <a:lnTo>
                    <a:pt x="7119" y="2820"/>
                  </a:lnTo>
                  <a:lnTo>
                    <a:pt x="7330" y="2256"/>
                  </a:lnTo>
                  <a:lnTo>
                    <a:pt x="7542" y="1622"/>
                  </a:lnTo>
                  <a:lnTo>
                    <a:pt x="7612" y="988"/>
                  </a:lnTo>
                  <a:lnTo>
                    <a:pt x="7612" y="424"/>
                  </a:lnTo>
                  <a:lnTo>
                    <a:pt x="7612" y="212"/>
                  </a:lnTo>
                  <a:lnTo>
                    <a:pt x="7471" y="71"/>
                  </a:lnTo>
                  <a:lnTo>
                    <a:pt x="7330" y="1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8"/>
            <p:cNvSpPr/>
            <p:nvPr/>
          </p:nvSpPr>
          <p:spPr>
            <a:xfrm>
              <a:off x="1750550" y="2135900"/>
              <a:ext cx="260825" cy="227350"/>
            </a:xfrm>
            <a:custGeom>
              <a:avLst/>
              <a:gdLst/>
              <a:ahLst/>
              <a:cxnLst/>
              <a:rect l="l" t="t" r="r" b="b"/>
              <a:pathLst>
                <a:path w="10433" h="9094" extrusionOk="0">
                  <a:moveTo>
                    <a:pt x="7049" y="1199"/>
                  </a:moveTo>
                  <a:lnTo>
                    <a:pt x="7472" y="1340"/>
                  </a:lnTo>
                  <a:lnTo>
                    <a:pt x="7895" y="1481"/>
                  </a:lnTo>
                  <a:lnTo>
                    <a:pt x="8247" y="1692"/>
                  </a:lnTo>
                  <a:lnTo>
                    <a:pt x="8529" y="2045"/>
                  </a:lnTo>
                  <a:lnTo>
                    <a:pt x="8670" y="2397"/>
                  </a:lnTo>
                  <a:lnTo>
                    <a:pt x="8811" y="2820"/>
                  </a:lnTo>
                  <a:lnTo>
                    <a:pt x="8600" y="2397"/>
                  </a:lnTo>
                  <a:lnTo>
                    <a:pt x="8318" y="2115"/>
                  </a:lnTo>
                  <a:lnTo>
                    <a:pt x="8106" y="1904"/>
                  </a:lnTo>
                  <a:lnTo>
                    <a:pt x="7895" y="1833"/>
                  </a:lnTo>
                  <a:lnTo>
                    <a:pt x="7684" y="1833"/>
                  </a:lnTo>
                  <a:lnTo>
                    <a:pt x="7402" y="1904"/>
                  </a:lnTo>
                  <a:lnTo>
                    <a:pt x="6908" y="1904"/>
                  </a:lnTo>
                  <a:lnTo>
                    <a:pt x="6767" y="1974"/>
                  </a:lnTo>
                  <a:lnTo>
                    <a:pt x="6062" y="2186"/>
                  </a:lnTo>
                  <a:lnTo>
                    <a:pt x="5287" y="2397"/>
                  </a:lnTo>
                  <a:lnTo>
                    <a:pt x="4794" y="2538"/>
                  </a:lnTo>
                  <a:lnTo>
                    <a:pt x="4512" y="2468"/>
                  </a:lnTo>
                  <a:lnTo>
                    <a:pt x="4441" y="2397"/>
                  </a:lnTo>
                  <a:lnTo>
                    <a:pt x="4441" y="2327"/>
                  </a:lnTo>
                  <a:lnTo>
                    <a:pt x="4653" y="2115"/>
                  </a:lnTo>
                  <a:lnTo>
                    <a:pt x="4935" y="1904"/>
                  </a:lnTo>
                  <a:lnTo>
                    <a:pt x="5640" y="1481"/>
                  </a:lnTo>
                  <a:lnTo>
                    <a:pt x="6203" y="1199"/>
                  </a:lnTo>
                  <a:close/>
                  <a:moveTo>
                    <a:pt x="6485" y="3525"/>
                  </a:moveTo>
                  <a:lnTo>
                    <a:pt x="6626" y="3666"/>
                  </a:lnTo>
                  <a:lnTo>
                    <a:pt x="6697" y="3877"/>
                  </a:lnTo>
                  <a:lnTo>
                    <a:pt x="6697" y="4018"/>
                  </a:lnTo>
                  <a:lnTo>
                    <a:pt x="6697" y="4159"/>
                  </a:lnTo>
                  <a:lnTo>
                    <a:pt x="6556" y="4582"/>
                  </a:lnTo>
                  <a:lnTo>
                    <a:pt x="6274" y="4864"/>
                  </a:lnTo>
                  <a:lnTo>
                    <a:pt x="5992" y="5146"/>
                  </a:lnTo>
                  <a:lnTo>
                    <a:pt x="5710" y="5357"/>
                  </a:lnTo>
                  <a:lnTo>
                    <a:pt x="5428" y="5428"/>
                  </a:lnTo>
                  <a:lnTo>
                    <a:pt x="5287" y="5357"/>
                  </a:lnTo>
                  <a:lnTo>
                    <a:pt x="5146" y="5287"/>
                  </a:lnTo>
                  <a:lnTo>
                    <a:pt x="5076" y="5005"/>
                  </a:lnTo>
                  <a:lnTo>
                    <a:pt x="5076" y="4723"/>
                  </a:lnTo>
                  <a:lnTo>
                    <a:pt x="5287" y="4512"/>
                  </a:lnTo>
                  <a:lnTo>
                    <a:pt x="5499" y="4300"/>
                  </a:lnTo>
                  <a:lnTo>
                    <a:pt x="5358" y="4512"/>
                  </a:lnTo>
                  <a:lnTo>
                    <a:pt x="5217" y="4794"/>
                  </a:lnTo>
                  <a:lnTo>
                    <a:pt x="5287" y="5005"/>
                  </a:lnTo>
                  <a:lnTo>
                    <a:pt x="5358" y="5217"/>
                  </a:lnTo>
                  <a:lnTo>
                    <a:pt x="5569" y="5217"/>
                  </a:lnTo>
                  <a:lnTo>
                    <a:pt x="5710" y="5076"/>
                  </a:lnTo>
                  <a:lnTo>
                    <a:pt x="6062" y="4512"/>
                  </a:lnTo>
                  <a:lnTo>
                    <a:pt x="6344" y="3948"/>
                  </a:lnTo>
                  <a:lnTo>
                    <a:pt x="6485" y="3525"/>
                  </a:lnTo>
                  <a:close/>
                  <a:moveTo>
                    <a:pt x="9164" y="5076"/>
                  </a:moveTo>
                  <a:lnTo>
                    <a:pt x="9093" y="5569"/>
                  </a:lnTo>
                  <a:lnTo>
                    <a:pt x="8952" y="5992"/>
                  </a:lnTo>
                  <a:lnTo>
                    <a:pt x="8741" y="6415"/>
                  </a:lnTo>
                  <a:lnTo>
                    <a:pt x="8459" y="6767"/>
                  </a:lnTo>
                  <a:lnTo>
                    <a:pt x="7965" y="7190"/>
                  </a:lnTo>
                  <a:lnTo>
                    <a:pt x="7402" y="7542"/>
                  </a:lnTo>
                  <a:lnTo>
                    <a:pt x="6838" y="7683"/>
                  </a:lnTo>
                  <a:lnTo>
                    <a:pt x="6485" y="7754"/>
                  </a:lnTo>
                  <a:lnTo>
                    <a:pt x="6203" y="7683"/>
                  </a:lnTo>
                  <a:lnTo>
                    <a:pt x="6838" y="6979"/>
                  </a:lnTo>
                  <a:lnTo>
                    <a:pt x="7543" y="6274"/>
                  </a:lnTo>
                  <a:lnTo>
                    <a:pt x="8388" y="5639"/>
                  </a:lnTo>
                  <a:lnTo>
                    <a:pt x="9164" y="5076"/>
                  </a:lnTo>
                  <a:close/>
                  <a:moveTo>
                    <a:pt x="4089" y="3031"/>
                  </a:moveTo>
                  <a:lnTo>
                    <a:pt x="4089" y="3313"/>
                  </a:lnTo>
                  <a:lnTo>
                    <a:pt x="4018" y="3595"/>
                  </a:lnTo>
                  <a:lnTo>
                    <a:pt x="3736" y="4230"/>
                  </a:lnTo>
                  <a:lnTo>
                    <a:pt x="3384" y="4935"/>
                  </a:lnTo>
                  <a:lnTo>
                    <a:pt x="2961" y="5710"/>
                  </a:lnTo>
                  <a:lnTo>
                    <a:pt x="2891" y="6062"/>
                  </a:lnTo>
                  <a:lnTo>
                    <a:pt x="2750" y="6415"/>
                  </a:lnTo>
                  <a:lnTo>
                    <a:pt x="2820" y="6697"/>
                  </a:lnTo>
                  <a:lnTo>
                    <a:pt x="2891" y="6979"/>
                  </a:lnTo>
                  <a:lnTo>
                    <a:pt x="3102" y="7190"/>
                  </a:lnTo>
                  <a:lnTo>
                    <a:pt x="3455" y="7331"/>
                  </a:lnTo>
                  <a:lnTo>
                    <a:pt x="3948" y="7402"/>
                  </a:lnTo>
                  <a:lnTo>
                    <a:pt x="4653" y="7472"/>
                  </a:lnTo>
                  <a:lnTo>
                    <a:pt x="3877" y="7895"/>
                  </a:lnTo>
                  <a:lnTo>
                    <a:pt x="3243" y="8036"/>
                  </a:lnTo>
                  <a:lnTo>
                    <a:pt x="2679" y="8106"/>
                  </a:lnTo>
                  <a:lnTo>
                    <a:pt x="2256" y="8036"/>
                  </a:lnTo>
                  <a:lnTo>
                    <a:pt x="1904" y="7824"/>
                  </a:lnTo>
                  <a:lnTo>
                    <a:pt x="1692" y="7542"/>
                  </a:lnTo>
                  <a:lnTo>
                    <a:pt x="1551" y="7190"/>
                  </a:lnTo>
                  <a:lnTo>
                    <a:pt x="1481" y="6767"/>
                  </a:lnTo>
                  <a:lnTo>
                    <a:pt x="1551" y="6344"/>
                  </a:lnTo>
                  <a:lnTo>
                    <a:pt x="1692" y="5851"/>
                  </a:lnTo>
                  <a:lnTo>
                    <a:pt x="1833" y="5357"/>
                  </a:lnTo>
                  <a:lnTo>
                    <a:pt x="2115" y="4864"/>
                  </a:lnTo>
                  <a:lnTo>
                    <a:pt x="2397" y="4441"/>
                  </a:lnTo>
                  <a:lnTo>
                    <a:pt x="2750" y="4018"/>
                  </a:lnTo>
                  <a:lnTo>
                    <a:pt x="3173" y="3595"/>
                  </a:lnTo>
                  <a:lnTo>
                    <a:pt x="3595" y="3313"/>
                  </a:lnTo>
                  <a:lnTo>
                    <a:pt x="4089" y="3031"/>
                  </a:lnTo>
                  <a:close/>
                  <a:moveTo>
                    <a:pt x="6697" y="1"/>
                  </a:moveTo>
                  <a:lnTo>
                    <a:pt x="6203" y="71"/>
                  </a:lnTo>
                  <a:lnTo>
                    <a:pt x="5780" y="142"/>
                  </a:lnTo>
                  <a:lnTo>
                    <a:pt x="5358" y="353"/>
                  </a:lnTo>
                  <a:lnTo>
                    <a:pt x="4935" y="635"/>
                  </a:lnTo>
                  <a:lnTo>
                    <a:pt x="4723" y="776"/>
                  </a:lnTo>
                  <a:lnTo>
                    <a:pt x="4582" y="987"/>
                  </a:lnTo>
                  <a:lnTo>
                    <a:pt x="4371" y="1410"/>
                  </a:lnTo>
                  <a:lnTo>
                    <a:pt x="4159" y="1833"/>
                  </a:lnTo>
                  <a:lnTo>
                    <a:pt x="4089" y="2045"/>
                  </a:lnTo>
                  <a:lnTo>
                    <a:pt x="3948" y="2186"/>
                  </a:lnTo>
                  <a:lnTo>
                    <a:pt x="3595" y="2468"/>
                  </a:lnTo>
                  <a:lnTo>
                    <a:pt x="3173" y="2679"/>
                  </a:lnTo>
                  <a:lnTo>
                    <a:pt x="2679" y="2820"/>
                  </a:lnTo>
                  <a:lnTo>
                    <a:pt x="2186" y="3172"/>
                  </a:lnTo>
                  <a:lnTo>
                    <a:pt x="1410" y="3807"/>
                  </a:lnTo>
                  <a:lnTo>
                    <a:pt x="988" y="4230"/>
                  </a:lnTo>
                  <a:lnTo>
                    <a:pt x="706" y="4582"/>
                  </a:lnTo>
                  <a:lnTo>
                    <a:pt x="424" y="5076"/>
                  </a:lnTo>
                  <a:lnTo>
                    <a:pt x="212" y="5498"/>
                  </a:lnTo>
                  <a:lnTo>
                    <a:pt x="71" y="5992"/>
                  </a:lnTo>
                  <a:lnTo>
                    <a:pt x="1" y="6556"/>
                  </a:lnTo>
                  <a:lnTo>
                    <a:pt x="71" y="7261"/>
                  </a:lnTo>
                  <a:lnTo>
                    <a:pt x="212" y="7754"/>
                  </a:lnTo>
                  <a:lnTo>
                    <a:pt x="424" y="8177"/>
                  </a:lnTo>
                  <a:lnTo>
                    <a:pt x="635" y="8529"/>
                  </a:lnTo>
                  <a:lnTo>
                    <a:pt x="917" y="8811"/>
                  </a:lnTo>
                  <a:lnTo>
                    <a:pt x="1270" y="8952"/>
                  </a:lnTo>
                  <a:lnTo>
                    <a:pt x="1692" y="9023"/>
                  </a:lnTo>
                  <a:lnTo>
                    <a:pt x="2045" y="9093"/>
                  </a:lnTo>
                  <a:lnTo>
                    <a:pt x="2961" y="9023"/>
                  </a:lnTo>
                  <a:lnTo>
                    <a:pt x="3877" y="8811"/>
                  </a:lnTo>
                  <a:lnTo>
                    <a:pt x="5640" y="8388"/>
                  </a:lnTo>
                  <a:lnTo>
                    <a:pt x="6485" y="8388"/>
                  </a:lnTo>
                  <a:lnTo>
                    <a:pt x="7261" y="8459"/>
                  </a:lnTo>
                  <a:lnTo>
                    <a:pt x="7613" y="8529"/>
                  </a:lnTo>
                  <a:lnTo>
                    <a:pt x="8036" y="8459"/>
                  </a:lnTo>
                  <a:lnTo>
                    <a:pt x="8529" y="8247"/>
                  </a:lnTo>
                  <a:lnTo>
                    <a:pt x="9023" y="7965"/>
                  </a:lnTo>
                  <a:lnTo>
                    <a:pt x="9446" y="7472"/>
                  </a:lnTo>
                  <a:lnTo>
                    <a:pt x="9798" y="6979"/>
                  </a:lnTo>
                  <a:lnTo>
                    <a:pt x="10150" y="6415"/>
                  </a:lnTo>
                  <a:lnTo>
                    <a:pt x="10362" y="5851"/>
                  </a:lnTo>
                  <a:lnTo>
                    <a:pt x="10432" y="5217"/>
                  </a:lnTo>
                  <a:lnTo>
                    <a:pt x="10432" y="4582"/>
                  </a:lnTo>
                  <a:lnTo>
                    <a:pt x="10362" y="4018"/>
                  </a:lnTo>
                  <a:lnTo>
                    <a:pt x="10080" y="3384"/>
                  </a:lnTo>
                  <a:lnTo>
                    <a:pt x="10150" y="2891"/>
                  </a:lnTo>
                  <a:lnTo>
                    <a:pt x="10080" y="2468"/>
                  </a:lnTo>
                  <a:lnTo>
                    <a:pt x="10009" y="1974"/>
                  </a:lnTo>
                  <a:lnTo>
                    <a:pt x="9798" y="1622"/>
                  </a:lnTo>
                  <a:lnTo>
                    <a:pt x="9516" y="1199"/>
                  </a:lnTo>
                  <a:lnTo>
                    <a:pt x="9234" y="917"/>
                  </a:lnTo>
                  <a:lnTo>
                    <a:pt x="8882" y="635"/>
                  </a:lnTo>
                  <a:lnTo>
                    <a:pt x="8459" y="424"/>
                  </a:lnTo>
                  <a:lnTo>
                    <a:pt x="8036" y="212"/>
                  </a:lnTo>
                  <a:lnTo>
                    <a:pt x="7613" y="71"/>
                  </a:lnTo>
                  <a:lnTo>
                    <a:pt x="7120" y="1"/>
                  </a:lnTo>
                  <a:close/>
                </a:path>
              </a:pathLst>
            </a:custGeom>
            <a:solidFill>
              <a:srgbClr val="DDAC6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8"/>
            <p:cNvSpPr/>
            <p:nvPr/>
          </p:nvSpPr>
          <p:spPr>
            <a:xfrm>
              <a:off x="1133825" y="238125"/>
              <a:ext cx="246725" cy="246700"/>
            </a:xfrm>
            <a:custGeom>
              <a:avLst/>
              <a:gdLst/>
              <a:ahLst/>
              <a:cxnLst/>
              <a:rect l="l" t="t" r="r" b="b"/>
              <a:pathLst>
                <a:path w="9869" h="9868" extrusionOk="0">
                  <a:moveTo>
                    <a:pt x="4652" y="564"/>
                  </a:moveTo>
                  <a:lnTo>
                    <a:pt x="4934" y="634"/>
                  </a:lnTo>
                  <a:lnTo>
                    <a:pt x="5216" y="775"/>
                  </a:lnTo>
                  <a:lnTo>
                    <a:pt x="5428" y="987"/>
                  </a:lnTo>
                  <a:lnTo>
                    <a:pt x="5569" y="1198"/>
                  </a:lnTo>
                  <a:lnTo>
                    <a:pt x="5639" y="1480"/>
                  </a:lnTo>
                  <a:lnTo>
                    <a:pt x="5639" y="1762"/>
                  </a:lnTo>
                  <a:lnTo>
                    <a:pt x="5639" y="2044"/>
                  </a:lnTo>
                  <a:lnTo>
                    <a:pt x="5428" y="2608"/>
                  </a:lnTo>
                  <a:lnTo>
                    <a:pt x="4934" y="3736"/>
                  </a:lnTo>
                  <a:lnTo>
                    <a:pt x="4793" y="4229"/>
                  </a:lnTo>
                  <a:lnTo>
                    <a:pt x="4723" y="4370"/>
                  </a:lnTo>
                  <a:lnTo>
                    <a:pt x="4793" y="4511"/>
                  </a:lnTo>
                  <a:lnTo>
                    <a:pt x="3807" y="3877"/>
                  </a:lnTo>
                  <a:lnTo>
                    <a:pt x="2961" y="3172"/>
                  </a:lnTo>
                  <a:lnTo>
                    <a:pt x="2749" y="2960"/>
                  </a:lnTo>
                  <a:lnTo>
                    <a:pt x="2608" y="2749"/>
                  </a:lnTo>
                  <a:lnTo>
                    <a:pt x="2538" y="2467"/>
                  </a:lnTo>
                  <a:lnTo>
                    <a:pt x="2538" y="2255"/>
                  </a:lnTo>
                  <a:lnTo>
                    <a:pt x="2608" y="1974"/>
                  </a:lnTo>
                  <a:lnTo>
                    <a:pt x="2679" y="1762"/>
                  </a:lnTo>
                  <a:lnTo>
                    <a:pt x="2961" y="1339"/>
                  </a:lnTo>
                  <a:lnTo>
                    <a:pt x="3384" y="916"/>
                  </a:lnTo>
                  <a:lnTo>
                    <a:pt x="3877" y="705"/>
                  </a:lnTo>
                  <a:lnTo>
                    <a:pt x="4371" y="564"/>
                  </a:lnTo>
                  <a:close/>
                  <a:moveTo>
                    <a:pt x="8106" y="2749"/>
                  </a:moveTo>
                  <a:lnTo>
                    <a:pt x="8318" y="2819"/>
                  </a:lnTo>
                  <a:lnTo>
                    <a:pt x="8529" y="2890"/>
                  </a:lnTo>
                  <a:lnTo>
                    <a:pt x="8670" y="2960"/>
                  </a:lnTo>
                  <a:lnTo>
                    <a:pt x="8811" y="3172"/>
                  </a:lnTo>
                  <a:lnTo>
                    <a:pt x="8952" y="3454"/>
                  </a:lnTo>
                  <a:lnTo>
                    <a:pt x="9022" y="3806"/>
                  </a:lnTo>
                  <a:lnTo>
                    <a:pt x="9093" y="4300"/>
                  </a:lnTo>
                  <a:lnTo>
                    <a:pt x="9022" y="4652"/>
                  </a:lnTo>
                  <a:lnTo>
                    <a:pt x="8882" y="5004"/>
                  </a:lnTo>
                  <a:lnTo>
                    <a:pt x="8741" y="5216"/>
                  </a:lnTo>
                  <a:lnTo>
                    <a:pt x="8459" y="5357"/>
                  </a:lnTo>
                  <a:lnTo>
                    <a:pt x="8177" y="5498"/>
                  </a:lnTo>
                  <a:lnTo>
                    <a:pt x="7190" y="5498"/>
                  </a:lnTo>
                  <a:lnTo>
                    <a:pt x="6837" y="5357"/>
                  </a:lnTo>
                  <a:lnTo>
                    <a:pt x="6556" y="5286"/>
                  </a:lnTo>
                  <a:lnTo>
                    <a:pt x="6274" y="5075"/>
                  </a:lnTo>
                  <a:lnTo>
                    <a:pt x="6133" y="4863"/>
                  </a:lnTo>
                  <a:lnTo>
                    <a:pt x="5992" y="4652"/>
                  </a:lnTo>
                  <a:lnTo>
                    <a:pt x="5921" y="4441"/>
                  </a:lnTo>
                  <a:lnTo>
                    <a:pt x="5992" y="4159"/>
                  </a:lnTo>
                  <a:lnTo>
                    <a:pt x="6767" y="3454"/>
                  </a:lnTo>
                  <a:lnTo>
                    <a:pt x="7260" y="3101"/>
                  </a:lnTo>
                  <a:lnTo>
                    <a:pt x="7683" y="2890"/>
                  </a:lnTo>
                  <a:lnTo>
                    <a:pt x="8106" y="2749"/>
                  </a:lnTo>
                  <a:close/>
                  <a:moveTo>
                    <a:pt x="3384" y="5357"/>
                  </a:moveTo>
                  <a:lnTo>
                    <a:pt x="4300" y="5427"/>
                  </a:lnTo>
                  <a:lnTo>
                    <a:pt x="4089" y="6273"/>
                  </a:lnTo>
                  <a:lnTo>
                    <a:pt x="3948" y="6837"/>
                  </a:lnTo>
                  <a:lnTo>
                    <a:pt x="3736" y="7401"/>
                  </a:lnTo>
                  <a:lnTo>
                    <a:pt x="3454" y="7965"/>
                  </a:lnTo>
                  <a:lnTo>
                    <a:pt x="3102" y="8388"/>
                  </a:lnTo>
                  <a:lnTo>
                    <a:pt x="2961" y="8599"/>
                  </a:lnTo>
                  <a:lnTo>
                    <a:pt x="2749" y="8740"/>
                  </a:lnTo>
                  <a:lnTo>
                    <a:pt x="2538" y="8811"/>
                  </a:lnTo>
                  <a:lnTo>
                    <a:pt x="2327" y="8811"/>
                  </a:lnTo>
                  <a:lnTo>
                    <a:pt x="1904" y="8740"/>
                  </a:lnTo>
                  <a:lnTo>
                    <a:pt x="1551" y="8599"/>
                  </a:lnTo>
                  <a:lnTo>
                    <a:pt x="1340" y="8317"/>
                  </a:lnTo>
                  <a:lnTo>
                    <a:pt x="1128" y="8035"/>
                  </a:lnTo>
                  <a:lnTo>
                    <a:pt x="1058" y="7683"/>
                  </a:lnTo>
                  <a:lnTo>
                    <a:pt x="987" y="7260"/>
                  </a:lnTo>
                  <a:lnTo>
                    <a:pt x="987" y="6907"/>
                  </a:lnTo>
                  <a:lnTo>
                    <a:pt x="1058" y="6485"/>
                  </a:lnTo>
                  <a:lnTo>
                    <a:pt x="1128" y="6203"/>
                  </a:lnTo>
                  <a:lnTo>
                    <a:pt x="1269" y="6062"/>
                  </a:lnTo>
                  <a:lnTo>
                    <a:pt x="1410" y="5850"/>
                  </a:lnTo>
                  <a:lnTo>
                    <a:pt x="1551" y="5709"/>
                  </a:lnTo>
                  <a:lnTo>
                    <a:pt x="1974" y="5498"/>
                  </a:lnTo>
                  <a:lnTo>
                    <a:pt x="2397" y="5427"/>
                  </a:lnTo>
                  <a:lnTo>
                    <a:pt x="2890" y="5357"/>
                  </a:lnTo>
                  <a:close/>
                  <a:moveTo>
                    <a:pt x="5992" y="5780"/>
                  </a:moveTo>
                  <a:lnTo>
                    <a:pt x="6203" y="5850"/>
                  </a:lnTo>
                  <a:lnTo>
                    <a:pt x="6485" y="5991"/>
                  </a:lnTo>
                  <a:lnTo>
                    <a:pt x="7331" y="6414"/>
                  </a:lnTo>
                  <a:lnTo>
                    <a:pt x="8036" y="6907"/>
                  </a:lnTo>
                  <a:lnTo>
                    <a:pt x="8318" y="7119"/>
                  </a:lnTo>
                  <a:lnTo>
                    <a:pt x="8388" y="7330"/>
                  </a:lnTo>
                  <a:lnTo>
                    <a:pt x="8388" y="7471"/>
                  </a:lnTo>
                  <a:lnTo>
                    <a:pt x="8318" y="7683"/>
                  </a:lnTo>
                  <a:lnTo>
                    <a:pt x="8106" y="7965"/>
                  </a:lnTo>
                  <a:lnTo>
                    <a:pt x="7895" y="8176"/>
                  </a:lnTo>
                  <a:lnTo>
                    <a:pt x="7260" y="8599"/>
                  </a:lnTo>
                  <a:lnTo>
                    <a:pt x="6908" y="8740"/>
                  </a:lnTo>
                  <a:lnTo>
                    <a:pt x="6556" y="8881"/>
                  </a:lnTo>
                  <a:lnTo>
                    <a:pt x="6203" y="8952"/>
                  </a:lnTo>
                  <a:lnTo>
                    <a:pt x="5498" y="8952"/>
                  </a:lnTo>
                  <a:lnTo>
                    <a:pt x="5216" y="8811"/>
                  </a:lnTo>
                  <a:lnTo>
                    <a:pt x="5005" y="8529"/>
                  </a:lnTo>
                  <a:lnTo>
                    <a:pt x="4864" y="8247"/>
                  </a:lnTo>
                  <a:lnTo>
                    <a:pt x="4793" y="7753"/>
                  </a:lnTo>
                  <a:lnTo>
                    <a:pt x="4723" y="7189"/>
                  </a:lnTo>
                  <a:lnTo>
                    <a:pt x="4864" y="6696"/>
                  </a:lnTo>
                  <a:lnTo>
                    <a:pt x="4934" y="6344"/>
                  </a:lnTo>
                  <a:lnTo>
                    <a:pt x="5005" y="5991"/>
                  </a:lnTo>
                  <a:lnTo>
                    <a:pt x="5075" y="5850"/>
                  </a:lnTo>
                  <a:lnTo>
                    <a:pt x="5287" y="5780"/>
                  </a:lnTo>
                  <a:close/>
                  <a:moveTo>
                    <a:pt x="4723" y="0"/>
                  </a:moveTo>
                  <a:lnTo>
                    <a:pt x="4089" y="70"/>
                  </a:lnTo>
                  <a:lnTo>
                    <a:pt x="3384" y="352"/>
                  </a:lnTo>
                  <a:lnTo>
                    <a:pt x="2820" y="705"/>
                  </a:lnTo>
                  <a:lnTo>
                    <a:pt x="2256" y="1198"/>
                  </a:lnTo>
                  <a:lnTo>
                    <a:pt x="1904" y="1762"/>
                  </a:lnTo>
                  <a:lnTo>
                    <a:pt x="1763" y="2044"/>
                  </a:lnTo>
                  <a:lnTo>
                    <a:pt x="1622" y="2326"/>
                  </a:lnTo>
                  <a:lnTo>
                    <a:pt x="1622" y="2678"/>
                  </a:lnTo>
                  <a:lnTo>
                    <a:pt x="1622" y="2960"/>
                  </a:lnTo>
                  <a:lnTo>
                    <a:pt x="1763" y="3242"/>
                  </a:lnTo>
                  <a:lnTo>
                    <a:pt x="1904" y="3524"/>
                  </a:lnTo>
                  <a:lnTo>
                    <a:pt x="2115" y="3806"/>
                  </a:lnTo>
                  <a:lnTo>
                    <a:pt x="2467" y="4088"/>
                  </a:lnTo>
                  <a:lnTo>
                    <a:pt x="2890" y="4300"/>
                  </a:lnTo>
                  <a:lnTo>
                    <a:pt x="3384" y="4511"/>
                  </a:lnTo>
                  <a:lnTo>
                    <a:pt x="4018" y="4722"/>
                  </a:lnTo>
                  <a:lnTo>
                    <a:pt x="4723" y="4863"/>
                  </a:lnTo>
                  <a:lnTo>
                    <a:pt x="4582" y="5004"/>
                  </a:lnTo>
                  <a:lnTo>
                    <a:pt x="4371" y="5075"/>
                  </a:lnTo>
                  <a:lnTo>
                    <a:pt x="3877" y="5075"/>
                  </a:lnTo>
                  <a:lnTo>
                    <a:pt x="2538" y="4863"/>
                  </a:lnTo>
                  <a:lnTo>
                    <a:pt x="1833" y="4793"/>
                  </a:lnTo>
                  <a:lnTo>
                    <a:pt x="1481" y="4863"/>
                  </a:lnTo>
                  <a:lnTo>
                    <a:pt x="1128" y="5004"/>
                  </a:lnTo>
                  <a:lnTo>
                    <a:pt x="846" y="5145"/>
                  </a:lnTo>
                  <a:lnTo>
                    <a:pt x="564" y="5427"/>
                  </a:lnTo>
                  <a:lnTo>
                    <a:pt x="283" y="5780"/>
                  </a:lnTo>
                  <a:lnTo>
                    <a:pt x="142" y="6273"/>
                  </a:lnTo>
                  <a:lnTo>
                    <a:pt x="71" y="6626"/>
                  </a:lnTo>
                  <a:lnTo>
                    <a:pt x="1" y="7048"/>
                  </a:lnTo>
                  <a:lnTo>
                    <a:pt x="71" y="7401"/>
                  </a:lnTo>
                  <a:lnTo>
                    <a:pt x="142" y="7753"/>
                  </a:lnTo>
                  <a:lnTo>
                    <a:pt x="212" y="8176"/>
                  </a:lnTo>
                  <a:lnTo>
                    <a:pt x="423" y="8529"/>
                  </a:lnTo>
                  <a:lnTo>
                    <a:pt x="564" y="8811"/>
                  </a:lnTo>
                  <a:lnTo>
                    <a:pt x="846" y="9163"/>
                  </a:lnTo>
                  <a:lnTo>
                    <a:pt x="1058" y="9374"/>
                  </a:lnTo>
                  <a:lnTo>
                    <a:pt x="1340" y="9586"/>
                  </a:lnTo>
                  <a:lnTo>
                    <a:pt x="1692" y="9727"/>
                  </a:lnTo>
                  <a:lnTo>
                    <a:pt x="1974" y="9868"/>
                  </a:lnTo>
                  <a:lnTo>
                    <a:pt x="2327" y="9868"/>
                  </a:lnTo>
                  <a:lnTo>
                    <a:pt x="2679" y="9797"/>
                  </a:lnTo>
                  <a:lnTo>
                    <a:pt x="3102" y="9656"/>
                  </a:lnTo>
                  <a:lnTo>
                    <a:pt x="3454" y="9374"/>
                  </a:lnTo>
                  <a:lnTo>
                    <a:pt x="4089" y="8670"/>
                  </a:lnTo>
                  <a:lnTo>
                    <a:pt x="4089" y="8952"/>
                  </a:lnTo>
                  <a:lnTo>
                    <a:pt x="4159" y="9163"/>
                  </a:lnTo>
                  <a:lnTo>
                    <a:pt x="4300" y="9304"/>
                  </a:lnTo>
                  <a:lnTo>
                    <a:pt x="4371" y="9445"/>
                  </a:lnTo>
                  <a:lnTo>
                    <a:pt x="4793" y="9656"/>
                  </a:lnTo>
                  <a:lnTo>
                    <a:pt x="5216" y="9797"/>
                  </a:lnTo>
                  <a:lnTo>
                    <a:pt x="5780" y="9797"/>
                  </a:lnTo>
                  <a:lnTo>
                    <a:pt x="6344" y="9656"/>
                  </a:lnTo>
                  <a:lnTo>
                    <a:pt x="6908" y="9515"/>
                  </a:lnTo>
                  <a:lnTo>
                    <a:pt x="7472" y="9304"/>
                  </a:lnTo>
                  <a:lnTo>
                    <a:pt x="8036" y="9022"/>
                  </a:lnTo>
                  <a:lnTo>
                    <a:pt x="8529" y="8670"/>
                  </a:lnTo>
                  <a:lnTo>
                    <a:pt x="8882" y="8317"/>
                  </a:lnTo>
                  <a:lnTo>
                    <a:pt x="9163" y="7894"/>
                  </a:lnTo>
                  <a:lnTo>
                    <a:pt x="9304" y="7542"/>
                  </a:lnTo>
                  <a:lnTo>
                    <a:pt x="9304" y="7330"/>
                  </a:lnTo>
                  <a:lnTo>
                    <a:pt x="9234" y="7119"/>
                  </a:lnTo>
                  <a:lnTo>
                    <a:pt x="9163" y="6907"/>
                  </a:lnTo>
                  <a:lnTo>
                    <a:pt x="9022" y="6696"/>
                  </a:lnTo>
                  <a:lnTo>
                    <a:pt x="8811" y="6485"/>
                  </a:lnTo>
                  <a:lnTo>
                    <a:pt x="8529" y="6344"/>
                  </a:lnTo>
                  <a:lnTo>
                    <a:pt x="9022" y="6132"/>
                  </a:lnTo>
                  <a:lnTo>
                    <a:pt x="9375" y="5780"/>
                  </a:lnTo>
                  <a:lnTo>
                    <a:pt x="9586" y="5427"/>
                  </a:lnTo>
                  <a:lnTo>
                    <a:pt x="9798" y="5004"/>
                  </a:lnTo>
                  <a:lnTo>
                    <a:pt x="9868" y="4511"/>
                  </a:lnTo>
                  <a:lnTo>
                    <a:pt x="9868" y="4018"/>
                  </a:lnTo>
                  <a:lnTo>
                    <a:pt x="9727" y="3595"/>
                  </a:lnTo>
                  <a:lnTo>
                    <a:pt x="9586" y="3101"/>
                  </a:lnTo>
                  <a:lnTo>
                    <a:pt x="9375" y="2678"/>
                  </a:lnTo>
                  <a:lnTo>
                    <a:pt x="9093" y="2396"/>
                  </a:lnTo>
                  <a:lnTo>
                    <a:pt x="8741" y="2115"/>
                  </a:lnTo>
                  <a:lnTo>
                    <a:pt x="8318" y="1974"/>
                  </a:lnTo>
                  <a:lnTo>
                    <a:pt x="7895" y="1903"/>
                  </a:lnTo>
                  <a:lnTo>
                    <a:pt x="7401" y="2044"/>
                  </a:lnTo>
                  <a:lnTo>
                    <a:pt x="6908" y="2255"/>
                  </a:lnTo>
                  <a:lnTo>
                    <a:pt x="6344" y="2749"/>
                  </a:lnTo>
                  <a:lnTo>
                    <a:pt x="6415" y="2115"/>
                  </a:lnTo>
                  <a:lnTo>
                    <a:pt x="6415" y="1621"/>
                  </a:lnTo>
                  <a:lnTo>
                    <a:pt x="6344" y="1198"/>
                  </a:lnTo>
                  <a:lnTo>
                    <a:pt x="6203" y="846"/>
                  </a:lnTo>
                  <a:lnTo>
                    <a:pt x="6062" y="564"/>
                  </a:lnTo>
                  <a:lnTo>
                    <a:pt x="5851" y="352"/>
                  </a:lnTo>
                  <a:lnTo>
                    <a:pt x="5569" y="141"/>
                  </a:lnTo>
                  <a:lnTo>
                    <a:pt x="5357" y="70"/>
                  </a:lnTo>
                  <a:lnTo>
                    <a:pt x="5005" y="0"/>
                  </a:lnTo>
                  <a:close/>
                </a:path>
              </a:pathLst>
            </a:custGeom>
            <a:solidFill>
              <a:srgbClr val="F7B2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41" name="Google Shape;441;p8"/>
            <p:cNvGrpSpPr/>
            <p:nvPr/>
          </p:nvGrpSpPr>
          <p:grpSpPr>
            <a:xfrm>
              <a:off x="1863325" y="2900650"/>
              <a:ext cx="206200" cy="244975"/>
              <a:chOff x="4157100" y="2900650"/>
              <a:chExt cx="206200" cy="244975"/>
            </a:xfrm>
          </p:grpSpPr>
          <p:sp>
            <p:nvSpPr>
              <p:cNvPr id="442" name="Google Shape;442;p8"/>
              <p:cNvSpPr/>
              <p:nvPr/>
            </p:nvSpPr>
            <p:spPr>
              <a:xfrm>
                <a:off x="4157100" y="3031050"/>
                <a:ext cx="51125" cy="11457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4583" extrusionOk="0">
                    <a:moveTo>
                      <a:pt x="776" y="1622"/>
                    </a:moveTo>
                    <a:lnTo>
                      <a:pt x="917" y="2045"/>
                    </a:lnTo>
                    <a:lnTo>
                      <a:pt x="988" y="2538"/>
                    </a:lnTo>
                    <a:lnTo>
                      <a:pt x="988" y="2961"/>
                    </a:lnTo>
                    <a:lnTo>
                      <a:pt x="988" y="3454"/>
                    </a:lnTo>
                    <a:lnTo>
                      <a:pt x="776" y="3032"/>
                    </a:lnTo>
                    <a:lnTo>
                      <a:pt x="706" y="2609"/>
                    </a:lnTo>
                    <a:lnTo>
                      <a:pt x="706" y="2115"/>
                    </a:lnTo>
                    <a:lnTo>
                      <a:pt x="776" y="1622"/>
                    </a:lnTo>
                    <a:close/>
                    <a:moveTo>
                      <a:pt x="706" y="1"/>
                    </a:moveTo>
                    <a:lnTo>
                      <a:pt x="565" y="71"/>
                    </a:lnTo>
                    <a:lnTo>
                      <a:pt x="353" y="424"/>
                    </a:lnTo>
                    <a:lnTo>
                      <a:pt x="212" y="917"/>
                    </a:lnTo>
                    <a:lnTo>
                      <a:pt x="71" y="1481"/>
                    </a:lnTo>
                    <a:lnTo>
                      <a:pt x="1" y="2679"/>
                    </a:lnTo>
                    <a:lnTo>
                      <a:pt x="1" y="3102"/>
                    </a:lnTo>
                    <a:lnTo>
                      <a:pt x="71" y="3384"/>
                    </a:lnTo>
                    <a:lnTo>
                      <a:pt x="142" y="3595"/>
                    </a:lnTo>
                    <a:lnTo>
                      <a:pt x="424" y="3877"/>
                    </a:lnTo>
                    <a:lnTo>
                      <a:pt x="706" y="4159"/>
                    </a:lnTo>
                    <a:lnTo>
                      <a:pt x="988" y="4371"/>
                    </a:lnTo>
                    <a:lnTo>
                      <a:pt x="1340" y="4512"/>
                    </a:lnTo>
                    <a:lnTo>
                      <a:pt x="1622" y="4582"/>
                    </a:lnTo>
                    <a:lnTo>
                      <a:pt x="1763" y="4512"/>
                    </a:lnTo>
                    <a:lnTo>
                      <a:pt x="1833" y="4441"/>
                    </a:lnTo>
                    <a:lnTo>
                      <a:pt x="1974" y="4300"/>
                    </a:lnTo>
                    <a:lnTo>
                      <a:pt x="1974" y="4159"/>
                    </a:lnTo>
                    <a:lnTo>
                      <a:pt x="2045" y="3736"/>
                    </a:lnTo>
                    <a:lnTo>
                      <a:pt x="2045" y="3173"/>
                    </a:lnTo>
                    <a:lnTo>
                      <a:pt x="1974" y="2538"/>
                    </a:lnTo>
                    <a:lnTo>
                      <a:pt x="1833" y="1833"/>
                    </a:lnTo>
                    <a:lnTo>
                      <a:pt x="1622" y="1199"/>
                    </a:lnTo>
                    <a:lnTo>
                      <a:pt x="1410" y="635"/>
                    </a:lnTo>
                    <a:lnTo>
                      <a:pt x="1129" y="212"/>
                    </a:lnTo>
                    <a:lnTo>
                      <a:pt x="988" y="71"/>
                    </a:lnTo>
                    <a:lnTo>
                      <a:pt x="847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3" name="Google Shape;443;p8"/>
              <p:cNvSpPr/>
              <p:nvPr/>
            </p:nvSpPr>
            <p:spPr>
              <a:xfrm>
                <a:off x="4169450" y="2900650"/>
                <a:ext cx="8812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4160" extrusionOk="0">
                    <a:moveTo>
                      <a:pt x="3031" y="1"/>
                    </a:moveTo>
                    <a:lnTo>
                      <a:pt x="2960" y="142"/>
                    </a:lnTo>
                    <a:lnTo>
                      <a:pt x="2749" y="494"/>
                    </a:lnTo>
                    <a:lnTo>
                      <a:pt x="2326" y="1692"/>
                    </a:lnTo>
                    <a:lnTo>
                      <a:pt x="2044" y="2327"/>
                    </a:lnTo>
                    <a:lnTo>
                      <a:pt x="1692" y="2891"/>
                    </a:lnTo>
                    <a:lnTo>
                      <a:pt x="1339" y="3314"/>
                    </a:lnTo>
                    <a:lnTo>
                      <a:pt x="1128" y="3455"/>
                    </a:lnTo>
                    <a:lnTo>
                      <a:pt x="846" y="3596"/>
                    </a:lnTo>
                    <a:lnTo>
                      <a:pt x="1128" y="2679"/>
                    </a:lnTo>
                    <a:lnTo>
                      <a:pt x="1410" y="1974"/>
                    </a:lnTo>
                    <a:lnTo>
                      <a:pt x="1903" y="1270"/>
                    </a:lnTo>
                    <a:lnTo>
                      <a:pt x="2538" y="565"/>
                    </a:lnTo>
                    <a:lnTo>
                      <a:pt x="2538" y="494"/>
                    </a:lnTo>
                    <a:lnTo>
                      <a:pt x="2467" y="565"/>
                    </a:lnTo>
                    <a:lnTo>
                      <a:pt x="1833" y="847"/>
                    </a:lnTo>
                    <a:lnTo>
                      <a:pt x="1128" y="1270"/>
                    </a:lnTo>
                    <a:lnTo>
                      <a:pt x="846" y="1481"/>
                    </a:lnTo>
                    <a:lnTo>
                      <a:pt x="705" y="1692"/>
                    </a:lnTo>
                    <a:lnTo>
                      <a:pt x="353" y="2256"/>
                    </a:lnTo>
                    <a:lnTo>
                      <a:pt x="71" y="2891"/>
                    </a:lnTo>
                    <a:lnTo>
                      <a:pt x="0" y="3243"/>
                    </a:lnTo>
                    <a:lnTo>
                      <a:pt x="0" y="3596"/>
                    </a:lnTo>
                    <a:lnTo>
                      <a:pt x="141" y="3878"/>
                    </a:lnTo>
                    <a:lnTo>
                      <a:pt x="353" y="4089"/>
                    </a:lnTo>
                    <a:lnTo>
                      <a:pt x="635" y="4159"/>
                    </a:lnTo>
                    <a:lnTo>
                      <a:pt x="916" y="4159"/>
                    </a:lnTo>
                    <a:lnTo>
                      <a:pt x="1269" y="4018"/>
                    </a:lnTo>
                    <a:lnTo>
                      <a:pt x="1551" y="3878"/>
                    </a:lnTo>
                    <a:lnTo>
                      <a:pt x="1903" y="3596"/>
                    </a:lnTo>
                    <a:lnTo>
                      <a:pt x="2185" y="3243"/>
                    </a:lnTo>
                    <a:lnTo>
                      <a:pt x="2820" y="2468"/>
                    </a:lnTo>
                    <a:lnTo>
                      <a:pt x="3242" y="1622"/>
                    </a:lnTo>
                    <a:lnTo>
                      <a:pt x="3383" y="1199"/>
                    </a:lnTo>
                    <a:lnTo>
                      <a:pt x="3454" y="847"/>
                    </a:lnTo>
                    <a:lnTo>
                      <a:pt x="3524" y="494"/>
                    </a:lnTo>
                    <a:lnTo>
                      <a:pt x="3454" y="283"/>
                    </a:lnTo>
                    <a:lnTo>
                      <a:pt x="3313" y="71"/>
                    </a:lnTo>
                    <a:lnTo>
                      <a:pt x="3101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4" name="Google Shape;444;p8"/>
              <p:cNvSpPr/>
              <p:nvPr/>
            </p:nvSpPr>
            <p:spPr>
              <a:xfrm>
                <a:off x="4217025" y="3024000"/>
                <a:ext cx="14627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4160" extrusionOk="0">
                    <a:moveTo>
                      <a:pt x="987" y="1"/>
                    </a:moveTo>
                    <a:lnTo>
                      <a:pt x="635" y="71"/>
                    </a:lnTo>
                    <a:lnTo>
                      <a:pt x="494" y="142"/>
                    </a:lnTo>
                    <a:lnTo>
                      <a:pt x="705" y="142"/>
                    </a:lnTo>
                    <a:lnTo>
                      <a:pt x="917" y="212"/>
                    </a:lnTo>
                    <a:lnTo>
                      <a:pt x="1198" y="283"/>
                    </a:lnTo>
                    <a:lnTo>
                      <a:pt x="1833" y="635"/>
                    </a:lnTo>
                    <a:lnTo>
                      <a:pt x="2467" y="1129"/>
                    </a:lnTo>
                    <a:lnTo>
                      <a:pt x="3665" y="2186"/>
                    </a:lnTo>
                    <a:lnTo>
                      <a:pt x="4441" y="2961"/>
                    </a:lnTo>
                    <a:lnTo>
                      <a:pt x="3947" y="2961"/>
                    </a:lnTo>
                    <a:lnTo>
                      <a:pt x="3242" y="2820"/>
                    </a:lnTo>
                    <a:lnTo>
                      <a:pt x="2467" y="2609"/>
                    </a:lnTo>
                    <a:lnTo>
                      <a:pt x="1692" y="2327"/>
                    </a:lnTo>
                    <a:lnTo>
                      <a:pt x="987" y="1904"/>
                    </a:lnTo>
                    <a:lnTo>
                      <a:pt x="423" y="1481"/>
                    </a:lnTo>
                    <a:lnTo>
                      <a:pt x="212" y="1269"/>
                    </a:lnTo>
                    <a:lnTo>
                      <a:pt x="71" y="988"/>
                    </a:lnTo>
                    <a:lnTo>
                      <a:pt x="0" y="706"/>
                    </a:lnTo>
                    <a:lnTo>
                      <a:pt x="0" y="988"/>
                    </a:lnTo>
                    <a:lnTo>
                      <a:pt x="71" y="1481"/>
                    </a:lnTo>
                    <a:lnTo>
                      <a:pt x="282" y="1974"/>
                    </a:lnTo>
                    <a:lnTo>
                      <a:pt x="635" y="2468"/>
                    </a:lnTo>
                    <a:lnTo>
                      <a:pt x="1057" y="2891"/>
                    </a:lnTo>
                    <a:lnTo>
                      <a:pt x="1480" y="3243"/>
                    </a:lnTo>
                    <a:lnTo>
                      <a:pt x="2044" y="3525"/>
                    </a:lnTo>
                    <a:lnTo>
                      <a:pt x="2538" y="3807"/>
                    </a:lnTo>
                    <a:lnTo>
                      <a:pt x="3101" y="4018"/>
                    </a:lnTo>
                    <a:lnTo>
                      <a:pt x="3665" y="4089"/>
                    </a:lnTo>
                    <a:lnTo>
                      <a:pt x="4229" y="4159"/>
                    </a:lnTo>
                    <a:lnTo>
                      <a:pt x="4723" y="4159"/>
                    </a:lnTo>
                    <a:lnTo>
                      <a:pt x="5146" y="4018"/>
                    </a:lnTo>
                    <a:lnTo>
                      <a:pt x="5498" y="3807"/>
                    </a:lnTo>
                    <a:lnTo>
                      <a:pt x="5709" y="3455"/>
                    </a:lnTo>
                    <a:lnTo>
                      <a:pt x="5850" y="3032"/>
                    </a:lnTo>
                    <a:lnTo>
                      <a:pt x="5850" y="2750"/>
                    </a:lnTo>
                    <a:lnTo>
                      <a:pt x="5780" y="2397"/>
                    </a:lnTo>
                    <a:lnTo>
                      <a:pt x="5568" y="2115"/>
                    </a:lnTo>
                    <a:lnTo>
                      <a:pt x="5286" y="1763"/>
                    </a:lnTo>
                    <a:lnTo>
                      <a:pt x="5005" y="1481"/>
                    </a:lnTo>
                    <a:lnTo>
                      <a:pt x="4582" y="1199"/>
                    </a:lnTo>
                    <a:lnTo>
                      <a:pt x="3736" y="635"/>
                    </a:lnTo>
                    <a:lnTo>
                      <a:pt x="2749" y="283"/>
                    </a:lnTo>
                    <a:lnTo>
                      <a:pt x="1762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45" name="Google Shape;445;p8"/>
            <p:cNvGrpSpPr/>
            <p:nvPr/>
          </p:nvGrpSpPr>
          <p:grpSpPr>
            <a:xfrm>
              <a:off x="1923250" y="773800"/>
              <a:ext cx="290750" cy="361250"/>
              <a:chOff x="4217025" y="773800"/>
              <a:chExt cx="290750" cy="361250"/>
            </a:xfrm>
          </p:grpSpPr>
          <p:sp>
            <p:nvSpPr>
              <p:cNvPr id="446" name="Google Shape;446;p8"/>
              <p:cNvSpPr/>
              <p:nvPr/>
            </p:nvSpPr>
            <p:spPr>
              <a:xfrm>
                <a:off x="4231125" y="773800"/>
                <a:ext cx="56400" cy="135700"/>
              </a:xfrm>
              <a:custGeom>
                <a:avLst/>
                <a:gdLst/>
                <a:ahLst/>
                <a:cxnLst/>
                <a:rect l="l" t="t" r="r" b="b"/>
                <a:pathLst>
                  <a:path w="2256" h="5428" extrusionOk="0">
                    <a:moveTo>
                      <a:pt x="423" y="1128"/>
                    </a:moveTo>
                    <a:lnTo>
                      <a:pt x="846" y="1762"/>
                    </a:lnTo>
                    <a:lnTo>
                      <a:pt x="1057" y="2397"/>
                    </a:lnTo>
                    <a:lnTo>
                      <a:pt x="1198" y="3102"/>
                    </a:lnTo>
                    <a:lnTo>
                      <a:pt x="1198" y="3806"/>
                    </a:lnTo>
                    <a:lnTo>
                      <a:pt x="987" y="3524"/>
                    </a:lnTo>
                    <a:lnTo>
                      <a:pt x="775" y="3243"/>
                    </a:lnTo>
                    <a:lnTo>
                      <a:pt x="634" y="2961"/>
                    </a:lnTo>
                    <a:lnTo>
                      <a:pt x="493" y="2608"/>
                    </a:lnTo>
                    <a:lnTo>
                      <a:pt x="423" y="1903"/>
                    </a:lnTo>
                    <a:lnTo>
                      <a:pt x="423" y="1128"/>
                    </a:lnTo>
                    <a:close/>
                    <a:moveTo>
                      <a:pt x="0" y="0"/>
                    </a:moveTo>
                    <a:lnTo>
                      <a:pt x="0" y="776"/>
                    </a:lnTo>
                    <a:lnTo>
                      <a:pt x="71" y="2467"/>
                    </a:lnTo>
                    <a:lnTo>
                      <a:pt x="212" y="3454"/>
                    </a:lnTo>
                    <a:lnTo>
                      <a:pt x="353" y="4300"/>
                    </a:lnTo>
                    <a:lnTo>
                      <a:pt x="493" y="4652"/>
                    </a:lnTo>
                    <a:lnTo>
                      <a:pt x="705" y="5005"/>
                    </a:lnTo>
                    <a:lnTo>
                      <a:pt x="916" y="5216"/>
                    </a:lnTo>
                    <a:lnTo>
                      <a:pt x="1128" y="5357"/>
                    </a:lnTo>
                    <a:lnTo>
                      <a:pt x="1480" y="5428"/>
                    </a:lnTo>
                    <a:lnTo>
                      <a:pt x="1762" y="5357"/>
                    </a:lnTo>
                    <a:lnTo>
                      <a:pt x="1974" y="5216"/>
                    </a:lnTo>
                    <a:lnTo>
                      <a:pt x="2115" y="4934"/>
                    </a:lnTo>
                    <a:lnTo>
                      <a:pt x="2185" y="4582"/>
                    </a:lnTo>
                    <a:lnTo>
                      <a:pt x="2256" y="4229"/>
                    </a:lnTo>
                    <a:lnTo>
                      <a:pt x="2185" y="3736"/>
                    </a:lnTo>
                    <a:lnTo>
                      <a:pt x="2115" y="3243"/>
                    </a:lnTo>
                    <a:lnTo>
                      <a:pt x="1974" y="2749"/>
                    </a:lnTo>
                    <a:lnTo>
                      <a:pt x="1833" y="2185"/>
                    </a:lnTo>
                    <a:lnTo>
                      <a:pt x="1621" y="1692"/>
                    </a:lnTo>
                    <a:lnTo>
                      <a:pt x="1339" y="1269"/>
                    </a:lnTo>
                    <a:lnTo>
                      <a:pt x="1057" y="846"/>
                    </a:lnTo>
                    <a:lnTo>
                      <a:pt x="705" y="423"/>
                    </a:lnTo>
                    <a:lnTo>
                      <a:pt x="353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DCC6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7" name="Google Shape;447;p8"/>
              <p:cNvSpPr/>
              <p:nvPr/>
            </p:nvSpPr>
            <p:spPr>
              <a:xfrm>
                <a:off x="4291025" y="858375"/>
                <a:ext cx="216750" cy="109275"/>
              </a:xfrm>
              <a:custGeom>
                <a:avLst/>
                <a:gdLst/>
                <a:ahLst/>
                <a:cxnLst/>
                <a:rect l="l" t="t" r="r" b="b"/>
                <a:pathLst>
                  <a:path w="8670" h="4371" extrusionOk="0">
                    <a:moveTo>
                      <a:pt x="5851" y="1904"/>
                    </a:moveTo>
                    <a:lnTo>
                      <a:pt x="5075" y="2397"/>
                    </a:lnTo>
                    <a:lnTo>
                      <a:pt x="4300" y="2820"/>
                    </a:lnTo>
                    <a:lnTo>
                      <a:pt x="3525" y="3102"/>
                    </a:lnTo>
                    <a:lnTo>
                      <a:pt x="2749" y="3313"/>
                    </a:lnTo>
                    <a:lnTo>
                      <a:pt x="1199" y="3595"/>
                    </a:lnTo>
                    <a:lnTo>
                      <a:pt x="2326" y="3031"/>
                    </a:lnTo>
                    <a:lnTo>
                      <a:pt x="3454" y="2608"/>
                    </a:lnTo>
                    <a:lnTo>
                      <a:pt x="4652" y="2186"/>
                    </a:lnTo>
                    <a:lnTo>
                      <a:pt x="5851" y="1904"/>
                    </a:lnTo>
                    <a:close/>
                    <a:moveTo>
                      <a:pt x="8388" y="0"/>
                    </a:moveTo>
                    <a:lnTo>
                      <a:pt x="8177" y="141"/>
                    </a:lnTo>
                    <a:lnTo>
                      <a:pt x="7472" y="423"/>
                    </a:lnTo>
                    <a:lnTo>
                      <a:pt x="6344" y="776"/>
                    </a:lnTo>
                    <a:lnTo>
                      <a:pt x="3454" y="1833"/>
                    </a:lnTo>
                    <a:lnTo>
                      <a:pt x="2045" y="2397"/>
                    </a:lnTo>
                    <a:lnTo>
                      <a:pt x="1410" y="2679"/>
                    </a:lnTo>
                    <a:lnTo>
                      <a:pt x="846" y="2961"/>
                    </a:lnTo>
                    <a:lnTo>
                      <a:pt x="423" y="3243"/>
                    </a:lnTo>
                    <a:lnTo>
                      <a:pt x="141" y="3595"/>
                    </a:lnTo>
                    <a:lnTo>
                      <a:pt x="1" y="3877"/>
                    </a:lnTo>
                    <a:lnTo>
                      <a:pt x="1" y="4018"/>
                    </a:lnTo>
                    <a:lnTo>
                      <a:pt x="1" y="4159"/>
                    </a:lnTo>
                    <a:lnTo>
                      <a:pt x="71" y="4230"/>
                    </a:lnTo>
                    <a:lnTo>
                      <a:pt x="282" y="4300"/>
                    </a:lnTo>
                    <a:lnTo>
                      <a:pt x="776" y="4371"/>
                    </a:lnTo>
                    <a:lnTo>
                      <a:pt x="1481" y="4300"/>
                    </a:lnTo>
                    <a:lnTo>
                      <a:pt x="2256" y="4230"/>
                    </a:lnTo>
                    <a:lnTo>
                      <a:pt x="3807" y="3877"/>
                    </a:lnTo>
                    <a:lnTo>
                      <a:pt x="4793" y="3525"/>
                    </a:lnTo>
                    <a:lnTo>
                      <a:pt x="5498" y="3313"/>
                    </a:lnTo>
                    <a:lnTo>
                      <a:pt x="6203" y="2961"/>
                    </a:lnTo>
                    <a:lnTo>
                      <a:pt x="6908" y="2608"/>
                    </a:lnTo>
                    <a:lnTo>
                      <a:pt x="7542" y="2186"/>
                    </a:lnTo>
                    <a:lnTo>
                      <a:pt x="7895" y="1692"/>
                    </a:lnTo>
                    <a:lnTo>
                      <a:pt x="8459" y="776"/>
                    </a:lnTo>
                    <a:lnTo>
                      <a:pt x="8600" y="423"/>
                    </a:lnTo>
                    <a:lnTo>
                      <a:pt x="8670" y="141"/>
                    </a:lnTo>
                    <a:lnTo>
                      <a:pt x="8600" y="0"/>
                    </a:lnTo>
                    <a:close/>
                  </a:path>
                </a:pathLst>
              </a:custGeom>
              <a:solidFill>
                <a:srgbClr val="BDCC6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8" name="Google Shape;448;p8"/>
              <p:cNvSpPr/>
              <p:nvPr/>
            </p:nvSpPr>
            <p:spPr>
              <a:xfrm>
                <a:off x="4217025" y="1004625"/>
                <a:ext cx="68750" cy="130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5217" extrusionOk="0">
                    <a:moveTo>
                      <a:pt x="1974" y="1"/>
                    </a:moveTo>
                    <a:lnTo>
                      <a:pt x="2115" y="142"/>
                    </a:lnTo>
                    <a:lnTo>
                      <a:pt x="2044" y="565"/>
                    </a:lnTo>
                    <a:lnTo>
                      <a:pt x="1833" y="1551"/>
                    </a:lnTo>
                    <a:lnTo>
                      <a:pt x="1480" y="2679"/>
                    </a:lnTo>
                    <a:lnTo>
                      <a:pt x="1269" y="3172"/>
                    </a:lnTo>
                    <a:lnTo>
                      <a:pt x="1057" y="3525"/>
                    </a:lnTo>
                    <a:lnTo>
                      <a:pt x="987" y="2891"/>
                    </a:lnTo>
                    <a:lnTo>
                      <a:pt x="1057" y="1833"/>
                    </a:lnTo>
                    <a:lnTo>
                      <a:pt x="1128" y="1340"/>
                    </a:lnTo>
                    <a:lnTo>
                      <a:pt x="1269" y="847"/>
                    </a:lnTo>
                    <a:lnTo>
                      <a:pt x="1410" y="494"/>
                    </a:lnTo>
                    <a:lnTo>
                      <a:pt x="1551" y="424"/>
                    </a:lnTo>
                    <a:lnTo>
                      <a:pt x="1621" y="353"/>
                    </a:lnTo>
                    <a:lnTo>
                      <a:pt x="1621" y="353"/>
                    </a:lnTo>
                    <a:lnTo>
                      <a:pt x="1410" y="424"/>
                    </a:lnTo>
                    <a:lnTo>
                      <a:pt x="1198" y="565"/>
                    </a:lnTo>
                    <a:lnTo>
                      <a:pt x="987" y="847"/>
                    </a:lnTo>
                    <a:lnTo>
                      <a:pt x="776" y="1128"/>
                    </a:lnTo>
                    <a:lnTo>
                      <a:pt x="423" y="1763"/>
                    </a:lnTo>
                    <a:lnTo>
                      <a:pt x="141" y="2538"/>
                    </a:lnTo>
                    <a:lnTo>
                      <a:pt x="0" y="3313"/>
                    </a:lnTo>
                    <a:lnTo>
                      <a:pt x="0" y="4018"/>
                    </a:lnTo>
                    <a:lnTo>
                      <a:pt x="0" y="4371"/>
                    </a:lnTo>
                    <a:lnTo>
                      <a:pt x="71" y="4653"/>
                    </a:lnTo>
                    <a:lnTo>
                      <a:pt x="212" y="4864"/>
                    </a:lnTo>
                    <a:lnTo>
                      <a:pt x="353" y="5005"/>
                    </a:lnTo>
                    <a:lnTo>
                      <a:pt x="705" y="5146"/>
                    </a:lnTo>
                    <a:lnTo>
                      <a:pt x="987" y="5217"/>
                    </a:lnTo>
                    <a:lnTo>
                      <a:pt x="1269" y="5076"/>
                    </a:lnTo>
                    <a:lnTo>
                      <a:pt x="1551" y="4935"/>
                    </a:lnTo>
                    <a:lnTo>
                      <a:pt x="1833" y="4653"/>
                    </a:lnTo>
                    <a:lnTo>
                      <a:pt x="2044" y="4300"/>
                    </a:lnTo>
                    <a:lnTo>
                      <a:pt x="2326" y="3877"/>
                    </a:lnTo>
                    <a:lnTo>
                      <a:pt x="2467" y="3454"/>
                    </a:lnTo>
                    <a:lnTo>
                      <a:pt x="2608" y="2961"/>
                    </a:lnTo>
                    <a:lnTo>
                      <a:pt x="2749" y="2468"/>
                    </a:lnTo>
                    <a:lnTo>
                      <a:pt x="2749" y="1974"/>
                    </a:lnTo>
                    <a:lnTo>
                      <a:pt x="2749" y="1481"/>
                    </a:lnTo>
                    <a:lnTo>
                      <a:pt x="2679" y="1058"/>
                    </a:lnTo>
                    <a:lnTo>
                      <a:pt x="2538" y="635"/>
                    </a:lnTo>
                    <a:lnTo>
                      <a:pt x="2326" y="283"/>
                    </a:lnTo>
                    <a:lnTo>
                      <a:pt x="1974" y="1"/>
                    </a:lnTo>
                    <a:close/>
                  </a:path>
                </a:pathLst>
              </a:custGeom>
              <a:solidFill>
                <a:srgbClr val="BDCC6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49" name="Google Shape;449;p8"/>
            <p:cNvGrpSpPr/>
            <p:nvPr/>
          </p:nvGrpSpPr>
          <p:grpSpPr>
            <a:xfrm>
              <a:off x="959375" y="2320925"/>
              <a:ext cx="149800" cy="299575"/>
              <a:chOff x="3253150" y="2320925"/>
              <a:chExt cx="149800" cy="299575"/>
            </a:xfrm>
          </p:grpSpPr>
          <p:sp>
            <p:nvSpPr>
              <p:cNvPr id="450" name="Google Shape;450;p8"/>
              <p:cNvSpPr/>
              <p:nvPr/>
            </p:nvSpPr>
            <p:spPr>
              <a:xfrm>
                <a:off x="3290150" y="2476000"/>
                <a:ext cx="112800" cy="144500"/>
              </a:xfrm>
              <a:custGeom>
                <a:avLst/>
                <a:gdLst/>
                <a:ahLst/>
                <a:cxnLst/>
                <a:rect l="l" t="t" r="r" b="b"/>
                <a:pathLst>
                  <a:path w="4512" h="5780" extrusionOk="0">
                    <a:moveTo>
                      <a:pt x="2397" y="1480"/>
                    </a:moveTo>
                    <a:lnTo>
                      <a:pt x="1622" y="2467"/>
                    </a:lnTo>
                    <a:lnTo>
                      <a:pt x="1199" y="3101"/>
                    </a:lnTo>
                    <a:lnTo>
                      <a:pt x="917" y="3665"/>
                    </a:lnTo>
                    <a:lnTo>
                      <a:pt x="1270" y="2749"/>
                    </a:lnTo>
                    <a:lnTo>
                      <a:pt x="1481" y="2397"/>
                    </a:lnTo>
                    <a:lnTo>
                      <a:pt x="1763" y="2044"/>
                    </a:lnTo>
                    <a:lnTo>
                      <a:pt x="2045" y="1762"/>
                    </a:lnTo>
                    <a:lnTo>
                      <a:pt x="2397" y="1480"/>
                    </a:lnTo>
                    <a:close/>
                    <a:moveTo>
                      <a:pt x="3455" y="1762"/>
                    </a:moveTo>
                    <a:lnTo>
                      <a:pt x="3384" y="2115"/>
                    </a:lnTo>
                    <a:lnTo>
                      <a:pt x="3173" y="2608"/>
                    </a:lnTo>
                    <a:lnTo>
                      <a:pt x="2820" y="3172"/>
                    </a:lnTo>
                    <a:lnTo>
                      <a:pt x="2468" y="3806"/>
                    </a:lnTo>
                    <a:lnTo>
                      <a:pt x="2045" y="4370"/>
                    </a:lnTo>
                    <a:lnTo>
                      <a:pt x="1833" y="4511"/>
                    </a:lnTo>
                    <a:lnTo>
                      <a:pt x="1622" y="4723"/>
                    </a:lnTo>
                    <a:lnTo>
                      <a:pt x="1411" y="4793"/>
                    </a:lnTo>
                    <a:lnTo>
                      <a:pt x="1199" y="4793"/>
                    </a:lnTo>
                    <a:lnTo>
                      <a:pt x="1058" y="4652"/>
                    </a:lnTo>
                    <a:lnTo>
                      <a:pt x="917" y="4511"/>
                    </a:lnTo>
                    <a:lnTo>
                      <a:pt x="1270" y="4229"/>
                    </a:lnTo>
                    <a:lnTo>
                      <a:pt x="1622" y="3877"/>
                    </a:lnTo>
                    <a:lnTo>
                      <a:pt x="1904" y="3524"/>
                    </a:lnTo>
                    <a:lnTo>
                      <a:pt x="2186" y="3101"/>
                    </a:lnTo>
                    <a:lnTo>
                      <a:pt x="3455" y="1762"/>
                    </a:lnTo>
                    <a:close/>
                    <a:moveTo>
                      <a:pt x="2609" y="0"/>
                    </a:moveTo>
                    <a:lnTo>
                      <a:pt x="2397" y="71"/>
                    </a:lnTo>
                    <a:lnTo>
                      <a:pt x="2186" y="212"/>
                    </a:lnTo>
                    <a:lnTo>
                      <a:pt x="2045" y="423"/>
                    </a:lnTo>
                    <a:lnTo>
                      <a:pt x="1833" y="705"/>
                    </a:lnTo>
                    <a:lnTo>
                      <a:pt x="1763" y="987"/>
                    </a:lnTo>
                    <a:lnTo>
                      <a:pt x="1763" y="1057"/>
                    </a:lnTo>
                    <a:lnTo>
                      <a:pt x="1833" y="1057"/>
                    </a:lnTo>
                    <a:lnTo>
                      <a:pt x="2045" y="1128"/>
                    </a:lnTo>
                    <a:lnTo>
                      <a:pt x="2256" y="1057"/>
                    </a:lnTo>
                    <a:lnTo>
                      <a:pt x="2820" y="916"/>
                    </a:lnTo>
                    <a:lnTo>
                      <a:pt x="3032" y="846"/>
                    </a:lnTo>
                    <a:lnTo>
                      <a:pt x="2609" y="1198"/>
                    </a:lnTo>
                    <a:lnTo>
                      <a:pt x="2115" y="1410"/>
                    </a:lnTo>
                    <a:lnTo>
                      <a:pt x="1199" y="1974"/>
                    </a:lnTo>
                    <a:lnTo>
                      <a:pt x="847" y="2256"/>
                    </a:lnTo>
                    <a:lnTo>
                      <a:pt x="494" y="2608"/>
                    </a:lnTo>
                    <a:lnTo>
                      <a:pt x="212" y="3101"/>
                    </a:lnTo>
                    <a:lnTo>
                      <a:pt x="1" y="3665"/>
                    </a:lnTo>
                    <a:lnTo>
                      <a:pt x="1" y="4229"/>
                    </a:lnTo>
                    <a:lnTo>
                      <a:pt x="71" y="4723"/>
                    </a:lnTo>
                    <a:lnTo>
                      <a:pt x="212" y="5145"/>
                    </a:lnTo>
                    <a:lnTo>
                      <a:pt x="494" y="5498"/>
                    </a:lnTo>
                    <a:lnTo>
                      <a:pt x="847" y="5709"/>
                    </a:lnTo>
                    <a:lnTo>
                      <a:pt x="1340" y="5780"/>
                    </a:lnTo>
                    <a:lnTo>
                      <a:pt x="1833" y="5709"/>
                    </a:lnTo>
                    <a:lnTo>
                      <a:pt x="2397" y="5427"/>
                    </a:lnTo>
                    <a:lnTo>
                      <a:pt x="2891" y="5005"/>
                    </a:lnTo>
                    <a:lnTo>
                      <a:pt x="3455" y="4441"/>
                    </a:lnTo>
                    <a:lnTo>
                      <a:pt x="3877" y="3736"/>
                    </a:lnTo>
                    <a:lnTo>
                      <a:pt x="4230" y="2960"/>
                    </a:lnTo>
                    <a:lnTo>
                      <a:pt x="4371" y="2608"/>
                    </a:lnTo>
                    <a:lnTo>
                      <a:pt x="4441" y="2185"/>
                    </a:lnTo>
                    <a:lnTo>
                      <a:pt x="4512" y="1833"/>
                    </a:lnTo>
                    <a:lnTo>
                      <a:pt x="4441" y="1480"/>
                    </a:lnTo>
                    <a:lnTo>
                      <a:pt x="4371" y="1128"/>
                    </a:lnTo>
                    <a:lnTo>
                      <a:pt x="4230" y="775"/>
                    </a:lnTo>
                    <a:lnTo>
                      <a:pt x="4018" y="494"/>
                    </a:lnTo>
                    <a:lnTo>
                      <a:pt x="3666" y="282"/>
                    </a:lnTo>
                    <a:lnTo>
                      <a:pt x="3384" y="141"/>
                    </a:lnTo>
                    <a:lnTo>
                      <a:pt x="3102" y="0"/>
                    </a:lnTo>
                    <a:close/>
                  </a:path>
                </a:pathLst>
              </a:custGeom>
              <a:solidFill>
                <a:srgbClr val="F7B22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1" name="Google Shape;451;p8"/>
              <p:cNvSpPr/>
              <p:nvPr/>
            </p:nvSpPr>
            <p:spPr>
              <a:xfrm>
                <a:off x="3253150" y="2320925"/>
                <a:ext cx="100475" cy="130425"/>
              </a:xfrm>
              <a:custGeom>
                <a:avLst/>
                <a:gdLst/>
                <a:ahLst/>
                <a:cxnLst/>
                <a:rect l="l" t="t" r="r" b="b"/>
                <a:pathLst>
                  <a:path w="4019" h="5217" extrusionOk="0">
                    <a:moveTo>
                      <a:pt x="2045" y="1128"/>
                    </a:moveTo>
                    <a:lnTo>
                      <a:pt x="2186" y="1199"/>
                    </a:lnTo>
                    <a:lnTo>
                      <a:pt x="2397" y="1410"/>
                    </a:lnTo>
                    <a:lnTo>
                      <a:pt x="2609" y="1763"/>
                    </a:lnTo>
                    <a:lnTo>
                      <a:pt x="2750" y="2256"/>
                    </a:lnTo>
                    <a:lnTo>
                      <a:pt x="2820" y="2749"/>
                    </a:lnTo>
                    <a:lnTo>
                      <a:pt x="2750" y="3243"/>
                    </a:lnTo>
                    <a:lnTo>
                      <a:pt x="2679" y="3525"/>
                    </a:lnTo>
                    <a:lnTo>
                      <a:pt x="2609" y="3736"/>
                    </a:lnTo>
                    <a:lnTo>
                      <a:pt x="2256" y="3243"/>
                    </a:lnTo>
                    <a:lnTo>
                      <a:pt x="1904" y="2608"/>
                    </a:lnTo>
                    <a:lnTo>
                      <a:pt x="1763" y="2327"/>
                    </a:lnTo>
                    <a:lnTo>
                      <a:pt x="1622" y="1974"/>
                    </a:lnTo>
                    <a:lnTo>
                      <a:pt x="1622" y="1692"/>
                    </a:lnTo>
                    <a:lnTo>
                      <a:pt x="1692" y="1410"/>
                    </a:lnTo>
                    <a:lnTo>
                      <a:pt x="1833" y="1269"/>
                    </a:lnTo>
                    <a:lnTo>
                      <a:pt x="1904" y="1128"/>
                    </a:lnTo>
                    <a:close/>
                    <a:moveTo>
                      <a:pt x="846" y="1481"/>
                    </a:moveTo>
                    <a:lnTo>
                      <a:pt x="987" y="1692"/>
                    </a:lnTo>
                    <a:lnTo>
                      <a:pt x="1128" y="2045"/>
                    </a:lnTo>
                    <a:lnTo>
                      <a:pt x="1199" y="2679"/>
                    </a:lnTo>
                    <a:lnTo>
                      <a:pt x="1340" y="3454"/>
                    </a:lnTo>
                    <a:lnTo>
                      <a:pt x="1481" y="3807"/>
                    </a:lnTo>
                    <a:lnTo>
                      <a:pt x="1622" y="4089"/>
                    </a:lnTo>
                    <a:lnTo>
                      <a:pt x="776" y="3454"/>
                    </a:lnTo>
                    <a:lnTo>
                      <a:pt x="706" y="3243"/>
                    </a:lnTo>
                    <a:lnTo>
                      <a:pt x="635" y="2961"/>
                    </a:lnTo>
                    <a:lnTo>
                      <a:pt x="635" y="2467"/>
                    </a:lnTo>
                    <a:lnTo>
                      <a:pt x="706" y="1974"/>
                    </a:lnTo>
                    <a:lnTo>
                      <a:pt x="846" y="1481"/>
                    </a:lnTo>
                    <a:close/>
                    <a:moveTo>
                      <a:pt x="2397" y="1"/>
                    </a:moveTo>
                    <a:lnTo>
                      <a:pt x="1974" y="71"/>
                    </a:lnTo>
                    <a:lnTo>
                      <a:pt x="1481" y="141"/>
                    </a:lnTo>
                    <a:lnTo>
                      <a:pt x="1058" y="423"/>
                    </a:lnTo>
                    <a:lnTo>
                      <a:pt x="706" y="705"/>
                    </a:lnTo>
                    <a:lnTo>
                      <a:pt x="424" y="1128"/>
                    </a:lnTo>
                    <a:lnTo>
                      <a:pt x="212" y="1551"/>
                    </a:lnTo>
                    <a:lnTo>
                      <a:pt x="71" y="2045"/>
                    </a:lnTo>
                    <a:lnTo>
                      <a:pt x="1" y="2538"/>
                    </a:lnTo>
                    <a:lnTo>
                      <a:pt x="1" y="3102"/>
                    </a:lnTo>
                    <a:lnTo>
                      <a:pt x="71" y="3595"/>
                    </a:lnTo>
                    <a:lnTo>
                      <a:pt x="212" y="4018"/>
                    </a:lnTo>
                    <a:lnTo>
                      <a:pt x="424" y="4441"/>
                    </a:lnTo>
                    <a:lnTo>
                      <a:pt x="706" y="4793"/>
                    </a:lnTo>
                    <a:lnTo>
                      <a:pt x="1058" y="5005"/>
                    </a:lnTo>
                    <a:lnTo>
                      <a:pt x="1481" y="5146"/>
                    </a:lnTo>
                    <a:lnTo>
                      <a:pt x="1974" y="5216"/>
                    </a:lnTo>
                    <a:lnTo>
                      <a:pt x="2468" y="5075"/>
                    </a:lnTo>
                    <a:lnTo>
                      <a:pt x="2891" y="4934"/>
                    </a:lnTo>
                    <a:lnTo>
                      <a:pt x="3172" y="4652"/>
                    </a:lnTo>
                    <a:lnTo>
                      <a:pt x="3454" y="4300"/>
                    </a:lnTo>
                    <a:lnTo>
                      <a:pt x="3736" y="3948"/>
                    </a:lnTo>
                    <a:lnTo>
                      <a:pt x="3877" y="3525"/>
                    </a:lnTo>
                    <a:lnTo>
                      <a:pt x="4018" y="3102"/>
                    </a:lnTo>
                    <a:lnTo>
                      <a:pt x="4018" y="2608"/>
                    </a:lnTo>
                    <a:lnTo>
                      <a:pt x="4018" y="2186"/>
                    </a:lnTo>
                    <a:lnTo>
                      <a:pt x="4018" y="1692"/>
                    </a:lnTo>
                    <a:lnTo>
                      <a:pt x="3877" y="1269"/>
                    </a:lnTo>
                    <a:lnTo>
                      <a:pt x="3666" y="917"/>
                    </a:lnTo>
                    <a:lnTo>
                      <a:pt x="3454" y="564"/>
                    </a:lnTo>
                    <a:lnTo>
                      <a:pt x="3172" y="282"/>
                    </a:lnTo>
                    <a:lnTo>
                      <a:pt x="2820" y="141"/>
                    </a:lnTo>
                    <a:lnTo>
                      <a:pt x="2397" y="1"/>
                    </a:lnTo>
                    <a:close/>
                  </a:path>
                </a:pathLst>
              </a:custGeom>
              <a:solidFill>
                <a:srgbClr val="F7B22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52" name="Google Shape;452;p8"/>
            <p:cNvGrpSpPr/>
            <p:nvPr/>
          </p:nvGrpSpPr>
          <p:grpSpPr>
            <a:xfrm>
              <a:off x="1193750" y="3986125"/>
              <a:ext cx="766525" cy="1452000"/>
              <a:chOff x="3487525" y="3986125"/>
              <a:chExt cx="766525" cy="1452000"/>
            </a:xfrm>
          </p:grpSpPr>
          <p:sp>
            <p:nvSpPr>
              <p:cNvPr id="453" name="Google Shape;453;p8"/>
              <p:cNvSpPr/>
              <p:nvPr/>
            </p:nvSpPr>
            <p:spPr>
              <a:xfrm>
                <a:off x="3506900" y="3986125"/>
                <a:ext cx="747150" cy="1452000"/>
              </a:xfrm>
              <a:custGeom>
                <a:avLst/>
                <a:gdLst/>
                <a:ahLst/>
                <a:cxnLst/>
                <a:rect l="l" t="t" r="r" b="b"/>
                <a:pathLst>
                  <a:path w="29886" h="58080" extrusionOk="0">
                    <a:moveTo>
                      <a:pt x="20441" y="33974"/>
                    </a:moveTo>
                    <a:lnTo>
                      <a:pt x="21568" y="34608"/>
                    </a:lnTo>
                    <a:lnTo>
                      <a:pt x="23189" y="35665"/>
                    </a:lnTo>
                    <a:lnTo>
                      <a:pt x="24035" y="36229"/>
                    </a:lnTo>
                    <a:lnTo>
                      <a:pt x="24670" y="36793"/>
                    </a:lnTo>
                    <a:lnTo>
                      <a:pt x="25092" y="37216"/>
                    </a:lnTo>
                    <a:lnTo>
                      <a:pt x="25233" y="37427"/>
                    </a:lnTo>
                    <a:lnTo>
                      <a:pt x="25233" y="37568"/>
                    </a:lnTo>
                    <a:lnTo>
                      <a:pt x="23048" y="35947"/>
                    </a:lnTo>
                    <a:lnTo>
                      <a:pt x="20441" y="33974"/>
                    </a:lnTo>
                    <a:close/>
                    <a:moveTo>
                      <a:pt x="917" y="0"/>
                    </a:moveTo>
                    <a:lnTo>
                      <a:pt x="776" y="141"/>
                    </a:lnTo>
                    <a:lnTo>
                      <a:pt x="635" y="282"/>
                    </a:lnTo>
                    <a:lnTo>
                      <a:pt x="564" y="564"/>
                    </a:lnTo>
                    <a:lnTo>
                      <a:pt x="353" y="1198"/>
                    </a:lnTo>
                    <a:lnTo>
                      <a:pt x="212" y="2044"/>
                    </a:lnTo>
                    <a:lnTo>
                      <a:pt x="0" y="3595"/>
                    </a:lnTo>
                    <a:lnTo>
                      <a:pt x="0" y="4511"/>
                    </a:lnTo>
                    <a:lnTo>
                      <a:pt x="71" y="5216"/>
                    </a:lnTo>
                    <a:lnTo>
                      <a:pt x="141" y="5921"/>
                    </a:lnTo>
                    <a:lnTo>
                      <a:pt x="494" y="7331"/>
                    </a:lnTo>
                    <a:lnTo>
                      <a:pt x="987" y="8740"/>
                    </a:lnTo>
                    <a:lnTo>
                      <a:pt x="1551" y="10009"/>
                    </a:lnTo>
                    <a:lnTo>
                      <a:pt x="2326" y="11419"/>
                    </a:lnTo>
                    <a:lnTo>
                      <a:pt x="3243" y="12758"/>
                    </a:lnTo>
                    <a:lnTo>
                      <a:pt x="4159" y="14097"/>
                    </a:lnTo>
                    <a:lnTo>
                      <a:pt x="5216" y="15366"/>
                    </a:lnTo>
                    <a:lnTo>
                      <a:pt x="5710" y="15930"/>
                    </a:lnTo>
                    <a:lnTo>
                      <a:pt x="6344" y="16635"/>
                    </a:lnTo>
                    <a:lnTo>
                      <a:pt x="7683" y="18115"/>
                    </a:lnTo>
                    <a:lnTo>
                      <a:pt x="8388" y="18890"/>
                    </a:lnTo>
                    <a:lnTo>
                      <a:pt x="8952" y="19665"/>
                    </a:lnTo>
                    <a:lnTo>
                      <a:pt x="9375" y="20370"/>
                    </a:lnTo>
                    <a:lnTo>
                      <a:pt x="9586" y="20723"/>
                    </a:lnTo>
                    <a:lnTo>
                      <a:pt x="9657" y="21146"/>
                    </a:lnTo>
                    <a:lnTo>
                      <a:pt x="9727" y="21568"/>
                    </a:lnTo>
                    <a:lnTo>
                      <a:pt x="9657" y="21991"/>
                    </a:lnTo>
                    <a:lnTo>
                      <a:pt x="9586" y="22485"/>
                    </a:lnTo>
                    <a:lnTo>
                      <a:pt x="9375" y="22978"/>
                    </a:lnTo>
                    <a:lnTo>
                      <a:pt x="9022" y="24035"/>
                    </a:lnTo>
                    <a:lnTo>
                      <a:pt x="8811" y="24599"/>
                    </a:lnTo>
                    <a:lnTo>
                      <a:pt x="8670" y="25163"/>
                    </a:lnTo>
                    <a:lnTo>
                      <a:pt x="8599" y="25798"/>
                    </a:lnTo>
                    <a:lnTo>
                      <a:pt x="8599" y="26432"/>
                    </a:lnTo>
                    <a:lnTo>
                      <a:pt x="8599" y="27912"/>
                    </a:lnTo>
                    <a:lnTo>
                      <a:pt x="8599" y="29251"/>
                    </a:lnTo>
                    <a:lnTo>
                      <a:pt x="8529" y="29886"/>
                    </a:lnTo>
                    <a:lnTo>
                      <a:pt x="8317" y="30449"/>
                    </a:lnTo>
                    <a:lnTo>
                      <a:pt x="8247" y="30590"/>
                    </a:lnTo>
                    <a:lnTo>
                      <a:pt x="8106" y="30802"/>
                    </a:lnTo>
                    <a:lnTo>
                      <a:pt x="7683" y="31084"/>
                    </a:lnTo>
                    <a:lnTo>
                      <a:pt x="6626" y="31859"/>
                    </a:lnTo>
                    <a:lnTo>
                      <a:pt x="6132" y="32212"/>
                    </a:lnTo>
                    <a:lnTo>
                      <a:pt x="5780" y="32634"/>
                    </a:lnTo>
                    <a:lnTo>
                      <a:pt x="5639" y="32846"/>
                    </a:lnTo>
                    <a:lnTo>
                      <a:pt x="5639" y="33128"/>
                    </a:lnTo>
                    <a:lnTo>
                      <a:pt x="5639" y="33339"/>
                    </a:lnTo>
                    <a:lnTo>
                      <a:pt x="5710" y="33621"/>
                    </a:lnTo>
                    <a:lnTo>
                      <a:pt x="5850" y="33762"/>
                    </a:lnTo>
                    <a:lnTo>
                      <a:pt x="6132" y="33762"/>
                    </a:lnTo>
                    <a:lnTo>
                      <a:pt x="6344" y="33692"/>
                    </a:lnTo>
                    <a:lnTo>
                      <a:pt x="6696" y="33480"/>
                    </a:lnTo>
                    <a:lnTo>
                      <a:pt x="7119" y="33057"/>
                    </a:lnTo>
                    <a:lnTo>
                      <a:pt x="7894" y="32141"/>
                    </a:lnTo>
                    <a:lnTo>
                      <a:pt x="8388" y="31507"/>
                    </a:lnTo>
                    <a:lnTo>
                      <a:pt x="8388" y="31859"/>
                    </a:lnTo>
                    <a:lnTo>
                      <a:pt x="8176" y="32353"/>
                    </a:lnTo>
                    <a:lnTo>
                      <a:pt x="7754" y="33480"/>
                    </a:lnTo>
                    <a:lnTo>
                      <a:pt x="7542" y="34115"/>
                    </a:lnTo>
                    <a:lnTo>
                      <a:pt x="7401" y="34608"/>
                    </a:lnTo>
                    <a:lnTo>
                      <a:pt x="7401" y="34820"/>
                    </a:lnTo>
                    <a:lnTo>
                      <a:pt x="7401" y="35031"/>
                    </a:lnTo>
                    <a:lnTo>
                      <a:pt x="7472" y="35172"/>
                    </a:lnTo>
                    <a:lnTo>
                      <a:pt x="7613" y="35242"/>
                    </a:lnTo>
                    <a:lnTo>
                      <a:pt x="7965" y="35242"/>
                    </a:lnTo>
                    <a:lnTo>
                      <a:pt x="8106" y="35172"/>
                    </a:lnTo>
                    <a:lnTo>
                      <a:pt x="8176" y="35031"/>
                    </a:lnTo>
                    <a:lnTo>
                      <a:pt x="8388" y="34749"/>
                    </a:lnTo>
                    <a:lnTo>
                      <a:pt x="8458" y="34326"/>
                    </a:lnTo>
                    <a:lnTo>
                      <a:pt x="8529" y="33410"/>
                    </a:lnTo>
                    <a:lnTo>
                      <a:pt x="8599" y="32705"/>
                    </a:lnTo>
                    <a:lnTo>
                      <a:pt x="8740" y="33410"/>
                    </a:lnTo>
                    <a:lnTo>
                      <a:pt x="8952" y="33903"/>
                    </a:lnTo>
                    <a:lnTo>
                      <a:pt x="9163" y="34256"/>
                    </a:lnTo>
                    <a:lnTo>
                      <a:pt x="9375" y="34397"/>
                    </a:lnTo>
                    <a:lnTo>
                      <a:pt x="9516" y="34397"/>
                    </a:lnTo>
                    <a:lnTo>
                      <a:pt x="9586" y="34326"/>
                    </a:lnTo>
                    <a:lnTo>
                      <a:pt x="9657" y="34256"/>
                    </a:lnTo>
                    <a:lnTo>
                      <a:pt x="9727" y="34044"/>
                    </a:lnTo>
                    <a:lnTo>
                      <a:pt x="9798" y="33551"/>
                    </a:lnTo>
                    <a:lnTo>
                      <a:pt x="9657" y="32775"/>
                    </a:lnTo>
                    <a:lnTo>
                      <a:pt x="10079" y="33410"/>
                    </a:lnTo>
                    <a:lnTo>
                      <a:pt x="10643" y="34256"/>
                    </a:lnTo>
                    <a:lnTo>
                      <a:pt x="10925" y="34608"/>
                    </a:lnTo>
                    <a:lnTo>
                      <a:pt x="11207" y="34890"/>
                    </a:lnTo>
                    <a:lnTo>
                      <a:pt x="11419" y="34960"/>
                    </a:lnTo>
                    <a:lnTo>
                      <a:pt x="11701" y="34960"/>
                    </a:lnTo>
                    <a:lnTo>
                      <a:pt x="11842" y="34890"/>
                    </a:lnTo>
                    <a:lnTo>
                      <a:pt x="11912" y="34749"/>
                    </a:lnTo>
                    <a:lnTo>
                      <a:pt x="11983" y="34538"/>
                    </a:lnTo>
                    <a:lnTo>
                      <a:pt x="11983" y="34397"/>
                    </a:lnTo>
                    <a:lnTo>
                      <a:pt x="11842" y="34185"/>
                    </a:lnTo>
                    <a:lnTo>
                      <a:pt x="11560" y="33762"/>
                    </a:lnTo>
                    <a:lnTo>
                      <a:pt x="11207" y="33269"/>
                    </a:lnTo>
                    <a:lnTo>
                      <a:pt x="10291" y="32494"/>
                    </a:lnTo>
                    <a:lnTo>
                      <a:pt x="9657" y="31930"/>
                    </a:lnTo>
                    <a:lnTo>
                      <a:pt x="10643" y="32494"/>
                    </a:lnTo>
                    <a:lnTo>
                      <a:pt x="11771" y="33198"/>
                    </a:lnTo>
                    <a:lnTo>
                      <a:pt x="12194" y="33339"/>
                    </a:lnTo>
                    <a:lnTo>
                      <a:pt x="12335" y="33339"/>
                    </a:lnTo>
                    <a:lnTo>
                      <a:pt x="12335" y="33269"/>
                    </a:lnTo>
                    <a:lnTo>
                      <a:pt x="12335" y="33128"/>
                    </a:lnTo>
                    <a:lnTo>
                      <a:pt x="12124" y="32916"/>
                    </a:lnTo>
                    <a:lnTo>
                      <a:pt x="11489" y="32141"/>
                    </a:lnTo>
                    <a:lnTo>
                      <a:pt x="11137" y="31789"/>
                    </a:lnTo>
                    <a:lnTo>
                      <a:pt x="10784" y="31577"/>
                    </a:lnTo>
                    <a:lnTo>
                      <a:pt x="10220" y="31295"/>
                    </a:lnTo>
                    <a:lnTo>
                      <a:pt x="10009" y="31154"/>
                    </a:lnTo>
                    <a:lnTo>
                      <a:pt x="9727" y="30943"/>
                    </a:lnTo>
                    <a:lnTo>
                      <a:pt x="9516" y="30590"/>
                    </a:lnTo>
                    <a:lnTo>
                      <a:pt x="9304" y="30027"/>
                    </a:lnTo>
                    <a:lnTo>
                      <a:pt x="9234" y="29604"/>
                    </a:lnTo>
                    <a:lnTo>
                      <a:pt x="9163" y="29181"/>
                    </a:lnTo>
                    <a:lnTo>
                      <a:pt x="9234" y="28123"/>
                    </a:lnTo>
                    <a:lnTo>
                      <a:pt x="9445" y="26291"/>
                    </a:lnTo>
                    <a:lnTo>
                      <a:pt x="10079" y="27348"/>
                    </a:lnTo>
                    <a:lnTo>
                      <a:pt x="10573" y="28123"/>
                    </a:lnTo>
                    <a:lnTo>
                      <a:pt x="11066" y="28899"/>
                    </a:lnTo>
                    <a:lnTo>
                      <a:pt x="11560" y="29392"/>
                    </a:lnTo>
                    <a:lnTo>
                      <a:pt x="11771" y="29533"/>
                    </a:lnTo>
                    <a:lnTo>
                      <a:pt x="11983" y="29604"/>
                    </a:lnTo>
                    <a:lnTo>
                      <a:pt x="12194" y="29533"/>
                    </a:lnTo>
                    <a:lnTo>
                      <a:pt x="12335" y="29322"/>
                    </a:lnTo>
                    <a:lnTo>
                      <a:pt x="12405" y="28969"/>
                    </a:lnTo>
                    <a:lnTo>
                      <a:pt x="12405" y="28476"/>
                    </a:lnTo>
                    <a:lnTo>
                      <a:pt x="12335" y="28194"/>
                    </a:lnTo>
                    <a:lnTo>
                      <a:pt x="12194" y="27842"/>
                    </a:lnTo>
                    <a:lnTo>
                      <a:pt x="11560" y="27066"/>
                    </a:lnTo>
                    <a:lnTo>
                      <a:pt x="10855" y="26361"/>
                    </a:lnTo>
                    <a:lnTo>
                      <a:pt x="10573" y="26009"/>
                    </a:lnTo>
                    <a:lnTo>
                      <a:pt x="10361" y="25798"/>
                    </a:lnTo>
                    <a:lnTo>
                      <a:pt x="9939" y="25586"/>
                    </a:lnTo>
                    <a:lnTo>
                      <a:pt x="9727" y="25516"/>
                    </a:lnTo>
                    <a:lnTo>
                      <a:pt x="9657" y="25375"/>
                    </a:lnTo>
                    <a:lnTo>
                      <a:pt x="9586" y="25234"/>
                    </a:lnTo>
                    <a:lnTo>
                      <a:pt x="9516" y="25022"/>
                    </a:lnTo>
                    <a:lnTo>
                      <a:pt x="9657" y="24670"/>
                    </a:lnTo>
                    <a:lnTo>
                      <a:pt x="9939" y="23260"/>
                    </a:lnTo>
                    <a:lnTo>
                      <a:pt x="10150" y="21850"/>
                    </a:lnTo>
                    <a:lnTo>
                      <a:pt x="11842" y="24388"/>
                    </a:lnTo>
                    <a:lnTo>
                      <a:pt x="12899" y="25938"/>
                    </a:lnTo>
                    <a:lnTo>
                      <a:pt x="13886" y="27630"/>
                    </a:lnTo>
                    <a:lnTo>
                      <a:pt x="14731" y="29322"/>
                    </a:lnTo>
                    <a:lnTo>
                      <a:pt x="15154" y="30168"/>
                    </a:lnTo>
                    <a:lnTo>
                      <a:pt x="15436" y="30943"/>
                    </a:lnTo>
                    <a:lnTo>
                      <a:pt x="15648" y="31718"/>
                    </a:lnTo>
                    <a:lnTo>
                      <a:pt x="15718" y="32353"/>
                    </a:lnTo>
                    <a:lnTo>
                      <a:pt x="15718" y="32987"/>
                    </a:lnTo>
                    <a:lnTo>
                      <a:pt x="15577" y="33551"/>
                    </a:lnTo>
                    <a:lnTo>
                      <a:pt x="15507" y="33762"/>
                    </a:lnTo>
                    <a:lnTo>
                      <a:pt x="15225" y="33974"/>
                    </a:lnTo>
                    <a:lnTo>
                      <a:pt x="14520" y="34679"/>
                    </a:lnTo>
                    <a:lnTo>
                      <a:pt x="12405" y="36229"/>
                    </a:lnTo>
                    <a:lnTo>
                      <a:pt x="11348" y="37075"/>
                    </a:lnTo>
                    <a:lnTo>
                      <a:pt x="10502" y="37780"/>
                    </a:lnTo>
                    <a:lnTo>
                      <a:pt x="10220" y="38132"/>
                    </a:lnTo>
                    <a:lnTo>
                      <a:pt x="9939" y="38414"/>
                    </a:lnTo>
                    <a:lnTo>
                      <a:pt x="9868" y="38626"/>
                    </a:lnTo>
                    <a:lnTo>
                      <a:pt x="9868" y="38767"/>
                    </a:lnTo>
                    <a:lnTo>
                      <a:pt x="9939" y="38837"/>
                    </a:lnTo>
                    <a:lnTo>
                      <a:pt x="10079" y="38908"/>
                    </a:lnTo>
                    <a:lnTo>
                      <a:pt x="10432" y="38837"/>
                    </a:lnTo>
                    <a:lnTo>
                      <a:pt x="10855" y="38696"/>
                    </a:lnTo>
                    <a:lnTo>
                      <a:pt x="11278" y="38485"/>
                    </a:lnTo>
                    <a:lnTo>
                      <a:pt x="12687" y="37709"/>
                    </a:lnTo>
                    <a:lnTo>
                      <a:pt x="12687" y="37709"/>
                    </a:lnTo>
                    <a:lnTo>
                      <a:pt x="12264" y="38767"/>
                    </a:lnTo>
                    <a:lnTo>
                      <a:pt x="11912" y="39542"/>
                    </a:lnTo>
                    <a:lnTo>
                      <a:pt x="11560" y="40247"/>
                    </a:lnTo>
                    <a:lnTo>
                      <a:pt x="10996" y="41163"/>
                    </a:lnTo>
                    <a:lnTo>
                      <a:pt x="10643" y="41586"/>
                    </a:lnTo>
                    <a:lnTo>
                      <a:pt x="10291" y="41938"/>
                    </a:lnTo>
                    <a:lnTo>
                      <a:pt x="10150" y="42150"/>
                    </a:lnTo>
                    <a:lnTo>
                      <a:pt x="10009" y="42361"/>
                    </a:lnTo>
                    <a:lnTo>
                      <a:pt x="10009" y="42573"/>
                    </a:lnTo>
                    <a:lnTo>
                      <a:pt x="10150" y="42855"/>
                    </a:lnTo>
                    <a:lnTo>
                      <a:pt x="10291" y="43066"/>
                    </a:lnTo>
                    <a:lnTo>
                      <a:pt x="10502" y="43137"/>
                    </a:lnTo>
                    <a:lnTo>
                      <a:pt x="10643" y="43207"/>
                    </a:lnTo>
                    <a:lnTo>
                      <a:pt x="10784" y="43137"/>
                    </a:lnTo>
                    <a:lnTo>
                      <a:pt x="11066" y="42925"/>
                    </a:lnTo>
                    <a:lnTo>
                      <a:pt x="11348" y="42502"/>
                    </a:lnTo>
                    <a:lnTo>
                      <a:pt x="11912" y="41656"/>
                    </a:lnTo>
                    <a:lnTo>
                      <a:pt x="12124" y="41445"/>
                    </a:lnTo>
                    <a:lnTo>
                      <a:pt x="12194" y="41375"/>
                    </a:lnTo>
                    <a:lnTo>
                      <a:pt x="12264" y="41375"/>
                    </a:lnTo>
                    <a:lnTo>
                      <a:pt x="12124" y="41656"/>
                    </a:lnTo>
                    <a:lnTo>
                      <a:pt x="12053" y="42079"/>
                    </a:lnTo>
                    <a:lnTo>
                      <a:pt x="12053" y="42432"/>
                    </a:lnTo>
                    <a:lnTo>
                      <a:pt x="12124" y="42855"/>
                    </a:lnTo>
                    <a:lnTo>
                      <a:pt x="12194" y="43137"/>
                    </a:lnTo>
                    <a:lnTo>
                      <a:pt x="12335" y="43348"/>
                    </a:lnTo>
                    <a:lnTo>
                      <a:pt x="12476" y="43419"/>
                    </a:lnTo>
                    <a:lnTo>
                      <a:pt x="12546" y="43348"/>
                    </a:lnTo>
                    <a:lnTo>
                      <a:pt x="12617" y="43137"/>
                    </a:lnTo>
                    <a:lnTo>
                      <a:pt x="12617" y="42855"/>
                    </a:lnTo>
                    <a:lnTo>
                      <a:pt x="12617" y="42220"/>
                    </a:lnTo>
                    <a:lnTo>
                      <a:pt x="12617" y="41656"/>
                    </a:lnTo>
                    <a:lnTo>
                      <a:pt x="12687" y="41445"/>
                    </a:lnTo>
                    <a:lnTo>
                      <a:pt x="12758" y="41375"/>
                    </a:lnTo>
                    <a:lnTo>
                      <a:pt x="12969" y="41938"/>
                    </a:lnTo>
                    <a:lnTo>
                      <a:pt x="13322" y="42573"/>
                    </a:lnTo>
                    <a:lnTo>
                      <a:pt x="13463" y="42855"/>
                    </a:lnTo>
                    <a:lnTo>
                      <a:pt x="13745" y="43066"/>
                    </a:lnTo>
                    <a:lnTo>
                      <a:pt x="14027" y="43137"/>
                    </a:lnTo>
                    <a:lnTo>
                      <a:pt x="14379" y="43066"/>
                    </a:lnTo>
                    <a:lnTo>
                      <a:pt x="14661" y="42855"/>
                    </a:lnTo>
                    <a:lnTo>
                      <a:pt x="14802" y="42714"/>
                    </a:lnTo>
                    <a:lnTo>
                      <a:pt x="14802" y="42502"/>
                    </a:lnTo>
                    <a:lnTo>
                      <a:pt x="14731" y="42361"/>
                    </a:lnTo>
                    <a:lnTo>
                      <a:pt x="14308" y="41938"/>
                    </a:lnTo>
                    <a:lnTo>
                      <a:pt x="14168" y="41797"/>
                    </a:lnTo>
                    <a:lnTo>
                      <a:pt x="14097" y="41656"/>
                    </a:lnTo>
                    <a:lnTo>
                      <a:pt x="13674" y="40529"/>
                    </a:lnTo>
                    <a:lnTo>
                      <a:pt x="13392" y="39824"/>
                    </a:lnTo>
                    <a:lnTo>
                      <a:pt x="13251" y="39119"/>
                    </a:lnTo>
                    <a:lnTo>
                      <a:pt x="13181" y="38837"/>
                    </a:lnTo>
                    <a:lnTo>
                      <a:pt x="13181" y="38485"/>
                    </a:lnTo>
                    <a:lnTo>
                      <a:pt x="13251" y="38203"/>
                    </a:lnTo>
                    <a:lnTo>
                      <a:pt x="13322" y="37921"/>
                    </a:lnTo>
                    <a:lnTo>
                      <a:pt x="13533" y="37639"/>
                    </a:lnTo>
                    <a:lnTo>
                      <a:pt x="13745" y="37427"/>
                    </a:lnTo>
                    <a:lnTo>
                      <a:pt x="14097" y="37216"/>
                    </a:lnTo>
                    <a:lnTo>
                      <a:pt x="14520" y="37075"/>
                    </a:lnTo>
                    <a:lnTo>
                      <a:pt x="14872" y="38273"/>
                    </a:lnTo>
                    <a:lnTo>
                      <a:pt x="15154" y="39049"/>
                    </a:lnTo>
                    <a:lnTo>
                      <a:pt x="15436" y="39824"/>
                    </a:lnTo>
                    <a:lnTo>
                      <a:pt x="15789" y="40458"/>
                    </a:lnTo>
                    <a:lnTo>
                      <a:pt x="16000" y="40599"/>
                    </a:lnTo>
                    <a:lnTo>
                      <a:pt x="16141" y="40670"/>
                    </a:lnTo>
                    <a:lnTo>
                      <a:pt x="16353" y="40599"/>
                    </a:lnTo>
                    <a:lnTo>
                      <a:pt x="16493" y="40458"/>
                    </a:lnTo>
                    <a:lnTo>
                      <a:pt x="16705" y="40106"/>
                    </a:lnTo>
                    <a:lnTo>
                      <a:pt x="16846" y="39612"/>
                    </a:lnTo>
                    <a:lnTo>
                      <a:pt x="16846" y="39260"/>
                    </a:lnTo>
                    <a:lnTo>
                      <a:pt x="16705" y="38908"/>
                    </a:lnTo>
                    <a:lnTo>
                      <a:pt x="16493" y="38414"/>
                    </a:lnTo>
                    <a:lnTo>
                      <a:pt x="16282" y="37991"/>
                    </a:lnTo>
                    <a:lnTo>
                      <a:pt x="15718" y="37075"/>
                    </a:lnTo>
                    <a:lnTo>
                      <a:pt x="15507" y="36723"/>
                    </a:lnTo>
                    <a:lnTo>
                      <a:pt x="15366" y="36370"/>
                    </a:lnTo>
                    <a:lnTo>
                      <a:pt x="15154" y="35454"/>
                    </a:lnTo>
                    <a:lnTo>
                      <a:pt x="15154" y="35172"/>
                    </a:lnTo>
                    <a:lnTo>
                      <a:pt x="15154" y="34890"/>
                    </a:lnTo>
                    <a:lnTo>
                      <a:pt x="15295" y="34608"/>
                    </a:lnTo>
                    <a:lnTo>
                      <a:pt x="15436" y="34256"/>
                    </a:lnTo>
                    <a:lnTo>
                      <a:pt x="16071" y="33269"/>
                    </a:lnTo>
                    <a:lnTo>
                      <a:pt x="16775" y="35031"/>
                    </a:lnTo>
                    <a:lnTo>
                      <a:pt x="17410" y="36793"/>
                    </a:lnTo>
                    <a:lnTo>
                      <a:pt x="17903" y="38626"/>
                    </a:lnTo>
                    <a:lnTo>
                      <a:pt x="18115" y="39542"/>
                    </a:lnTo>
                    <a:lnTo>
                      <a:pt x="18256" y="40458"/>
                    </a:lnTo>
                    <a:lnTo>
                      <a:pt x="18326" y="41445"/>
                    </a:lnTo>
                    <a:lnTo>
                      <a:pt x="18326" y="41656"/>
                    </a:lnTo>
                    <a:lnTo>
                      <a:pt x="18326" y="41868"/>
                    </a:lnTo>
                    <a:lnTo>
                      <a:pt x="18185" y="41938"/>
                    </a:lnTo>
                    <a:lnTo>
                      <a:pt x="18044" y="42079"/>
                    </a:lnTo>
                    <a:lnTo>
                      <a:pt x="17551" y="42643"/>
                    </a:lnTo>
                    <a:lnTo>
                      <a:pt x="17198" y="42996"/>
                    </a:lnTo>
                    <a:lnTo>
                      <a:pt x="16634" y="43419"/>
                    </a:lnTo>
                    <a:lnTo>
                      <a:pt x="16071" y="43842"/>
                    </a:lnTo>
                    <a:lnTo>
                      <a:pt x="15648" y="44123"/>
                    </a:lnTo>
                    <a:lnTo>
                      <a:pt x="15225" y="44194"/>
                    </a:lnTo>
                    <a:lnTo>
                      <a:pt x="14661" y="44335"/>
                    </a:lnTo>
                    <a:lnTo>
                      <a:pt x="13322" y="44687"/>
                    </a:lnTo>
                    <a:lnTo>
                      <a:pt x="12687" y="44899"/>
                    </a:lnTo>
                    <a:lnTo>
                      <a:pt x="12124" y="45181"/>
                    </a:lnTo>
                    <a:lnTo>
                      <a:pt x="11912" y="45392"/>
                    </a:lnTo>
                    <a:lnTo>
                      <a:pt x="11771" y="45604"/>
                    </a:lnTo>
                    <a:lnTo>
                      <a:pt x="11630" y="45815"/>
                    </a:lnTo>
                    <a:lnTo>
                      <a:pt x="11630" y="46097"/>
                    </a:lnTo>
                    <a:lnTo>
                      <a:pt x="11630" y="46238"/>
                    </a:lnTo>
                    <a:lnTo>
                      <a:pt x="11701" y="46308"/>
                    </a:lnTo>
                    <a:lnTo>
                      <a:pt x="12053" y="46308"/>
                    </a:lnTo>
                    <a:lnTo>
                      <a:pt x="12476" y="46238"/>
                    </a:lnTo>
                    <a:lnTo>
                      <a:pt x="12969" y="46097"/>
                    </a:lnTo>
                    <a:lnTo>
                      <a:pt x="14027" y="45745"/>
                    </a:lnTo>
                    <a:lnTo>
                      <a:pt x="14661" y="45533"/>
                    </a:lnTo>
                    <a:lnTo>
                      <a:pt x="14379" y="46097"/>
                    </a:lnTo>
                    <a:lnTo>
                      <a:pt x="14027" y="46802"/>
                    </a:lnTo>
                    <a:lnTo>
                      <a:pt x="13674" y="47436"/>
                    </a:lnTo>
                    <a:lnTo>
                      <a:pt x="13463" y="47718"/>
                    </a:lnTo>
                    <a:lnTo>
                      <a:pt x="13251" y="47930"/>
                    </a:lnTo>
                    <a:lnTo>
                      <a:pt x="13040" y="48141"/>
                    </a:lnTo>
                    <a:lnTo>
                      <a:pt x="12758" y="48212"/>
                    </a:lnTo>
                    <a:lnTo>
                      <a:pt x="12194" y="48353"/>
                    </a:lnTo>
                    <a:lnTo>
                      <a:pt x="11912" y="48493"/>
                    </a:lnTo>
                    <a:lnTo>
                      <a:pt x="11701" y="48634"/>
                    </a:lnTo>
                    <a:lnTo>
                      <a:pt x="11489" y="48846"/>
                    </a:lnTo>
                    <a:lnTo>
                      <a:pt x="11348" y="49128"/>
                    </a:lnTo>
                    <a:lnTo>
                      <a:pt x="11278" y="49692"/>
                    </a:lnTo>
                    <a:lnTo>
                      <a:pt x="11278" y="49903"/>
                    </a:lnTo>
                    <a:lnTo>
                      <a:pt x="11348" y="49974"/>
                    </a:lnTo>
                    <a:lnTo>
                      <a:pt x="11419" y="50044"/>
                    </a:lnTo>
                    <a:lnTo>
                      <a:pt x="11560" y="50044"/>
                    </a:lnTo>
                    <a:lnTo>
                      <a:pt x="11842" y="49974"/>
                    </a:lnTo>
                    <a:lnTo>
                      <a:pt x="12124" y="49762"/>
                    </a:lnTo>
                    <a:lnTo>
                      <a:pt x="12476" y="49480"/>
                    </a:lnTo>
                    <a:lnTo>
                      <a:pt x="12969" y="48916"/>
                    </a:lnTo>
                    <a:lnTo>
                      <a:pt x="12969" y="49551"/>
                    </a:lnTo>
                    <a:lnTo>
                      <a:pt x="13040" y="49903"/>
                    </a:lnTo>
                    <a:lnTo>
                      <a:pt x="13181" y="50185"/>
                    </a:lnTo>
                    <a:lnTo>
                      <a:pt x="13322" y="50467"/>
                    </a:lnTo>
                    <a:lnTo>
                      <a:pt x="13533" y="50608"/>
                    </a:lnTo>
                    <a:lnTo>
                      <a:pt x="13815" y="50608"/>
                    </a:lnTo>
                    <a:lnTo>
                      <a:pt x="14097" y="50397"/>
                    </a:lnTo>
                    <a:lnTo>
                      <a:pt x="14238" y="50256"/>
                    </a:lnTo>
                    <a:lnTo>
                      <a:pt x="14308" y="50044"/>
                    </a:lnTo>
                    <a:lnTo>
                      <a:pt x="14308" y="49480"/>
                    </a:lnTo>
                    <a:lnTo>
                      <a:pt x="14238" y="48916"/>
                    </a:lnTo>
                    <a:lnTo>
                      <a:pt x="14238" y="48634"/>
                    </a:lnTo>
                    <a:lnTo>
                      <a:pt x="14308" y="48423"/>
                    </a:lnTo>
                    <a:lnTo>
                      <a:pt x="14520" y="48987"/>
                    </a:lnTo>
                    <a:lnTo>
                      <a:pt x="14872" y="49833"/>
                    </a:lnTo>
                    <a:lnTo>
                      <a:pt x="15084" y="50256"/>
                    </a:lnTo>
                    <a:lnTo>
                      <a:pt x="15366" y="50608"/>
                    </a:lnTo>
                    <a:lnTo>
                      <a:pt x="15648" y="50890"/>
                    </a:lnTo>
                    <a:lnTo>
                      <a:pt x="15930" y="50890"/>
                    </a:lnTo>
                    <a:lnTo>
                      <a:pt x="16141" y="50819"/>
                    </a:lnTo>
                    <a:lnTo>
                      <a:pt x="16282" y="50749"/>
                    </a:lnTo>
                    <a:lnTo>
                      <a:pt x="16423" y="50608"/>
                    </a:lnTo>
                    <a:lnTo>
                      <a:pt x="16423" y="50467"/>
                    </a:lnTo>
                    <a:lnTo>
                      <a:pt x="16423" y="50115"/>
                    </a:lnTo>
                    <a:lnTo>
                      <a:pt x="16212" y="49762"/>
                    </a:lnTo>
                    <a:lnTo>
                      <a:pt x="15718" y="49128"/>
                    </a:lnTo>
                    <a:lnTo>
                      <a:pt x="15436" y="48705"/>
                    </a:lnTo>
                    <a:lnTo>
                      <a:pt x="15084" y="47789"/>
                    </a:lnTo>
                    <a:lnTo>
                      <a:pt x="15013" y="47436"/>
                    </a:lnTo>
                    <a:lnTo>
                      <a:pt x="14943" y="47084"/>
                    </a:lnTo>
                    <a:lnTo>
                      <a:pt x="14943" y="46731"/>
                    </a:lnTo>
                    <a:lnTo>
                      <a:pt x="15084" y="46379"/>
                    </a:lnTo>
                    <a:lnTo>
                      <a:pt x="15295" y="45956"/>
                    </a:lnTo>
                    <a:lnTo>
                      <a:pt x="15648" y="45392"/>
                    </a:lnTo>
                    <a:lnTo>
                      <a:pt x="16071" y="44758"/>
                    </a:lnTo>
                    <a:lnTo>
                      <a:pt x="16634" y="44123"/>
                    </a:lnTo>
                    <a:lnTo>
                      <a:pt x="16634" y="44123"/>
                    </a:lnTo>
                    <a:lnTo>
                      <a:pt x="16282" y="45745"/>
                    </a:lnTo>
                    <a:lnTo>
                      <a:pt x="16212" y="46520"/>
                    </a:lnTo>
                    <a:lnTo>
                      <a:pt x="16141" y="47366"/>
                    </a:lnTo>
                    <a:lnTo>
                      <a:pt x="16212" y="46943"/>
                    </a:lnTo>
                    <a:lnTo>
                      <a:pt x="16423" y="46379"/>
                    </a:lnTo>
                    <a:lnTo>
                      <a:pt x="17128" y="44899"/>
                    </a:lnTo>
                    <a:lnTo>
                      <a:pt x="17551" y="44123"/>
                    </a:lnTo>
                    <a:lnTo>
                      <a:pt x="17974" y="43419"/>
                    </a:lnTo>
                    <a:lnTo>
                      <a:pt x="18326" y="42925"/>
                    </a:lnTo>
                    <a:lnTo>
                      <a:pt x="18678" y="42643"/>
                    </a:lnTo>
                    <a:lnTo>
                      <a:pt x="18960" y="44123"/>
                    </a:lnTo>
                    <a:lnTo>
                      <a:pt x="19172" y="45745"/>
                    </a:lnTo>
                    <a:lnTo>
                      <a:pt x="19313" y="46520"/>
                    </a:lnTo>
                    <a:lnTo>
                      <a:pt x="19313" y="47295"/>
                    </a:lnTo>
                    <a:lnTo>
                      <a:pt x="19242" y="48000"/>
                    </a:lnTo>
                    <a:lnTo>
                      <a:pt x="19031" y="48634"/>
                    </a:lnTo>
                    <a:lnTo>
                      <a:pt x="18256" y="50185"/>
                    </a:lnTo>
                    <a:lnTo>
                      <a:pt x="17762" y="51101"/>
                    </a:lnTo>
                    <a:lnTo>
                      <a:pt x="17621" y="51383"/>
                    </a:lnTo>
                    <a:lnTo>
                      <a:pt x="17621" y="51454"/>
                    </a:lnTo>
                    <a:lnTo>
                      <a:pt x="18044" y="51031"/>
                    </a:lnTo>
                    <a:lnTo>
                      <a:pt x="18538" y="50538"/>
                    </a:lnTo>
                    <a:lnTo>
                      <a:pt x="18960" y="50115"/>
                    </a:lnTo>
                    <a:lnTo>
                      <a:pt x="19383" y="49621"/>
                    </a:lnTo>
                    <a:lnTo>
                      <a:pt x="19383" y="50890"/>
                    </a:lnTo>
                    <a:lnTo>
                      <a:pt x="19313" y="51313"/>
                    </a:lnTo>
                    <a:lnTo>
                      <a:pt x="19172" y="51524"/>
                    </a:lnTo>
                    <a:lnTo>
                      <a:pt x="19031" y="51736"/>
                    </a:lnTo>
                    <a:lnTo>
                      <a:pt x="18749" y="52018"/>
                    </a:lnTo>
                    <a:lnTo>
                      <a:pt x="18397" y="52300"/>
                    </a:lnTo>
                    <a:lnTo>
                      <a:pt x="17974" y="52793"/>
                    </a:lnTo>
                    <a:lnTo>
                      <a:pt x="17480" y="53286"/>
                    </a:lnTo>
                    <a:lnTo>
                      <a:pt x="16846" y="53780"/>
                    </a:lnTo>
                    <a:lnTo>
                      <a:pt x="16564" y="54062"/>
                    </a:lnTo>
                    <a:lnTo>
                      <a:pt x="16423" y="54344"/>
                    </a:lnTo>
                    <a:lnTo>
                      <a:pt x="16282" y="54696"/>
                    </a:lnTo>
                    <a:lnTo>
                      <a:pt x="16282" y="55119"/>
                    </a:lnTo>
                    <a:lnTo>
                      <a:pt x="16705" y="54837"/>
                    </a:lnTo>
                    <a:lnTo>
                      <a:pt x="17692" y="54273"/>
                    </a:lnTo>
                    <a:lnTo>
                      <a:pt x="19172" y="53498"/>
                    </a:lnTo>
                    <a:lnTo>
                      <a:pt x="18678" y="54203"/>
                    </a:lnTo>
                    <a:lnTo>
                      <a:pt x="18044" y="55260"/>
                    </a:lnTo>
                    <a:lnTo>
                      <a:pt x="17762" y="55824"/>
                    </a:lnTo>
                    <a:lnTo>
                      <a:pt x="17692" y="56317"/>
                    </a:lnTo>
                    <a:lnTo>
                      <a:pt x="17621" y="56529"/>
                    </a:lnTo>
                    <a:lnTo>
                      <a:pt x="17692" y="56670"/>
                    </a:lnTo>
                    <a:lnTo>
                      <a:pt x="17762" y="56881"/>
                    </a:lnTo>
                    <a:lnTo>
                      <a:pt x="17903" y="56952"/>
                    </a:lnTo>
                    <a:lnTo>
                      <a:pt x="18044" y="57022"/>
                    </a:lnTo>
                    <a:lnTo>
                      <a:pt x="18185" y="56952"/>
                    </a:lnTo>
                    <a:lnTo>
                      <a:pt x="18397" y="56670"/>
                    </a:lnTo>
                    <a:lnTo>
                      <a:pt x="18608" y="56247"/>
                    </a:lnTo>
                    <a:lnTo>
                      <a:pt x="18819" y="55683"/>
                    </a:lnTo>
                    <a:lnTo>
                      <a:pt x="19172" y="54485"/>
                    </a:lnTo>
                    <a:lnTo>
                      <a:pt x="19313" y="53991"/>
                    </a:lnTo>
                    <a:lnTo>
                      <a:pt x="19454" y="53709"/>
                    </a:lnTo>
                    <a:lnTo>
                      <a:pt x="19383" y="54696"/>
                    </a:lnTo>
                    <a:lnTo>
                      <a:pt x="19313" y="55965"/>
                    </a:lnTo>
                    <a:lnTo>
                      <a:pt x="19383" y="56529"/>
                    </a:lnTo>
                    <a:lnTo>
                      <a:pt x="19524" y="57022"/>
                    </a:lnTo>
                    <a:lnTo>
                      <a:pt x="19665" y="57234"/>
                    </a:lnTo>
                    <a:lnTo>
                      <a:pt x="19806" y="57375"/>
                    </a:lnTo>
                    <a:lnTo>
                      <a:pt x="20018" y="57445"/>
                    </a:lnTo>
                    <a:lnTo>
                      <a:pt x="20229" y="57515"/>
                    </a:lnTo>
                    <a:lnTo>
                      <a:pt x="20441" y="57515"/>
                    </a:lnTo>
                    <a:lnTo>
                      <a:pt x="20582" y="57445"/>
                    </a:lnTo>
                    <a:lnTo>
                      <a:pt x="20723" y="57304"/>
                    </a:lnTo>
                    <a:lnTo>
                      <a:pt x="20793" y="57093"/>
                    </a:lnTo>
                    <a:lnTo>
                      <a:pt x="20863" y="56670"/>
                    </a:lnTo>
                    <a:lnTo>
                      <a:pt x="20793" y="56106"/>
                    </a:lnTo>
                    <a:lnTo>
                      <a:pt x="20652" y="55542"/>
                    </a:lnTo>
                    <a:lnTo>
                      <a:pt x="20793" y="55965"/>
                    </a:lnTo>
                    <a:lnTo>
                      <a:pt x="21075" y="56670"/>
                    </a:lnTo>
                    <a:lnTo>
                      <a:pt x="21427" y="57304"/>
                    </a:lnTo>
                    <a:lnTo>
                      <a:pt x="21780" y="57797"/>
                    </a:lnTo>
                    <a:lnTo>
                      <a:pt x="21921" y="57938"/>
                    </a:lnTo>
                    <a:lnTo>
                      <a:pt x="22132" y="58009"/>
                    </a:lnTo>
                    <a:lnTo>
                      <a:pt x="22344" y="58079"/>
                    </a:lnTo>
                    <a:lnTo>
                      <a:pt x="22626" y="58009"/>
                    </a:lnTo>
                    <a:lnTo>
                      <a:pt x="22767" y="57868"/>
                    </a:lnTo>
                    <a:lnTo>
                      <a:pt x="22907" y="57727"/>
                    </a:lnTo>
                    <a:lnTo>
                      <a:pt x="22978" y="57515"/>
                    </a:lnTo>
                    <a:lnTo>
                      <a:pt x="22978" y="57304"/>
                    </a:lnTo>
                    <a:lnTo>
                      <a:pt x="22907" y="56811"/>
                    </a:lnTo>
                    <a:lnTo>
                      <a:pt x="22696" y="56247"/>
                    </a:lnTo>
                    <a:lnTo>
                      <a:pt x="22414" y="55683"/>
                    </a:lnTo>
                    <a:lnTo>
                      <a:pt x="22062" y="55189"/>
                    </a:lnTo>
                    <a:lnTo>
                      <a:pt x="21568" y="54344"/>
                    </a:lnTo>
                    <a:lnTo>
                      <a:pt x="22626" y="54837"/>
                    </a:lnTo>
                    <a:lnTo>
                      <a:pt x="23330" y="55049"/>
                    </a:lnTo>
                    <a:lnTo>
                      <a:pt x="23894" y="55049"/>
                    </a:lnTo>
                    <a:lnTo>
                      <a:pt x="23894" y="54908"/>
                    </a:lnTo>
                    <a:lnTo>
                      <a:pt x="23894" y="54767"/>
                    </a:lnTo>
                    <a:lnTo>
                      <a:pt x="23824" y="54626"/>
                    </a:lnTo>
                    <a:lnTo>
                      <a:pt x="23471" y="54132"/>
                    </a:lnTo>
                    <a:lnTo>
                      <a:pt x="22907" y="53568"/>
                    </a:lnTo>
                    <a:lnTo>
                      <a:pt x="22132" y="52864"/>
                    </a:lnTo>
                    <a:lnTo>
                      <a:pt x="21639" y="52370"/>
                    </a:lnTo>
                    <a:lnTo>
                      <a:pt x="21286" y="51947"/>
                    </a:lnTo>
                    <a:lnTo>
                      <a:pt x="21075" y="51454"/>
                    </a:lnTo>
                    <a:lnTo>
                      <a:pt x="20934" y="51031"/>
                    </a:lnTo>
                    <a:lnTo>
                      <a:pt x="20934" y="50538"/>
                    </a:lnTo>
                    <a:lnTo>
                      <a:pt x="20863" y="49974"/>
                    </a:lnTo>
                    <a:lnTo>
                      <a:pt x="20863" y="48564"/>
                    </a:lnTo>
                    <a:lnTo>
                      <a:pt x="20793" y="47013"/>
                    </a:lnTo>
                    <a:lnTo>
                      <a:pt x="20652" y="45463"/>
                    </a:lnTo>
                    <a:lnTo>
                      <a:pt x="20441" y="43912"/>
                    </a:lnTo>
                    <a:lnTo>
                      <a:pt x="20159" y="42361"/>
                    </a:lnTo>
                    <a:lnTo>
                      <a:pt x="20159" y="42361"/>
                    </a:lnTo>
                    <a:lnTo>
                      <a:pt x="20652" y="42502"/>
                    </a:lnTo>
                    <a:lnTo>
                      <a:pt x="21004" y="42714"/>
                    </a:lnTo>
                    <a:lnTo>
                      <a:pt x="21216" y="42925"/>
                    </a:lnTo>
                    <a:lnTo>
                      <a:pt x="21357" y="43137"/>
                    </a:lnTo>
                    <a:lnTo>
                      <a:pt x="21568" y="43348"/>
                    </a:lnTo>
                    <a:lnTo>
                      <a:pt x="21780" y="43489"/>
                    </a:lnTo>
                    <a:lnTo>
                      <a:pt x="22132" y="43630"/>
                    </a:lnTo>
                    <a:lnTo>
                      <a:pt x="22626" y="43701"/>
                    </a:lnTo>
                    <a:lnTo>
                      <a:pt x="22414" y="45181"/>
                    </a:lnTo>
                    <a:lnTo>
                      <a:pt x="22344" y="45886"/>
                    </a:lnTo>
                    <a:lnTo>
                      <a:pt x="22344" y="46308"/>
                    </a:lnTo>
                    <a:lnTo>
                      <a:pt x="22414" y="46661"/>
                    </a:lnTo>
                    <a:lnTo>
                      <a:pt x="23048" y="45604"/>
                    </a:lnTo>
                    <a:lnTo>
                      <a:pt x="23683" y="44335"/>
                    </a:lnTo>
                    <a:lnTo>
                      <a:pt x="24176" y="44828"/>
                    </a:lnTo>
                    <a:lnTo>
                      <a:pt x="24599" y="45392"/>
                    </a:lnTo>
                    <a:lnTo>
                      <a:pt x="25022" y="45956"/>
                    </a:lnTo>
                    <a:lnTo>
                      <a:pt x="25445" y="46520"/>
                    </a:lnTo>
                    <a:lnTo>
                      <a:pt x="25092" y="46520"/>
                    </a:lnTo>
                    <a:lnTo>
                      <a:pt x="24881" y="46590"/>
                    </a:lnTo>
                    <a:lnTo>
                      <a:pt x="24740" y="46731"/>
                    </a:lnTo>
                    <a:lnTo>
                      <a:pt x="24458" y="47084"/>
                    </a:lnTo>
                    <a:lnTo>
                      <a:pt x="24176" y="47577"/>
                    </a:lnTo>
                    <a:lnTo>
                      <a:pt x="23965" y="48071"/>
                    </a:lnTo>
                    <a:lnTo>
                      <a:pt x="23965" y="48493"/>
                    </a:lnTo>
                    <a:lnTo>
                      <a:pt x="23965" y="48634"/>
                    </a:lnTo>
                    <a:lnTo>
                      <a:pt x="24035" y="48705"/>
                    </a:lnTo>
                    <a:lnTo>
                      <a:pt x="24106" y="48775"/>
                    </a:lnTo>
                    <a:lnTo>
                      <a:pt x="24247" y="48775"/>
                    </a:lnTo>
                    <a:lnTo>
                      <a:pt x="24458" y="48705"/>
                    </a:lnTo>
                    <a:lnTo>
                      <a:pt x="24599" y="48493"/>
                    </a:lnTo>
                    <a:lnTo>
                      <a:pt x="25022" y="47930"/>
                    </a:lnTo>
                    <a:lnTo>
                      <a:pt x="25374" y="47295"/>
                    </a:lnTo>
                    <a:lnTo>
                      <a:pt x="25515" y="46802"/>
                    </a:lnTo>
                    <a:lnTo>
                      <a:pt x="25656" y="47013"/>
                    </a:lnTo>
                    <a:lnTo>
                      <a:pt x="25656" y="47225"/>
                    </a:lnTo>
                    <a:lnTo>
                      <a:pt x="25656" y="47648"/>
                    </a:lnTo>
                    <a:lnTo>
                      <a:pt x="25586" y="48071"/>
                    </a:lnTo>
                    <a:lnTo>
                      <a:pt x="25374" y="48493"/>
                    </a:lnTo>
                    <a:lnTo>
                      <a:pt x="25304" y="48916"/>
                    </a:lnTo>
                    <a:lnTo>
                      <a:pt x="25233" y="49269"/>
                    </a:lnTo>
                    <a:lnTo>
                      <a:pt x="25233" y="49621"/>
                    </a:lnTo>
                    <a:lnTo>
                      <a:pt x="25374" y="49833"/>
                    </a:lnTo>
                    <a:lnTo>
                      <a:pt x="25515" y="49974"/>
                    </a:lnTo>
                    <a:lnTo>
                      <a:pt x="25656" y="50044"/>
                    </a:lnTo>
                    <a:lnTo>
                      <a:pt x="25868" y="50115"/>
                    </a:lnTo>
                    <a:lnTo>
                      <a:pt x="25938" y="50115"/>
                    </a:lnTo>
                    <a:lnTo>
                      <a:pt x="26079" y="50044"/>
                    </a:lnTo>
                    <a:lnTo>
                      <a:pt x="26291" y="49833"/>
                    </a:lnTo>
                    <a:lnTo>
                      <a:pt x="26432" y="49410"/>
                    </a:lnTo>
                    <a:lnTo>
                      <a:pt x="26643" y="48564"/>
                    </a:lnTo>
                    <a:lnTo>
                      <a:pt x="26784" y="48212"/>
                    </a:lnTo>
                    <a:lnTo>
                      <a:pt x="26925" y="48071"/>
                    </a:lnTo>
                    <a:lnTo>
                      <a:pt x="27137" y="48775"/>
                    </a:lnTo>
                    <a:lnTo>
                      <a:pt x="27559" y="49903"/>
                    </a:lnTo>
                    <a:lnTo>
                      <a:pt x="27771" y="50326"/>
                    </a:lnTo>
                    <a:lnTo>
                      <a:pt x="27912" y="50467"/>
                    </a:lnTo>
                    <a:lnTo>
                      <a:pt x="28053" y="50608"/>
                    </a:lnTo>
                    <a:lnTo>
                      <a:pt x="28123" y="50608"/>
                    </a:lnTo>
                    <a:lnTo>
                      <a:pt x="28264" y="50538"/>
                    </a:lnTo>
                    <a:lnTo>
                      <a:pt x="28335" y="50326"/>
                    </a:lnTo>
                    <a:lnTo>
                      <a:pt x="28476" y="50044"/>
                    </a:lnTo>
                    <a:lnTo>
                      <a:pt x="28476" y="49692"/>
                    </a:lnTo>
                    <a:lnTo>
                      <a:pt x="28335" y="49410"/>
                    </a:lnTo>
                    <a:lnTo>
                      <a:pt x="28123" y="48987"/>
                    </a:lnTo>
                    <a:lnTo>
                      <a:pt x="27912" y="48634"/>
                    </a:lnTo>
                    <a:lnTo>
                      <a:pt x="27348" y="47930"/>
                    </a:lnTo>
                    <a:lnTo>
                      <a:pt x="27137" y="47577"/>
                    </a:lnTo>
                    <a:lnTo>
                      <a:pt x="26996" y="47295"/>
                    </a:lnTo>
                    <a:lnTo>
                      <a:pt x="26996" y="47295"/>
                    </a:lnTo>
                    <a:lnTo>
                      <a:pt x="27841" y="48071"/>
                    </a:lnTo>
                    <a:lnTo>
                      <a:pt x="28335" y="48493"/>
                    </a:lnTo>
                    <a:lnTo>
                      <a:pt x="28828" y="48916"/>
                    </a:lnTo>
                    <a:lnTo>
                      <a:pt x="29251" y="49198"/>
                    </a:lnTo>
                    <a:lnTo>
                      <a:pt x="29533" y="49198"/>
                    </a:lnTo>
                    <a:lnTo>
                      <a:pt x="29533" y="48987"/>
                    </a:lnTo>
                    <a:lnTo>
                      <a:pt x="29533" y="48775"/>
                    </a:lnTo>
                    <a:lnTo>
                      <a:pt x="29251" y="47859"/>
                    </a:lnTo>
                    <a:lnTo>
                      <a:pt x="29040" y="47507"/>
                    </a:lnTo>
                    <a:lnTo>
                      <a:pt x="28828" y="47295"/>
                    </a:lnTo>
                    <a:lnTo>
                      <a:pt x="28546" y="47084"/>
                    </a:lnTo>
                    <a:lnTo>
                      <a:pt x="28194" y="46872"/>
                    </a:lnTo>
                    <a:lnTo>
                      <a:pt x="27559" y="46590"/>
                    </a:lnTo>
                    <a:lnTo>
                      <a:pt x="27207" y="46449"/>
                    </a:lnTo>
                    <a:lnTo>
                      <a:pt x="26925" y="46308"/>
                    </a:lnTo>
                    <a:lnTo>
                      <a:pt x="26361" y="45745"/>
                    </a:lnTo>
                    <a:lnTo>
                      <a:pt x="25797" y="45040"/>
                    </a:lnTo>
                    <a:lnTo>
                      <a:pt x="25233" y="44335"/>
                    </a:lnTo>
                    <a:lnTo>
                      <a:pt x="24599" y="43701"/>
                    </a:lnTo>
                    <a:lnTo>
                      <a:pt x="25586" y="43842"/>
                    </a:lnTo>
                    <a:lnTo>
                      <a:pt x="26996" y="44053"/>
                    </a:lnTo>
                    <a:lnTo>
                      <a:pt x="28264" y="44053"/>
                    </a:lnTo>
                    <a:lnTo>
                      <a:pt x="28687" y="43982"/>
                    </a:lnTo>
                    <a:lnTo>
                      <a:pt x="28828" y="43912"/>
                    </a:lnTo>
                    <a:lnTo>
                      <a:pt x="28899" y="43771"/>
                    </a:lnTo>
                    <a:lnTo>
                      <a:pt x="28899" y="43630"/>
                    </a:lnTo>
                    <a:lnTo>
                      <a:pt x="28828" y="43489"/>
                    </a:lnTo>
                    <a:lnTo>
                      <a:pt x="28617" y="43278"/>
                    </a:lnTo>
                    <a:lnTo>
                      <a:pt x="28405" y="43137"/>
                    </a:lnTo>
                    <a:lnTo>
                      <a:pt x="27700" y="42925"/>
                    </a:lnTo>
                    <a:lnTo>
                      <a:pt x="26996" y="42714"/>
                    </a:lnTo>
                    <a:lnTo>
                      <a:pt x="25374" y="42432"/>
                    </a:lnTo>
                    <a:lnTo>
                      <a:pt x="24388" y="42361"/>
                    </a:lnTo>
                    <a:lnTo>
                      <a:pt x="23048" y="42220"/>
                    </a:lnTo>
                    <a:lnTo>
                      <a:pt x="22414" y="42150"/>
                    </a:lnTo>
                    <a:lnTo>
                      <a:pt x="21850" y="42079"/>
                    </a:lnTo>
                    <a:lnTo>
                      <a:pt x="21216" y="41938"/>
                    </a:lnTo>
                    <a:lnTo>
                      <a:pt x="20723" y="41727"/>
                    </a:lnTo>
                    <a:lnTo>
                      <a:pt x="20300" y="41375"/>
                    </a:lnTo>
                    <a:lnTo>
                      <a:pt x="19877" y="40952"/>
                    </a:lnTo>
                    <a:lnTo>
                      <a:pt x="19524" y="40176"/>
                    </a:lnTo>
                    <a:lnTo>
                      <a:pt x="19172" y="39260"/>
                    </a:lnTo>
                    <a:lnTo>
                      <a:pt x="18890" y="38273"/>
                    </a:lnTo>
                    <a:lnTo>
                      <a:pt x="18678" y="37216"/>
                    </a:lnTo>
                    <a:lnTo>
                      <a:pt x="18185" y="35172"/>
                    </a:lnTo>
                    <a:lnTo>
                      <a:pt x="17974" y="34185"/>
                    </a:lnTo>
                    <a:lnTo>
                      <a:pt x="17692" y="33339"/>
                    </a:lnTo>
                    <a:lnTo>
                      <a:pt x="18185" y="33410"/>
                    </a:lnTo>
                    <a:lnTo>
                      <a:pt x="18678" y="33621"/>
                    </a:lnTo>
                    <a:lnTo>
                      <a:pt x="19101" y="33903"/>
                    </a:lnTo>
                    <a:lnTo>
                      <a:pt x="19454" y="34256"/>
                    </a:lnTo>
                    <a:lnTo>
                      <a:pt x="20229" y="35101"/>
                    </a:lnTo>
                    <a:lnTo>
                      <a:pt x="20582" y="35524"/>
                    </a:lnTo>
                    <a:lnTo>
                      <a:pt x="21004" y="35947"/>
                    </a:lnTo>
                    <a:lnTo>
                      <a:pt x="21780" y="36723"/>
                    </a:lnTo>
                    <a:lnTo>
                      <a:pt x="22344" y="37286"/>
                    </a:lnTo>
                    <a:lnTo>
                      <a:pt x="22978" y="37780"/>
                    </a:lnTo>
                    <a:lnTo>
                      <a:pt x="23542" y="38203"/>
                    </a:lnTo>
                    <a:lnTo>
                      <a:pt x="24176" y="38485"/>
                    </a:lnTo>
                    <a:lnTo>
                      <a:pt x="24388" y="38555"/>
                    </a:lnTo>
                    <a:lnTo>
                      <a:pt x="24670" y="38555"/>
                    </a:lnTo>
                    <a:lnTo>
                      <a:pt x="24881" y="38485"/>
                    </a:lnTo>
                    <a:lnTo>
                      <a:pt x="25092" y="38344"/>
                    </a:lnTo>
                    <a:lnTo>
                      <a:pt x="25022" y="38767"/>
                    </a:lnTo>
                    <a:lnTo>
                      <a:pt x="25092" y="39119"/>
                    </a:lnTo>
                    <a:lnTo>
                      <a:pt x="25304" y="39260"/>
                    </a:lnTo>
                    <a:lnTo>
                      <a:pt x="25515" y="39331"/>
                    </a:lnTo>
                    <a:lnTo>
                      <a:pt x="25727" y="39260"/>
                    </a:lnTo>
                    <a:lnTo>
                      <a:pt x="25868" y="38978"/>
                    </a:lnTo>
                    <a:lnTo>
                      <a:pt x="26009" y="38555"/>
                    </a:lnTo>
                    <a:lnTo>
                      <a:pt x="26009" y="37921"/>
                    </a:lnTo>
                    <a:lnTo>
                      <a:pt x="26291" y="38344"/>
                    </a:lnTo>
                    <a:lnTo>
                      <a:pt x="26855" y="38978"/>
                    </a:lnTo>
                    <a:lnTo>
                      <a:pt x="27137" y="39260"/>
                    </a:lnTo>
                    <a:lnTo>
                      <a:pt x="27418" y="39401"/>
                    </a:lnTo>
                    <a:lnTo>
                      <a:pt x="27559" y="39401"/>
                    </a:lnTo>
                    <a:lnTo>
                      <a:pt x="27630" y="39331"/>
                    </a:lnTo>
                    <a:lnTo>
                      <a:pt x="27700" y="39260"/>
                    </a:lnTo>
                    <a:lnTo>
                      <a:pt x="27771" y="39049"/>
                    </a:lnTo>
                    <a:lnTo>
                      <a:pt x="27771" y="38837"/>
                    </a:lnTo>
                    <a:lnTo>
                      <a:pt x="27771" y="38696"/>
                    </a:lnTo>
                    <a:lnTo>
                      <a:pt x="27630" y="38414"/>
                    </a:lnTo>
                    <a:lnTo>
                      <a:pt x="27348" y="38132"/>
                    </a:lnTo>
                    <a:lnTo>
                      <a:pt x="27066" y="37921"/>
                    </a:lnTo>
                    <a:lnTo>
                      <a:pt x="26784" y="37709"/>
                    </a:lnTo>
                    <a:lnTo>
                      <a:pt x="26502" y="37498"/>
                    </a:lnTo>
                    <a:lnTo>
                      <a:pt x="26432" y="37216"/>
                    </a:lnTo>
                    <a:lnTo>
                      <a:pt x="26361" y="37075"/>
                    </a:lnTo>
                    <a:lnTo>
                      <a:pt x="26432" y="36864"/>
                    </a:lnTo>
                    <a:lnTo>
                      <a:pt x="26996" y="37286"/>
                    </a:lnTo>
                    <a:lnTo>
                      <a:pt x="27489" y="37568"/>
                    </a:lnTo>
                    <a:lnTo>
                      <a:pt x="27982" y="37780"/>
                    </a:lnTo>
                    <a:lnTo>
                      <a:pt x="28476" y="37921"/>
                    </a:lnTo>
                    <a:lnTo>
                      <a:pt x="28899" y="37991"/>
                    </a:lnTo>
                    <a:lnTo>
                      <a:pt x="29110" y="37991"/>
                    </a:lnTo>
                    <a:lnTo>
                      <a:pt x="29322" y="37921"/>
                    </a:lnTo>
                    <a:lnTo>
                      <a:pt x="29462" y="37850"/>
                    </a:lnTo>
                    <a:lnTo>
                      <a:pt x="29603" y="37709"/>
                    </a:lnTo>
                    <a:lnTo>
                      <a:pt x="29674" y="37498"/>
                    </a:lnTo>
                    <a:lnTo>
                      <a:pt x="29674" y="37357"/>
                    </a:lnTo>
                    <a:lnTo>
                      <a:pt x="29603" y="37216"/>
                    </a:lnTo>
                    <a:lnTo>
                      <a:pt x="29462" y="37075"/>
                    </a:lnTo>
                    <a:lnTo>
                      <a:pt x="29110" y="36793"/>
                    </a:lnTo>
                    <a:lnTo>
                      <a:pt x="28617" y="36652"/>
                    </a:lnTo>
                    <a:lnTo>
                      <a:pt x="27489" y="36441"/>
                    </a:lnTo>
                    <a:lnTo>
                      <a:pt x="26714" y="36229"/>
                    </a:lnTo>
                    <a:lnTo>
                      <a:pt x="27277" y="36229"/>
                    </a:lnTo>
                    <a:lnTo>
                      <a:pt x="28194" y="36159"/>
                    </a:lnTo>
                    <a:lnTo>
                      <a:pt x="29040" y="36018"/>
                    </a:lnTo>
                    <a:lnTo>
                      <a:pt x="29322" y="35877"/>
                    </a:lnTo>
                    <a:lnTo>
                      <a:pt x="29533" y="35736"/>
                    </a:lnTo>
                    <a:lnTo>
                      <a:pt x="29744" y="35313"/>
                    </a:lnTo>
                    <a:lnTo>
                      <a:pt x="29815" y="35031"/>
                    </a:lnTo>
                    <a:lnTo>
                      <a:pt x="29885" y="34820"/>
                    </a:lnTo>
                    <a:lnTo>
                      <a:pt x="29815" y="34608"/>
                    </a:lnTo>
                    <a:lnTo>
                      <a:pt x="29744" y="34467"/>
                    </a:lnTo>
                    <a:lnTo>
                      <a:pt x="29462" y="34397"/>
                    </a:lnTo>
                    <a:lnTo>
                      <a:pt x="29110" y="34397"/>
                    </a:lnTo>
                    <a:lnTo>
                      <a:pt x="28335" y="34679"/>
                    </a:lnTo>
                    <a:lnTo>
                      <a:pt x="27066" y="35101"/>
                    </a:lnTo>
                    <a:lnTo>
                      <a:pt x="26432" y="35383"/>
                    </a:lnTo>
                    <a:lnTo>
                      <a:pt x="26009" y="35665"/>
                    </a:lnTo>
                    <a:lnTo>
                      <a:pt x="25868" y="35806"/>
                    </a:lnTo>
                    <a:lnTo>
                      <a:pt x="25797" y="35877"/>
                    </a:lnTo>
                    <a:lnTo>
                      <a:pt x="25797" y="36008"/>
                    </a:lnTo>
                    <a:lnTo>
                      <a:pt x="25797" y="36008"/>
                    </a:lnTo>
                    <a:lnTo>
                      <a:pt x="24952" y="35524"/>
                    </a:lnTo>
                    <a:lnTo>
                      <a:pt x="23965" y="34890"/>
                    </a:lnTo>
                    <a:lnTo>
                      <a:pt x="22978" y="34185"/>
                    </a:lnTo>
                    <a:lnTo>
                      <a:pt x="21991" y="33621"/>
                    </a:lnTo>
                    <a:lnTo>
                      <a:pt x="23260" y="33621"/>
                    </a:lnTo>
                    <a:lnTo>
                      <a:pt x="24106" y="33692"/>
                    </a:lnTo>
                    <a:lnTo>
                      <a:pt x="24952" y="33692"/>
                    </a:lnTo>
                    <a:lnTo>
                      <a:pt x="25727" y="33621"/>
                    </a:lnTo>
                    <a:lnTo>
                      <a:pt x="26079" y="33551"/>
                    </a:lnTo>
                    <a:lnTo>
                      <a:pt x="26432" y="33480"/>
                    </a:lnTo>
                    <a:lnTo>
                      <a:pt x="26643" y="33339"/>
                    </a:lnTo>
                    <a:lnTo>
                      <a:pt x="26855" y="33198"/>
                    </a:lnTo>
                    <a:lnTo>
                      <a:pt x="26996" y="32916"/>
                    </a:lnTo>
                    <a:lnTo>
                      <a:pt x="26996" y="32705"/>
                    </a:lnTo>
                    <a:lnTo>
                      <a:pt x="26925" y="32423"/>
                    </a:lnTo>
                    <a:lnTo>
                      <a:pt x="26784" y="32282"/>
                    </a:lnTo>
                    <a:lnTo>
                      <a:pt x="26502" y="32141"/>
                    </a:lnTo>
                    <a:lnTo>
                      <a:pt x="25233" y="32141"/>
                    </a:lnTo>
                    <a:lnTo>
                      <a:pt x="24247" y="32353"/>
                    </a:lnTo>
                    <a:lnTo>
                      <a:pt x="22203" y="32775"/>
                    </a:lnTo>
                    <a:lnTo>
                      <a:pt x="21427" y="32987"/>
                    </a:lnTo>
                    <a:lnTo>
                      <a:pt x="20934" y="33057"/>
                    </a:lnTo>
                    <a:lnTo>
                      <a:pt x="19172" y="32775"/>
                    </a:lnTo>
                    <a:lnTo>
                      <a:pt x="17903" y="32634"/>
                    </a:lnTo>
                    <a:lnTo>
                      <a:pt x="17480" y="32564"/>
                    </a:lnTo>
                    <a:lnTo>
                      <a:pt x="17410" y="32564"/>
                    </a:lnTo>
                    <a:lnTo>
                      <a:pt x="17410" y="32634"/>
                    </a:lnTo>
                    <a:lnTo>
                      <a:pt x="17269" y="32423"/>
                    </a:lnTo>
                    <a:lnTo>
                      <a:pt x="17057" y="32141"/>
                    </a:lnTo>
                    <a:lnTo>
                      <a:pt x="16775" y="31295"/>
                    </a:lnTo>
                    <a:lnTo>
                      <a:pt x="16493" y="30449"/>
                    </a:lnTo>
                    <a:lnTo>
                      <a:pt x="16212" y="29745"/>
                    </a:lnTo>
                    <a:lnTo>
                      <a:pt x="15225" y="27630"/>
                    </a:lnTo>
                    <a:lnTo>
                      <a:pt x="14097" y="25586"/>
                    </a:lnTo>
                    <a:lnTo>
                      <a:pt x="12899" y="23542"/>
                    </a:lnTo>
                    <a:lnTo>
                      <a:pt x="11630" y="21568"/>
                    </a:lnTo>
                    <a:lnTo>
                      <a:pt x="14379" y="21568"/>
                    </a:lnTo>
                    <a:lnTo>
                      <a:pt x="14802" y="21639"/>
                    </a:lnTo>
                    <a:lnTo>
                      <a:pt x="15154" y="21850"/>
                    </a:lnTo>
                    <a:lnTo>
                      <a:pt x="15366" y="21991"/>
                    </a:lnTo>
                    <a:lnTo>
                      <a:pt x="15577" y="22203"/>
                    </a:lnTo>
                    <a:lnTo>
                      <a:pt x="15930" y="22767"/>
                    </a:lnTo>
                    <a:lnTo>
                      <a:pt x="16282" y="23472"/>
                    </a:lnTo>
                    <a:lnTo>
                      <a:pt x="16564" y="24176"/>
                    </a:lnTo>
                    <a:lnTo>
                      <a:pt x="16846" y="24952"/>
                    </a:lnTo>
                    <a:lnTo>
                      <a:pt x="17198" y="25586"/>
                    </a:lnTo>
                    <a:lnTo>
                      <a:pt x="17551" y="26079"/>
                    </a:lnTo>
                    <a:lnTo>
                      <a:pt x="17762" y="26291"/>
                    </a:lnTo>
                    <a:lnTo>
                      <a:pt x="17974" y="26432"/>
                    </a:lnTo>
                    <a:lnTo>
                      <a:pt x="18397" y="26502"/>
                    </a:lnTo>
                    <a:lnTo>
                      <a:pt x="18608" y="26502"/>
                    </a:lnTo>
                    <a:lnTo>
                      <a:pt x="18749" y="26432"/>
                    </a:lnTo>
                    <a:lnTo>
                      <a:pt x="18819" y="26220"/>
                    </a:lnTo>
                    <a:lnTo>
                      <a:pt x="18749" y="25938"/>
                    </a:lnTo>
                    <a:lnTo>
                      <a:pt x="18608" y="25586"/>
                    </a:lnTo>
                    <a:lnTo>
                      <a:pt x="18115" y="24740"/>
                    </a:lnTo>
                    <a:lnTo>
                      <a:pt x="17480" y="23894"/>
                    </a:lnTo>
                    <a:lnTo>
                      <a:pt x="16775" y="23049"/>
                    </a:lnTo>
                    <a:lnTo>
                      <a:pt x="16141" y="22344"/>
                    </a:lnTo>
                    <a:lnTo>
                      <a:pt x="15789" y="21991"/>
                    </a:lnTo>
                    <a:lnTo>
                      <a:pt x="16634" y="22203"/>
                    </a:lnTo>
                    <a:lnTo>
                      <a:pt x="17551" y="22485"/>
                    </a:lnTo>
                    <a:lnTo>
                      <a:pt x="18467" y="22908"/>
                    </a:lnTo>
                    <a:lnTo>
                      <a:pt x="18819" y="23190"/>
                    </a:lnTo>
                    <a:lnTo>
                      <a:pt x="19172" y="23401"/>
                    </a:lnTo>
                    <a:lnTo>
                      <a:pt x="19665" y="23965"/>
                    </a:lnTo>
                    <a:lnTo>
                      <a:pt x="19806" y="24176"/>
                    </a:lnTo>
                    <a:lnTo>
                      <a:pt x="19806" y="24388"/>
                    </a:lnTo>
                    <a:lnTo>
                      <a:pt x="19877" y="24599"/>
                    </a:lnTo>
                    <a:lnTo>
                      <a:pt x="20018" y="24881"/>
                    </a:lnTo>
                    <a:lnTo>
                      <a:pt x="20088" y="25375"/>
                    </a:lnTo>
                    <a:lnTo>
                      <a:pt x="20229" y="25938"/>
                    </a:lnTo>
                    <a:lnTo>
                      <a:pt x="20300" y="26220"/>
                    </a:lnTo>
                    <a:lnTo>
                      <a:pt x="20370" y="26502"/>
                    </a:lnTo>
                    <a:lnTo>
                      <a:pt x="20582" y="26643"/>
                    </a:lnTo>
                    <a:lnTo>
                      <a:pt x="20863" y="26784"/>
                    </a:lnTo>
                    <a:lnTo>
                      <a:pt x="21004" y="26714"/>
                    </a:lnTo>
                    <a:lnTo>
                      <a:pt x="21145" y="26714"/>
                    </a:lnTo>
                    <a:lnTo>
                      <a:pt x="21286" y="26573"/>
                    </a:lnTo>
                    <a:lnTo>
                      <a:pt x="21357" y="26502"/>
                    </a:lnTo>
                    <a:lnTo>
                      <a:pt x="21357" y="26220"/>
                    </a:lnTo>
                    <a:lnTo>
                      <a:pt x="21357" y="25868"/>
                    </a:lnTo>
                    <a:lnTo>
                      <a:pt x="21075" y="25163"/>
                    </a:lnTo>
                    <a:lnTo>
                      <a:pt x="20863" y="24670"/>
                    </a:lnTo>
                    <a:lnTo>
                      <a:pt x="21004" y="24811"/>
                    </a:lnTo>
                    <a:lnTo>
                      <a:pt x="21216" y="25022"/>
                    </a:lnTo>
                    <a:lnTo>
                      <a:pt x="21568" y="25657"/>
                    </a:lnTo>
                    <a:lnTo>
                      <a:pt x="21850" y="25938"/>
                    </a:lnTo>
                    <a:lnTo>
                      <a:pt x="22062" y="26079"/>
                    </a:lnTo>
                    <a:lnTo>
                      <a:pt x="22344" y="26220"/>
                    </a:lnTo>
                    <a:lnTo>
                      <a:pt x="22485" y="26150"/>
                    </a:lnTo>
                    <a:lnTo>
                      <a:pt x="22555" y="26079"/>
                    </a:lnTo>
                    <a:lnTo>
                      <a:pt x="22696" y="25938"/>
                    </a:lnTo>
                    <a:lnTo>
                      <a:pt x="22767" y="25868"/>
                    </a:lnTo>
                    <a:lnTo>
                      <a:pt x="22767" y="25727"/>
                    </a:lnTo>
                    <a:lnTo>
                      <a:pt x="22696" y="25657"/>
                    </a:lnTo>
                    <a:lnTo>
                      <a:pt x="22555" y="25445"/>
                    </a:lnTo>
                    <a:lnTo>
                      <a:pt x="22273" y="25234"/>
                    </a:lnTo>
                    <a:lnTo>
                      <a:pt x="21709" y="24811"/>
                    </a:lnTo>
                    <a:lnTo>
                      <a:pt x="21568" y="24599"/>
                    </a:lnTo>
                    <a:lnTo>
                      <a:pt x="21568" y="24529"/>
                    </a:lnTo>
                    <a:lnTo>
                      <a:pt x="21568" y="24388"/>
                    </a:lnTo>
                    <a:lnTo>
                      <a:pt x="21991" y="24670"/>
                    </a:lnTo>
                    <a:lnTo>
                      <a:pt x="22837" y="25093"/>
                    </a:lnTo>
                    <a:lnTo>
                      <a:pt x="23189" y="25234"/>
                    </a:lnTo>
                    <a:lnTo>
                      <a:pt x="23542" y="25234"/>
                    </a:lnTo>
                    <a:lnTo>
                      <a:pt x="23612" y="25163"/>
                    </a:lnTo>
                    <a:lnTo>
                      <a:pt x="23683" y="25093"/>
                    </a:lnTo>
                    <a:lnTo>
                      <a:pt x="23683" y="24881"/>
                    </a:lnTo>
                    <a:lnTo>
                      <a:pt x="23683" y="24670"/>
                    </a:lnTo>
                    <a:lnTo>
                      <a:pt x="23471" y="24317"/>
                    </a:lnTo>
                    <a:lnTo>
                      <a:pt x="23260" y="24106"/>
                    </a:lnTo>
                    <a:lnTo>
                      <a:pt x="22907" y="24035"/>
                    </a:lnTo>
                    <a:lnTo>
                      <a:pt x="22555" y="23965"/>
                    </a:lnTo>
                    <a:lnTo>
                      <a:pt x="21780" y="23965"/>
                    </a:lnTo>
                    <a:lnTo>
                      <a:pt x="21498" y="23894"/>
                    </a:lnTo>
                    <a:lnTo>
                      <a:pt x="21216" y="23753"/>
                    </a:lnTo>
                    <a:lnTo>
                      <a:pt x="22203" y="23472"/>
                    </a:lnTo>
                    <a:lnTo>
                      <a:pt x="22907" y="23260"/>
                    </a:lnTo>
                    <a:lnTo>
                      <a:pt x="23542" y="23049"/>
                    </a:lnTo>
                    <a:lnTo>
                      <a:pt x="24035" y="22767"/>
                    </a:lnTo>
                    <a:lnTo>
                      <a:pt x="24176" y="22626"/>
                    </a:lnTo>
                    <a:lnTo>
                      <a:pt x="24247" y="22555"/>
                    </a:lnTo>
                    <a:lnTo>
                      <a:pt x="24176" y="22414"/>
                    </a:lnTo>
                    <a:lnTo>
                      <a:pt x="23965" y="22344"/>
                    </a:lnTo>
                    <a:lnTo>
                      <a:pt x="23612" y="22273"/>
                    </a:lnTo>
                    <a:lnTo>
                      <a:pt x="23119" y="22203"/>
                    </a:lnTo>
                    <a:lnTo>
                      <a:pt x="22837" y="22203"/>
                    </a:lnTo>
                    <a:lnTo>
                      <a:pt x="22485" y="22344"/>
                    </a:lnTo>
                    <a:lnTo>
                      <a:pt x="22132" y="22555"/>
                    </a:lnTo>
                    <a:lnTo>
                      <a:pt x="21850" y="22767"/>
                    </a:lnTo>
                    <a:lnTo>
                      <a:pt x="21286" y="23190"/>
                    </a:lnTo>
                    <a:lnTo>
                      <a:pt x="21004" y="23331"/>
                    </a:lnTo>
                    <a:lnTo>
                      <a:pt x="20723" y="23331"/>
                    </a:lnTo>
                    <a:lnTo>
                      <a:pt x="20300" y="23260"/>
                    </a:lnTo>
                    <a:lnTo>
                      <a:pt x="19806" y="23049"/>
                    </a:lnTo>
                    <a:lnTo>
                      <a:pt x="18749" y="22485"/>
                    </a:lnTo>
                    <a:lnTo>
                      <a:pt x="17692" y="21921"/>
                    </a:lnTo>
                    <a:lnTo>
                      <a:pt x="17198" y="21639"/>
                    </a:lnTo>
                    <a:lnTo>
                      <a:pt x="16775" y="21498"/>
                    </a:lnTo>
                    <a:lnTo>
                      <a:pt x="17833" y="21568"/>
                    </a:lnTo>
                    <a:lnTo>
                      <a:pt x="19313" y="21639"/>
                    </a:lnTo>
                    <a:lnTo>
                      <a:pt x="20088" y="21568"/>
                    </a:lnTo>
                    <a:lnTo>
                      <a:pt x="20723" y="21498"/>
                    </a:lnTo>
                    <a:lnTo>
                      <a:pt x="20934" y="21357"/>
                    </a:lnTo>
                    <a:lnTo>
                      <a:pt x="21145" y="21216"/>
                    </a:lnTo>
                    <a:lnTo>
                      <a:pt x="21216" y="21075"/>
                    </a:lnTo>
                    <a:lnTo>
                      <a:pt x="21286" y="20864"/>
                    </a:lnTo>
                    <a:lnTo>
                      <a:pt x="21216" y="20582"/>
                    </a:lnTo>
                    <a:lnTo>
                      <a:pt x="21075" y="20441"/>
                    </a:lnTo>
                    <a:lnTo>
                      <a:pt x="20863" y="20300"/>
                    </a:lnTo>
                    <a:lnTo>
                      <a:pt x="20582" y="20159"/>
                    </a:lnTo>
                    <a:lnTo>
                      <a:pt x="19806" y="20088"/>
                    </a:lnTo>
                    <a:lnTo>
                      <a:pt x="18890" y="20159"/>
                    </a:lnTo>
                    <a:lnTo>
                      <a:pt x="17974" y="20229"/>
                    </a:lnTo>
                    <a:lnTo>
                      <a:pt x="17128" y="20370"/>
                    </a:lnTo>
                    <a:lnTo>
                      <a:pt x="16000" y="20582"/>
                    </a:lnTo>
                    <a:lnTo>
                      <a:pt x="14731" y="20864"/>
                    </a:lnTo>
                    <a:lnTo>
                      <a:pt x="13463" y="21075"/>
                    </a:lnTo>
                    <a:lnTo>
                      <a:pt x="12758" y="21146"/>
                    </a:lnTo>
                    <a:lnTo>
                      <a:pt x="12194" y="21146"/>
                    </a:lnTo>
                    <a:lnTo>
                      <a:pt x="11630" y="21005"/>
                    </a:lnTo>
                    <a:lnTo>
                      <a:pt x="11066" y="20723"/>
                    </a:lnTo>
                    <a:lnTo>
                      <a:pt x="10361" y="20159"/>
                    </a:lnTo>
                    <a:lnTo>
                      <a:pt x="9657" y="19383"/>
                    </a:lnTo>
                    <a:lnTo>
                      <a:pt x="8952" y="18538"/>
                    </a:lnTo>
                    <a:lnTo>
                      <a:pt x="8317" y="17621"/>
                    </a:lnTo>
                    <a:lnTo>
                      <a:pt x="6978" y="15718"/>
                    </a:lnTo>
                    <a:lnTo>
                      <a:pt x="6344" y="14872"/>
                    </a:lnTo>
                    <a:lnTo>
                      <a:pt x="5780" y="14097"/>
                    </a:lnTo>
                    <a:lnTo>
                      <a:pt x="5780" y="14097"/>
                    </a:lnTo>
                    <a:lnTo>
                      <a:pt x="6203" y="14168"/>
                    </a:lnTo>
                    <a:lnTo>
                      <a:pt x="6696" y="14238"/>
                    </a:lnTo>
                    <a:lnTo>
                      <a:pt x="7613" y="14238"/>
                    </a:lnTo>
                    <a:lnTo>
                      <a:pt x="8529" y="14309"/>
                    </a:lnTo>
                    <a:lnTo>
                      <a:pt x="8952" y="14379"/>
                    </a:lnTo>
                    <a:lnTo>
                      <a:pt x="9375" y="14450"/>
                    </a:lnTo>
                    <a:lnTo>
                      <a:pt x="9798" y="14731"/>
                    </a:lnTo>
                    <a:lnTo>
                      <a:pt x="10291" y="14943"/>
                    </a:lnTo>
                    <a:lnTo>
                      <a:pt x="11207" y="15648"/>
                    </a:lnTo>
                    <a:lnTo>
                      <a:pt x="12053" y="16282"/>
                    </a:lnTo>
                    <a:lnTo>
                      <a:pt x="12546" y="16564"/>
                    </a:lnTo>
                    <a:lnTo>
                      <a:pt x="13040" y="16846"/>
                    </a:lnTo>
                    <a:lnTo>
                      <a:pt x="13745" y="17128"/>
                    </a:lnTo>
                    <a:lnTo>
                      <a:pt x="14238" y="17339"/>
                    </a:lnTo>
                    <a:lnTo>
                      <a:pt x="14731" y="17410"/>
                    </a:lnTo>
                    <a:lnTo>
                      <a:pt x="15154" y="17480"/>
                    </a:lnTo>
                    <a:lnTo>
                      <a:pt x="15295" y="17410"/>
                    </a:lnTo>
                    <a:lnTo>
                      <a:pt x="15436" y="17339"/>
                    </a:lnTo>
                    <a:lnTo>
                      <a:pt x="15507" y="17198"/>
                    </a:lnTo>
                    <a:lnTo>
                      <a:pt x="15507" y="17057"/>
                    </a:lnTo>
                    <a:lnTo>
                      <a:pt x="15507" y="16846"/>
                    </a:lnTo>
                    <a:lnTo>
                      <a:pt x="15436" y="16564"/>
                    </a:lnTo>
                    <a:lnTo>
                      <a:pt x="15295" y="16353"/>
                    </a:lnTo>
                    <a:lnTo>
                      <a:pt x="15154" y="16212"/>
                    </a:lnTo>
                    <a:lnTo>
                      <a:pt x="14731" y="15930"/>
                    </a:lnTo>
                    <a:lnTo>
                      <a:pt x="14238" y="15648"/>
                    </a:lnTo>
                    <a:lnTo>
                      <a:pt x="13604" y="15436"/>
                    </a:lnTo>
                    <a:lnTo>
                      <a:pt x="12335" y="14943"/>
                    </a:lnTo>
                    <a:lnTo>
                      <a:pt x="11419" y="14591"/>
                    </a:lnTo>
                    <a:lnTo>
                      <a:pt x="14238" y="14802"/>
                    </a:lnTo>
                    <a:lnTo>
                      <a:pt x="14661" y="15577"/>
                    </a:lnTo>
                    <a:lnTo>
                      <a:pt x="15295" y="15930"/>
                    </a:lnTo>
                    <a:lnTo>
                      <a:pt x="16000" y="16353"/>
                    </a:lnTo>
                    <a:lnTo>
                      <a:pt x="16423" y="16494"/>
                    </a:lnTo>
                    <a:lnTo>
                      <a:pt x="16775" y="16635"/>
                    </a:lnTo>
                    <a:lnTo>
                      <a:pt x="17198" y="16635"/>
                    </a:lnTo>
                    <a:lnTo>
                      <a:pt x="17551" y="16564"/>
                    </a:lnTo>
                    <a:lnTo>
                      <a:pt x="18044" y="16423"/>
                    </a:lnTo>
                    <a:lnTo>
                      <a:pt x="18326" y="16212"/>
                    </a:lnTo>
                    <a:lnTo>
                      <a:pt x="18538" y="16071"/>
                    </a:lnTo>
                    <a:lnTo>
                      <a:pt x="18538" y="15930"/>
                    </a:lnTo>
                    <a:lnTo>
                      <a:pt x="18467" y="15859"/>
                    </a:lnTo>
                    <a:lnTo>
                      <a:pt x="18326" y="15718"/>
                    </a:lnTo>
                    <a:lnTo>
                      <a:pt x="17833" y="15577"/>
                    </a:lnTo>
                    <a:lnTo>
                      <a:pt x="16423" y="15225"/>
                    </a:lnTo>
                    <a:lnTo>
                      <a:pt x="15859" y="15013"/>
                    </a:lnTo>
                    <a:lnTo>
                      <a:pt x="15648" y="14943"/>
                    </a:lnTo>
                    <a:lnTo>
                      <a:pt x="15507" y="14802"/>
                    </a:lnTo>
                    <a:lnTo>
                      <a:pt x="16212" y="14802"/>
                    </a:lnTo>
                    <a:lnTo>
                      <a:pt x="16775" y="14731"/>
                    </a:lnTo>
                    <a:lnTo>
                      <a:pt x="17057" y="14591"/>
                    </a:lnTo>
                    <a:lnTo>
                      <a:pt x="17128" y="14520"/>
                    </a:lnTo>
                    <a:lnTo>
                      <a:pt x="17198" y="14379"/>
                    </a:lnTo>
                    <a:lnTo>
                      <a:pt x="17128" y="14309"/>
                    </a:lnTo>
                    <a:lnTo>
                      <a:pt x="17057" y="14168"/>
                    </a:lnTo>
                    <a:lnTo>
                      <a:pt x="16705" y="14027"/>
                    </a:lnTo>
                    <a:lnTo>
                      <a:pt x="16141" y="13886"/>
                    </a:lnTo>
                    <a:lnTo>
                      <a:pt x="15366" y="13815"/>
                    </a:lnTo>
                    <a:lnTo>
                      <a:pt x="15507" y="13674"/>
                    </a:lnTo>
                    <a:lnTo>
                      <a:pt x="15718" y="13533"/>
                    </a:lnTo>
                    <a:lnTo>
                      <a:pt x="16282" y="13181"/>
                    </a:lnTo>
                    <a:lnTo>
                      <a:pt x="16846" y="12969"/>
                    </a:lnTo>
                    <a:lnTo>
                      <a:pt x="17057" y="12899"/>
                    </a:lnTo>
                    <a:lnTo>
                      <a:pt x="17198" y="12899"/>
                    </a:lnTo>
                    <a:lnTo>
                      <a:pt x="16634" y="12617"/>
                    </a:lnTo>
                    <a:lnTo>
                      <a:pt x="16212" y="12546"/>
                    </a:lnTo>
                    <a:lnTo>
                      <a:pt x="15789" y="12687"/>
                    </a:lnTo>
                    <a:lnTo>
                      <a:pt x="15507" y="12828"/>
                    </a:lnTo>
                    <a:lnTo>
                      <a:pt x="14943" y="13392"/>
                    </a:lnTo>
                    <a:lnTo>
                      <a:pt x="14661" y="13604"/>
                    </a:lnTo>
                    <a:lnTo>
                      <a:pt x="14308" y="13745"/>
                    </a:lnTo>
                    <a:lnTo>
                      <a:pt x="13886" y="13815"/>
                    </a:lnTo>
                    <a:lnTo>
                      <a:pt x="13463" y="13886"/>
                    </a:lnTo>
                    <a:lnTo>
                      <a:pt x="12476" y="13815"/>
                    </a:lnTo>
                    <a:lnTo>
                      <a:pt x="11560" y="13745"/>
                    </a:lnTo>
                    <a:lnTo>
                      <a:pt x="10643" y="13674"/>
                    </a:lnTo>
                    <a:lnTo>
                      <a:pt x="11701" y="13251"/>
                    </a:lnTo>
                    <a:lnTo>
                      <a:pt x="12405" y="12969"/>
                    </a:lnTo>
                    <a:lnTo>
                      <a:pt x="13040" y="12687"/>
                    </a:lnTo>
                    <a:lnTo>
                      <a:pt x="13533" y="12335"/>
                    </a:lnTo>
                    <a:lnTo>
                      <a:pt x="13674" y="12124"/>
                    </a:lnTo>
                    <a:lnTo>
                      <a:pt x="13745" y="11983"/>
                    </a:lnTo>
                    <a:lnTo>
                      <a:pt x="13745" y="11771"/>
                    </a:lnTo>
                    <a:lnTo>
                      <a:pt x="13674" y="11560"/>
                    </a:lnTo>
                    <a:lnTo>
                      <a:pt x="13392" y="11348"/>
                    </a:lnTo>
                    <a:lnTo>
                      <a:pt x="13040" y="11207"/>
                    </a:lnTo>
                    <a:lnTo>
                      <a:pt x="12899" y="11137"/>
                    </a:lnTo>
                    <a:lnTo>
                      <a:pt x="12687" y="11137"/>
                    </a:lnTo>
                    <a:lnTo>
                      <a:pt x="12264" y="11348"/>
                    </a:lnTo>
                    <a:lnTo>
                      <a:pt x="11771" y="11701"/>
                    </a:lnTo>
                    <a:lnTo>
                      <a:pt x="11207" y="12194"/>
                    </a:lnTo>
                    <a:lnTo>
                      <a:pt x="10220" y="13110"/>
                    </a:lnTo>
                    <a:lnTo>
                      <a:pt x="9798" y="13463"/>
                    </a:lnTo>
                    <a:lnTo>
                      <a:pt x="9445" y="13604"/>
                    </a:lnTo>
                    <a:lnTo>
                      <a:pt x="8881" y="13745"/>
                    </a:lnTo>
                    <a:lnTo>
                      <a:pt x="7190" y="13745"/>
                    </a:lnTo>
                    <a:lnTo>
                      <a:pt x="6626" y="13674"/>
                    </a:lnTo>
                    <a:lnTo>
                      <a:pt x="6203" y="13533"/>
                    </a:lnTo>
                    <a:lnTo>
                      <a:pt x="5780" y="13392"/>
                    </a:lnTo>
                    <a:lnTo>
                      <a:pt x="5357" y="13181"/>
                    </a:lnTo>
                    <a:lnTo>
                      <a:pt x="5005" y="12969"/>
                    </a:lnTo>
                    <a:lnTo>
                      <a:pt x="4300" y="12335"/>
                    </a:lnTo>
                    <a:lnTo>
                      <a:pt x="3665" y="11630"/>
                    </a:lnTo>
                    <a:lnTo>
                      <a:pt x="3102" y="10784"/>
                    </a:lnTo>
                    <a:lnTo>
                      <a:pt x="2608" y="9868"/>
                    </a:lnTo>
                    <a:lnTo>
                      <a:pt x="2115" y="8952"/>
                    </a:lnTo>
                    <a:lnTo>
                      <a:pt x="1762" y="8035"/>
                    </a:lnTo>
                    <a:lnTo>
                      <a:pt x="1621" y="7542"/>
                    </a:lnTo>
                    <a:lnTo>
                      <a:pt x="1410" y="6485"/>
                    </a:lnTo>
                    <a:lnTo>
                      <a:pt x="987" y="3665"/>
                    </a:lnTo>
                    <a:lnTo>
                      <a:pt x="846" y="2256"/>
                    </a:lnTo>
                    <a:lnTo>
                      <a:pt x="776" y="1058"/>
                    </a:lnTo>
                    <a:lnTo>
                      <a:pt x="776" y="564"/>
                    </a:lnTo>
                    <a:lnTo>
                      <a:pt x="846" y="282"/>
                    </a:lnTo>
                    <a:lnTo>
                      <a:pt x="917" y="71"/>
                    </a:lnTo>
                    <a:lnTo>
                      <a:pt x="987" y="0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4" name="Google Shape;454;p8"/>
              <p:cNvSpPr/>
              <p:nvPr/>
            </p:nvSpPr>
            <p:spPr>
              <a:xfrm>
                <a:off x="3501600" y="4357925"/>
                <a:ext cx="151575" cy="297825"/>
              </a:xfrm>
              <a:custGeom>
                <a:avLst/>
                <a:gdLst/>
                <a:ahLst/>
                <a:cxnLst/>
                <a:rect l="l" t="t" r="r" b="b"/>
                <a:pathLst>
                  <a:path w="6063" h="11913" extrusionOk="0">
                    <a:moveTo>
                      <a:pt x="4935" y="0"/>
                    </a:moveTo>
                    <a:lnTo>
                      <a:pt x="3737" y="1410"/>
                    </a:lnTo>
                    <a:lnTo>
                      <a:pt x="3314" y="2326"/>
                    </a:lnTo>
                    <a:lnTo>
                      <a:pt x="2891" y="3243"/>
                    </a:lnTo>
                    <a:lnTo>
                      <a:pt x="2609" y="4230"/>
                    </a:lnTo>
                    <a:lnTo>
                      <a:pt x="2397" y="5216"/>
                    </a:lnTo>
                    <a:lnTo>
                      <a:pt x="1833" y="6908"/>
                    </a:lnTo>
                    <a:lnTo>
                      <a:pt x="1270" y="8459"/>
                    </a:lnTo>
                    <a:lnTo>
                      <a:pt x="494" y="9939"/>
                    </a:lnTo>
                    <a:lnTo>
                      <a:pt x="142" y="10855"/>
                    </a:lnTo>
                    <a:lnTo>
                      <a:pt x="1" y="11137"/>
                    </a:lnTo>
                    <a:lnTo>
                      <a:pt x="71" y="11348"/>
                    </a:lnTo>
                    <a:lnTo>
                      <a:pt x="353" y="11419"/>
                    </a:lnTo>
                    <a:lnTo>
                      <a:pt x="635" y="11348"/>
                    </a:lnTo>
                    <a:lnTo>
                      <a:pt x="847" y="11137"/>
                    </a:lnTo>
                    <a:lnTo>
                      <a:pt x="988" y="10785"/>
                    </a:lnTo>
                    <a:lnTo>
                      <a:pt x="917" y="11207"/>
                    </a:lnTo>
                    <a:lnTo>
                      <a:pt x="917" y="11348"/>
                    </a:lnTo>
                    <a:lnTo>
                      <a:pt x="988" y="11419"/>
                    </a:lnTo>
                    <a:lnTo>
                      <a:pt x="1058" y="11489"/>
                    </a:lnTo>
                    <a:lnTo>
                      <a:pt x="1129" y="11489"/>
                    </a:lnTo>
                    <a:lnTo>
                      <a:pt x="1411" y="11348"/>
                    </a:lnTo>
                    <a:lnTo>
                      <a:pt x="1904" y="10996"/>
                    </a:lnTo>
                    <a:lnTo>
                      <a:pt x="2045" y="10855"/>
                    </a:lnTo>
                    <a:lnTo>
                      <a:pt x="2045" y="10714"/>
                    </a:lnTo>
                    <a:lnTo>
                      <a:pt x="2468" y="10503"/>
                    </a:lnTo>
                    <a:lnTo>
                      <a:pt x="2609" y="10503"/>
                    </a:lnTo>
                    <a:lnTo>
                      <a:pt x="2750" y="10573"/>
                    </a:lnTo>
                    <a:lnTo>
                      <a:pt x="2891" y="10644"/>
                    </a:lnTo>
                    <a:lnTo>
                      <a:pt x="2961" y="10785"/>
                    </a:lnTo>
                    <a:lnTo>
                      <a:pt x="3102" y="11278"/>
                    </a:lnTo>
                    <a:lnTo>
                      <a:pt x="3314" y="11630"/>
                    </a:lnTo>
                    <a:lnTo>
                      <a:pt x="3596" y="11842"/>
                    </a:lnTo>
                    <a:lnTo>
                      <a:pt x="3807" y="11912"/>
                    </a:lnTo>
                    <a:lnTo>
                      <a:pt x="4159" y="11771"/>
                    </a:lnTo>
                    <a:lnTo>
                      <a:pt x="4159" y="11630"/>
                    </a:lnTo>
                    <a:lnTo>
                      <a:pt x="4018" y="11278"/>
                    </a:lnTo>
                    <a:lnTo>
                      <a:pt x="3525" y="10503"/>
                    </a:lnTo>
                    <a:lnTo>
                      <a:pt x="3032" y="9586"/>
                    </a:lnTo>
                    <a:lnTo>
                      <a:pt x="2891" y="9234"/>
                    </a:lnTo>
                    <a:lnTo>
                      <a:pt x="2820" y="8881"/>
                    </a:lnTo>
                    <a:lnTo>
                      <a:pt x="3032" y="8952"/>
                    </a:lnTo>
                    <a:lnTo>
                      <a:pt x="3173" y="9022"/>
                    </a:lnTo>
                    <a:lnTo>
                      <a:pt x="3525" y="9304"/>
                    </a:lnTo>
                    <a:lnTo>
                      <a:pt x="3807" y="9727"/>
                    </a:lnTo>
                    <a:lnTo>
                      <a:pt x="4018" y="10150"/>
                    </a:lnTo>
                    <a:lnTo>
                      <a:pt x="4300" y="10644"/>
                    </a:lnTo>
                    <a:lnTo>
                      <a:pt x="4512" y="10996"/>
                    </a:lnTo>
                    <a:lnTo>
                      <a:pt x="4794" y="11207"/>
                    </a:lnTo>
                    <a:lnTo>
                      <a:pt x="4935" y="11278"/>
                    </a:lnTo>
                    <a:lnTo>
                      <a:pt x="5146" y="11278"/>
                    </a:lnTo>
                    <a:lnTo>
                      <a:pt x="5499" y="11137"/>
                    </a:lnTo>
                    <a:lnTo>
                      <a:pt x="5781" y="10926"/>
                    </a:lnTo>
                    <a:lnTo>
                      <a:pt x="5851" y="10714"/>
                    </a:lnTo>
                    <a:lnTo>
                      <a:pt x="5851" y="10362"/>
                    </a:lnTo>
                    <a:lnTo>
                      <a:pt x="5781" y="10080"/>
                    </a:lnTo>
                    <a:lnTo>
                      <a:pt x="5640" y="9727"/>
                    </a:lnTo>
                    <a:lnTo>
                      <a:pt x="5358" y="9163"/>
                    </a:lnTo>
                    <a:lnTo>
                      <a:pt x="5146" y="8881"/>
                    </a:lnTo>
                    <a:lnTo>
                      <a:pt x="4794" y="8600"/>
                    </a:lnTo>
                    <a:lnTo>
                      <a:pt x="4018" y="8106"/>
                    </a:lnTo>
                    <a:lnTo>
                      <a:pt x="3314" y="7754"/>
                    </a:lnTo>
                    <a:lnTo>
                      <a:pt x="3032" y="7613"/>
                    </a:lnTo>
                    <a:lnTo>
                      <a:pt x="2961" y="7472"/>
                    </a:lnTo>
                    <a:lnTo>
                      <a:pt x="2820" y="7049"/>
                    </a:lnTo>
                    <a:lnTo>
                      <a:pt x="2891" y="6485"/>
                    </a:lnTo>
                    <a:lnTo>
                      <a:pt x="3032" y="5851"/>
                    </a:lnTo>
                    <a:lnTo>
                      <a:pt x="3173" y="5146"/>
                    </a:lnTo>
                    <a:lnTo>
                      <a:pt x="3666" y="3807"/>
                    </a:lnTo>
                    <a:lnTo>
                      <a:pt x="4018" y="2820"/>
                    </a:lnTo>
                    <a:lnTo>
                      <a:pt x="4300" y="4018"/>
                    </a:lnTo>
                    <a:lnTo>
                      <a:pt x="4512" y="4793"/>
                    </a:lnTo>
                    <a:lnTo>
                      <a:pt x="4794" y="5569"/>
                    </a:lnTo>
                    <a:lnTo>
                      <a:pt x="5146" y="6203"/>
                    </a:lnTo>
                    <a:lnTo>
                      <a:pt x="5287" y="6344"/>
                    </a:lnTo>
                    <a:lnTo>
                      <a:pt x="5428" y="6485"/>
                    </a:lnTo>
                    <a:lnTo>
                      <a:pt x="5569" y="6485"/>
                    </a:lnTo>
                    <a:lnTo>
                      <a:pt x="5781" y="6344"/>
                    </a:lnTo>
                    <a:lnTo>
                      <a:pt x="5922" y="6062"/>
                    </a:lnTo>
                    <a:lnTo>
                      <a:pt x="6062" y="5639"/>
                    </a:lnTo>
                    <a:lnTo>
                      <a:pt x="6062" y="5428"/>
                    </a:lnTo>
                    <a:lnTo>
                      <a:pt x="5922" y="5075"/>
                    </a:lnTo>
                    <a:lnTo>
                      <a:pt x="5569" y="4159"/>
                    </a:lnTo>
                    <a:lnTo>
                      <a:pt x="5146" y="3313"/>
                    </a:lnTo>
                    <a:lnTo>
                      <a:pt x="4935" y="2679"/>
                    </a:lnTo>
                    <a:lnTo>
                      <a:pt x="4794" y="1974"/>
                    </a:lnTo>
                    <a:lnTo>
                      <a:pt x="4723" y="1340"/>
                    </a:lnTo>
                    <a:lnTo>
                      <a:pt x="4794" y="776"/>
                    </a:lnTo>
                    <a:lnTo>
                      <a:pt x="4935" y="0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5" name="Google Shape;455;p8"/>
              <p:cNvSpPr/>
              <p:nvPr/>
            </p:nvSpPr>
            <p:spPr>
              <a:xfrm>
                <a:off x="3487525" y="4421350"/>
                <a:ext cx="82825" cy="112800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4512" extrusionOk="0">
                    <a:moveTo>
                      <a:pt x="3031" y="1"/>
                    </a:moveTo>
                    <a:lnTo>
                      <a:pt x="2749" y="71"/>
                    </a:lnTo>
                    <a:lnTo>
                      <a:pt x="2326" y="353"/>
                    </a:lnTo>
                    <a:lnTo>
                      <a:pt x="1762" y="776"/>
                    </a:lnTo>
                    <a:lnTo>
                      <a:pt x="1269" y="1199"/>
                    </a:lnTo>
                    <a:lnTo>
                      <a:pt x="705" y="1833"/>
                    </a:lnTo>
                    <a:lnTo>
                      <a:pt x="282" y="2468"/>
                    </a:lnTo>
                    <a:lnTo>
                      <a:pt x="70" y="2750"/>
                    </a:lnTo>
                    <a:lnTo>
                      <a:pt x="0" y="3032"/>
                    </a:lnTo>
                    <a:lnTo>
                      <a:pt x="0" y="3596"/>
                    </a:lnTo>
                    <a:lnTo>
                      <a:pt x="70" y="3878"/>
                    </a:lnTo>
                    <a:lnTo>
                      <a:pt x="211" y="4230"/>
                    </a:lnTo>
                    <a:lnTo>
                      <a:pt x="352" y="4441"/>
                    </a:lnTo>
                    <a:lnTo>
                      <a:pt x="423" y="4512"/>
                    </a:lnTo>
                    <a:lnTo>
                      <a:pt x="634" y="4512"/>
                    </a:lnTo>
                    <a:lnTo>
                      <a:pt x="775" y="4371"/>
                    </a:lnTo>
                    <a:lnTo>
                      <a:pt x="987" y="4018"/>
                    </a:lnTo>
                    <a:lnTo>
                      <a:pt x="1903" y="2609"/>
                    </a:lnTo>
                    <a:lnTo>
                      <a:pt x="2467" y="1693"/>
                    </a:lnTo>
                    <a:lnTo>
                      <a:pt x="2960" y="917"/>
                    </a:lnTo>
                    <a:lnTo>
                      <a:pt x="3242" y="283"/>
                    </a:lnTo>
                    <a:lnTo>
                      <a:pt x="3313" y="71"/>
                    </a:lnTo>
                    <a:lnTo>
                      <a:pt x="3242" y="1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6" name="Google Shape;456;p8"/>
              <p:cNvSpPr/>
              <p:nvPr/>
            </p:nvSpPr>
            <p:spPr>
              <a:xfrm>
                <a:off x="3621425" y="4657475"/>
                <a:ext cx="89900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596" h="3385" extrusionOk="0">
                    <a:moveTo>
                      <a:pt x="3595" y="1"/>
                    </a:moveTo>
                    <a:lnTo>
                      <a:pt x="3102" y="71"/>
                    </a:lnTo>
                    <a:lnTo>
                      <a:pt x="2538" y="283"/>
                    </a:lnTo>
                    <a:lnTo>
                      <a:pt x="2045" y="565"/>
                    </a:lnTo>
                    <a:lnTo>
                      <a:pt x="1551" y="917"/>
                    </a:lnTo>
                    <a:lnTo>
                      <a:pt x="1058" y="1340"/>
                    </a:lnTo>
                    <a:lnTo>
                      <a:pt x="635" y="1763"/>
                    </a:lnTo>
                    <a:lnTo>
                      <a:pt x="353" y="2256"/>
                    </a:lnTo>
                    <a:lnTo>
                      <a:pt x="142" y="2679"/>
                    </a:lnTo>
                    <a:lnTo>
                      <a:pt x="1" y="2961"/>
                    </a:lnTo>
                    <a:lnTo>
                      <a:pt x="1" y="3173"/>
                    </a:lnTo>
                    <a:lnTo>
                      <a:pt x="1" y="3314"/>
                    </a:lnTo>
                    <a:lnTo>
                      <a:pt x="71" y="3384"/>
                    </a:lnTo>
                    <a:lnTo>
                      <a:pt x="353" y="3384"/>
                    </a:lnTo>
                    <a:lnTo>
                      <a:pt x="706" y="3173"/>
                    </a:lnTo>
                    <a:lnTo>
                      <a:pt x="1410" y="2609"/>
                    </a:lnTo>
                    <a:lnTo>
                      <a:pt x="1692" y="2397"/>
                    </a:lnTo>
                    <a:lnTo>
                      <a:pt x="2115" y="1904"/>
                    </a:lnTo>
                    <a:lnTo>
                      <a:pt x="2609" y="1058"/>
                    </a:lnTo>
                    <a:lnTo>
                      <a:pt x="3173" y="353"/>
                    </a:lnTo>
                    <a:lnTo>
                      <a:pt x="3384" y="142"/>
                    </a:lnTo>
                    <a:lnTo>
                      <a:pt x="3595" y="1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57" name="Google Shape;457;p8"/>
            <p:cNvSpPr/>
            <p:nvPr/>
          </p:nvSpPr>
          <p:spPr>
            <a:xfrm>
              <a:off x="1660700" y="3957925"/>
              <a:ext cx="244950" cy="246725"/>
            </a:xfrm>
            <a:custGeom>
              <a:avLst/>
              <a:gdLst/>
              <a:ahLst/>
              <a:cxnLst/>
              <a:rect l="l" t="t" r="r" b="b"/>
              <a:pathLst>
                <a:path w="9798" h="9869" extrusionOk="0">
                  <a:moveTo>
                    <a:pt x="4582" y="635"/>
                  </a:moveTo>
                  <a:lnTo>
                    <a:pt x="4864" y="705"/>
                  </a:lnTo>
                  <a:lnTo>
                    <a:pt x="5145" y="846"/>
                  </a:lnTo>
                  <a:lnTo>
                    <a:pt x="5357" y="1058"/>
                  </a:lnTo>
                  <a:lnTo>
                    <a:pt x="5498" y="1269"/>
                  </a:lnTo>
                  <a:lnTo>
                    <a:pt x="5568" y="1481"/>
                  </a:lnTo>
                  <a:lnTo>
                    <a:pt x="5568" y="1763"/>
                  </a:lnTo>
                  <a:lnTo>
                    <a:pt x="5568" y="2045"/>
                  </a:lnTo>
                  <a:lnTo>
                    <a:pt x="5357" y="2679"/>
                  </a:lnTo>
                  <a:lnTo>
                    <a:pt x="4864" y="3807"/>
                  </a:lnTo>
                  <a:lnTo>
                    <a:pt x="4723" y="4230"/>
                  </a:lnTo>
                  <a:lnTo>
                    <a:pt x="4652" y="4441"/>
                  </a:lnTo>
                  <a:lnTo>
                    <a:pt x="4723" y="4582"/>
                  </a:lnTo>
                  <a:lnTo>
                    <a:pt x="3736" y="3948"/>
                  </a:lnTo>
                  <a:lnTo>
                    <a:pt x="2890" y="3243"/>
                  </a:lnTo>
                  <a:lnTo>
                    <a:pt x="2679" y="3031"/>
                  </a:lnTo>
                  <a:lnTo>
                    <a:pt x="2538" y="2820"/>
                  </a:lnTo>
                  <a:lnTo>
                    <a:pt x="2467" y="2538"/>
                  </a:lnTo>
                  <a:lnTo>
                    <a:pt x="2467" y="2326"/>
                  </a:lnTo>
                  <a:lnTo>
                    <a:pt x="2538" y="2045"/>
                  </a:lnTo>
                  <a:lnTo>
                    <a:pt x="2608" y="1833"/>
                  </a:lnTo>
                  <a:lnTo>
                    <a:pt x="2890" y="1340"/>
                  </a:lnTo>
                  <a:lnTo>
                    <a:pt x="3313" y="987"/>
                  </a:lnTo>
                  <a:lnTo>
                    <a:pt x="3806" y="705"/>
                  </a:lnTo>
                  <a:lnTo>
                    <a:pt x="4370" y="635"/>
                  </a:lnTo>
                  <a:close/>
                  <a:moveTo>
                    <a:pt x="7753" y="2820"/>
                  </a:moveTo>
                  <a:lnTo>
                    <a:pt x="8106" y="2890"/>
                  </a:lnTo>
                  <a:lnTo>
                    <a:pt x="8388" y="2961"/>
                  </a:lnTo>
                  <a:lnTo>
                    <a:pt x="8599" y="3102"/>
                  </a:lnTo>
                  <a:lnTo>
                    <a:pt x="8740" y="3313"/>
                  </a:lnTo>
                  <a:lnTo>
                    <a:pt x="8881" y="3525"/>
                  </a:lnTo>
                  <a:lnTo>
                    <a:pt x="8952" y="3807"/>
                  </a:lnTo>
                  <a:lnTo>
                    <a:pt x="8952" y="4089"/>
                  </a:lnTo>
                  <a:lnTo>
                    <a:pt x="8952" y="4371"/>
                  </a:lnTo>
                  <a:lnTo>
                    <a:pt x="8952" y="4652"/>
                  </a:lnTo>
                  <a:lnTo>
                    <a:pt x="8811" y="4864"/>
                  </a:lnTo>
                  <a:lnTo>
                    <a:pt x="8740" y="5146"/>
                  </a:lnTo>
                  <a:lnTo>
                    <a:pt x="8529" y="5357"/>
                  </a:lnTo>
                  <a:lnTo>
                    <a:pt x="8317" y="5498"/>
                  </a:lnTo>
                  <a:lnTo>
                    <a:pt x="8106" y="5639"/>
                  </a:lnTo>
                  <a:lnTo>
                    <a:pt x="7824" y="5710"/>
                  </a:lnTo>
                  <a:lnTo>
                    <a:pt x="7471" y="5639"/>
                  </a:lnTo>
                  <a:lnTo>
                    <a:pt x="7049" y="5569"/>
                  </a:lnTo>
                  <a:lnTo>
                    <a:pt x="6696" y="5428"/>
                  </a:lnTo>
                  <a:lnTo>
                    <a:pt x="6414" y="5287"/>
                  </a:lnTo>
                  <a:lnTo>
                    <a:pt x="6203" y="5075"/>
                  </a:lnTo>
                  <a:lnTo>
                    <a:pt x="6132" y="4864"/>
                  </a:lnTo>
                  <a:lnTo>
                    <a:pt x="5991" y="4582"/>
                  </a:lnTo>
                  <a:lnTo>
                    <a:pt x="5991" y="4371"/>
                  </a:lnTo>
                  <a:lnTo>
                    <a:pt x="6062" y="4089"/>
                  </a:lnTo>
                  <a:lnTo>
                    <a:pt x="6132" y="3807"/>
                  </a:lnTo>
                  <a:lnTo>
                    <a:pt x="6273" y="3595"/>
                  </a:lnTo>
                  <a:lnTo>
                    <a:pt x="6414" y="3384"/>
                  </a:lnTo>
                  <a:lnTo>
                    <a:pt x="6626" y="3172"/>
                  </a:lnTo>
                  <a:lnTo>
                    <a:pt x="6908" y="3031"/>
                  </a:lnTo>
                  <a:lnTo>
                    <a:pt x="7189" y="2890"/>
                  </a:lnTo>
                  <a:lnTo>
                    <a:pt x="7471" y="2820"/>
                  </a:lnTo>
                  <a:close/>
                  <a:moveTo>
                    <a:pt x="5921" y="5992"/>
                  </a:moveTo>
                  <a:lnTo>
                    <a:pt x="6555" y="6133"/>
                  </a:lnTo>
                  <a:lnTo>
                    <a:pt x="7260" y="6415"/>
                  </a:lnTo>
                  <a:lnTo>
                    <a:pt x="7824" y="6767"/>
                  </a:lnTo>
                  <a:lnTo>
                    <a:pt x="8035" y="6978"/>
                  </a:lnTo>
                  <a:lnTo>
                    <a:pt x="8176" y="7190"/>
                  </a:lnTo>
                  <a:lnTo>
                    <a:pt x="8317" y="7401"/>
                  </a:lnTo>
                  <a:lnTo>
                    <a:pt x="8317" y="7613"/>
                  </a:lnTo>
                  <a:lnTo>
                    <a:pt x="8247" y="7824"/>
                  </a:lnTo>
                  <a:lnTo>
                    <a:pt x="8035" y="8036"/>
                  </a:lnTo>
                  <a:lnTo>
                    <a:pt x="7683" y="8318"/>
                  </a:lnTo>
                  <a:lnTo>
                    <a:pt x="7260" y="8529"/>
                  </a:lnTo>
                  <a:lnTo>
                    <a:pt x="6837" y="8670"/>
                  </a:lnTo>
                  <a:lnTo>
                    <a:pt x="6414" y="8741"/>
                  </a:lnTo>
                  <a:lnTo>
                    <a:pt x="5991" y="8741"/>
                  </a:lnTo>
                  <a:lnTo>
                    <a:pt x="5639" y="8670"/>
                  </a:lnTo>
                  <a:lnTo>
                    <a:pt x="5286" y="8529"/>
                  </a:lnTo>
                  <a:lnTo>
                    <a:pt x="4934" y="8388"/>
                  </a:lnTo>
                  <a:lnTo>
                    <a:pt x="4652" y="8177"/>
                  </a:lnTo>
                  <a:lnTo>
                    <a:pt x="4441" y="7965"/>
                  </a:lnTo>
                  <a:lnTo>
                    <a:pt x="4300" y="7683"/>
                  </a:lnTo>
                  <a:lnTo>
                    <a:pt x="4229" y="7401"/>
                  </a:lnTo>
                  <a:lnTo>
                    <a:pt x="4300" y="7119"/>
                  </a:lnTo>
                  <a:lnTo>
                    <a:pt x="4370" y="6767"/>
                  </a:lnTo>
                  <a:lnTo>
                    <a:pt x="4652" y="6415"/>
                  </a:lnTo>
                  <a:lnTo>
                    <a:pt x="5004" y="6062"/>
                  </a:lnTo>
                  <a:lnTo>
                    <a:pt x="5145" y="5992"/>
                  </a:lnTo>
                  <a:close/>
                  <a:moveTo>
                    <a:pt x="4229" y="5498"/>
                  </a:moveTo>
                  <a:lnTo>
                    <a:pt x="3877" y="6767"/>
                  </a:lnTo>
                  <a:lnTo>
                    <a:pt x="3313" y="7965"/>
                  </a:lnTo>
                  <a:lnTo>
                    <a:pt x="3031" y="8459"/>
                  </a:lnTo>
                  <a:lnTo>
                    <a:pt x="2608" y="8670"/>
                  </a:lnTo>
                  <a:lnTo>
                    <a:pt x="2256" y="8811"/>
                  </a:lnTo>
                  <a:lnTo>
                    <a:pt x="1903" y="8811"/>
                  </a:lnTo>
                  <a:lnTo>
                    <a:pt x="1551" y="8600"/>
                  </a:lnTo>
                  <a:lnTo>
                    <a:pt x="1269" y="8318"/>
                  </a:lnTo>
                  <a:lnTo>
                    <a:pt x="1057" y="7895"/>
                  </a:lnTo>
                  <a:lnTo>
                    <a:pt x="916" y="7401"/>
                  </a:lnTo>
                  <a:lnTo>
                    <a:pt x="916" y="6978"/>
                  </a:lnTo>
                  <a:lnTo>
                    <a:pt x="987" y="6697"/>
                  </a:lnTo>
                  <a:lnTo>
                    <a:pt x="1057" y="6415"/>
                  </a:lnTo>
                  <a:lnTo>
                    <a:pt x="1128" y="6203"/>
                  </a:lnTo>
                  <a:lnTo>
                    <a:pt x="1339" y="5992"/>
                  </a:lnTo>
                  <a:lnTo>
                    <a:pt x="1480" y="5851"/>
                  </a:lnTo>
                  <a:lnTo>
                    <a:pt x="1974" y="5639"/>
                  </a:lnTo>
                  <a:lnTo>
                    <a:pt x="2538" y="5498"/>
                  </a:lnTo>
                  <a:close/>
                  <a:moveTo>
                    <a:pt x="4652" y="0"/>
                  </a:moveTo>
                  <a:lnTo>
                    <a:pt x="4018" y="141"/>
                  </a:lnTo>
                  <a:lnTo>
                    <a:pt x="3383" y="423"/>
                  </a:lnTo>
                  <a:lnTo>
                    <a:pt x="2749" y="776"/>
                  </a:lnTo>
                  <a:lnTo>
                    <a:pt x="2185" y="1269"/>
                  </a:lnTo>
                  <a:lnTo>
                    <a:pt x="1833" y="1833"/>
                  </a:lnTo>
                  <a:lnTo>
                    <a:pt x="1692" y="2115"/>
                  </a:lnTo>
                  <a:lnTo>
                    <a:pt x="1551" y="2397"/>
                  </a:lnTo>
                  <a:lnTo>
                    <a:pt x="1551" y="2679"/>
                  </a:lnTo>
                  <a:lnTo>
                    <a:pt x="1551" y="3031"/>
                  </a:lnTo>
                  <a:lnTo>
                    <a:pt x="1692" y="3313"/>
                  </a:lnTo>
                  <a:lnTo>
                    <a:pt x="1833" y="3595"/>
                  </a:lnTo>
                  <a:lnTo>
                    <a:pt x="2044" y="3877"/>
                  </a:lnTo>
                  <a:lnTo>
                    <a:pt x="2397" y="4089"/>
                  </a:lnTo>
                  <a:lnTo>
                    <a:pt x="2820" y="4371"/>
                  </a:lnTo>
                  <a:lnTo>
                    <a:pt x="3313" y="4582"/>
                  </a:lnTo>
                  <a:lnTo>
                    <a:pt x="3947" y="4793"/>
                  </a:lnTo>
                  <a:lnTo>
                    <a:pt x="4652" y="4934"/>
                  </a:lnTo>
                  <a:lnTo>
                    <a:pt x="4511" y="5075"/>
                  </a:lnTo>
                  <a:lnTo>
                    <a:pt x="4300" y="5146"/>
                  </a:lnTo>
                  <a:lnTo>
                    <a:pt x="3736" y="5146"/>
                  </a:lnTo>
                  <a:lnTo>
                    <a:pt x="3031" y="5005"/>
                  </a:lnTo>
                  <a:lnTo>
                    <a:pt x="2256" y="4864"/>
                  </a:lnTo>
                  <a:lnTo>
                    <a:pt x="1480" y="4864"/>
                  </a:lnTo>
                  <a:lnTo>
                    <a:pt x="1128" y="5005"/>
                  </a:lnTo>
                  <a:lnTo>
                    <a:pt x="846" y="5146"/>
                  </a:lnTo>
                  <a:lnTo>
                    <a:pt x="564" y="5357"/>
                  </a:lnTo>
                  <a:lnTo>
                    <a:pt x="282" y="5710"/>
                  </a:lnTo>
                  <a:lnTo>
                    <a:pt x="141" y="6203"/>
                  </a:lnTo>
                  <a:lnTo>
                    <a:pt x="0" y="6767"/>
                  </a:lnTo>
                  <a:lnTo>
                    <a:pt x="0" y="7260"/>
                  </a:lnTo>
                  <a:lnTo>
                    <a:pt x="71" y="7683"/>
                  </a:lnTo>
                  <a:lnTo>
                    <a:pt x="141" y="8106"/>
                  </a:lnTo>
                  <a:lnTo>
                    <a:pt x="282" y="8459"/>
                  </a:lnTo>
                  <a:lnTo>
                    <a:pt x="494" y="8811"/>
                  </a:lnTo>
                  <a:lnTo>
                    <a:pt x="705" y="9093"/>
                  </a:lnTo>
                  <a:lnTo>
                    <a:pt x="987" y="9375"/>
                  </a:lnTo>
                  <a:lnTo>
                    <a:pt x="1269" y="9586"/>
                  </a:lnTo>
                  <a:lnTo>
                    <a:pt x="1621" y="9727"/>
                  </a:lnTo>
                  <a:lnTo>
                    <a:pt x="1974" y="9798"/>
                  </a:lnTo>
                  <a:lnTo>
                    <a:pt x="2326" y="9868"/>
                  </a:lnTo>
                  <a:lnTo>
                    <a:pt x="2679" y="9798"/>
                  </a:lnTo>
                  <a:lnTo>
                    <a:pt x="3031" y="9657"/>
                  </a:lnTo>
                  <a:lnTo>
                    <a:pt x="3383" y="9445"/>
                  </a:lnTo>
                  <a:lnTo>
                    <a:pt x="3736" y="9163"/>
                  </a:lnTo>
                  <a:lnTo>
                    <a:pt x="4018" y="8741"/>
                  </a:lnTo>
                  <a:lnTo>
                    <a:pt x="4018" y="8952"/>
                  </a:lnTo>
                  <a:lnTo>
                    <a:pt x="4088" y="9163"/>
                  </a:lnTo>
                  <a:lnTo>
                    <a:pt x="4229" y="9375"/>
                  </a:lnTo>
                  <a:lnTo>
                    <a:pt x="4300" y="9516"/>
                  </a:lnTo>
                  <a:lnTo>
                    <a:pt x="4723" y="9727"/>
                  </a:lnTo>
                  <a:lnTo>
                    <a:pt x="5145" y="9798"/>
                  </a:lnTo>
                  <a:lnTo>
                    <a:pt x="5709" y="9798"/>
                  </a:lnTo>
                  <a:lnTo>
                    <a:pt x="6273" y="9727"/>
                  </a:lnTo>
                  <a:lnTo>
                    <a:pt x="6837" y="9586"/>
                  </a:lnTo>
                  <a:lnTo>
                    <a:pt x="7401" y="9375"/>
                  </a:lnTo>
                  <a:lnTo>
                    <a:pt x="7965" y="9093"/>
                  </a:lnTo>
                  <a:lnTo>
                    <a:pt x="8458" y="8741"/>
                  </a:lnTo>
                  <a:lnTo>
                    <a:pt x="8811" y="8388"/>
                  </a:lnTo>
                  <a:lnTo>
                    <a:pt x="9093" y="7965"/>
                  </a:lnTo>
                  <a:lnTo>
                    <a:pt x="9234" y="7542"/>
                  </a:lnTo>
                  <a:lnTo>
                    <a:pt x="9234" y="7331"/>
                  </a:lnTo>
                  <a:lnTo>
                    <a:pt x="9163" y="7190"/>
                  </a:lnTo>
                  <a:lnTo>
                    <a:pt x="9093" y="6978"/>
                  </a:lnTo>
                  <a:lnTo>
                    <a:pt x="8952" y="6767"/>
                  </a:lnTo>
                  <a:lnTo>
                    <a:pt x="8740" y="6556"/>
                  </a:lnTo>
                  <a:lnTo>
                    <a:pt x="8458" y="6344"/>
                  </a:lnTo>
                  <a:lnTo>
                    <a:pt x="8811" y="6203"/>
                  </a:lnTo>
                  <a:lnTo>
                    <a:pt x="9093" y="5992"/>
                  </a:lnTo>
                  <a:lnTo>
                    <a:pt x="9374" y="5710"/>
                  </a:lnTo>
                  <a:lnTo>
                    <a:pt x="9515" y="5357"/>
                  </a:lnTo>
                  <a:lnTo>
                    <a:pt x="9656" y="5005"/>
                  </a:lnTo>
                  <a:lnTo>
                    <a:pt x="9727" y="4652"/>
                  </a:lnTo>
                  <a:lnTo>
                    <a:pt x="9797" y="4230"/>
                  </a:lnTo>
                  <a:lnTo>
                    <a:pt x="9797" y="3877"/>
                  </a:lnTo>
                  <a:lnTo>
                    <a:pt x="9727" y="3525"/>
                  </a:lnTo>
                  <a:lnTo>
                    <a:pt x="9656" y="3172"/>
                  </a:lnTo>
                  <a:lnTo>
                    <a:pt x="9515" y="2890"/>
                  </a:lnTo>
                  <a:lnTo>
                    <a:pt x="9374" y="2679"/>
                  </a:lnTo>
                  <a:lnTo>
                    <a:pt x="9163" y="2467"/>
                  </a:lnTo>
                  <a:lnTo>
                    <a:pt x="8952" y="2256"/>
                  </a:lnTo>
                  <a:lnTo>
                    <a:pt x="8740" y="2186"/>
                  </a:lnTo>
                  <a:lnTo>
                    <a:pt x="8458" y="2045"/>
                  </a:lnTo>
                  <a:lnTo>
                    <a:pt x="7965" y="1974"/>
                  </a:lnTo>
                  <a:lnTo>
                    <a:pt x="7401" y="2115"/>
                  </a:lnTo>
                  <a:lnTo>
                    <a:pt x="6837" y="2397"/>
                  </a:lnTo>
                  <a:lnTo>
                    <a:pt x="6273" y="2749"/>
                  </a:lnTo>
                  <a:lnTo>
                    <a:pt x="6344" y="2186"/>
                  </a:lnTo>
                  <a:lnTo>
                    <a:pt x="6344" y="1692"/>
                  </a:lnTo>
                  <a:lnTo>
                    <a:pt x="6273" y="1269"/>
                  </a:lnTo>
                  <a:lnTo>
                    <a:pt x="6132" y="917"/>
                  </a:lnTo>
                  <a:lnTo>
                    <a:pt x="5991" y="635"/>
                  </a:lnTo>
                  <a:lnTo>
                    <a:pt x="5780" y="353"/>
                  </a:lnTo>
                  <a:lnTo>
                    <a:pt x="5498" y="212"/>
                  </a:lnTo>
                  <a:lnTo>
                    <a:pt x="5286" y="71"/>
                  </a:lnTo>
                  <a:lnTo>
                    <a:pt x="4934" y="71"/>
                  </a:lnTo>
                  <a:lnTo>
                    <a:pt x="4652" y="0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" name="Google Shape;458;p8"/>
            <p:cNvSpPr/>
            <p:nvPr/>
          </p:nvSpPr>
          <p:spPr>
            <a:xfrm>
              <a:off x="971725" y="3707700"/>
              <a:ext cx="220275" cy="341875"/>
            </a:xfrm>
            <a:custGeom>
              <a:avLst/>
              <a:gdLst/>
              <a:ahLst/>
              <a:cxnLst/>
              <a:rect l="l" t="t" r="r" b="b"/>
              <a:pathLst>
                <a:path w="8811" h="13675" extrusionOk="0">
                  <a:moveTo>
                    <a:pt x="5075" y="6838"/>
                  </a:moveTo>
                  <a:lnTo>
                    <a:pt x="5921" y="7261"/>
                  </a:lnTo>
                  <a:lnTo>
                    <a:pt x="6907" y="7824"/>
                  </a:lnTo>
                  <a:lnTo>
                    <a:pt x="7330" y="8177"/>
                  </a:lnTo>
                  <a:lnTo>
                    <a:pt x="7683" y="8529"/>
                  </a:lnTo>
                  <a:lnTo>
                    <a:pt x="8035" y="8952"/>
                  </a:lnTo>
                  <a:lnTo>
                    <a:pt x="8247" y="9375"/>
                  </a:lnTo>
                  <a:lnTo>
                    <a:pt x="8247" y="9375"/>
                  </a:lnTo>
                  <a:lnTo>
                    <a:pt x="7330" y="8811"/>
                  </a:lnTo>
                  <a:lnTo>
                    <a:pt x="6485" y="8318"/>
                  </a:lnTo>
                  <a:lnTo>
                    <a:pt x="6132" y="8036"/>
                  </a:lnTo>
                  <a:lnTo>
                    <a:pt x="5709" y="7684"/>
                  </a:lnTo>
                  <a:lnTo>
                    <a:pt x="5357" y="7331"/>
                  </a:lnTo>
                  <a:lnTo>
                    <a:pt x="5075" y="6838"/>
                  </a:lnTo>
                  <a:close/>
                  <a:moveTo>
                    <a:pt x="3877" y="7261"/>
                  </a:moveTo>
                  <a:lnTo>
                    <a:pt x="4370" y="10009"/>
                  </a:lnTo>
                  <a:lnTo>
                    <a:pt x="4652" y="11701"/>
                  </a:lnTo>
                  <a:lnTo>
                    <a:pt x="4722" y="12406"/>
                  </a:lnTo>
                  <a:lnTo>
                    <a:pt x="4159" y="11983"/>
                  </a:lnTo>
                  <a:lnTo>
                    <a:pt x="3947" y="9657"/>
                  </a:lnTo>
                  <a:lnTo>
                    <a:pt x="3877" y="7261"/>
                  </a:lnTo>
                  <a:close/>
                  <a:moveTo>
                    <a:pt x="3383" y="1"/>
                  </a:moveTo>
                  <a:lnTo>
                    <a:pt x="3242" y="71"/>
                  </a:lnTo>
                  <a:lnTo>
                    <a:pt x="3172" y="212"/>
                  </a:lnTo>
                  <a:lnTo>
                    <a:pt x="3101" y="494"/>
                  </a:lnTo>
                  <a:lnTo>
                    <a:pt x="2960" y="1199"/>
                  </a:lnTo>
                  <a:lnTo>
                    <a:pt x="2890" y="2115"/>
                  </a:lnTo>
                  <a:lnTo>
                    <a:pt x="2749" y="4018"/>
                  </a:lnTo>
                  <a:lnTo>
                    <a:pt x="2678" y="5358"/>
                  </a:lnTo>
                  <a:lnTo>
                    <a:pt x="2678" y="6133"/>
                  </a:lnTo>
                  <a:lnTo>
                    <a:pt x="2608" y="7120"/>
                  </a:lnTo>
                  <a:lnTo>
                    <a:pt x="2608" y="8177"/>
                  </a:lnTo>
                  <a:lnTo>
                    <a:pt x="2537" y="9305"/>
                  </a:lnTo>
                  <a:lnTo>
                    <a:pt x="2326" y="10432"/>
                  </a:lnTo>
                  <a:lnTo>
                    <a:pt x="2185" y="10926"/>
                  </a:lnTo>
                  <a:lnTo>
                    <a:pt x="2044" y="11419"/>
                  </a:lnTo>
                  <a:lnTo>
                    <a:pt x="1833" y="11842"/>
                  </a:lnTo>
                  <a:lnTo>
                    <a:pt x="1551" y="12265"/>
                  </a:lnTo>
                  <a:lnTo>
                    <a:pt x="1269" y="12547"/>
                  </a:lnTo>
                  <a:lnTo>
                    <a:pt x="916" y="12829"/>
                  </a:lnTo>
                  <a:lnTo>
                    <a:pt x="916" y="12758"/>
                  </a:lnTo>
                  <a:lnTo>
                    <a:pt x="916" y="12547"/>
                  </a:lnTo>
                  <a:lnTo>
                    <a:pt x="1057" y="11772"/>
                  </a:lnTo>
                  <a:lnTo>
                    <a:pt x="1551" y="9375"/>
                  </a:lnTo>
                  <a:lnTo>
                    <a:pt x="1903" y="8106"/>
                  </a:lnTo>
                  <a:lnTo>
                    <a:pt x="2256" y="7049"/>
                  </a:lnTo>
                  <a:lnTo>
                    <a:pt x="2537" y="6274"/>
                  </a:lnTo>
                  <a:lnTo>
                    <a:pt x="2678" y="6062"/>
                  </a:lnTo>
                  <a:lnTo>
                    <a:pt x="2537" y="6203"/>
                  </a:lnTo>
                  <a:lnTo>
                    <a:pt x="2185" y="6767"/>
                  </a:lnTo>
                  <a:lnTo>
                    <a:pt x="1762" y="7613"/>
                  </a:lnTo>
                  <a:lnTo>
                    <a:pt x="1339" y="8600"/>
                  </a:lnTo>
                  <a:lnTo>
                    <a:pt x="493" y="10573"/>
                  </a:lnTo>
                  <a:lnTo>
                    <a:pt x="71" y="11631"/>
                  </a:lnTo>
                  <a:lnTo>
                    <a:pt x="0" y="12335"/>
                  </a:lnTo>
                  <a:lnTo>
                    <a:pt x="0" y="12899"/>
                  </a:lnTo>
                  <a:lnTo>
                    <a:pt x="0" y="13252"/>
                  </a:lnTo>
                  <a:lnTo>
                    <a:pt x="141" y="13534"/>
                  </a:lnTo>
                  <a:lnTo>
                    <a:pt x="282" y="13604"/>
                  </a:lnTo>
                  <a:lnTo>
                    <a:pt x="493" y="13675"/>
                  </a:lnTo>
                  <a:lnTo>
                    <a:pt x="705" y="13604"/>
                  </a:lnTo>
                  <a:lnTo>
                    <a:pt x="987" y="13393"/>
                  </a:lnTo>
                  <a:lnTo>
                    <a:pt x="1551" y="12899"/>
                  </a:lnTo>
                  <a:lnTo>
                    <a:pt x="2115" y="12124"/>
                  </a:lnTo>
                  <a:lnTo>
                    <a:pt x="2608" y="11278"/>
                  </a:lnTo>
                  <a:lnTo>
                    <a:pt x="2960" y="10432"/>
                  </a:lnTo>
                  <a:lnTo>
                    <a:pt x="3101" y="11419"/>
                  </a:lnTo>
                  <a:lnTo>
                    <a:pt x="3242" y="12124"/>
                  </a:lnTo>
                  <a:lnTo>
                    <a:pt x="3454" y="12758"/>
                  </a:lnTo>
                  <a:lnTo>
                    <a:pt x="3736" y="13252"/>
                  </a:lnTo>
                  <a:lnTo>
                    <a:pt x="3947" y="13463"/>
                  </a:lnTo>
                  <a:lnTo>
                    <a:pt x="4159" y="13604"/>
                  </a:lnTo>
                  <a:lnTo>
                    <a:pt x="4370" y="13675"/>
                  </a:lnTo>
                  <a:lnTo>
                    <a:pt x="4582" y="13675"/>
                  </a:lnTo>
                  <a:lnTo>
                    <a:pt x="4863" y="13604"/>
                  </a:lnTo>
                  <a:lnTo>
                    <a:pt x="5145" y="13393"/>
                  </a:lnTo>
                  <a:lnTo>
                    <a:pt x="5357" y="13252"/>
                  </a:lnTo>
                  <a:lnTo>
                    <a:pt x="5498" y="12970"/>
                  </a:lnTo>
                  <a:lnTo>
                    <a:pt x="5568" y="12758"/>
                  </a:lnTo>
                  <a:lnTo>
                    <a:pt x="5639" y="12476"/>
                  </a:lnTo>
                  <a:lnTo>
                    <a:pt x="5639" y="11772"/>
                  </a:lnTo>
                  <a:lnTo>
                    <a:pt x="5639" y="11067"/>
                  </a:lnTo>
                  <a:lnTo>
                    <a:pt x="5357" y="9657"/>
                  </a:lnTo>
                  <a:lnTo>
                    <a:pt x="5145" y="8600"/>
                  </a:lnTo>
                  <a:lnTo>
                    <a:pt x="5498" y="8882"/>
                  </a:lnTo>
                  <a:lnTo>
                    <a:pt x="5921" y="9093"/>
                  </a:lnTo>
                  <a:lnTo>
                    <a:pt x="6696" y="9516"/>
                  </a:lnTo>
                  <a:lnTo>
                    <a:pt x="7471" y="9939"/>
                  </a:lnTo>
                  <a:lnTo>
                    <a:pt x="7894" y="10221"/>
                  </a:lnTo>
                  <a:lnTo>
                    <a:pt x="8176" y="10503"/>
                  </a:lnTo>
                  <a:lnTo>
                    <a:pt x="8317" y="10644"/>
                  </a:lnTo>
                  <a:lnTo>
                    <a:pt x="8458" y="10714"/>
                  </a:lnTo>
                  <a:lnTo>
                    <a:pt x="8599" y="10714"/>
                  </a:lnTo>
                  <a:lnTo>
                    <a:pt x="8670" y="10644"/>
                  </a:lnTo>
                  <a:lnTo>
                    <a:pt x="8740" y="10362"/>
                  </a:lnTo>
                  <a:lnTo>
                    <a:pt x="8811" y="10009"/>
                  </a:lnTo>
                  <a:lnTo>
                    <a:pt x="8811" y="9023"/>
                  </a:lnTo>
                  <a:lnTo>
                    <a:pt x="8670" y="8388"/>
                  </a:lnTo>
                  <a:lnTo>
                    <a:pt x="8529" y="8106"/>
                  </a:lnTo>
                  <a:lnTo>
                    <a:pt x="8317" y="7895"/>
                  </a:lnTo>
                  <a:lnTo>
                    <a:pt x="7894" y="7402"/>
                  </a:lnTo>
                  <a:lnTo>
                    <a:pt x="7330" y="7049"/>
                  </a:lnTo>
                  <a:lnTo>
                    <a:pt x="6696" y="6697"/>
                  </a:lnTo>
                  <a:lnTo>
                    <a:pt x="5498" y="6062"/>
                  </a:lnTo>
                  <a:lnTo>
                    <a:pt x="5004" y="5710"/>
                  </a:lnTo>
                  <a:lnTo>
                    <a:pt x="4582" y="5287"/>
                  </a:lnTo>
                  <a:lnTo>
                    <a:pt x="4441" y="5076"/>
                  </a:lnTo>
                  <a:lnTo>
                    <a:pt x="4300" y="4794"/>
                  </a:lnTo>
                  <a:lnTo>
                    <a:pt x="4229" y="4159"/>
                  </a:lnTo>
                  <a:lnTo>
                    <a:pt x="4229" y="3384"/>
                  </a:lnTo>
                  <a:lnTo>
                    <a:pt x="4229" y="2609"/>
                  </a:lnTo>
                  <a:lnTo>
                    <a:pt x="4229" y="1904"/>
                  </a:lnTo>
                  <a:lnTo>
                    <a:pt x="4159" y="1199"/>
                  </a:lnTo>
                  <a:lnTo>
                    <a:pt x="4088" y="847"/>
                  </a:lnTo>
                  <a:lnTo>
                    <a:pt x="3947" y="565"/>
                  </a:lnTo>
                  <a:lnTo>
                    <a:pt x="3736" y="283"/>
                  </a:lnTo>
                  <a:lnTo>
                    <a:pt x="3524" y="71"/>
                  </a:lnTo>
                  <a:lnTo>
                    <a:pt x="3383" y="1"/>
                  </a:lnTo>
                  <a:close/>
                </a:path>
              </a:pathLst>
            </a:custGeom>
            <a:solidFill>
              <a:srgbClr val="F7CA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" name="Google Shape;459;p8"/>
            <p:cNvSpPr/>
            <p:nvPr/>
          </p:nvSpPr>
          <p:spPr>
            <a:xfrm>
              <a:off x="2016625" y="4890075"/>
              <a:ext cx="119850" cy="586800"/>
            </a:xfrm>
            <a:custGeom>
              <a:avLst/>
              <a:gdLst/>
              <a:ahLst/>
              <a:cxnLst/>
              <a:rect l="l" t="t" r="r" b="b"/>
              <a:pathLst>
                <a:path w="4794" h="23472" extrusionOk="0">
                  <a:moveTo>
                    <a:pt x="2750" y="6626"/>
                  </a:moveTo>
                  <a:lnTo>
                    <a:pt x="3173" y="8177"/>
                  </a:lnTo>
                  <a:lnTo>
                    <a:pt x="3455" y="9728"/>
                  </a:lnTo>
                  <a:lnTo>
                    <a:pt x="3666" y="11208"/>
                  </a:lnTo>
                  <a:lnTo>
                    <a:pt x="3736" y="12758"/>
                  </a:lnTo>
                  <a:lnTo>
                    <a:pt x="3666" y="14239"/>
                  </a:lnTo>
                  <a:lnTo>
                    <a:pt x="3455" y="15789"/>
                  </a:lnTo>
                  <a:lnTo>
                    <a:pt x="3102" y="17340"/>
                  </a:lnTo>
                  <a:lnTo>
                    <a:pt x="2609" y="18891"/>
                  </a:lnTo>
                  <a:lnTo>
                    <a:pt x="2115" y="17481"/>
                  </a:lnTo>
                  <a:lnTo>
                    <a:pt x="1692" y="16142"/>
                  </a:lnTo>
                  <a:lnTo>
                    <a:pt x="1411" y="14802"/>
                  </a:lnTo>
                  <a:lnTo>
                    <a:pt x="1199" y="13534"/>
                  </a:lnTo>
                  <a:lnTo>
                    <a:pt x="1199" y="12195"/>
                  </a:lnTo>
                  <a:lnTo>
                    <a:pt x="1340" y="10855"/>
                  </a:lnTo>
                  <a:lnTo>
                    <a:pt x="1622" y="9516"/>
                  </a:lnTo>
                  <a:lnTo>
                    <a:pt x="2115" y="8036"/>
                  </a:lnTo>
                  <a:lnTo>
                    <a:pt x="1974" y="9939"/>
                  </a:lnTo>
                  <a:lnTo>
                    <a:pt x="1904" y="12970"/>
                  </a:lnTo>
                  <a:lnTo>
                    <a:pt x="1904" y="14450"/>
                  </a:lnTo>
                  <a:lnTo>
                    <a:pt x="1974" y="15719"/>
                  </a:lnTo>
                  <a:lnTo>
                    <a:pt x="2045" y="16142"/>
                  </a:lnTo>
                  <a:lnTo>
                    <a:pt x="2186" y="16494"/>
                  </a:lnTo>
                  <a:lnTo>
                    <a:pt x="2327" y="16635"/>
                  </a:lnTo>
                  <a:lnTo>
                    <a:pt x="2468" y="16635"/>
                  </a:lnTo>
                  <a:lnTo>
                    <a:pt x="2679" y="16424"/>
                  </a:lnTo>
                  <a:lnTo>
                    <a:pt x="2820" y="16001"/>
                  </a:lnTo>
                  <a:lnTo>
                    <a:pt x="2961" y="15507"/>
                  </a:lnTo>
                  <a:lnTo>
                    <a:pt x="3102" y="14943"/>
                  </a:lnTo>
                  <a:lnTo>
                    <a:pt x="3173" y="13463"/>
                  </a:lnTo>
                  <a:lnTo>
                    <a:pt x="3173" y="11842"/>
                  </a:lnTo>
                  <a:lnTo>
                    <a:pt x="3102" y="10221"/>
                  </a:lnTo>
                  <a:lnTo>
                    <a:pt x="2961" y="8670"/>
                  </a:lnTo>
                  <a:lnTo>
                    <a:pt x="2750" y="6626"/>
                  </a:lnTo>
                  <a:close/>
                  <a:moveTo>
                    <a:pt x="2256" y="1"/>
                  </a:moveTo>
                  <a:lnTo>
                    <a:pt x="2115" y="776"/>
                  </a:lnTo>
                  <a:lnTo>
                    <a:pt x="2045" y="1481"/>
                  </a:lnTo>
                  <a:lnTo>
                    <a:pt x="2045" y="2961"/>
                  </a:lnTo>
                  <a:lnTo>
                    <a:pt x="2045" y="4371"/>
                  </a:lnTo>
                  <a:lnTo>
                    <a:pt x="1974" y="5076"/>
                  </a:lnTo>
                  <a:lnTo>
                    <a:pt x="1904" y="5851"/>
                  </a:lnTo>
                  <a:lnTo>
                    <a:pt x="1692" y="6697"/>
                  </a:lnTo>
                  <a:lnTo>
                    <a:pt x="1411" y="7472"/>
                  </a:lnTo>
                  <a:lnTo>
                    <a:pt x="776" y="9093"/>
                  </a:lnTo>
                  <a:lnTo>
                    <a:pt x="494" y="9869"/>
                  </a:lnTo>
                  <a:lnTo>
                    <a:pt x="283" y="10644"/>
                  </a:lnTo>
                  <a:lnTo>
                    <a:pt x="71" y="11490"/>
                  </a:lnTo>
                  <a:lnTo>
                    <a:pt x="1" y="12406"/>
                  </a:lnTo>
                  <a:lnTo>
                    <a:pt x="1" y="13181"/>
                  </a:lnTo>
                  <a:lnTo>
                    <a:pt x="71" y="13886"/>
                  </a:lnTo>
                  <a:lnTo>
                    <a:pt x="142" y="14661"/>
                  </a:lnTo>
                  <a:lnTo>
                    <a:pt x="353" y="15366"/>
                  </a:lnTo>
                  <a:lnTo>
                    <a:pt x="776" y="16846"/>
                  </a:lnTo>
                  <a:lnTo>
                    <a:pt x="1270" y="18256"/>
                  </a:lnTo>
                  <a:lnTo>
                    <a:pt x="1622" y="19102"/>
                  </a:lnTo>
                  <a:lnTo>
                    <a:pt x="1833" y="19736"/>
                  </a:lnTo>
                  <a:lnTo>
                    <a:pt x="1833" y="20018"/>
                  </a:lnTo>
                  <a:lnTo>
                    <a:pt x="1833" y="20371"/>
                  </a:lnTo>
                  <a:lnTo>
                    <a:pt x="1622" y="21146"/>
                  </a:lnTo>
                  <a:lnTo>
                    <a:pt x="1551" y="21357"/>
                  </a:lnTo>
                  <a:lnTo>
                    <a:pt x="1411" y="21639"/>
                  </a:lnTo>
                  <a:lnTo>
                    <a:pt x="988" y="22274"/>
                  </a:lnTo>
                  <a:lnTo>
                    <a:pt x="565" y="22838"/>
                  </a:lnTo>
                  <a:lnTo>
                    <a:pt x="494" y="23049"/>
                  </a:lnTo>
                  <a:lnTo>
                    <a:pt x="494" y="23261"/>
                  </a:lnTo>
                  <a:lnTo>
                    <a:pt x="635" y="23402"/>
                  </a:lnTo>
                  <a:lnTo>
                    <a:pt x="706" y="23402"/>
                  </a:lnTo>
                  <a:lnTo>
                    <a:pt x="776" y="23472"/>
                  </a:lnTo>
                  <a:lnTo>
                    <a:pt x="917" y="23402"/>
                  </a:lnTo>
                  <a:lnTo>
                    <a:pt x="1129" y="23261"/>
                  </a:lnTo>
                  <a:lnTo>
                    <a:pt x="1411" y="22979"/>
                  </a:lnTo>
                  <a:lnTo>
                    <a:pt x="2045" y="21992"/>
                  </a:lnTo>
                  <a:lnTo>
                    <a:pt x="2679" y="20794"/>
                  </a:lnTo>
                  <a:lnTo>
                    <a:pt x="3243" y="19454"/>
                  </a:lnTo>
                  <a:lnTo>
                    <a:pt x="3736" y="18256"/>
                  </a:lnTo>
                  <a:lnTo>
                    <a:pt x="4371" y="16635"/>
                  </a:lnTo>
                  <a:lnTo>
                    <a:pt x="4653" y="15014"/>
                  </a:lnTo>
                  <a:lnTo>
                    <a:pt x="4794" y="13463"/>
                  </a:lnTo>
                  <a:lnTo>
                    <a:pt x="4794" y="11913"/>
                  </a:lnTo>
                  <a:lnTo>
                    <a:pt x="4653" y="10362"/>
                  </a:lnTo>
                  <a:lnTo>
                    <a:pt x="4441" y="8882"/>
                  </a:lnTo>
                  <a:lnTo>
                    <a:pt x="4089" y="7331"/>
                  </a:lnTo>
                  <a:lnTo>
                    <a:pt x="3666" y="5851"/>
                  </a:lnTo>
                  <a:lnTo>
                    <a:pt x="3243" y="4300"/>
                  </a:lnTo>
                  <a:lnTo>
                    <a:pt x="3243" y="3807"/>
                  </a:lnTo>
                  <a:lnTo>
                    <a:pt x="3173" y="3173"/>
                  </a:lnTo>
                  <a:lnTo>
                    <a:pt x="2820" y="1692"/>
                  </a:lnTo>
                  <a:lnTo>
                    <a:pt x="2468" y="424"/>
                  </a:lnTo>
                  <a:lnTo>
                    <a:pt x="2327" y="71"/>
                  </a:lnTo>
                  <a:lnTo>
                    <a:pt x="2256" y="1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60" name="Google Shape;460;p8"/>
            <p:cNvGrpSpPr/>
            <p:nvPr/>
          </p:nvGrpSpPr>
          <p:grpSpPr>
            <a:xfrm>
              <a:off x="1216650" y="5036325"/>
              <a:ext cx="169175" cy="269650"/>
              <a:chOff x="3510425" y="5036325"/>
              <a:chExt cx="169175" cy="269650"/>
            </a:xfrm>
          </p:grpSpPr>
          <p:sp>
            <p:nvSpPr>
              <p:cNvPr id="461" name="Google Shape;461;p8"/>
              <p:cNvSpPr/>
              <p:nvPr/>
            </p:nvSpPr>
            <p:spPr>
              <a:xfrm>
                <a:off x="3510425" y="5105050"/>
                <a:ext cx="86350" cy="77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3103" extrusionOk="0">
                    <a:moveTo>
                      <a:pt x="2185" y="1"/>
                    </a:moveTo>
                    <a:lnTo>
                      <a:pt x="1762" y="142"/>
                    </a:lnTo>
                    <a:lnTo>
                      <a:pt x="1269" y="424"/>
                    </a:lnTo>
                    <a:lnTo>
                      <a:pt x="846" y="706"/>
                    </a:lnTo>
                    <a:lnTo>
                      <a:pt x="494" y="1129"/>
                    </a:lnTo>
                    <a:lnTo>
                      <a:pt x="212" y="1551"/>
                    </a:lnTo>
                    <a:lnTo>
                      <a:pt x="71" y="1904"/>
                    </a:lnTo>
                    <a:lnTo>
                      <a:pt x="0" y="2327"/>
                    </a:lnTo>
                    <a:lnTo>
                      <a:pt x="71" y="2468"/>
                    </a:lnTo>
                    <a:lnTo>
                      <a:pt x="141" y="2679"/>
                    </a:lnTo>
                    <a:lnTo>
                      <a:pt x="282" y="2820"/>
                    </a:lnTo>
                    <a:lnTo>
                      <a:pt x="494" y="2891"/>
                    </a:lnTo>
                    <a:lnTo>
                      <a:pt x="705" y="3032"/>
                    </a:lnTo>
                    <a:lnTo>
                      <a:pt x="1058" y="3102"/>
                    </a:lnTo>
                    <a:lnTo>
                      <a:pt x="2256" y="3102"/>
                    </a:lnTo>
                    <a:lnTo>
                      <a:pt x="2538" y="2961"/>
                    </a:lnTo>
                    <a:lnTo>
                      <a:pt x="2820" y="2750"/>
                    </a:lnTo>
                    <a:lnTo>
                      <a:pt x="3031" y="2468"/>
                    </a:lnTo>
                    <a:lnTo>
                      <a:pt x="3313" y="1974"/>
                    </a:lnTo>
                    <a:lnTo>
                      <a:pt x="3454" y="1622"/>
                    </a:lnTo>
                    <a:lnTo>
                      <a:pt x="3384" y="917"/>
                    </a:lnTo>
                    <a:lnTo>
                      <a:pt x="3313" y="635"/>
                    </a:lnTo>
                    <a:lnTo>
                      <a:pt x="3243" y="424"/>
                    </a:lnTo>
                    <a:lnTo>
                      <a:pt x="3102" y="212"/>
                    </a:lnTo>
                    <a:lnTo>
                      <a:pt x="2961" y="142"/>
                    </a:lnTo>
                    <a:lnTo>
                      <a:pt x="2820" y="1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2" name="Google Shape;462;p8"/>
              <p:cNvSpPr/>
              <p:nvPr/>
            </p:nvSpPr>
            <p:spPr>
              <a:xfrm>
                <a:off x="3602050" y="5157925"/>
                <a:ext cx="66975" cy="63450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2538" extrusionOk="0">
                    <a:moveTo>
                      <a:pt x="1269" y="0"/>
                    </a:moveTo>
                    <a:lnTo>
                      <a:pt x="846" y="71"/>
                    </a:lnTo>
                    <a:lnTo>
                      <a:pt x="423" y="353"/>
                    </a:lnTo>
                    <a:lnTo>
                      <a:pt x="141" y="705"/>
                    </a:lnTo>
                    <a:lnTo>
                      <a:pt x="71" y="917"/>
                    </a:lnTo>
                    <a:lnTo>
                      <a:pt x="0" y="1128"/>
                    </a:lnTo>
                    <a:lnTo>
                      <a:pt x="0" y="1410"/>
                    </a:lnTo>
                    <a:lnTo>
                      <a:pt x="71" y="1692"/>
                    </a:lnTo>
                    <a:lnTo>
                      <a:pt x="212" y="1974"/>
                    </a:lnTo>
                    <a:lnTo>
                      <a:pt x="353" y="2185"/>
                    </a:lnTo>
                    <a:lnTo>
                      <a:pt x="564" y="2397"/>
                    </a:lnTo>
                    <a:lnTo>
                      <a:pt x="846" y="2467"/>
                    </a:lnTo>
                    <a:lnTo>
                      <a:pt x="1058" y="2538"/>
                    </a:lnTo>
                    <a:lnTo>
                      <a:pt x="1551" y="2538"/>
                    </a:lnTo>
                    <a:lnTo>
                      <a:pt x="1833" y="2467"/>
                    </a:lnTo>
                    <a:lnTo>
                      <a:pt x="2044" y="2326"/>
                    </a:lnTo>
                    <a:lnTo>
                      <a:pt x="2256" y="2185"/>
                    </a:lnTo>
                    <a:lnTo>
                      <a:pt x="2397" y="1974"/>
                    </a:lnTo>
                    <a:lnTo>
                      <a:pt x="2538" y="1762"/>
                    </a:lnTo>
                    <a:lnTo>
                      <a:pt x="2608" y="1481"/>
                    </a:lnTo>
                    <a:lnTo>
                      <a:pt x="2679" y="1199"/>
                    </a:lnTo>
                    <a:lnTo>
                      <a:pt x="2608" y="917"/>
                    </a:lnTo>
                    <a:lnTo>
                      <a:pt x="2467" y="564"/>
                    </a:lnTo>
                    <a:lnTo>
                      <a:pt x="2326" y="353"/>
                    </a:lnTo>
                    <a:lnTo>
                      <a:pt x="2115" y="212"/>
                    </a:lnTo>
                    <a:lnTo>
                      <a:pt x="1904" y="71"/>
                    </a:lnTo>
                    <a:lnTo>
                      <a:pt x="1692" y="0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3" name="Google Shape;463;p8"/>
              <p:cNvSpPr/>
              <p:nvPr/>
            </p:nvSpPr>
            <p:spPr>
              <a:xfrm>
                <a:off x="3538625" y="5221350"/>
                <a:ext cx="82825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3385" extrusionOk="0">
                    <a:moveTo>
                      <a:pt x="1621" y="1"/>
                    </a:moveTo>
                    <a:lnTo>
                      <a:pt x="1269" y="71"/>
                    </a:lnTo>
                    <a:lnTo>
                      <a:pt x="987" y="212"/>
                    </a:lnTo>
                    <a:lnTo>
                      <a:pt x="775" y="424"/>
                    </a:lnTo>
                    <a:lnTo>
                      <a:pt x="493" y="635"/>
                    </a:lnTo>
                    <a:lnTo>
                      <a:pt x="352" y="847"/>
                    </a:lnTo>
                    <a:lnTo>
                      <a:pt x="141" y="1129"/>
                    </a:lnTo>
                    <a:lnTo>
                      <a:pt x="71" y="1410"/>
                    </a:lnTo>
                    <a:lnTo>
                      <a:pt x="0" y="1763"/>
                    </a:lnTo>
                    <a:lnTo>
                      <a:pt x="0" y="2045"/>
                    </a:lnTo>
                    <a:lnTo>
                      <a:pt x="71" y="2327"/>
                    </a:lnTo>
                    <a:lnTo>
                      <a:pt x="211" y="2679"/>
                    </a:lnTo>
                    <a:lnTo>
                      <a:pt x="423" y="2891"/>
                    </a:lnTo>
                    <a:lnTo>
                      <a:pt x="705" y="3173"/>
                    </a:lnTo>
                    <a:lnTo>
                      <a:pt x="987" y="3314"/>
                    </a:lnTo>
                    <a:lnTo>
                      <a:pt x="1339" y="3384"/>
                    </a:lnTo>
                    <a:lnTo>
                      <a:pt x="1974" y="3384"/>
                    </a:lnTo>
                    <a:lnTo>
                      <a:pt x="2256" y="3243"/>
                    </a:lnTo>
                    <a:lnTo>
                      <a:pt x="2537" y="3032"/>
                    </a:lnTo>
                    <a:lnTo>
                      <a:pt x="2749" y="2820"/>
                    </a:lnTo>
                    <a:lnTo>
                      <a:pt x="2960" y="2538"/>
                    </a:lnTo>
                    <a:lnTo>
                      <a:pt x="3172" y="2256"/>
                    </a:lnTo>
                    <a:lnTo>
                      <a:pt x="3242" y="1974"/>
                    </a:lnTo>
                    <a:lnTo>
                      <a:pt x="3313" y="1692"/>
                    </a:lnTo>
                    <a:lnTo>
                      <a:pt x="3313" y="1340"/>
                    </a:lnTo>
                    <a:lnTo>
                      <a:pt x="3313" y="1058"/>
                    </a:lnTo>
                    <a:lnTo>
                      <a:pt x="3172" y="776"/>
                    </a:lnTo>
                    <a:lnTo>
                      <a:pt x="2960" y="494"/>
                    </a:lnTo>
                    <a:lnTo>
                      <a:pt x="2608" y="283"/>
                    </a:lnTo>
                    <a:lnTo>
                      <a:pt x="2256" y="142"/>
                    </a:lnTo>
                    <a:lnTo>
                      <a:pt x="1974" y="1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4" name="Google Shape;464;p8"/>
              <p:cNvSpPr/>
              <p:nvPr/>
            </p:nvSpPr>
            <p:spPr>
              <a:xfrm>
                <a:off x="3640825" y="5036325"/>
                <a:ext cx="38775" cy="42325"/>
              </a:xfrm>
              <a:custGeom>
                <a:avLst/>
                <a:gdLst/>
                <a:ahLst/>
                <a:cxnLst/>
                <a:rect l="l" t="t" r="r" b="b"/>
                <a:pathLst>
                  <a:path w="1551" h="1693" extrusionOk="0">
                    <a:moveTo>
                      <a:pt x="493" y="1"/>
                    </a:moveTo>
                    <a:lnTo>
                      <a:pt x="282" y="71"/>
                    </a:lnTo>
                    <a:lnTo>
                      <a:pt x="141" y="142"/>
                    </a:lnTo>
                    <a:lnTo>
                      <a:pt x="71" y="283"/>
                    </a:lnTo>
                    <a:lnTo>
                      <a:pt x="0" y="635"/>
                    </a:lnTo>
                    <a:lnTo>
                      <a:pt x="0" y="988"/>
                    </a:lnTo>
                    <a:lnTo>
                      <a:pt x="141" y="1270"/>
                    </a:lnTo>
                    <a:lnTo>
                      <a:pt x="353" y="1552"/>
                    </a:lnTo>
                    <a:lnTo>
                      <a:pt x="564" y="1693"/>
                    </a:lnTo>
                    <a:lnTo>
                      <a:pt x="705" y="1693"/>
                    </a:lnTo>
                    <a:lnTo>
                      <a:pt x="775" y="1622"/>
                    </a:lnTo>
                    <a:lnTo>
                      <a:pt x="987" y="1481"/>
                    </a:lnTo>
                    <a:lnTo>
                      <a:pt x="1269" y="1199"/>
                    </a:lnTo>
                    <a:lnTo>
                      <a:pt x="1410" y="917"/>
                    </a:lnTo>
                    <a:lnTo>
                      <a:pt x="1551" y="635"/>
                    </a:lnTo>
                    <a:lnTo>
                      <a:pt x="1551" y="353"/>
                    </a:lnTo>
                    <a:lnTo>
                      <a:pt x="1410" y="142"/>
                    </a:lnTo>
                    <a:lnTo>
                      <a:pt x="1198" y="1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65" name="Google Shape;465;p8"/>
          <p:cNvGrpSpPr/>
          <p:nvPr/>
        </p:nvGrpSpPr>
        <p:grpSpPr>
          <a:xfrm rot="-9319279">
            <a:off x="452001" y="791962"/>
            <a:ext cx="291914" cy="362696"/>
            <a:chOff x="4217025" y="773800"/>
            <a:chExt cx="290750" cy="361250"/>
          </a:xfrm>
        </p:grpSpPr>
        <p:sp>
          <p:nvSpPr>
            <p:cNvPr id="466" name="Google Shape;466;p8"/>
            <p:cNvSpPr/>
            <p:nvPr/>
          </p:nvSpPr>
          <p:spPr>
            <a:xfrm>
              <a:off x="4231125" y="773800"/>
              <a:ext cx="56400" cy="135700"/>
            </a:xfrm>
            <a:custGeom>
              <a:avLst/>
              <a:gdLst/>
              <a:ahLst/>
              <a:cxnLst/>
              <a:rect l="l" t="t" r="r" b="b"/>
              <a:pathLst>
                <a:path w="2256" h="5428" extrusionOk="0">
                  <a:moveTo>
                    <a:pt x="423" y="1128"/>
                  </a:moveTo>
                  <a:lnTo>
                    <a:pt x="846" y="1762"/>
                  </a:lnTo>
                  <a:lnTo>
                    <a:pt x="1057" y="2397"/>
                  </a:lnTo>
                  <a:lnTo>
                    <a:pt x="1198" y="3102"/>
                  </a:lnTo>
                  <a:lnTo>
                    <a:pt x="1198" y="3806"/>
                  </a:lnTo>
                  <a:lnTo>
                    <a:pt x="987" y="3524"/>
                  </a:lnTo>
                  <a:lnTo>
                    <a:pt x="775" y="3243"/>
                  </a:lnTo>
                  <a:lnTo>
                    <a:pt x="634" y="2961"/>
                  </a:lnTo>
                  <a:lnTo>
                    <a:pt x="493" y="2608"/>
                  </a:lnTo>
                  <a:lnTo>
                    <a:pt x="423" y="1903"/>
                  </a:lnTo>
                  <a:lnTo>
                    <a:pt x="423" y="1128"/>
                  </a:lnTo>
                  <a:close/>
                  <a:moveTo>
                    <a:pt x="0" y="0"/>
                  </a:moveTo>
                  <a:lnTo>
                    <a:pt x="0" y="776"/>
                  </a:lnTo>
                  <a:lnTo>
                    <a:pt x="71" y="2467"/>
                  </a:lnTo>
                  <a:lnTo>
                    <a:pt x="212" y="3454"/>
                  </a:lnTo>
                  <a:lnTo>
                    <a:pt x="353" y="4300"/>
                  </a:lnTo>
                  <a:lnTo>
                    <a:pt x="493" y="4652"/>
                  </a:lnTo>
                  <a:lnTo>
                    <a:pt x="705" y="5005"/>
                  </a:lnTo>
                  <a:lnTo>
                    <a:pt x="916" y="5216"/>
                  </a:lnTo>
                  <a:lnTo>
                    <a:pt x="1128" y="5357"/>
                  </a:lnTo>
                  <a:lnTo>
                    <a:pt x="1480" y="5428"/>
                  </a:lnTo>
                  <a:lnTo>
                    <a:pt x="1762" y="5357"/>
                  </a:lnTo>
                  <a:lnTo>
                    <a:pt x="1974" y="5216"/>
                  </a:lnTo>
                  <a:lnTo>
                    <a:pt x="2115" y="4934"/>
                  </a:lnTo>
                  <a:lnTo>
                    <a:pt x="2185" y="4582"/>
                  </a:lnTo>
                  <a:lnTo>
                    <a:pt x="2256" y="4229"/>
                  </a:lnTo>
                  <a:lnTo>
                    <a:pt x="2185" y="3736"/>
                  </a:lnTo>
                  <a:lnTo>
                    <a:pt x="2115" y="3243"/>
                  </a:lnTo>
                  <a:lnTo>
                    <a:pt x="1974" y="2749"/>
                  </a:lnTo>
                  <a:lnTo>
                    <a:pt x="1833" y="2185"/>
                  </a:lnTo>
                  <a:lnTo>
                    <a:pt x="1621" y="1692"/>
                  </a:lnTo>
                  <a:lnTo>
                    <a:pt x="1339" y="1269"/>
                  </a:lnTo>
                  <a:lnTo>
                    <a:pt x="1057" y="846"/>
                  </a:lnTo>
                  <a:lnTo>
                    <a:pt x="705" y="423"/>
                  </a:lnTo>
                  <a:lnTo>
                    <a:pt x="353" y="1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" name="Google Shape;467;p8"/>
            <p:cNvSpPr/>
            <p:nvPr/>
          </p:nvSpPr>
          <p:spPr>
            <a:xfrm>
              <a:off x="4291025" y="858375"/>
              <a:ext cx="216750" cy="109275"/>
            </a:xfrm>
            <a:custGeom>
              <a:avLst/>
              <a:gdLst/>
              <a:ahLst/>
              <a:cxnLst/>
              <a:rect l="l" t="t" r="r" b="b"/>
              <a:pathLst>
                <a:path w="8670" h="4371" extrusionOk="0">
                  <a:moveTo>
                    <a:pt x="5851" y="1904"/>
                  </a:moveTo>
                  <a:lnTo>
                    <a:pt x="5075" y="2397"/>
                  </a:lnTo>
                  <a:lnTo>
                    <a:pt x="4300" y="2820"/>
                  </a:lnTo>
                  <a:lnTo>
                    <a:pt x="3525" y="3102"/>
                  </a:lnTo>
                  <a:lnTo>
                    <a:pt x="2749" y="3313"/>
                  </a:lnTo>
                  <a:lnTo>
                    <a:pt x="1199" y="3595"/>
                  </a:lnTo>
                  <a:lnTo>
                    <a:pt x="2326" y="3031"/>
                  </a:lnTo>
                  <a:lnTo>
                    <a:pt x="3454" y="2608"/>
                  </a:lnTo>
                  <a:lnTo>
                    <a:pt x="4652" y="2186"/>
                  </a:lnTo>
                  <a:lnTo>
                    <a:pt x="5851" y="1904"/>
                  </a:lnTo>
                  <a:close/>
                  <a:moveTo>
                    <a:pt x="8388" y="0"/>
                  </a:moveTo>
                  <a:lnTo>
                    <a:pt x="8177" y="141"/>
                  </a:lnTo>
                  <a:lnTo>
                    <a:pt x="7472" y="423"/>
                  </a:lnTo>
                  <a:lnTo>
                    <a:pt x="6344" y="776"/>
                  </a:lnTo>
                  <a:lnTo>
                    <a:pt x="3454" y="1833"/>
                  </a:lnTo>
                  <a:lnTo>
                    <a:pt x="2045" y="2397"/>
                  </a:lnTo>
                  <a:lnTo>
                    <a:pt x="1410" y="2679"/>
                  </a:lnTo>
                  <a:lnTo>
                    <a:pt x="846" y="2961"/>
                  </a:lnTo>
                  <a:lnTo>
                    <a:pt x="423" y="3243"/>
                  </a:lnTo>
                  <a:lnTo>
                    <a:pt x="141" y="3595"/>
                  </a:lnTo>
                  <a:lnTo>
                    <a:pt x="1" y="3877"/>
                  </a:lnTo>
                  <a:lnTo>
                    <a:pt x="1" y="4018"/>
                  </a:lnTo>
                  <a:lnTo>
                    <a:pt x="1" y="4159"/>
                  </a:lnTo>
                  <a:lnTo>
                    <a:pt x="71" y="4230"/>
                  </a:lnTo>
                  <a:lnTo>
                    <a:pt x="282" y="4300"/>
                  </a:lnTo>
                  <a:lnTo>
                    <a:pt x="776" y="4371"/>
                  </a:lnTo>
                  <a:lnTo>
                    <a:pt x="1481" y="4300"/>
                  </a:lnTo>
                  <a:lnTo>
                    <a:pt x="2256" y="4230"/>
                  </a:lnTo>
                  <a:lnTo>
                    <a:pt x="3807" y="3877"/>
                  </a:lnTo>
                  <a:lnTo>
                    <a:pt x="4793" y="3525"/>
                  </a:lnTo>
                  <a:lnTo>
                    <a:pt x="5498" y="3313"/>
                  </a:lnTo>
                  <a:lnTo>
                    <a:pt x="6203" y="2961"/>
                  </a:lnTo>
                  <a:lnTo>
                    <a:pt x="6908" y="2608"/>
                  </a:lnTo>
                  <a:lnTo>
                    <a:pt x="7542" y="2186"/>
                  </a:lnTo>
                  <a:lnTo>
                    <a:pt x="7895" y="1692"/>
                  </a:lnTo>
                  <a:lnTo>
                    <a:pt x="8459" y="776"/>
                  </a:lnTo>
                  <a:lnTo>
                    <a:pt x="8600" y="423"/>
                  </a:lnTo>
                  <a:lnTo>
                    <a:pt x="8670" y="141"/>
                  </a:lnTo>
                  <a:lnTo>
                    <a:pt x="860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8"/>
            <p:cNvSpPr/>
            <p:nvPr/>
          </p:nvSpPr>
          <p:spPr>
            <a:xfrm>
              <a:off x="4217025" y="1004625"/>
              <a:ext cx="68750" cy="130425"/>
            </a:xfrm>
            <a:custGeom>
              <a:avLst/>
              <a:gdLst/>
              <a:ahLst/>
              <a:cxnLst/>
              <a:rect l="l" t="t" r="r" b="b"/>
              <a:pathLst>
                <a:path w="2750" h="5217" extrusionOk="0">
                  <a:moveTo>
                    <a:pt x="1974" y="1"/>
                  </a:moveTo>
                  <a:lnTo>
                    <a:pt x="2115" y="142"/>
                  </a:lnTo>
                  <a:lnTo>
                    <a:pt x="2044" y="565"/>
                  </a:lnTo>
                  <a:lnTo>
                    <a:pt x="1833" y="1551"/>
                  </a:lnTo>
                  <a:lnTo>
                    <a:pt x="1480" y="2679"/>
                  </a:lnTo>
                  <a:lnTo>
                    <a:pt x="1269" y="3172"/>
                  </a:lnTo>
                  <a:lnTo>
                    <a:pt x="1057" y="3525"/>
                  </a:lnTo>
                  <a:lnTo>
                    <a:pt x="987" y="2891"/>
                  </a:lnTo>
                  <a:lnTo>
                    <a:pt x="1057" y="1833"/>
                  </a:lnTo>
                  <a:lnTo>
                    <a:pt x="1128" y="1340"/>
                  </a:lnTo>
                  <a:lnTo>
                    <a:pt x="1269" y="847"/>
                  </a:lnTo>
                  <a:lnTo>
                    <a:pt x="1410" y="494"/>
                  </a:lnTo>
                  <a:lnTo>
                    <a:pt x="1551" y="424"/>
                  </a:lnTo>
                  <a:lnTo>
                    <a:pt x="1621" y="353"/>
                  </a:lnTo>
                  <a:lnTo>
                    <a:pt x="1621" y="353"/>
                  </a:lnTo>
                  <a:lnTo>
                    <a:pt x="1410" y="424"/>
                  </a:lnTo>
                  <a:lnTo>
                    <a:pt x="1198" y="565"/>
                  </a:lnTo>
                  <a:lnTo>
                    <a:pt x="987" y="847"/>
                  </a:lnTo>
                  <a:lnTo>
                    <a:pt x="776" y="1128"/>
                  </a:lnTo>
                  <a:lnTo>
                    <a:pt x="423" y="1763"/>
                  </a:lnTo>
                  <a:lnTo>
                    <a:pt x="141" y="2538"/>
                  </a:lnTo>
                  <a:lnTo>
                    <a:pt x="0" y="3313"/>
                  </a:lnTo>
                  <a:lnTo>
                    <a:pt x="0" y="4018"/>
                  </a:lnTo>
                  <a:lnTo>
                    <a:pt x="0" y="4371"/>
                  </a:lnTo>
                  <a:lnTo>
                    <a:pt x="71" y="4653"/>
                  </a:lnTo>
                  <a:lnTo>
                    <a:pt x="212" y="4864"/>
                  </a:lnTo>
                  <a:lnTo>
                    <a:pt x="353" y="5005"/>
                  </a:lnTo>
                  <a:lnTo>
                    <a:pt x="705" y="5146"/>
                  </a:lnTo>
                  <a:lnTo>
                    <a:pt x="987" y="5217"/>
                  </a:lnTo>
                  <a:lnTo>
                    <a:pt x="1269" y="5076"/>
                  </a:lnTo>
                  <a:lnTo>
                    <a:pt x="1551" y="4935"/>
                  </a:lnTo>
                  <a:lnTo>
                    <a:pt x="1833" y="4653"/>
                  </a:lnTo>
                  <a:lnTo>
                    <a:pt x="2044" y="4300"/>
                  </a:lnTo>
                  <a:lnTo>
                    <a:pt x="2326" y="3877"/>
                  </a:lnTo>
                  <a:lnTo>
                    <a:pt x="2467" y="3454"/>
                  </a:lnTo>
                  <a:lnTo>
                    <a:pt x="2608" y="2961"/>
                  </a:lnTo>
                  <a:lnTo>
                    <a:pt x="2749" y="2468"/>
                  </a:lnTo>
                  <a:lnTo>
                    <a:pt x="2749" y="1974"/>
                  </a:lnTo>
                  <a:lnTo>
                    <a:pt x="2749" y="1481"/>
                  </a:lnTo>
                  <a:lnTo>
                    <a:pt x="2679" y="1058"/>
                  </a:lnTo>
                  <a:lnTo>
                    <a:pt x="2538" y="635"/>
                  </a:lnTo>
                  <a:lnTo>
                    <a:pt x="2326" y="283"/>
                  </a:lnTo>
                  <a:lnTo>
                    <a:pt x="1974" y="1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69" name="Google Shape;469;p8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6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" name="Google Shape;604;p11"/>
          <p:cNvGrpSpPr/>
          <p:nvPr/>
        </p:nvGrpSpPr>
        <p:grpSpPr>
          <a:xfrm rot="131350">
            <a:off x="2426633" y="3882228"/>
            <a:ext cx="4290735" cy="1078616"/>
            <a:chOff x="2503650" y="3729893"/>
            <a:chExt cx="4290606" cy="1078583"/>
          </a:xfrm>
        </p:grpSpPr>
        <p:sp>
          <p:nvSpPr>
            <p:cNvPr id="605" name="Google Shape;605;p11"/>
            <p:cNvSpPr/>
            <p:nvPr/>
          </p:nvSpPr>
          <p:spPr>
            <a:xfrm rot="4499919">
              <a:off x="3385216" y="3559057"/>
              <a:ext cx="626202" cy="1504540"/>
            </a:xfrm>
            <a:custGeom>
              <a:avLst/>
              <a:gdLst/>
              <a:ahLst/>
              <a:cxnLst/>
              <a:rect l="l" t="t" r="r" b="b"/>
              <a:pathLst>
                <a:path w="26080" h="62661" extrusionOk="0">
                  <a:moveTo>
                    <a:pt x="19525" y="13956"/>
                  </a:moveTo>
                  <a:lnTo>
                    <a:pt x="19807" y="14027"/>
                  </a:lnTo>
                  <a:lnTo>
                    <a:pt x="20088" y="14168"/>
                  </a:lnTo>
                  <a:lnTo>
                    <a:pt x="19595" y="14168"/>
                  </a:lnTo>
                  <a:lnTo>
                    <a:pt x="19243" y="14097"/>
                  </a:lnTo>
                  <a:lnTo>
                    <a:pt x="19313" y="14027"/>
                  </a:lnTo>
                  <a:lnTo>
                    <a:pt x="19313" y="13956"/>
                  </a:lnTo>
                  <a:close/>
                  <a:moveTo>
                    <a:pt x="16353" y="15366"/>
                  </a:moveTo>
                  <a:lnTo>
                    <a:pt x="16635" y="15507"/>
                  </a:lnTo>
                  <a:lnTo>
                    <a:pt x="16776" y="15648"/>
                  </a:lnTo>
                  <a:lnTo>
                    <a:pt x="16917" y="15930"/>
                  </a:lnTo>
                  <a:lnTo>
                    <a:pt x="16917" y="16353"/>
                  </a:lnTo>
                  <a:lnTo>
                    <a:pt x="16846" y="16423"/>
                  </a:lnTo>
                  <a:lnTo>
                    <a:pt x="16776" y="16564"/>
                  </a:lnTo>
                  <a:lnTo>
                    <a:pt x="16494" y="16705"/>
                  </a:lnTo>
                  <a:lnTo>
                    <a:pt x="16141" y="16776"/>
                  </a:lnTo>
                  <a:lnTo>
                    <a:pt x="15648" y="16846"/>
                  </a:lnTo>
                  <a:lnTo>
                    <a:pt x="14802" y="16917"/>
                  </a:lnTo>
                  <a:lnTo>
                    <a:pt x="14309" y="16846"/>
                  </a:lnTo>
                  <a:lnTo>
                    <a:pt x="13956" y="16776"/>
                  </a:lnTo>
                  <a:lnTo>
                    <a:pt x="13815" y="16635"/>
                  </a:lnTo>
                  <a:lnTo>
                    <a:pt x="13745" y="16494"/>
                  </a:lnTo>
                  <a:lnTo>
                    <a:pt x="13815" y="16282"/>
                  </a:lnTo>
                  <a:lnTo>
                    <a:pt x="14027" y="16141"/>
                  </a:lnTo>
                  <a:lnTo>
                    <a:pt x="14238" y="15930"/>
                  </a:lnTo>
                  <a:lnTo>
                    <a:pt x="14943" y="15577"/>
                  </a:lnTo>
                  <a:lnTo>
                    <a:pt x="15296" y="15436"/>
                  </a:lnTo>
                  <a:lnTo>
                    <a:pt x="15648" y="15366"/>
                  </a:lnTo>
                  <a:close/>
                  <a:moveTo>
                    <a:pt x="18397" y="17269"/>
                  </a:moveTo>
                  <a:lnTo>
                    <a:pt x="18820" y="17480"/>
                  </a:lnTo>
                  <a:lnTo>
                    <a:pt x="18890" y="17692"/>
                  </a:lnTo>
                  <a:lnTo>
                    <a:pt x="18890" y="17833"/>
                  </a:lnTo>
                  <a:lnTo>
                    <a:pt x="18820" y="17974"/>
                  </a:lnTo>
                  <a:lnTo>
                    <a:pt x="18749" y="18115"/>
                  </a:lnTo>
                  <a:lnTo>
                    <a:pt x="18326" y="18890"/>
                  </a:lnTo>
                  <a:lnTo>
                    <a:pt x="18044" y="19383"/>
                  </a:lnTo>
                  <a:lnTo>
                    <a:pt x="17763" y="19665"/>
                  </a:lnTo>
                  <a:lnTo>
                    <a:pt x="17551" y="19736"/>
                  </a:lnTo>
                  <a:lnTo>
                    <a:pt x="17340" y="19736"/>
                  </a:lnTo>
                  <a:lnTo>
                    <a:pt x="17199" y="19595"/>
                  </a:lnTo>
                  <a:lnTo>
                    <a:pt x="17128" y="19313"/>
                  </a:lnTo>
                  <a:lnTo>
                    <a:pt x="17058" y="18961"/>
                  </a:lnTo>
                  <a:lnTo>
                    <a:pt x="17128" y="18608"/>
                  </a:lnTo>
                  <a:lnTo>
                    <a:pt x="17199" y="18256"/>
                  </a:lnTo>
                  <a:lnTo>
                    <a:pt x="17340" y="17903"/>
                  </a:lnTo>
                  <a:lnTo>
                    <a:pt x="17481" y="17621"/>
                  </a:lnTo>
                  <a:lnTo>
                    <a:pt x="17763" y="17410"/>
                  </a:lnTo>
                  <a:lnTo>
                    <a:pt x="18044" y="17269"/>
                  </a:lnTo>
                  <a:close/>
                  <a:moveTo>
                    <a:pt x="13886" y="20441"/>
                  </a:moveTo>
                  <a:lnTo>
                    <a:pt x="13674" y="21005"/>
                  </a:lnTo>
                  <a:lnTo>
                    <a:pt x="13604" y="21568"/>
                  </a:lnTo>
                  <a:lnTo>
                    <a:pt x="13534" y="21850"/>
                  </a:lnTo>
                  <a:lnTo>
                    <a:pt x="13252" y="22344"/>
                  </a:lnTo>
                  <a:lnTo>
                    <a:pt x="13111" y="22555"/>
                  </a:lnTo>
                  <a:lnTo>
                    <a:pt x="12970" y="22696"/>
                  </a:lnTo>
                  <a:lnTo>
                    <a:pt x="12758" y="22767"/>
                  </a:lnTo>
                  <a:lnTo>
                    <a:pt x="12617" y="22696"/>
                  </a:lnTo>
                  <a:lnTo>
                    <a:pt x="12406" y="22485"/>
                  </a:lnTo>
                  <a:lnTo>
                    <a:pt x="12335" y="22344"/>
                  </a:lnTo>
                  <a:lnTo>
                    <a:pt x="12265" y="22132"/>
                  </a:lnTo>
                  <a:lnTo>
                    <a:pt x="12265" y="21921"/>
                  </a:lnTo>
                  <a:lnTo>
                    <a:pt x="12406" y="21639"/>
                  </a:lnTo>
                  <a:lnTo>
                    <a:pt x="12617" y="21287"/>
                  </a:lnTo>
                  <a:lnTo>
                    <a:pt x="12970" y="21005"/>
                  </a:lnTo>
                  <a:lnTo>
                    <a:pt x="13322" y="20723"/>
                  </a:lnTo>
                  <a:lnTo>
                    <a:pt x="13886" y="20441"/>
                  </a:lnTo>
                  <a:close/>
                  <a:moveTo>
                    <a:pt x="6979" y="22767"/>
                  </a:moveTo>
                  <a:lnTo>
                    <a:pt x="7401" y="22837"/>
                  </a:lnTo>
                  <a:lnTo>
                    <a:pt x="7824" y="23049"/>
                  </a:lnTo>
                  <a:lnTo>
                    <a:pt x="8247" y="23190"/>
                  </a:lnTo>
                  <a:lnTo>
                    <a:pt x="8811" y="23472"/>
                  </a:lnTo>
                  <a:lnTo>
                    <a:pt x="8600" y="23683"/>
                  </a:lnTo>
                  <a:lnTo>
                    <a:pt x="8247" y="23894"/>
                  </a:lnTo>
                  <a:lnTo>
                    <a:pt x="7754" y="24035"/>
                  </a:lnTo>
                  <a:lnTo>
                    <a:pt x="7260" y="24176"/>
                  </a:lnTo>
                  <a:lnTo>
                    <a:pt x="6767" y="24176"/>
                  </a:lnTo>
                  <a:lnTo>
                    <a:pt x="6415" y="24106"/>
                  </a:lnTo>
                  <a:lnTo>
                    <a:pt x="6274" y="23965"/>
                  </a:lnTo>
                  <a:lnTo>
                    <a:pt x="6203" y="23824"/>
                  </a:lnTo>
                  <a:lnTo>
                    <a:pt x="6133" y="23683"/>
                  </a:lnTo>
                  <a:lnTo>
                    <a:pt x="6133" y="23472"/>
                  </a:lnTo>
                  <a:lnTo>
                    <a:pt x="6203" y="23190"/>
                  </a:lnTo>
                  <a:lnTo>
                    <a:pt x="6274" y="23049"/>
                  </a:lnTo>
                  <a:lnTo>
                    <a:pt x="6415" y="22908"/>
                  </a:lnTo>
                  <a:lnTo>
                    <a:pt x="6556" y="22837"/>
                  </a:lnTo>
                  <a:lnTo>
                    <a:pt x="6979" y="22767"/>
                  </a:lnTo>
                  <a:close/>
                  <a:moveTo>
                    <a:pt x="9868" y="23965"/>
                  </a:moveTo>
                  <a:lnTo>
                    <a:pt x="9868" y="24247"/>
                  </a:lnTo>
                  <a:lnTo>
                    <a:pt x="9868" y="24458"/>
                  </a:lnTo>
                  <a:lnTo>
                    <a:pt x="9727" y="24317"/>
                  </a:lnTo>
                  <a:lnTo>
                    <a:pt x="9727" y="24247"/>
                  </a:lnTo>
                  <a:lnTo>
                    <a:pt x="9727" y="24106"/>
                  </a:lnTo>
                  <a:lnTo>
                    <a:pt x="9868" y="23965"/>
                  </a:lnTo>
                  <a:close/>
                  <a:moveTo>
                    <a:pt x="9868" y="24599"/>
                  </a:moveTo>
                  <a:lnTo>
                    <a:pt x="9939" y="26079"/>
                  </a:lnTo>
                  <a:lnTo>
                    <a:pt x="9868" y="26502"/>
                  </a:lnTo>
                  <a:lnTo>
                    <a:pt x="9798" y="26925"/>
                  </a:lnTo>
                  <a:lnTo>
                    <a:pt x="9657" y="27348"/>
                  </a:lnTo>
                  <a:lnTo>
                    <a:pt x="9445" y="27701"/>
                  </a:lnTo>
                  <a:lnTo>
                    <a:pt x="9234" y="27912"/>
                  </a:lnTo>
                  <a:lnTo>
                    <a:pt x="9023" y="27912"/>
                  </a:lnTo>
                  <a:lnTo>
                    <a:pt x="8952" y="27771"/>
                  </a:lnTo>
                  <a:lnTo>
                    <a:pt x="8882" y="27630"/>
                  </a:lnTo>
                  <a:lnTo>
                    <a:pt x="8670" y="27066"/>
                  </a:lnTo>
                  <a:lnTo>
                    <a:pt x="8670" y="26502"/>
                  </a:lnTo>
                  <a:lnTo>
                    <a:pt x="8741" y="26150"/>
                  </a:lnTo>
                  <a:lnTo>
                    <a:pt x="8952" y="25798"/>
                  </a:lnTo>
                  <a:lnTo>
                    <a:pt x="9164" y="25586"/>
                  </a:lnTo>
                  <a:lnTo>
                    <a:pt x="9657" y="25163"/>
                  </a:lnTo>
                  <a:lnTo>
                    <a:pt x="9798" y="24952"/>
                  </a:lnTo>
                  <a:lnTo>
                    <a:pt x="9868" y="24599"/>
                  </a:lnTo>
                  <a:close/>
                  <a:moveTo>
                    <a:pt x="19313" y="28335"/>
                  </a:moveTo>
                  <a:lnTo>
                    <a:pt x="19243" y="28687"/>
                  </a:lnTo>
                  <a:lnTo>
                    <a:pt x="19243" y="29040"/>
                  </a:lnTo>
                  <a:lnTo>
                    <a:pt x="19313" y="29181"/>
                  </a:lnTo>
                  <a:lnTo>
                    <a:pt x="19454" y="29322"/>
                  </a:lnTo>
                  <a:lnTo>
                    <a:pt x="19595" y="29392"/>
                  </a:lnTo>
                  <a:lnTo>
                    <a:pt x="19807" y="29392"/>
                  </a:lnTo>
                  <a:lnTo>
                    <a:pt x="19313" y="30238"/>
                  </a:lnTo>
                  <a:lnTo>
                    <a:pt x="19031" y="30661"/>
                  </a:lnTo>
                  <a:lnTo>
                    <a:pt x="18679" y="31084"/>
                  </a:lnTo>
                  <a:lnTo>
                    <a:pt x="18538" y="31013"/>
                  </a:lnTo>
                  <a:lnTo>
                    <a:pt x="18397" y="30872"/>
                  </a:lnTo>
                  <a:lnTo>
                    <a:pt x="18326" y="30731"/>
                  </a:lnTo>
                  <a:lnTo>
                    <a:pt x="18256" y="30590"/>
                  </a:lnTo>
                  <a:lnTo>
                    <a:pt x="18326" y="30168"/>
                  </a:lnTo>
                  <a:lnTo>
                    <a:pt x="18467" y="29745"/>
                  </a:lnTo>
                  <a:lnTo>
                    <a:pt x="18679" y="29251"/>
                  </a:lnTo>
                  <a:lnTo>
                    <a:pt x="18961" y="28899"/>
                  </a:lnTo>
                  <a:lnTo>
                    <a:pt x="19313" y="28335"/>
                  </a:lnTo>
                  <a:close/>
                  <a:moveTo>
                    <a:pt x="21569" y="28758"/>
                  </a:moveTo>
                  <a:lnTo>
                    <a:pt x="22062" y="28969"/>
                  </a:lnTo>
                  <a:lnTo>
                    <a:pt x="22555" y="29181"/>
                  </a:lnTo>
                  <a:lnTo>
                    <a:pt x="23049" y="29533"/>
                  </a:lnTo>
                  <a:lnTo>
                    <a:pt x="23472" y="29886"/>
                  </a:lnTo>
                  <a:lnTo>
                    <a:pt x="23754" y="30238"/>
                  </a:lnTo>
                  <a:lnTo>
                    <a:pt x="23824" y="30450"/>
                  </a:lnTo>
                  <a:lnTo>
                    <a:pt x="23824" y="30661"/>
                  </a:lnTo>
                  <a:lnTo>
                    <a:pt x="23754" y="30872"/>
                  </a:lnTo>
                  <a:lnTo>
                    <a:pt x="23613" y="31013"/>
                  </a:lnTo>
                  <a:lnTo>
                    <a:pt x="23401" y="31225"/>
                  </a:lnTo>
                  <a:lnTo>
                    <a:pt x="23190" y="31366"/>
                  </a:lnTo>
                  <a:lnTo>
                    <a:pt x="22908" y="31436"/>
                  </a:lnTo>
                  <a:lnTo>
                    <a:pt x="22696" y="31366"/>
                  </a:lnTo>
                  <a:lnTo>
                    <a:pt x="22485" y="31295"/>
                  </a:lnTo>
                  <a:lnTo>
                    <a:pt x="22203" y="31154"/>
                  </a:lnTo>
                  <a:lnTo>
                    <a:pt x="21780" y="30802"/>
                  </a:lnTo>
                  <a:lnTo>
                    <a:pt x="21428" y="30309"/>
                  </a:lnTo>
                  <a:lnTo>
                    <a:pt x="21216" y="29745"/>
                  </a:lnTo>
                  <a:lnTo>
                    <a:pt x="21146" y="29251"/>
                  </a:lnTo>
                  <a:lnTo>
                    <a:pt x="21146" y="28969"/>
                  </a:lnTo>
                  <a:lnTo>
                    <a:pt x="21216" y="28758"/>
                  </a:lnTo>
                  <a:close/>
                  <a:moveTo>
                    <a:pt x="20934" y="33410"/>
                  </a:moveTo>
                  <a:lnTo>
                    <a:pt x="21075" y="33692"/>
                  </a:lnTo>
                  <a:lnTo>
                    <a:pt x="21133" y="33749"/>
                  </a:lnTo>
                  <a:lnTo>
                    <a:pt x="21005" y="34326"/>
                  </a:lnTo>
                  <a:lnTo>
                    <a:pt x="20511" y="34467"/>
                  </a:lnTo>
                  <a:lnTo>
                    <a:pt x="20018" y="34538"/>
                  </a:lnTo>
                  <a:lnTo>
                    <a:pt x="20018" y="34538"/>
                  </a:lnTo>
                  <a:lnTo>
                    <a:pt x="20159" y="34185"/>
                  </a:lnTo>
                  <a:lnTo>
                    <a:pt x="20441" y="33903"/>
                  </a:lnTo>
                  <a:lnTo>
                    <a:pt x="20934" y="33410"/>
                  </a:lnTo>
                  <a:close/>
                  <a:moveTo>
                    <a:pt x="22767" y="34115"/>
                  </a:moveTo>
                  <a:lnTo>
                    <a:pt x="23260" y="34185"/>
                  </a:lnTo>
                  <a:lnTo>
                    <a:pt x="23754" y="34256"/>
                  </a:lnTo>
                  <a:lnTo>
                    <a:pt x="24247" y="34467"/>
                  </a:lnTo>
                  <a:lnTo>
                    <a:pt x="24670" y="34749"/>
                  </a:lnTo>
                  <a:lnTo>
                    <a:pt x="24811" y="34890"/>
                  </a:lnTo>
                  <a:lnTo>
                    <a:pt x="24881" y="35031"/>
                  </a:lnTo>
                  <a:lnTo>
                    <a:pt x="24881" y="35172"/>
                  </a:lnTo>
                  <a:lnTo>
                    <a:pt x="24811" y="35313"/>
                  </a:lnTo>
                  <a:lnTo>
                    <a:pt x="24599" y="35454"/>
                  </a:lnTo>
                  <a:lnTo>
                    <a:pt x="24247" y="35524"/>
                  </a:lnTo>
                  <a:lnTo>
                    <a:pt x="23824" y="35454"/>
                  </a:lnTo>
                  <a:lnTo>
                    <a:pt x="23613" y="35383"/>
                  </a:lnTo>
                  <a:lnTo>
                    <a:pt x="23401" y="35242"/>
                  </a:lnTo>
                  <a:lnTo>
                    <a:pt x="23190" y="35031"/>
                  </a:lnTo>
                  <a:lnTo>
                    <a:pt x="23049" y="34820"/>
                  </a:lnTo>
                  <a:lnTo>
                    <a:pt x="22837" y="34467"/>
                  </a:lnTo>
                  <a:lnTo>
                    <a:pt x="22767" y="34115"/>
                  </a:lnTo>
                  <a:close/>
                  <a:moveTo>
                    <a:pt x="7260" y="35877"/>
                  </a:moveTo>
                  <a:lnTo>
                    <a:pt x="6626" y="36723"/>
                  </a:lnTo>
                  <a:lnTo>
                    <a:pt x="5851" y="37498"/>
                  </a:lnTo>
                  <a:lnTo>
                    <a:pt x="5146" y="37991"/>
                  </a:lnTo>
                  <a:lnTo>
                    <a:pt x="4441" y="38485"/>
                  </a:lnTo>
                  <a:lnTo>
                    <a:pt x="4723" y="38273"/>
                  </a:lnTo>
                  <a:lnTo>
                    <a:pt x="4935" y="37991"/>
                  </a:lnTo>
                  <a:lnTo>
                    <a:pt x="5569" y="37216"/>
                  </a:lnTo>
                  <a:lnTo>
                    <a:pt x="5921" y="36793"/>
                  </a:lnTo>
                  <a:lnTo>
                    <a:pt x="6344" y="36370"/>
                  </a:lnTo>
                  <a:lnTo>
                    <a:pt x="6767" y="36088"/>
                  </a:lnTo>
                  <a:lnTo>
                    <a:pt x="7260" y="35877"/>
                  </a:lnTo>
                  <a:close/>
                  <a:moveTo>
                    <a:pt x="21639" y="37568"/>
                  </a:moveTo>
                  <a:lnTo>
                    <a:pt x="21569" y="37921"/>
                  </a:lnTo>
                  <a:lnTo>
                    <a:pt x="21357" y="38344"/>
                  </a:lnTo>
                  <a:lnTo>
                    <a:pt x="20934" y="38978"/>
                  </a:lnTo>
                  <a:lnTo>
                    <a:pt x="20723" y="39331"/>
                  </a:lnTo>
                  <a:lnTo>
                    <a:pt x="20511" y="39612"/>
                  </a:lnTo>
                  <a:lnTo>
                    <a:pt x="20229" y="39824"/>
                  </a:lnTo>
                  <a:lnTo>
                    <a:pt x="19948" y="40035"/>
                  </a:lnTo>
                  <a:lnTo>
                    <a:pt x="19807" y="40035"/>
                  </a:lnTo>
                  <a:lnTo>
                    <a:pt x="19736" y="39894"/>
                  </a:lnTo>
                  <a:lnTo>
                    <a:pt x="19736" y="39824"/>
                  </a:lnTo>
                  <a:lnTo>
                    <a:pt x="19807" y="39612"/>
                  </a:lnTo>
                  <a:lnTo>
                    <a:pt x="20088" y="39260"/>
                  </a:lnTo>
                  <a:lnTo>
                    <a:pt x="20441" y="38767"/>
                  </a:lnTo>
                  <a:lnTo>
                    <a:pt x="21287" y="37921"/>
                  </a:lnTo>
                  <a:lnTo>
                    <a:pt x="21639" y="37568"/>
                  </a:lnTo>
                  <a:close/>
                  <a:moveTo>
                    <a:pt x="7754" y="38203"/>
                  </a:moveTo>
                  <a:lnTo>
                    <a:pt x="7824" y="38767"/>
                  </a:lnTo>
                  <a:lnTo>
                    <a:pt x="7824" y="39331"/>
                  </a:lnTo>
                  <a:lnTo>
                    <a:pt x="7824" y="39894"/>
                  </a:lnTo>
                  <a:lnTo>
                    <a:pt x="7683" y="40388"/>
                  </a:lnTo>
                  <a:lnTo>
                    <a:pt x="7613" y="40811"/>
                  </a:lnTo>
                  <a:lnTo>
                    <a:pt x="7331" y="41163"/>
                  </a:lnTo>
                  <a:lnTo>
                    <a:pt x="7260" y="41234"/>
                  </a:lnTo>
                  <a:lnTo>
                    <a:pt x="7190" y="41163"/>
                  </a:lnTo>
                  <a:lnTo>
                    <a:pt x="7120" y="40952"/>
                  </a:lnTo>
                  <a:lnTo>
                    <a:pt x="7120" y="40529"/>
                  </a:lnTo>
                  <a:lnTo>
                    <a:pt x="7260" y="39965"/>
                  </a:lnTo>
                  <a:lnTo>
                    <a:pt x="7542" y="38837"/>
                  </a:lnTo>
                  <a:lnTo>
                    <a:pt x="7754" y="38203"/>
                  </a:lnTo>
                  <a:close/>
                  <a:moveTo>
                    <a:pt x="22908" y="38203"/>
                  </a:moveTo>
                  <a:lnTo>
                    <a:pt x="23472" y="38555"/>
                  </a:lnTo>
                  <a:lnTo>
                    <a:pt x="23824" y="38908"/>
                  </a:lnTo>
                  <a:lnTo>
                    <a:pt x="24036" y="39260"/>
                  </a:lnTo>
                  <a:lnTo>
                    <a:pt x="24106" y="39612"/>
                  </a:lnTo>
                  <a:lnTo>
                    <a:pt x="24106" y="40035"/>
                  </a:lnTo>
                  <a:lnTo>
                    <a:pt x="23965" y="40317"/>
                  </a:lnTo>
                  <a:lnTo>
                    <a:pt x="23754" y="40670"/>
                  </a:lnTo>
                  <a:lnTo>
                    <a:pt x="23542" y="40952"/>
                  </a:lnTo>
                  <a:lnTo>
                    <a:pt x="23331" y="41163"/>
                  </a:lnTo>
                  <a:lnTo>
                    <a:pt x="23049" y="41304"/>
                  </a:lnTo>
                  <a:lnTo>
                    <a:pt x="22767" y="41375"/>
                  </a:lnTo>
                  <a:lnTo>
                    <a:pt x="22555" y="41375"/>
                  </a:lnTo>
                  <a:lnTo>
                    <a:pt x="22414" y="41234"/>
                  </a:lnTo>
                  <a:lnTo>
                    <a:pt x="22344" y="41022"/>
                  </a:lnTo>
                  <a:lnTo>
                    <a:pt x="22344" y="40670"/>
                  </a:lnTo>
                  <a:lnTo>
                    <a:pt x="22414" y="40247"/>
                  </a:lnTo>
                  <a:lnTo>
                    <a:pt x="22696" y="39190"/>
                  </a:lnTo>
                  <a:lnTo>
                    <a:pt x="22908" y="38203"/>
                  </a:lnTo>
                  <a:close/>
                  <a:moveTo>
                    <a:pt x="3102" y="42784"/>
                  </a:moveTo>
                  <a:lnTo>
                    <a:pt x="3172" y="42925"/>
                  </a:lnTo>
                  <a:lnTo>
                    <a:pt x="3172" y="43137"/>
                  </a:lnTo>
                  <a:lnTo>
                    <a:pt x="2961" y="43630"/>
                  </a:lnTo>
                  <a:lnTo>
                    <a:pt x="2538" y="44405"/>
                  </a:lnTo>
                  <a:lnTo>
                    <a:pt x="1904" y="44828"/>
                  </a:lnTo>
                  <a:lnTo>
                    <a:pt x="1481" y="44828"/>
                  </a:lnTo>
                  <a:lnTo>
                    <a:pt x="1481" y="44687"/>
                  </a:lnTo>
                  <a:lnTo>
                    <a:pt x="1622" y="44405"/>
                  </a:lnTo>
                  <a:lnTo>
                    <a:pt x="1904" y="43983"/>
                  </a:lnTo>
                  <a:lnTo>
                    <a:pt x="2256" y="43489"/>
                  </a:lnTo>
                  <a:lnTo>
                    <a:pt x="2679" y="43066"/>
                  </a:lnTo>
                  <a:lnTo>
                    <a:pt x="3102" y="42784"/>
                  </a:lnTo>
                  <a:close/>
                  <a:moveTo>
                    <a:pt x="4441" y="43419"/>
                  </a:moveTo>
                  <a:lnTo>
                    <a:pt x="4935" y="43771"/>
                  </a:lnTo>
                  <a:lnTo>
                    <a:pt x="5075" y="43912"/>
                  </a:lnTo>
                  <a:lnTo>
                    <a:pt x="5146" y="44194"/>
                  </a:lnTo>
                  <a:lnTo>
                    <a:pt x="5146" y="44405"/>
                  </a:lnTo>
                  <a:lnTo>
                    <a:pt x="5146" y="44617"/>
                  </a:lnTo>
                  <a:lnTo>
                    <a:pt x="5005" y="45110"/>
                  </a:lnTo>
                  <a:lnTo>
                    <a:pt x="4794" y="45392"/>
                  </a:lnTo>
                  <a:lnTo>
                    <a:pt x="4653" y="45463"/>
                  </a:lnTo>
                  <a:lnTo>
                    <a:pt x="4512" y="45463"/>
                  </a:lnTo>
                  <a:lnTo>
                    <a:pt x="4441" y="45392"/>
                  </a:lnTo>
                  <a:lnTo>
                    <a:pt x="4300" y="45251"/>
                  </a:lnTo>
                  <a:lnTo>
                    <a:pt x="4300" y="44969"/>
                  </a:lnTo>
                  <a:lnTo>
                    <a:pt x="4300" y="44617"/>
                  </a:lnTo>
                  <a:lnTo>
                    <a:pt x="4300" y="44053"/>
                  </a:lnTo>
                  <a:lnTo>
                    <a:pt x="4441" y="43419"/>
                  </a:lnTo>
                  <a:close/>
                  <a:moveTo>
                    <a:pt x="12688" y="43912"/>
                  </a:moveTo>
                  <a:lnTo>
                    <a:pt x="13322" y="44053"/>
                  </a:lnTo>
                  <a:lnTo>
                    <a:pt x="13956" y="44335"/>
                  </a:lnTo>
                  <a:lnTo>
                    <a:pt x="14450" y="44687"/>
                  </a:lnTo>
                  <a:lnTo>
                    <a:pt x="14661" y="44899"/>
                  </a:lnTo>
                  <a:lnTo>
                    <a:pt x="14873" y="45181"/>
                  </a:lnTo>
                  <a:lnTo>
                    <a:pt x="14943" y="45322"/>
                  </a:lnTo>
                  <a:lnTo>
                    <a:pt x="15014" y="45392"/>
                  </a:lnTo>
                  <a:lnTo>
                    <a:pt x="15014" y="45533"/>
                  </a:lnTo>
                  <a:lnTo>
                    <a:pt x="14873" y="45674"/>
                  </a:lnTo>
                  <a:lnTo>
                    <a:pt x="14661" y="45674"/>
                  </a:lnTo>
                  <a:lnTo>
                    <a:pt x="14379" y="45533"/>
                  </a:lnTo>
                  <a:lnTo>
                    <a:pt x="14027" y="45322"/>
                  </a:lnTo>
                  <a:lnTo>
                    <a:pt x="13674" y="45040"/>
                  </a:lnTo>
                  <a:lnTo>
                    <a:pt x="13040" y="44405"/>
                  </a:lnTo>
                  <a:lnTo>
                    <a:pt x="12688" y="43912"/>
                  </a:lnTo>
                  <a:close/>
                  <a:moveTo>
                    <a:pt x="12617" y="46168"/>
                  </a:moveTo>
                  <a:lnTo>
                    <a:pt x="12688" y="46238"/>
                  </a:lnTo>
                  <a:lnTo>
                    <a:pt x="12688" y="46520"/>
                  </a:lnTo>
                  <a:lnTo>
                    <a:pt x="12688" y="46872"/>
                  </a:lnTo>
                  <a:lnTo>
                    <a:pt x="12547" y="47859"/>
                  </a:lnTo>
                  <a:lnTo>
                    <a:pt x="12406" y="48353"/>
                  </a:lnTo>
                  <a:lnTo>
                    <a:pt x="12265" y="48705"/>
                  </a:lnTo>
                  <a:lnTo>
                    <a:pt x="12053" y="48987"/>
                  </a:lnTo>
                  <a:lnTo>
                    <a:pt x="11912" y="49057"/>
                  </a:lnTo>
                  <a:lnTo>
                    <a:pt x="11771" y="49057"/>
                  </a:lnTo>
                  <a:lnTo>
                    <a:pt x="11701" y="48987"/>
                  </a:lnTo>
                  <a:lnTo>
                    <a:pt x="11701" y="48916"/>
                  </a:lnTo>
                  <a:lnTo>
                    <a:pt x="11701" y="48494"/>
                  </a:lnTo>
                  <a:lnTo>
                    <a:pt x="11771" y="48000"/>
                  </a:lnTo>
                  <a:lnTo>
                    <a:pt x="11983" y="47436"/>
                  </a:lnTo>
                  <a:lnTo>
                    <a:pt x="12194" y="46872"/>
                  </a:lnTo>
                  <a:lnTo>
                    <a:pt x="12406" y="46449"/>
                  </a:lnTo>
                  <a:lnTo>
                    <a:pt x="12547" y="46238"/>
                  </a:lnTo>
                  <a:lnTo>
                    <a:pt x="12617" y="46168"/>
                  </a:lnTo>
                  <a:close/>
                  <a:moveTo>
                    <a:pt x="2186" y="49128"/>
                  </a:moveTo>
                  <a:lnTo>
                    <a:pt x="2256" y="49692"/>
                  </a:lnTo>
                  <a:lnTo>
                    <a:pt x="2186" y="49833"/>
                  </a:lnTo>
                  <a:lnTo>
                    <a:pt x="2115" y="49974"/>
                  </a:lnTo>
                  <a:lnTo>
                    <a:pt x="1904" y="50185"/>
                  </a:lnTo>
                  <a:lnTo>
                    <a:pt x="1622" y="50256"/>
                  </a:lnTo>
                  <a:lnTo>
                    <a:pt x="1340" y="50185"/>
                  </a:lnTo>
                  <a:lnTo>
                    <a:pt x="1128" y="49974"/>
                  </a:lnTo>
                  <a:lnTo>
                    <a:pt x="987" y="49762"/>
                  </a:lnTo>
                  <a:lnTo>
                    <a:pt x="987" y="49621"/>
                  </a:lnTo>
                  <a:lnTo>
                    <a:pt x="1058" y="49480"/>
                  </a:lnTo>
                  <a:lnTo>
                    <a:pt x="1269" y="49128"/>
                  </a:lnTo>
                  <a:lnTo>
                    <a:pt x="1481" y="49269"/>
                  </a:lnTo>
                  <a:lnTo>
                    <a:pt x="1692" y="49410"/>
                  </a:lnTo>
                  <a:lnTo>
                    <a:pt x="1904" y="49339"/>
                  </a:lnTo>
                  <a:lnTo>
                    <a:pt x="2186" y="49128"/>
                  </a:lnTo>
                  <a:close/>
                  <a:moveTo>
                    <a:pt x="14732" y="49551"/>
                  </a:moveTo>
                  <a:lnTo>
                    <a:pt x="16423" y="50185"/>
                  </a:lnTo>
                  <a:lnTo>
                    <a:pt x="16635" y="50185"/>
                  </a:lnTo>
                  <a:lnTo>
                    <a:pt x="16705" y="50256"/>
                  </a:lnTo>
                  <a:lnTo>
                    <a:pt x="16705" y="50397"/>
                  </a:lnTo>
                  <a:lnTo>
                    <a:pt x="16635" y="50538"/>
                  </a:lnTo>
                  <a:lnTo>
                    <a:pt x="16141" y="50538"/>
                  </a:lnTo>
                  <a:lnTo>
                    <a:pt x="15859" y="50467"/>
                  </a:lnTo>
                  <a:lnTo>
                    <a:pt x="15578" y="50256"/>
                  </a:lnTo>
                  <a:lnTo>
                    <a:pt x="15155" y="49903"/>
                  </a:lnTo>
                  <a:lnTo>
                    <a:pt x="14732" y="49551"/>
                  </a:lnTo>
                  <a:close/>
                  <a:moveTo>
                    <a:pt x="11208" y="42925"/>
                  </a:moveTo>
                  <a:lnTo>
                    <a:pt x="12194" y="45040"/>
                  </a:lnTo>
                  <a:lnTo>
                    <a:pt x="12194" y="45392"/>
                  </a:lnTo>
                  <a:lnTo>
                    <a:pt x="12194" y="45674"/>
                  </a:lnTo>
                  <a:lnTo>
                    <a:pt x="12265" y="46027"/>
                  </a:lnTo>
                  <a:lnTo>
                    <a:pt x="12194" y="46379"/>
                  </a:lnTo>
                  <a:lnTo>
                    <a:pt x="12124" y="46661"/>
                  </a:lnTo>
                  <a:lnTo>
                    <a:pt x="11912" y="46943"/>
                  </a:lnTo>
                  <a:lnTo>
                    <a:pt x="11419" y="47507"/>
                  </a:lnTo>
                  <a:lnTo>
                    <a:pt x="11208" y="47789"/>
                  </a:lnTo>
                  <a:lnTo>
                    <a:pt x="10996" y="48071"/>
                  </a:lnTo>
                  <a:lnTo>
                    <a:pt x="10855" y="48423"/>
                  </a:lnTo>
                  <a:lnTo>
                    <a:pt x="10785" y="48775"/>
                  </a:lnTo>
                  <a:lnTo>
                    <a:pt x="10855" y="49128"/>
                  </a:lnTo>
                  <a:lnTo>
                    <a:pt x="10926" y="49410"/>
                  </a:lnTo>
                  <a:lnTo>
                    <a:pt x="10996" y="49621"/>
                  </a:lnTo>
                  <a:lnTo>
                    <a:pt x="11137" y="49833"/>
                  </a:lnTo>
                  <a:lnTo>
                    <a:pt x="11278" y="49974"/>
                  </a:lnTo>
                  <a:lnTo>
                    <a:pt x="11419" y="50115"/>
                  </a:lnTo>
                  <a:lnTo>
                    <a:pt x="11560" y="50185"/>
                  </a:lnTo>
                  <a:lnTo>
                    <a:pt x="11771" y="50256"/>
                  </a:lnTo>
                  <a:lnTo>
                    <a:pt x="12194" y="50185"/>
                  </a:lnTo>
                  <a:lnTo>
                    <a:pt x="12617" y="49974"/>
                  </a:lnTo>
                  <a:lnTo>
                    <a:pt x="13040" y="49621"/>
                  </a:lnTo>
                  <a:lnTo>
                    <a:pt x="13322" y="49057"/>
                  </a:lnTo>
                  <a:lnTo>
                    <a:pt x="13674" y="50326"/>
                  </a:lnTo>
                  <a:lnTo>
                    <a:pt x="13815" y="51031"/>
                  </a:lnTo>
                  <a:lnTo>
                    <a:pt x="13886" y="51524"/>
                  </a:lnTo>
                  <a:lnTo>
                    <a:pt x="13745" y="51947"/>
                  </a:lnTo>
                  <a:lnTo>
                    <a:pt x="13393" y="52864"/>
                  </a:lnTo>
                  <a:lnTo>
                    <a:pt x="13252" y="53286"/>
                  </a:lnTo>
                  <a:lnTo>
                    <a:pt x="13040" y="53568"/>
                  </a:lnTo>
                  <a:lnTo>
                    <a:pt x="12899" y="53639"/>
                  </a:lnTo>
                  <a:lnTo>
                    <a:pt x="12829" y="53709"/>
                  </a:lnTo>
                  <a:lnTo>
                    <a:pt x="12758" y="53639"/>
                  </a:lnTo>
                  <a:lnTo>
                    <a:pt x="12688" y="53498"/>
                  </a:lnTo>
                  <a:lnTo>
                    <a:pt x="12617" y="53286"/>
                  </a:lnTo>
                  <a:lnTo>
                    <a:pt x="12688" y="52934"/>
                  </a:lnTo>
                  <a:lnTo>
                    <a:pt x="12899" y="52159"/>
                  </a:lnTo>
                  <a:lnTo>
                    <a:pt x="13181" y="51454"/>
                  </a:lnTo>
                  <a:lnTo>
                    <a:pt x="13393" y="51101"/>
                  </a:lnTo>
                  <a:lnTo>
                    <a:pt x="13040" y="51383"/>
                  </a:lnTo>
                  <a:lnTo>
                    <a:pt x="12688" y="51665"/>
                  </a:lnTo>
                  <a:lnTo>
                    <a:pt x="12335" y="52018"/>
                  </a:lnTo>
                  <a:lnTo>
                    <a:pt x="12053" y="52441"/>
                  </a:lnTo>
                  <a:lnTo>
                    <a:pt x="11912" y="52229"/>
                  </a:lnTo>
                  <a:lnTo>
                    <a:pt x="11701" y="52088"/>
                  </a:lnTo>
                  <a:lnTo>
                    <a:pt x="11278" y="51736"/>
                  </a:lnTo>
                  <a:lnTo>
                    <a:pt x="10855" y="51454"/>
                  </a:lnTo>
                  <a:lnTo>
                    <a:pt x="10714" y="51242"/>
                  </a:lnTo>
                  <a:lnTo>
                    <a:pt x="10573" y="51101"/>
                  </a:lnTo>
                  <a:lnTo>
                    <a:pt x="10503" y="50820"/>
                  </a:lnTo>
                  <a:lnTo>
                    <a:pt x="10432" y="50397"/>
                  </a:lnTo>
                  <a:lnTo>
                    <a:pt x="10432" y="49480"/>
                  </a:lnTo>
                  <a:lnTo>
                    <a:pt x="10644" y="47859"/>
                  </a:lnTo>
                  <a:lnTo>
                    <a:pt x="10855" y="45392"/>
                  </a:lnTo>
                  <a:lnTo>
                    <a:pt x="10996" y="44194"/>
                  </a:lnTo>
                  <a:lnTo>
                    <a:pt x="11208" y="42925"/>
                  </a:lnTo>
                  <a:close/>
                  <a:moveTo>
                    <a:pt x="10573" y="52441"/>
                  </a:moveTo>
                  <a:lnTo>
                    <a:pt x="11067" y="52934"/>
                  </a:lnTo>
                  <a:lnTo>
                    <a:pt x="11349" y="53498"/>
                  </a:lnTo>
                  <a:lnTo>
                    <a:pt x="11630" y="54062"/>
                  </a:lnTo>
                  <a:lnTo>
                    <a:pt x="11701" y="54696"/>
                  </a:lnTo>
                  <a:lnTo>
                    <a:pt x="10644" y="54273"/>
                  </a:lnTo>
                  <a:lnTo>
                    <a:pt x="10573" y="52441"/>
                  </a:lnTo>
                  <a:close/>
                  <a:moveTo>
                    <a:pt x="8655" y="54760"/>
                  </a:moveTo>
                  <a:lnTo>
                    <a:pt x="8600" y="55260"/>
                  </a:lnTo>
                  <a:lnTo>
                    <a:pt x="8388" y="56106"/>
                  </a:lnTo>
                  <a:lnTo>
                    <a:pt x="8177" y="56811"/>
                  </a:lnTo>
                  <a:lnTo>
                    <a:pt x="7965" y="57375"/>
                  </a:lnTo>
                  <a:lnTo>
                    <a:pt x="7824" y="57586"/>
                  </a:lnTo>
                  <a:lnTo>
                    <a:pt x="7683" y="57727"/>
                  </a:lnTo>
                  <a:lnTo>
                    <a:pt x="7472" y="57797"/>
                  </a:lnTo>
                  <a:lnTo>
                    <a:pt x="7331" y="57868"/>
                  </a:lnTo>
                  <a:lnTo>
                    <a:pt x="7120" y="57868"/>
                  </a:lnTo>
                  <a:lnTo>
                    <a:pt x="6908" y="57727"/>
                  </a:lnTo>
                  <a:lnTo>
                    <a:pt x="6838" y="57656"/>
                  </a:lnTo>
                  <a:lnTo>
                    <a:pt x="6908" y="57516"/>
                  </a:lnTo>
                  <a:lnTo>
                    <a:pt x="7049" y="57163"/>
                  </a:lnTo>
                  <a:lnTo>
                    <a:pt x="7683" y="56035"/>
                  </a:lnTo>
                  <a:lnTo>
                    <a:pt x="8655" y="54760"/>
                  </a:lnTo>
                  <a:close/>
                  <a:moveTo>
                    <a:pt x="10714" y="58361"/>
                  </a:moveTo>
                  <a:lnTo>
                    <a:pt x="10926" y="59066"/>
                  </a:lnTo>
                  <a:lnTo>
                    <a:pt x="10926" y="59771"/>
                  </a:lnTo>
                  <a:lnTo>
                    <a:pt x="10785" y="60476"/>
                  </a:lnTo>
                  <a:lnTo>
                    <a:pt x="10714" y="60828"/>
                  </a:lnTo>
                  <a:lnTo>
                    <a:pt x="10503" y="61181"/>
                  </a:lnTo>
                  <a:lnTo>
                    <a:pt x="10221" y="61533"/>
                  </a:lnTo>
                  <a:lnTo>
                    <a:pt x="10080" y="61604"/>
                  </a:lnTo>
                  <a:lnTo>
                    <a:pt x="10009" y="61674"/>
                  </a:lnTo>
                  <a:lnTo>
                    <a:pt x="9868" y="61674"/>
                  </a:lnTo>
                  <a:lnTo>
                    <a:pt x="9798" y="61604"/>
                  </a:lnTo>
                  <a:lnTo>
                    <a:pt x="9586" y="61392"/>
                  </a:lnTo>
                  <a:lnTo>
                    <a:pt x="9445" y="61040"/>
                  </a:lnTo>
                  <a:lnTo>
                    <a:pt x="9304" y="60687"/>
                  </a:lnTo>
                  <a:lnTo>
                    <a:pt x="9234" y="60053"/>
                  </a:lnTo>
                  <a:lnTo>
                    <a:pt x="9304" y="59419"/>
                  </a:lnTo>
                  <a:lnTo>
                    <a:pt x="9375" y="59066"/>
                  </a:lnTo>
                  <a:lnTo>
                    <a:pt x="9516" y="58855"/>
                  </a:lnTo>
                  <a:lnTo>
                    <a:pt x="9727" y="58784"/>
                  </a:lnTo>
                  <a:lnTo>
                    <a:pt x="10221" y="58714"/>
                  </a:lnTo>
                  <a:lnTo>
                    <a:pt x="10432" y="58643"/>
                  </a:lnTo>
                  <a:lnTo>
                    <a:pt x="10714" y="58361"/>
                  </a:lnTo>
                  <a:close/>
                  <a:moveTo>
                    <a:pt x="24458" y="0"/>
                  </a:moveTo>
                  <a:lnTo>
                    <a:pt x="24599" y="3736"/>
                  </a:lnTo>
                  <a:lnTo>
                    <a:pt x="24670" y="6485"/>
                  </a:lnTo>
                  <a:lnTo>
                    <a:pt x="24599" y="7965"/>
                  </a:lnTo>
                  <a:lnTo>
                    <a:pt x="24247" y="9727"/>
                  </a:lnTo>
                  <a:lnTo>
                    <a:pt x="24036" y="10573"/>
                  </a:lnTo>
                  <a:lnTo>
                    <a:pt x="23754" y="11278"/>
                  </a:lnTo>
                  <a:lnTo>
                    <a:pt x="23401" y="11983"/>
                  </a:lnTo>
                  <a:lnTo>
                    <a:pt x="22978" y="12617"/>
                  </a:lnTo>
                  <a:lnTo>
                    <a:pt x="22414" y="13251"/>
                  </a:lnTo>
                  <a:lnTo>
                    <a:pt x="21780" y="13886"/>
                  </a:lnTo>
                  <a:lnTo>
                    <a:pt x="21639" y="13674"/>
                  </a:lnTo>
                  <a:lnTo>
                    <a:pt x="21498" y="13463"/>
                  </a:lnTo>
                  <a:lnTo>
                    <a:pt x="21005" y="13110"/>
                  </a:lnTo>
                  <a:lnTo>
                    <a:pt x="20441" y="12899"/>
                  </a:lnTo>
                  <a:lnTo>
                    <a:pt x="19807" y="12758"/>
                  </a:lnTo>
                  <a:lnTo>
                    <a:pt x="19243" y="12758"/>
                  </a:lnTo>
                  <a:lnTo>
                    <a:pt x="18961" y="12828"/>
                  </a:lnTo>
                  <a:lnTo>
                    <a:pt x="18749" y="12969"/>
                  </a:lnTo>
                  <a:lnTo>
                    <a:pt x="18538" y="13110"/>
                  </a:lnTo>
                  <a:lnTo>
                    <a:pt x="18397" y="13322"/>
                  </a:lnTo>
                  <a:lnTo>
                    <a:pt x="18326" y="13533"/>
                  </a:lnTo>
                  <a:lnTo>
                    <a:pt x="18256" y="13886"/>
                  </a:lnTo>
                  <a:lnTo>
                    <a:pt x="18256" y="14027"/>
                  </a:lnTo>
                  <a:lnTo>
                    <a:pt x="18326" y="14238"/>
                  </a:lnTo>
                  <a:lnTo>
                    <a:pt x="18608" y="14450"/>
                  </a:lnTo>
                  <a:lnTo>
                    <a:pt x="18890" y="14661"/>
                  </a:lnTo>
                  <a:lnTo>
                    <a:pt x="19313" y="14802"/>
                  </a:lnTo>
                  <a:lnTo>
                    <a:pt x="20088" y="14802"/>
                  </a:lnTo>
                  <a:lnTo>
                    <a:pt x="20441" y="14732"/>
                  </a:lnTo>
                  <a:lnTo>
                    <a:pt x="20723" y="14520"/>
                  </a:lnTo>
                  <a:lnTo>
                    <a:pt x="20652" y="14661"/>
                  </a:lnTo>
                  <a:lnTo>
                    <a:pt x="20441" y="14872"/>
                  </a:lnTo>
                  <a:lnTo>
                    <a:pt x="19595" y="15436"/>
                  </a:lnTo>
                  <a:lnTo>
                    <a:pt x="18115" y="16141"/>
                  </a:lnTo>
                  <a:lnTo>
                    <a:pt x="18044" y="15718"/>
                  </a:lnTo>
                  <a:lnTo>
                    <a:pt x="17903" y="15436"/>
                  </a:lnTo>
                  <a:lnTo>
                    <a:pt x="17692" y="15084"/>
                  </a:lnTo>
                  <a:lnTo>
                    <a:pt x="17481" y="14872"/>
                  </a:lnTo>
                  <a:lnTo>
                    <a:pt x="17269" y="14732"/>
                  </a:lnTo>
                  <a:lnTo>
                    <a:pt x="16987" y="14591"/>
                  </a:lnTo>
                  <a:lnTo>
                    <a:pt x="16705" y="14450"/>
                  </a:lnTo>
                  <a:lnTo>
                    <a:pt x="15789" y="14450"/>
                  </a:lnTo>
                  <a:lnTo>
                    <a:pt x="15155" y="14591"/>
                  </a:lnTo>
                  <a:lnTo>
                    <a:pt x="14520" y="14872"/>
                  </a:lnTo>
                  <a:lnTo>
                    <a:pt x="13886" y="15225"/>
                  </a:lnTo>
                  <a:lnTo>
                    <a:pt x="13393" y="15648"/>
                  </a:lnTo>
                  <a:lnTo>
                    <a:pt x="12970" y="16071"/>
                  </a:lnTo>
                  <a:lnTo>
                    <a:pt x="12758" y="16494"/>
                  </a:lnTo>
                  <a:lnTo>
                    <a:pt x="12688" y="16776"/>
                  </a:lnTo>
                  <a:lnTo>
                    <a:pt x="12617" y="16987"/>
                  </a:lnTo>
                  <a:lnTo>
                    <a:pt x="12688" y="17198"/>
                  </a:lnTo>
                  <a:lnTo>
                    <a:pt x="12758" y="17339"/>
                  </a:lnTo>
                  <a:lnTo>
                    <a:pt x="12899" y="17551"/>
                  </a:lnTo>
                  <a:lnTo>
                    <a:pt x="13111" y="17692"/>
                  </a:lnTo>
                  <a:lnTo>
                    <a:pt x="13393" y="17833"/>
                  </a:lnTo>
                  <a:lnTo>
                    <a:pt x="13745" y="17974"/>
                  </a:lnTo>
                  <a:lnTo>
                    <a:pt x="14168" y="18044"/>
                  </a:lnTo>
                  <a:lnTo>
                    <a:pt x="14661" y="18115"/>
                  </a:lnTo>
                  <a:lnTo>
                    <a:pt x="14027" y="18467"/>
                  </a:lnTo>
                  <a:lnTo>
                    <a:pt x="13393" y="18820"/>
                  </a:lnTo>
                  <a:lnTo>
                    <a:pt x="12617" y="19172"/>
                  </a:lnTo>
                  <a:lnTo>
                    <a:pt x="11842" y="19454"/>
                  </a:lnTo>
                  <a:lnTo>
                    <a:pt x="11067" y="19665"/>
                  </a:lnTo>
                  <a:lnTo>
                    <a:pt x="10291" y="19806"/>
                  </a:lnTo>
                  <a:lnTo>
                    <a:pt x="9516" y="19877"/>
                  </a:lnTo>
                  <a:lnTo>
                    <a:pt x="8811" y="19736"/>
                  </a:lnTo>
                  <a:lnTo>
                    <a:pt x="9023" y="19383"/>
                  </a:lnTo>
                  <a:lnTo>
                    <a:pt x="9445" y="19031"/>
                  </a:lnTo>
                  <a:lnTo>
                    <a:pt x="9939" y="18679"/>
                  </a:lnTo>
                  <a:lnTo>
                    <a:pt x="10503" y="18397"/>
                  </a:lnTo>
                  <a:lnTo>
                    <a:pt x="11067" y="18256"/>
                  </a:lnTo>
                  <a:lnTo>
                    <a:pt x="11630" y="18115"/>
                  </a:lnTo>
                  <a:lnTo>
                    <a:pt x="11912" y="18185"/>
                  </a:lnTo>
                  <a:lnTo>
                    <a:pt x="12124" y="18185"/>
                  </a:lnTo>
                  <a:lnTo>
                    <a:pt x="12335" y="18326"/>
                  </a:lnTo>
                  <a:lnTo>
                    <a:pt x="12547" y="18467"/>
                  </a:lnTo>
                  <a:lnTo>
                    <a:pt x="12265" y="18185"/>
                  </a:lnTo>
                  <a:lnTo>
                    <a:pt x="11912" y="17974"/>
                  </a:lnTo>
                  <a:lnTo>
                    <a:pt x="11560" y="17833"/>
                  </a:lnTo>
                  <a:lnTo>
                    <a:pt x="11278" y="17692"/>
                  </a:lnTo>
                  <a:lnTo>
                    <a:pt x="10644" y="17621"/>
                  </a:lnTo>
                  <a:lnTo>
                    <a:pt x="10009" y="17692"/>
                  </a:lnTo>
                  <a:lnTo>
                    <a:pt x="9445" y="17903"/>
                  </a:lnTo>
                  <a:lnTo>
                    <a:pt x="8952" y="18185"/>
                  </a:lnTo>
                  <a:lnTo>
                    <a:pt x="8529" y="18538"/>
                  </a:lnTo>
                  <a:lnTo>
                    <a:pt x="8177" y="18961"/>
                  </a:lnTo>
                  <a:lnTo>
                    <a:pt x="7965" y="19383"/>
                  </a:lnTo>
                  <a:lnTo>
                    <a:pt x="7895" y="19877"/>
                  </a:lnTo>
                  <a:lnTo>
                    <a:pt x="7895" y="20229"/>
                  </a:lnTo>
                  <a:lnTo>
                    <a:pt x="8036" y="20441"/>
                  </a:lnTo>
                  <a:lnTo>
                    <a:pt x="8177" y="20582"/>
                  </a:lnTo>
                  <a:lnTo>
                    <a:pt x="8318" y="20793"/>
                  </a:lnTo>
                  <a:lnTo>
                    <a:pt x="8529" y="20864"/>
                  </a:lnTo>
                  <a:lnTo>
                    <a:pt x="8811" y="21005"/>
                  </a:lnTo>
                  <a:lnTo>
                    <a:pt x="9164" y="21075"/>
                  </a:lnTo>
                  <a:lnTo>
                    <a:pt x="10009" y="21075"/>
                  </a:lnTo>
                  <a:lnTo>
                    <a:pt x="11067" y="21005"/>
                  </a:lnTo>
                  <a:lnTo>
                    <a:pt x="10009" y="22062"/>
                  </a:lnTo>
                  <a:lnTo>
                    <a:pt x="9023" y="23260"/>
                  </a:lnTo>
                  <a:lnTo>
                    <a:pt x="8882" y="22908"/>
                  </a:lnTo>
                  <a:lnTo>
                    <a:pt x="8670" y="22626"/>
                  </a:lnTo>
                  <a:lnTo>
                    <a:pt x="8529" y="22414"/>
                  </a:lnTo>
                  <a:lnTo>
                    <a:pt x="8318" y="22203"/>
                  </a:lnTo>
                  <a:lnTo>
                    <a:pt x="8106" y="22062"/>
                  </a:lnTo>
                  <a:lnTo>
                    <a:pt x="7824" y="21991"/>
                  </a:lnTo>
                  <a:lnTo>
                    <a:pt x="7401" y="21921"/>
                  </a:lnTo>
                  <a:lnTo>
                    <a:pt x="6908" y="21991"/>
                  </a:lnTo>
                  <a:lnTo>
                    <a:pt x="6415" y="22132"/>
                  </a:lnTo>
                  <a:lnTo>
                    <a:pt x="5992" y="22414"/>
                  </a:lnTo>
                  <a:lnTo>
                    <a:pt x="5639" y="22767"/>
                  </a:lnTo>
                  <a:lnTo>
                    <a:pt x="5357" y="23119"/>
                  </a:lnTo>
                  <a:lnTo>
                    <a:pt x="5146" y="23542"/>
                  </a:lnTo>
                  <a:lnTo>
                    <a:pt x="5075" y="23965"/>
                  </a:lnTo>
                  <a:lnTo>
                    <a:pt x="5146" y="24388"/>
                  </a:lnTo>
                  <a:lnTo>
                    <a:pt x="5287" y="24599"/>
                  </a:lnTo>
                  <a:lnTo>
                    <a:pt x="5428" y="24811"/>
                  </a:lnTo>
                  <a:lnTo>
                    <a:pt x="5639" y="24952"/>
                  </a:lnTo>
                  <a:lnTo>
                    <a:pt x="5851" y="25093"/>
                  </a:lnTo>
                  <a:lnTo>
                    <a:pt x="6556" y="25375"/>
                  </a:lnTo>
                  <a:lnTo>
                    <a:pt x="7472" y="25516"/>
                  </a:lnTo>
                  <a:lnTo>
                    <a:pt x="7260" y="25868"/>
                  </a:lnTo>
                  <a:lnTo>
                    <a:pt x="7190" y="26291"/>
                  </a:lnTo>
                  <a:lnTo>
                    <a:pt x="7120" y="26643"/>
                  </a:lnTo>
                  <a:lnTo>
                    <a:pt x="7120" y="27066"/>
                  </a:lnTo>
                  <a:lnTo>
                    <a:pt x="7190" y="27278"/>
                  </a:lnTo>
                  <a:lnTo>
                    <a:pt x="7260" y="27348"/>
                  </a:lnTo>
                  <a:lnTo>
                    <a:pt x="7331" y="27419"/>
                  </a:lnTo>
                  <a:lnTo>
                    <a:pt x="7472" y="27419"/>
                  </a:lnTo>
                  <a:lnTo>
                    <a:pt x="7542" y="27278"/>
                  </a:lnTo>
                  <a:lnTo>
                    <a:pt x="7824" y="26996"/>
                  </a:lnTo>
                  <a:lnTo>
                    <a:pt x="7824" y="27419"/>
                  </a:lnTo>
                  <a:lnTo>
                    <a:pt x="7895" y="27771"/>
                  </a:lnTo>
                  <a:lnTo>
                    <a:pt x="7965" y="28124"/>
                  </a:lnTo>
                  <a:lnTo>
                    <a:pt x="8106" y="28405"/>
                  </a:lnTo>
                  <a:lnTo>
                    <a:pt x="8247" y="28617"/>
                  </a:lnTo>
                  <a:lnTo>
                    <a:pt x="8459" y="28828"/>
                  </a:lnTo>
                  <a:lnTo>
                    <a:pt x="8670" y="28899"/>
                  </a:lnTo>
                  <a:lnTo>
                    <a:pt x="8952" y="29040"/>
                  </a:lnTo>
                  <a:lnTo>
                    <a:pt x="9445" y="29040"/>
                  </a:lnTo>
                  <a:lnTo>
                    <a:pt x="9657" y="28969"/>
                  </a:lnTo>
                  <a:lnTo>
                    <a:pt x="9939" y="28828"/>
                  </a:lnTo>
                  <a:lnTo>
                    <a:pt x="10221" y="28687"/>
                  </a:lnTo>
                  <a:lnTo>
                    <a:pt x="10432" y="28476"/>
                  </a:lnTo>
                  <a:lnTo>
                    <a:pt x="10644" y="28194"/>
                  </a:lnTo>
                  <a:lnTo>
                    <a:pt x="10855" y="27842"/>
                  </a:lnTo>
                  <a:lnTo>
                    <a:pt x="10926" y="27489"/>
                  </a:lnTo>
                  <a:lnTo>
                    <a:pt x="10996" y="26855"/>
                  </a:lnTo>
                  <a:lnTo>
                    <a:pt x="10996" y="26079"/>
                  </a:lnTo>
                  <a:lnTo>
                    <a:pt x="10926" y="25304"/>
                  </a:lnTo>
                  <a:lnTo>
                    <a:pt x="10855" y="24599"/>
                  </a:lnTo>
                  <a:lnTo>
                    <a:pt x="10644" y="24035"/>
                  </a:lnTo>
                  <a:lnTo>
                    <a:pt x="10503" y="23824"/>
                  </a:lnTo>
                  <a:lnTo>
                    <a:pt x="10362" y="23754"/>
                  </a:lnTo>
                  <a:lnTo>
                    <a:pt x="10221" y="23754"/>
                  </a:lnTo>
                  <a:lnTo>
                    <a:pt x="10009" y="23824"/>
                  </a:lnTo>
                  <a:lnTo>
                    <a:pt x="10785" y="22978"/>
                  </a:lnTo>
                  <a:lnTo>
                    <a:pt x="11560" y="22132"/>
                  </a:lnTo>
                  <a:lnTo>
                    <a:pt x="11489" y="22555"/>
                  </a:lnTo>
                  <a:lnTo>
                    <a:pt x="11560" y="22908"/>
                  </a:lnTo>
                  <a:lnTo>
                    <a:pt x="11630" y="23190"/>
                  </a:lnTo>
                  <a:lnTo>
                    <a:pt x="11701" y="23472"/>
                  </a:lnTo>
                  <a:lnTo>
                    <a:pt x="11912" y="23613"/>
                  </a:lnTo>
                  <a:lnTo>
                    <a:pt x="12053" y="23754"/>
                  </a:lnTo>
                  <a:lnTo>
                    <a:pt x="12335" y="23894"/>
                  </a:lnTo>
                  <a:lnTo>
                    <a:pt x="12829" y="23894"/>
                  </a:lnTo>
                  <a:lnTo>
                    <a:pt x="13111" y="23824"/>
                  </a:lnTo>
                  <a:lnTo>
                    <a:pt x="13674" y="23613"/>
                  </a:lnTo>
                  <a:lnTo>
                    <a:pt x="14238" y="23260"/>
                  </a:lnTo>
                  <a:lnTo>
                    <a:pt x="14661" y="22767"/>
                  </a:lnTo>
                  <a:lnTo>
                    <a:pt x="14873" y="22344"/>
                  </a:lnTo>
                  <a:lnTo>
                    <a:pt x="15014" y="21991"/>
                  </a:lnTo>
                  <a:lnTo>
                    <a:pt x="15155" y="21639"/>
                  </a:lnTo>
                  <a:lnTo>
                    <a:pt x="15155" y="21357"/>
                  </a:lnTo>
                  <a:lnTo>
                    <a:pt x="15155" y="20793"/>
                  </a:lnTo>
                  <a:lnTo>
                    <a:pt x="15084" y="20300"/>
                  </a:lnTo>
                  <a:lnTo>
                    <a:pt x="15084" y="19806"/>
                  </a:lnTo>
                  <a:lnTo>
                    <a:pt x="15084" y="19595"/>
                  </a:lnTo>
                  <a:lnTo>
                    <a:pt x="15155" y="19383"/>
                  </a:lnTo>
                  <a:lnTo>
                    <a:pt x="15296" y="19172"/>
                  </a:lnTo>
                  <a:lnTo>
                    <a:pt x="15578" y="18890"/>
                  </a:lnTo>
                  <a:lnTo>
                    <a:pt x="15859" y="18608"/>
                  </a:lnTo>
                  <a:lnTo>
                    <a:pt x="16282" y="18397"/>
                  </a:lnTo>
                  <a:lnTo>
                    <a:pt x="16000" y="19243"/>
                  </a:lnTo>
                  <a:lnTo>
                    <a:pt x="15930" y="19524"/>
                  </a:lnTo>
                  <a:lnTo>
                    <a:pt x="15930" y="19877"/>
                  </a:lnTo>
                  <a:lnTo>
                    <a:pt x="15930" y="20088"/>
                  </a:lnTo>
                  <a:lnTo>
                    <a:pt x="16000" y="20300"/>
                  </a:lnTo>
                  <a:lnTo>
                    <a:pt x="16141" y="20441"/>
                  </a:lnTo>
                  <a:lnTo>
                    <a:pt x="16282" y="20511"/>
                  </a:lnTo>
                  <a:lnTo>
                    <a:pt x="16494" y="20582"/>
                  </a:lnTo>
                  <a:lnTo>
                    <a:pt x="17199" y="20582"/>
                  </a:lnTo>
                  <a:lnTo>
                    <a:pt x="17763" y="20370"/>
                  </a:lnTo>
                  <a:lnTo>
                    <a:pt x="18326" y="20088"/>
                  </a:lnTo>
                  <a:lnTo>
                    <a:pt x="18890" y="19736"/>
                  </a:lnTo>
                  <a:lnTo>
                    <a:pt x="19384" y="19313"/>
                  </a:lnTo>
                  <a:lnTo>
                    <a:pt x="19807" y="18820"/>
                  </a:lnTo>
                  <a:lnTo>
                    <a:pt x="20159" y="18326"/>
                  </a:lnTo>
                  <a:lnTo>
                    <a:pt x="20300" y="17833"/>
                  </a:lnTo>
                  <a:lnTo>
                    <a:pt x="20300" y="17621"/>
                  </a:lnTo>
                  <a:lnTo>
                    <a:pt x="20229" y="17410"/>
                  </a:lnTo>
                  <a:lnTo>
                    <a:pt x="20159" y="17128"/>
                  </a:lnTo>
                  <a:lnTo>
                    <a:pt x="20018" y="16917"/>
                  </a:lnTo>
                  <a:lnTo>
                    <a:pt x="19736" y="16705"/>
                  </a:lnTo>
                  <a:lnTo>
                    <a:pt x="19454" y="16564"/>
                  </a:lnTo>
                  <a:lnTo>
                    <a:pt x="20582" y="15930"/>
                  </a:lnTo>
                  <a:lnTo>
                    <a:pt x="21357" y="15436"/>
                  </a:lnTo>
                  <a:lnTo>
                    <a:pt x="21639" y="15154"/>
                  </a:lnTo>
                  <a:lnTo>
                    <a:pt x="21992" y="14802"/>
                  </a:lnTo>
                  <a:lnTo>
                    <a:pt x="22837" y="13745"/>
                  </a:lnTo>
                  <a:lnTo>
                    <a:pt x="22133" y="15366"/>
                  </a:lnTo>
                  <a:lnTo>
                    <a:pt x="21357" y="16987"/>
                  </a:lnTo>
                  <a:lnTo>
                    <a:pt x="19666" y="20088"/>
                  </a:lnTo>
                  <a:lnTo>
                    <a:pt x="16212" y="26220"/>
                  </a:lnTo>
                  <a:lnTo>
                    <a:pt x="15507" y="27630"/>
                  </a:lnTo>
                  <a:lnTo>
                    <a:pt x="14873" y="29040"/>
                  </a:lnTo>
                  <a:lnTo>
                    <a:pt x="14168" y="30450"/>
                  </a:lnTo>
                  <a:lnTo>
                    <a:pt x="13745" y="31154"/>
                  </a:lnTo>
                  <a:lnTo>
                    <a:pt x="13322" y="31789"/>
                  </a:lnTo>
                  <a:lnTo>
                    <a:pt x="12758" y="32494"/>
                  </a:lnTo>
                  <a:lnTo>
                    <a:pt x="12053" y="33128"/>
                  </a:lnTo>
                  <a:lnTo>
                    <a:pt x="11278" y="33833"/>
                  </a:lnTo>
                  <a:lnTo>
                    <a:pt x="10432" y="34467"/>
                  </a:lnTo>
                  <a:lnTo>
                    <a:pt x="9657" y="34961"/>
                  </a:lnTo>
                  <a:lnTo>
                    <a:pt x="9023" y="35313"/>
                  </a:lnTo>
                  <a:lnTo>
                    <a:pt x="8600" y="35524"/>
                  </a:lnTo>
                  <a:lnTo>
                    <a:pt x="8388" y="35524"/>
                  </a:lnTo>
                  <a:lnTo>
                    <a:pt x="8388" y="35383"/>
                  </a:lnTo>
                  <a:lnTo>
                    <a:pt x="8247" y="35313"/>
                  </a:lnTo>
                  <a:lnTo>
                    <a:pt x="7754" y="35383"/>
                  </a:lnTo>
                  <a:lnTo>
                    <a:pt x="6979" y="35524"/>
                  </a:lnTo>
                  <a:lnTo>
                    <a:pt x="6062" y="35877"/>
                  </a:lnTo>
                  <a:lnTo>
                    <a:pt x="5146" y="36300"/>
                  </a:lnTo>
                  <a:lnTo>
                    <a:pt x="4300" y="36793"/>
                  </a:lnTo>
                  <a:lnTo>
                    <a:pt x="3948" y="37005"/>
                  </a:lnTo>
                  <a:lnTo>
                    <a:pt x="3666" y="37287"/>
                  </a:lnTo>
                  <a:lnTo>
                    <a:pt x="3454" y="37568"/>
                  </a:lnTo>
                  <a:lnTo>
                    <a:pt x="3313" y="37780"/>
                  </a:lnTo>
                  <a:lnTo>
                    <a:pt x="3243" y="38203"/>
                  </a:lnTo>
                  <a:lnTo>
                    <a:pt x="3172" y="38555"/>
                  </a:lnTo>
                  <a:lnTo>
                    <a:pt x="3172" y="38837"/>
                  </a:lnTo>
                  <a:lnTo>
                    <a:pt x="3243" y="39049"/>
                  </a:lnTo>
                  <a:lnTo>
                    <a:pt x="3313" y="39260"/>
                  </a:lnTo>
                  <a:lnTo>
                    <a:pt x="3454" y="39401"/>
                  </a:lnTo>
                  <a:lnTo>
                    <a:pt x="3666" y="39472"/>
                  </a:lnTo>
                  <a:lnTo>
                    <a:pt x="3877" y="39542"/>
                  </a:lnTo>
                  <a:lnTo>
                    <a:pt x="4300" y="39612"/>
                  </a:lnTo>
                  <a:lnTo>
                    <a:pt x="4864" y="39472"/>
                  </a:lnTo>
                  <a:lnTo>
                    <a:pt x="5428" y="39260"/>
                  </a:lnTo>
                  <a:lnTo>
                    <a:pt x="5992" y="38978"/>
                  </a:lnTo>
                  <a:lnTo>
                    <a:pt x="4935" y="40176"/>
                  </a:lnTo>
                  <a:lnTo>
                    <a:pt x="4089" y="41093"/>
                  </a:lnTo>
                  <a:lnTo>
                    <a:pt x="3172" y="41868"/>
                  </a:lnTo>
                  <a:lnTo>
                    <a:pt x="1974" y="42714"/>
                  </a:lnTo>
                  <a:lnTo>
                    <a:pt x="1551" y="43066"/>
                  </a:lnTo>
                  <a:lnTo>
                    <a:pt x="1058" y="43630"/>
                  </a:lnTo>
                  <a:lnTo>
                    <a:pt x="705" y="44194"/>
                  </a:lnTo>
                  <a:lnTo>
                    <a:pt x="424" y="44758"/>
                  </a:lnTo>
                  <a:lnTo>
                    <a:pt x="353" y="45040"/>
                  </a:lnTo>
                  <a:lnTo>
                    <a:pt x="353" y="45322"/>
                  </a:lnTo>
                  <a:lnTo>
                    <a:pt x="424" y="45533"/>
                  </a:lnTo>
                  <a:lnTo>
                    <a:pt x="494" y="45745"/>
                  </a:lnTo>
                  <a:lnTo>
                    <a:pt x="705" y="45886"/>
                  </a:lnTo>
                  <a:lnTo>
                    <a:pt x="1058" y="45956"/>
                  </a:lnTo>
                  <a:lnTo>
                    <a:pt x="1410" y="45956"/>
                  </a:lnTo>
                  <a:lnTo>
                    <a:pt x="1974" y="45886"/>
                  </a:lnTo>
                  <a:lnTo>
                    <a:pt x="1622" y="47013"/>
                  </a:lnTo>
                  <a:lnTo>
                    <a:pt x="1340" y="48141"/>
                  </a:lnTo>
                  <a:lnTo>
                    <a:pt x="987" y="48282"/>
                  </a:lnTo>
                  <a:lnTo>
                    <a:pt x="705" y="48494"/>
                  </a:lnTo>
                  <a:lnTo>
                    <a:pt x="424" y="48705"/>
                  </a:lnTo>
                  <a:lnTo>
                    <a:pt x="212" y="48987"/>
                  </a:lnTo>
                  <a:lnTo>
                    <a:pt x="1" y="49833"/>
                  </a:lnTo>
                  <a:lnTo>
                    <a:pt x="1" y="50256"/>
                  </a:lnTo>
                  <a:lnTo>
                    <a:pt x="71" y="50679"/>
                  </a:lnTo>
                  <a:lnTo>
                    <a:pt x="212" y="51031"/>
                  </a:lnTo>
                  <a:lnTo>
                    <a:pt x="494" y="51313"/>
                  </a:lnTo>
                  <a:lnTo>
                    <a:pt x="917" y="51524"/>
                  </a:lnTo>
                  <a:lnTo>
                    <a:pt x="1481" y="51595"/>
                  </a:lnTo>
                  <a:lnTo>
                    <a:pt x="2045" y="51524"/>
                  </a:lnTo>
                  <a:lnTo>
                    <a:pt x="2468" y="51383"/>
                  </a:lnTo>
                  <a:lnTo>
                    <a:pt x="2820" y="51172"/>
                  </a:lnTo>
                  <a:lnTo>
                    <a:pt x="3031" y="50820"/>
                  </a:lnTo>
                  <a:lnTo>
                    <a:pt x="3243" y="50397"/>
                  </a:lnTo>
                  <a:lnTo>
                    <a:pt x="3384" y="49974"/>
                  </a:lnTo>
                  <a:lnTo>
                    <a:pt x="3454" y="49057"/>
                  </a:lnTo>
                  <a:lnTo>
                    <a:pt x="3313" y="48634"/>
                  </a:lnTo>
                  <a:lnTo>
                    <a:pt x="3102" y="48282"/>
                  </a:lnTo>
                  <a:lnTo>
                    <a:pt x="2820" y="48000"/>
                  </a:lnTo>
                  <a:lnTo>
                    <a:pt x="2468" y="47789"/>
                  </a:lnTo>
                  <a:lnTo>
                    <a:pt x="2750" y="46731"/>
                  </a:lnTo>
                  <a:lnTo>
                    <a:pt x="3102" y="45745"/>
                  </a:lnTo>
                  <a:lnTo>
                    <a:pt x="3243" y="46027"/>
                  </a:lnTo>
                  <a:lnTo>
                    <a:pt x="3454" y="46309"/>
                  </a:lnTo>
                  <a:lnTo>
                    <a:pt x="3666" y="46520"/>
                  </a:lnTo>
                  <a:lnTo>
                    <a:pt x="3877" y="46661"/>
                  </a:lnTo>
                  <a:lnTo>
                    <a:pt x="4159" y="46802"/>
                  </a:lnTo>
                  <a:lnTo>
                    <a:pt x="5005" y="46802"/>
                  </a:lnTo>
                  <a:lnTo>
                    <a:pt x="5569" y="46590"/>
                  </a:lnTo>
                  <a:lnTo>
                    <a:pt x="6062" y="46168"/>
                  </a:lnTo>
                  <a:lnTo>
                    <a:pt x="6274" y="45956"/>
                  </a:lnTo>
                  <a:lnTo>
                    <a:pt x="6485" y="45674"/>
                  </a:lnTo>
                  <a:lnTo>
                    <a:pt x="6556" y="45392"/>
                  </a:lnTo>
                  <a:lnTo>
                    <a:pt x="6626" y="45110"/>
                  </a:lnTo>
                  <a:lnTo>
                    <a:pt x="6697" y="44758"/>
                  </a:lnTo>
                  <a:lnTo>
                    <a:pt x="6626" y="44405"/>
                  </a:lnTo>
                  <a:lnTo>
                    <a:pt x="6485" y="44123"/>
                  </a:lnTo>
                  <a:lnTo>
                    <a:pt x="6274" y="43842"/>
                  </a:lnTo>
                  <a:lnTo>
                    <a:pt x="5851" y="43278"/>
                  </a:lnTo>
                  <a:lnTo>
                    <a:pt x="5710" y="43066"/>
                  </a:lnTo>
                  <a:lnTo>
                    <a:pt x="5569" y="42714"/>
                  </a:lnTo>
                  <a:lnTo>
                    <a:pt x="4864" y="42220"/>
                  </a:lnTo>
                  <a:lnTo>
                    <a:pt x="5569" y="41093"/>
                  </a:lnTo>
                  <a:lnTo>
                    <a:pt x="6344" y="40035"/>
                  </a:lnTo>
                  <a:lnTo>
                    <a:pt x="6203" y="40458"/>
                  </a:lnTo>
                  <a:lnTo>
                    <a:pt x="6133" y="40881"/>
                  </a:lnTo>
                  <a:lnTo>
                    <a:pt x="6133" y="41304"/>
                  </a:lnTo>
                  <a:lnTo>
                    <a:pt x="6133" y="41586"/>
                  </a:lnTo>
                  <a:lnTo>
                    <a:pt x="6274" y="41868"/>
                  </a:lnTo>
                  <a:lnTo>
                    <a:pt x="6415" y="42150"/>
                  </a:lnTo>
                  <a:lnTo>
                    <a:pt x="6556" y="42291"/>
                  </a:lnTo>
                  <a:lnTo>
                    <a:pt x="6767" y="42432"/>
                  </a:lnTo>
                  <a:lnTo>
                    <a:pt x="6979" y="42502"/>
                  </a:lnTo>
                  <a:lnTo>
                    <a:pt x="7190" y="42502"/>
                  </a:lnTo>
                  <a:lnTo>
                    <a:pt x="7472" y="42432"/>
                  </a:lnTo>
                  <a:lnTo>
                    <a:pt x="7683" y="42291"/>
                  </a:lnTo>
                  <a:lnTo>
                    <a:pt x="7965" y="42150"/>
                  </a:lnTo>
                  <a:lnTo>
                    <a:pt x="8177" y="41868"/>
                  </a:lnTo>
                  <a:lnTo>
                    <a:pt x="8459" y="41445"/>
                  </a:lnTo>
                  <a:lnTo>
                    <a:pt x="8670" y="41022"/>
                  </a:lnTo>
                  <a:lnTo>
                    <a:pt x="8811" y="40529"/>
                  </a:lnTo>
                  <a:lnTo>
                    <a:pt x="8811" y="40035"/>
                  </a:lnTo>
                  <a:lnTo>
                    <a:pt x="8811" y="39542"/>
                  </a:lnTo>
                  <a:lnTo>
                    <a:pt x="8741" y="39049"/>
                  </a:lnTo>
                  <a:lnTo>
                    <a:pt x="8600" y="38062"/>
                  </a:lnTo>
                  <a:lnTo>
                    <a:pt x="8600" y="37568"/>
                  </a:lnTo>
                  <a:lnTo>
                    <a:pt x="8670" y="37146"/>
                  </a:lnTo>
                  <a:lnTo>
                    <a:pt x="8952" y="36582"/>
                  </a:lnTo>
                  <a:lnTo>
                    <a:pt x="9375" y="36018"/>
                  </a:lnTo>
                  <a:lnTo>
                    <a:pt x="9939" y="35454"/>
                  </a:lnTo>
                  <a:lnTo>
                    <a:pt x="10573" y="34890"/>
                  </a:lnTo>
                  <a:lnTo>
                    <a:pt x="11842" y="33762"/>
                  </a:lnTo>
                  <a:lnTo>
                    <a:pt x="12829" y="32776"/>
                  </a:lnTo>
                  <a:lnTo>
                    <a:pt x="12124" y="34608"/>
                  </a:lnTo>
                  <a:lnTo>
                    <a:pt x="11419" y="36370"/>
                  </a:lnTo>
                  <a:lnTo>
                    <a:pt x="10785" y="38203"/>
                  </a:lnTo>
                  <a:lnTo>
                    <a:pt x="10221" y="40035"/>
                  </a:lnTo>
                  <a:lnTo>
                    <a:pt x="9798" y="41868"/>
                  </a:lnTo>
                  <a:lnTo>
                    <a:pt x="9445" y="43771"/>
                  </a:lnTo>
                  <a:lnTo>
                    <a:pt x="9164" y="45674"/>
                  </a:lnTo>
                  <a:lnTo>
                    <a:pt x="9023" y="47577"/>
                  </a:lnTo>
                  <a:lnTo>
                    <a:pt x="9023" y="49551"/>
                  </a:lnTo>
                  <a:lnTo>
                    <a:pt x="8952" y="51383"/>
                  </a:lnTo>
                  <a:lnTo>
                    <a:pt x="8811" y="53357"/>
                  </a:lnTo>
                  <a:lnTo>
                    <a:pt x="8685" y="54492"/>
                  </a:lnTo>
                  <a:lnTo>
                    <a:pt x="8670" y="54485"/>
                  </a:lnTo>
                  <a:lnTo>
                    <a:pt x="8529" y="54485"/>
                  </a:lnTo>
                  <a:lnTo>
                    <a:pt x="8318" y="54555"/>
                  </a:lnTo>
                  <a:lnTo>
                    <a:pt x="8106" y="54696"/>
                  </a:lnTo>
                  <a:lnTo>
                    <a:pt x="7683" y="55119"/>
                  </a:lnTo>
                  <a:lnTo>
                    <a:pt x="7190" y="55683"/>
                  </a:lnTo>
                  <a:lnTo>
                    <a:pt x="6697" y="56317"/>
                  </a:lnTo>
                  <a:lnTo>
                    <a:pt x="6344" y="56952"/>
                  </a:lnTo>
                  <a:lnTo>
                    <a:pt x="6133" y="57445"/>
                  </a:lnTo>
                  <a:lnTo>
                    <a:pt x="6062" y="57656"/>
                  </a:lnTo>
                  <a:lnTo>
                    <a:pt x="6062" y="57797"/>
                  </a:lnTo>
                  <a:lnTo>
                    <a:pt x="6133" y="58150"/>
                  </a:lnTo>
                  <a:lnTo>
                    <a:pt x="6274" y="58432"/>
                  </a:lnTo>
                  <a:lnTo>
                    <a:pt x="6415" y="58573"/>
                  </a:lnTo>
                  <a:lnTo>
                    <a:pt x="6556" y="58714"/>
                  </a:lnTo>
                  <a:lnTo>
                    <a:pt x="6767" y="58784"/>
                  </a:lnTo>
                  <a:lnTo>
                    <a:pt x="6979" y="58855"/>
                  </a:lnTo>
                  <a:lnTo>
                    <a:pt x="7472" y="58714"/>
                  </a:lnTo>
                  <a:lnTo>
                    <a:pt x="7965" y="58502"/>
                  </a:lnTo>
                  <a:lnTo>
                    <a:pt x="8459" y="58150"/>
                  </a:lnTo>
                  <a:lnTo>
                    <a:pt x="8882" y="57727"/>
                  </a:lnTo>
                  <a:lnTo>
                    <a:pt x="9234" y="57304"/>
                  </a:lnTo>
                  <a:lnTo>
                    <a:pt x="9164" y="57938"/>
                  </a:lnTo>
                  <a:lnTo>
                    <a:pt x="9023" y="58784"/>
                  </a:lnTo>
                  <a:lnTo>
                    <a:pt x="8811" y="59771"/>
                  </a:lnTo>
                  <a:lnTo>
                    <a:pt x="8670" y="60758"/>
                  </a:lnTo>
                  <a:lnTo>
                    <a:pt x="8670" y="61251"/>
                  </a:lnTo>
                  <a:lnTo>
                    <a:pt x="8741" y="61674"/>
                  </a:lnTo>
                  <a:lnTo>
                    <a:pt x="8811" y="62027"/>
                  </a:lnTo>
                  <a:lnTo>
                    <a:pt x="8952" y="62379"/>
                  </a:lnTo>
                  <a:lnTo>
                    <a:pt x="9234" y="62590"/>
                  </a:lnTo>
                  <a:lnTo>
                    <a:pt x="9586" y="62661"/>
                  </a:lnTo>
                  <a:lnTo>
                    <a:pt x="10009" y="62661"/>
                  </a:lnTo>
                  <a:lnTo>
                    <a:pt x="10573" y="62520"/>
                  </a:lnTo>
                  <a:lnTo>
                    <a:pt x="11067" y="62308"/>
                  </a:lnTo>
                  <a:lnTo>
                    <a:pt x="11489" y="61956"/>
                  </a:lnTo>
                  <a:lnTo>
                    <a:pt x="11771" y="61604"/>
                  </a:lnTo>
                  <a:lnTo>
                    <a:pt x="11912" y="61181"/>
                  </a:lnTo>
                  <a:lnTo>
                    <a:pt x="12053" y="60687"/>
                  </a:lnTo>
                  <a:lnTo>
                    <a:pt x="12053" y="60194"/>
                  </a:lnTo>
                  <a:lnTo>
                    <a:pt x="11983" y="59630"/>
                  </a:lnTo>
                  <a:lnTo>
                    <a:pt x="11842" y="59066"/>
                  </a:lnTo>
                  <a:lnTo>
                    <a:pt x="11560" y="57938"/>
                  </a:lnTo>
                  <a:lnTo>
                    <a:pt x="11208" y="56881"/>
                  </a:lnTo>
                  <a:lnTo>
                    <a:pt x="10855" y="55965"/>
                  </a:lnTo>
                  <a:lnTo>
                    <a:pt x="10785" y="55542"/>
                  </a:lnTo>
                  <a:lnTo>
                    <a:pt x="10714" y="55190"/>
                  </a:lnTo>
                  <a:lnTo>
                    <a:pt x="10714" y="55190"/>
                  </a:lnTo>
                  <a:lnTo>
                    <a:pt x="10996" y="55331"/>
                  </a:lnTo>
                  <a:lnTo>
                    <a:pt x="11349" y="55471"/>
                  </a:lnTo>
                  <a:lnTo>
                    <a:pt x="12335" y="55471"/>
                  </a:lnTo>
                  <a:lnTo>
                    <a:pt x="12617" y="55401"/>
                  </a:lnTo>
                  <a:lnTo>
                    <a:pt x="13252" y="55119"/>
                  </a:lnTo>
                  <a:lnTo>
                    <a:pt x="13815" y="54696"/>
                  </a:lnTo>
                  <a:lnTo>
                    <a:pt x="14309" y="54203"/>
                  </a:lnTo>
                  <a:lnTo>
                    <a:pt x="14732" y="53639"/>
                  </a:lnTo>
                  <a:lnTo>
                    <a:pt x="15084" y="53005"/>
                  </a:lnTo>
                  <a:lnTo>
                    <a:pt x="15296" y="53357"/>
                  </a:lnTo>
                  <a:lnTo>
                    <a:pt x="15437" y="53568"/>
                  </a:lnTo>
                  <a:lnTo>
                    <a:pt x="15648" y="53709"/>
                  </a:lnTo>
                  <a:lnTo>
                    <a:pt x="15789" y="53709"/>
                  </a:lnTo>
                  <a:lnTo>
                    <a:pt x="15930" y="53639"/>
                  </a:lnTo>
                  <a:lnTo>
                    <a:pt x="16000" y="53498"/>
                  </a:lnTo>
                  <a:lnTo>
                    <a:pt x="16071" y="53145"/>
                  </a:lnTo>
                  <a:lnTo>
                    <a:pt x="16141" y="52652"/>
                  </a:lnTo>
                  <a:lnTo>
                    <a:pt x="16071" y="52229"/>
                  </a:lnTo>
                  <a:lnTo>
                    <a:pt x="16000" y="52159"/>
                  </a:lnTo>
                  <a:lnTo>
                    <a:pt x="15859" y="52088"/>
                  </a:lnTo>
                  <a:lnTo>
                    <a:pt x="15718" y="52159"/>
                  </a:lnTo>
                  <a:lnTo>
                    <a:pt x="15578" y="52300"/>
                  </a:lnTo>
                  <a:lnTo>
                    <a:pt x="15507" y="52018"/>
                  </a:lnTo>
                  <a:lnTo>
                    <a:pt x="15366" y="51665"/>
                  </a:lnTo>
                  <a:lnTo>
                    <a:pt x="15789" y="51806"/>
                  </a:lnTo>
                  <a:lnTo>
                    <a:pt x="16635" y="51806"/>
                  </a:lnTo>
                  <a:lnTo>
                    <a:pt x="17058" y="51665"/>
                  </a:lnTo>
                  <a:lnTo>
                    <a:pt x="17481" y="51454"/>
                  </a:lnTo>
                  <a:lnTo>
                    <a:pt x="17763" y="51172"/>
                  </a:lnTo>
                  <a:lnTo>
                    <a:pt x="17833" y="51031"/>
                  </a:lnTo>
                  <a:lnTo>
                    <a:pt x="17903" y="50820"/>
                  </a:lnTo>
                  <a:lnTo>
                    <a:pt x="17903" y="50538"/>
                  </a:lnTo>
                  <a:lnTo>
                    <a:pt x="17903" y="50326"/>
                  </a:lnTo>
                  <a:lnTo>
                    <a:pt x="17833" y="50115"/>
                  </a:lnTo>
                  <a:lnTo>
                    <a:pt x="17692" y="49903"/>
                  </a:lnTo>
                  <a:lnTo>
                    <a:pt x="17551" y="49762"/>
                  </a:lnTo>
                  <a:lnTo>
                    <a:pt x="17340" y="49621"/>
                  </a:lnTo>
                  <a:lnTo>
                    <a:pt x="16776" y="49480"/>
                  </a:lnTo>
                  <a:lnTo>
                    <a:pt x="16212" y="49410"/>
                  </a:lnTo>
                  <a:lnTo>
                    <a:pt x="15155" y="49480"/>
                  </a:lnTo>
                  <a:lnTo>
                    <a:pt x="14661" y="49551"/>
                  </a:lnTo>
                  <a:lnTo>
                    <a:pt x="14520" y="49410"/>
                  </a:lnTo>
                  <a:lnTo>
                    <a:pt x="14450" y="49057"/>
                  </a:lnTo>
                  <a:lnTo>
                    <a:pt x="14238" y="48212"/>
                  </a:lnTo>
                  <a:lnTo>
                    <a:pt x="13956" y="46943"/>
                  </a:lnTo>
                  <a:lnTo>
                    <a:pt x="14450" y="47084"/>
                  </a:lnTo>
                  <a:lnTo>
                    <a:pt x="14873" y="47154"/>
                  </a:lnTo>
                  <a:lnTo>
                    <a:pt x="15225" y="47154"/>
                  </a:lnTo>
                  <a:lnTo>
                    <a:pt x="15578" y="47013"/>
                  </a:lnTo>
                  <a:lnTo>
                    <a:pt x="15789" y="46872"/>
                  </a:lnTo>
                  <a:lnTo>
                    <a:pt x="16000" y="46590"/>
                  </a:lnTo>
                  <a:lnTo>
                    <a:pt x="16141" y="46309"/>
                  </a:lnTo>
                  <a:lnTo>
                    <a:pt x="16212" y="46027"/>
                  </a:lnTo>
                  <a:lnTo>
                    <a:pt x="16212" y="45674"/>
                  </a:lnTo>
                  <a:lnTo>
                    <a:pt x="16141" y="45322"/>
                  </a:lnTo>
                  <a:lnTo>
                    <a:pt x="16071" y="44969"/>
                  </a:lnTo>
                  <a:lnTo>
                    <a:pt x="15859" y="44617"/>
                  </a:lnTo>
                  <a:lnTo>
                    <a:pt x="15648" y="44264"/>
                  </a:lnTo>
                  <a:lnTo>
                    <a:pt x="15366" y="43912"/>
                  </a:lnTo>
                  <a:lnTo>
                    <a:pt x="15084" y="43630"/>
                  </a:lnTo>
                  <a:lnTo>
                    <a:pt x="14661" y="43419"/>
                  </a:lnTo>
                  <a:lnTo>
                    <a:pt x="14238" y="43278"/>
                  </a:lnTo>
                  <a:lnTo>
                    <a:pt x="13886" y="43207"/>
                  </a:lnTo>
                  <a:lnTo>
                    <a:pt x="13111" y="43207"/>
                  </a:lnTo>
                  <a:lnTo>
                    <a:pt x="12829" y="43137"/>
                  </a:lnTo>
                  <a:lnTo>
                    <a:pt x="12476" y="43066"/>
                  </a:lnTo>
                  <a:lnTo>
                    <a:pt x="12194" y="42855"/>
                  </a:lnTo>
                  <a:lnTo>
                    <a:pt x="11912" y="42502"/>
                  </a:lnTo>
                  <a:lnTo>
                    <a:pt x="11701" y="42150"/>
                  </a:lnTo>
                  <a:lnTo>
                    <a:pt x="11630" y="41727"/>
                  </a:lnTo>
                  <a:lnTo>
                    <a:pt x="11560" y="41375"/>
                  </a:lnTo>
                  <a:lnTo>
                    <a:pt x="11630" y="40952"/>
                  </a:lnTo>
                  <a:lnTo>
                    <a:pt x="11842" y="40176"/>
                  </a:lnTo>
                  <a:lnTo>
                    <a:pt x="12124" y="39331"/>
                  </a:lnTo>
                  <a:lnTo>
                    <a:pt x="12829" y="37146"/>
                  </a:lnTo>
                  <a:lnTo>
                    <a:pt x="13674" y="35031"/>
                  </a:lnTo>
                  <a:lnTo>
                    <a:pt x="14591" y="32987"/>
                  </a:lnTo>
                  <a:lnTo>
                    <a:pt x="15648" y="30943"/>
                  </a:lnTo>
                  <a:lnTo>
                    <a:pt x="16705" y="28899"/>
                  </a:lnTo>
                  <a:lnTo>
                    <a:pt x="17763" y="26925"/>
                  </a:lnTo>
                  <a:lnTo>
                    <a:pt x="20018" y="22908"/>
                  </a:lnTo>
                  <a:lnTo>
                    <a:pt x="19877" y="23542"/>
                  </a:lnTo>
                  <a:lnTo>
                    <a:pt x="19807" y="24247"/>
                  </a:lnTo>
                  <a:lnTo>
                    <a:pt x="19736" y="25657"/>
                  </a:lnTo>
                  <a:lnTo>
                    <a:pt x="19736" y="26361"/>
                  </a:lnTo>
                  <a:lnTo>
                    <a:pt x="19595" y="26996"/>
                  </a:lnTo>
                  <a:lnTo>
                    <a:pt x="19525" y="27560"/>
                  </a:lnTo>
                  <a:lnTo>
                    <a:pt x="19313" y="28053"/>
                  </a:lnTo>
                  <a:lnTo>
                    <a:pt x="19031" y="28405"/>
                  </a:lnTo>
                  <a:lnTo>
                    <a:pt x="18608" y="28828"/>
                  </a:lnTo>
                  <a:lnTo>
                    <a:pt x="18256" y="29181"/>
                  </a:lnTo>
                  <a:lnTo>
                    <a:pt x="17833" y="29533"/>
                  </a:lnTo>
                  <a:lnTo>
                    <a:pt x="17481" y="29956"/>
                  </a:lnTo>
                  <a:lnTo>
                    <a:pt x="17410" y="30238"/>
                  </a:lnTo>
                  <a:lnTo>
                    <a:pt x="17340" y="30450"/>
                  </a:lnTo>
                  <a:lnTo>
                    <a:pt x="17340" y="30731"/>
                  </a:lnTo>
                  <a:lnTo>
                    <a:pt x="17340" y="31013"/>
                  </a:lnTo>
                  <a:lnTo>
                    <a:pt x="17481" y="31295"/>
                  </a:lnTo>
                  <a:lnTo>
                    <a:pt x="17622" y="31577"/>
                  </a:lnTo>
                  <a:lnTo>
                    <a:pt x="17833" y="31789"/>
                  </a:lnTo>
                  <a:lnTo>
                    <a:pt x="17974" y="32000"/>
                  </a:lnTo>
                  <a:lnTo>
                    <a:pt x="18185" y="32071"/>
                  </a:lnTo>
                  <a:lnTo>
                    <a:pt x="18397" y="32141"/>
                  </a:lnTo>
                  <a:lnTo>
                    <a:pt x="18608" y="32141"/>
                  </a:lnTo>
                  <a:lnTo>
                    <a:pt x="18749" y="32071"/>
                  </a:lnTo>
                  <a:lnTo>
                    <a:pt x="19172" y="31859"/>
                  </a:lnTo>
                  <a:lnTo>
                    <a:pt x="19525" y="31577"/>
                  </a:lnTo>
                  <a:lnTo>
                    <a:pt x="19807" y="31225"/>
                  </a:lnTo>
                  <a:lnTo>
                    <a:pt x="20370" y="30450"/>
                  </a:lnTo>
                  <a:lnTo>
                    <a:pt x="21146" y="32564"/>
                  </a:lnTo>
                  <a:lnTo>
                    <a:pt x="20511" y="32705"/>
                  </a:lnTo>
                  <a:lnTo>
                    <a:pt x="20088" y="32916"/>
                  </a:lnTo>
                  <a:lnTo>
                    <a:pt x="19666" y="33198"/>
                  </a:lnTo>
                  <a:lnTo>
                    <a:pt x="19384" y="33551"/>
                  </a:lnTo>
                  <a:lnTo>
                    <a:pt x="19172" y="33903"/>
                  </a:lnTo>
                  <a:lnTo>
                    <a:pt x="19031" y="34256"/>
                  </a:lnTo>
                  <a:lnTo>
                    <a:pt x="19031" y="34608"/>
                  </a:lnTo>
                  <a:lnTo>
                    <a:pt x="19102" y="34961"/>
                  </a:lnTo>
                  <a:lnTo>
                    <a:pt x="19172" y="35242"/>
                  </a:lnTo>
                  <a:lnTo>
                    <a:pt x="19384" y="35454"/>
                  </a:lnTo>
                  <a:lnTo>
                    <a:pt x="19595" y="35665"/>
                  </a:lnTo>
                  <a:lnTo>
                    <a:pt x="19948" y="35806"/>
                  </a:lnTo>
                  <a:lnTo>
                    <a:pt x="20300" y="35806"/>
                  </a:lnTo>
                  <a:lnTo>
                    <a:pt x="20723" y="35736"/>
                  </a:lnTo>
                  <a:lnTo>
                    <a:pt x="21216" y="35595"/>
                  </a:lnTo>
                  <a:lnTo>
                    <a:pt x="21780" y="35242"/>
                  </a:lnTo>
                  <a:lnTo>
                    <a:pt x="21780" y="35736"/>
                  </a:lnTo>
                  <a:lnTo>
                    <a:pt x="21780" y="36159"/>
                  </a:lnTo>
                  <a:lnTo>
                    <a:pt x="21639" y="36441"/>
                  </a:lnTo>
                  <a:lnTo>
                    <a:pt x="21498" y="36723"/>
                  </a:lnTo>
                  <a:lnTo>
                    <a:pt x="21287" y="36934"/>
                  </a:lnTo>
                  <a:lnTo>
                    <a:pt x="21075" y="37075"/>
                  </a:lnTo>
                  <a:lnTo>
                    <a:pt x="20511" y="37427"/>
                  </a:lnTo>
                  <a:lnTo>
                    <a:pt x="19877" y="37709"/>
                  </a:lnTo>
                  <a:lnTo>
                    <a:pt x="19595" y="37850"/>
                  </a:lnTo>
                  <a:lnTo>
                    <a:pt x="19384" y="38062"/>
                  </a:lnTo>
                  <a:lnTo>
                    <a:pt x="19172" y="38344"/>
                  </a:lnTo>
                  <a:lnTo>
                    <a:pt x="18961" y="38626"/>
                  </a:lnTo>
                  <a:lnTo>
                    <a:pt x="18890" y="39049"/>
                  </a:lnTo>
                  <a:lnTo>
                    <a:pt x="18820" y="39542"/>
                  </a:lnTo>
                  <a:lnTo>
                    <a:pt x="18820" y="40106"/>
                  </a:lnTo>
                  <a:lnTo>
                    <a:pt x="18890" y="40388"/>
                  </a:lnTo>
                  <a:lnTo>
                    <a:pt x="19031" y="40599"/>
                  </a:lnTo>
                  <a:lnTo>
                    <a:pt x="19172" y="40740"/>
                  </a:lnTo>
                  <a:lnTo>
                    <a:pt x="19313" y="40881"/>
                  </a:lnTo>
                  <a:lnTo>
                    <a:pt x="19666" y="41022"/>
                  </a:lnTo>
                  <a:lnTo>
                    <a:pt x="20088" y="41022"/>
                  </a:lnTo>
                  <a:lnTo>
                    <a:pt x="20511" y="40881"/>
                  </a:lnTo>
                  <a:lnTo>
                    <a:pt x="20934" y="40599"/>
                  </a:lnTo>
                  <a:lnTo>
                    <a:pt x="21357" y="40176"/>
                  </a:lnTo>
                  <a:lnTo>
                    <a:pt x="21428" y="40599"/>
                  </a:lnTo>
                  <a:lnTo>
                    <a:pt x="21569" y="41022"/>
                  </a:lnTo>
                  <a:lnTo>
                    <a:pt x="21710" y="41375"/>
                  </a:lnTo>
                  <a:lnTo>
                    <a:pt x="21851" y="41657"/>
                  </a:lnTo>
                  <a:lnTo>
                    <a:pt x="22062" y="41938"/>
                  </a:lnTo>
                  <a:lnTo>
                    <a:pt x="22344" y="42220"/>
                  </a:lnTo>
                  <a:lnTo>
                    <a:pt x="22626" y="42361"/>
                  </a:lnTo>
                  <a:lnTo>
                    <a:pt x="22908" y="42502"/>
                  </a:lnTo>
                  <a:lnTo>
                    <a:pt x="23190" y="42573"/>
                  </a:lnTo>
                  <a:lnTo>
                    <a:pt x="23472" y="42643"/>
                  </a:lnTo>
                  <a:lnTo>
                    <a:pt x="23754" y="42573"/>
                  </a:lnTo>
                  <a:lnTo>
                    <a:pt x="24036" y="42432"/>
                  </a:lnTo>
                  <a:lnTo>
                    <a:pt x="24317" y="42220"/>
                  </a:lnTo>
                  <a:lnTo>
                    <a:pt x="24529" y="41938"/>
                  </a:lnTo>
                  <a:lnTo>
                    <a:pt x="24811" y="41586"/>
                  </a:lnTo>
                  <a:lnTo>
                    <a:pt x="25022" y="41163"/>
                  </a:lnTo>
                  <a:lnTo>
                    <a:pt x="25163" y="40670"/>
                  </a:lnTo>
                  <a:lnTo>
                    <a:pt x="25234" y="40317"/>
                  </a:lnTo>
                  <a:lnTo>
                    <a:pt x="25163" y="39894"/>
                  </a:lnTo>
                  <a:lnTo>
                    <a:pt x="25093" y="39542"/>
                  </a:lnTo>
                  <a:lnTo>
                    <a:pt x="25022" y="39190"/>
                  </a:lnTo>
                  <a:lnTo>
                    <a:pt x="24811" y="38837"/>
                  </a:lnTo>
                  <a:lnTo>
                    <a:pt x="24388" y="38203"/>
                  </a:lnTo>
                  <a:lnTo>
                    <a:pt x="23542" y="37005"/>
                  </a:lnTo>
                  <a:lnTo>
                    <a:pt x="23190" y="36370"/>
                  </a:lnTo>
                  <a:lnTo>
                    <a:pt x="23049" y="36088"/>
                  </a:lnTo>
                  <a:lnTo>
                    <a:pt x="22978" y="35736"/>
                  </a:lnTo>
                  <a:lnTo>
                    <a:pt x="23260" y="35947"/>
                  </a:lnTo>
                  <a:lnTo>
                    <a:pt x="23542" y="36159"/>
                  </a:lnTo>
                  <a:lnTo>
                    <a:pt x="23824" y="36300"/>
                  </a:lnTo>
                  <a:lnTo>
                    <a:pt x="24177" y="36370"/>
                  </a:lnTo>
                  <a:lnTo>
                    <a:pt x="24811" y="36441"/>
                  </a:lnTo>
                  <a:lnTo>
                    <a:pt x="25093" y="36370"/>
                  </a:lnTo>
                  <a:lnTo>
                    <a:pt x="25375" y="36300"/>
                  </a:lnTo>
                  <a:lnTo>
                    <a:pt x="25586" y="36229"/>
                  </a:lnTo>
                  <a:lnTo>
                    <a:pt x="25798" y="36088"/>
                  </a:lnTo>
                  <a:lnTo>
                    <a:pt x="25939" y="35877"/>
                  </a:lnTo>
                  <a:lnTo>
                    <a:pt x="26080" y="35665"/>
                  </a:lnTo>
                  <a:lnTo>
                    <a:pt x="26080" y="35383"/>
                  </a:lnTo>
                  <a:lnTo>
                    <a:pt x="26080" y="35101"/>
                  </a:lnTo>
                  <a:lnTo>
                    <a:pt x="26009" y="34749"/>
                  </a:lnTo>
                  <a:lnTo>
                    <a:pt x="25798" y="34326"/>
                  </a:lnTo>
                  <a:lnTo>
                    <a:pt x="25586" y="34044"/>
                  </a:lnTo>
                  <a:lnTo>
                    <a:pt x="25375" y="33762"/>
                  </a:lnTo>
                  <a:lnTo>
                    <a:pt x="25163" y="33551"/>
                  </a:lnTo>
                  <a:lnTo>
                    <a:pt x="24881" y="33410"/>
                  </a:lnTo>
                  <a:lnTo>
                    <a:pt x="24388" y="33198"/>
                  </a:lnTo>
                  <a:lnTo>
                    <a:pt x="23824" y="33057"/>
                  </a:lnTo>
                  <a:lnTo>
                    <a:pt x="23260" y="32916"/>
                  </a:lnTo>
                  <a:lnTo>
                    <a:pt x="22767" y="32705"/>
                  </a:lnTo>
                  <a:lnTo>
                    <a:pt x="22555" y="32564"/>
                  </a:lnTo>
                  <a:lnTo>
                    <a:pt x="22344" y="32353"/>
                  </a:lnTo>
                  <a:lnTo>
                    <a:pt x="22133" y="32141"/>
                  </a:lnTo>
                  <a:lnTo>
                    <a:pt x="21992" y="31789"/>
                  </a:lnTo>
                  <a:lnTo>
                    <a:pt x="22273" y="32000"/>
                  </a:lnTo>
                  <a:lnTo>
                    <a:pt x="22626" y="32141"/>
                  </a:lnTo>
                  <a:lnTo>
                    <a:pt x="22908" y="32212"/>
                  </a:lnTo>
                  <a:lnTo>
                    <a:pt x="23190" y="32282"/>
                  </a:lnTo>
                  <a:lnTo>
                    <a:pt x="23472" y="32212"/>
                  </a:lnTo>
                  <a:lnTo>
                    <a:pt x="23754" y="32141"/>
                  </a:lnTo>
                  <a:lnTo>
                    <a:pt x="24036" y="32071"/>
                  </a:lnTo>
                  <a:lnTo>
                    <a:pt x="24247" y="31859"/>
                  </a:lnTo>
                  <a:lnTo>
                    <a:pt x="24458" y="31718"/>
                  </a:lnTo>
                  <a:lnTo>
                    <a:pt x="24599" y="31507"/>
                  </a:lnTo>
                  <a:lnTo>
                    <a:pt x="24740" y="31225"/>
                  </a:lnTo>
                  <a:lnTo>
                    <a:pt x="24881" y="30943"/>
                  </a:lnTo>
                  <a:lnTo>
                    <a:pt x="24881" y="30661"/>
                  </a:lnTo>
                  <a:lnTo>
                    <a:pt x="24881" y="30309"/>
                  </a:lnTo>
                  <a:lnTo>
                    <a:pt x="24881" y="30027"/>
                  </a:lnTo>
                  <a:lnTo>
                    <a:pt x="24811" y="29674"/>
                  </a:lnTo>
                  <a:lnTo>
                    <a:pt x="24529" y="29110"/>
                  </a:lnTo>
                  <a:lnTo>
                    <a:pt x="24106" y="28687"/>
                  </a:lnTo>
                  <a:lnTo>
                    <a:pt x="23542" y="28265"/>
                  </a:lnTo>
                  <a:lnTo>
                    <a:pt x="22978" y="27912"/>
                  </a:lnTo>
                  <a:lnTo>
                    <a:pt x="22344" y="27630"/>
                  </a:lnTo>
                  <a:lnTo>
                    <a:pt x="21710" y="27489"/>
                  </a:lnTo>
                  <a:lnTo>
                    <a:pt x="21075" y="27419"/>
                  </a:lnTo>
                  <a:lnTo>
                    <a:pt x="20511" y="27489"/>
                  </a:lnTo>
                  <a:lnTo>
                    <a:pt x="20229" y="25727"/>
                  </a:lnTo>
                  <a:lnTo>
                    <a:pt x="20229" y="24881"/>
                  </a:lnTo>
                  <a:lnTo>
                    <a:pt x="20229" y="24035"/>
                  </a:lnTo>
                  <a:lnTo>
                    <a:pt x="20300" y="23260"/>
                  </a:lnTo>
                  <a:lnTo>
                    <a:pt x="20441" y="22485"/>
                  </a:lnTo>
                  <a:lnTo>
                    <a:pt x="20723" y="21709"/>
                  </a:lnTo>
                  <a:lnTo>
                    <a:pt x="21075" y="20934"/>
                  </a:lnTo>
                  <a:lnTo>
                    <a:pt x="21992" y="19172"/>
                  </a:lnTo>
                  <a:lnTo>
                    <a:pt x="22908" y="17410"/>
                  </a:lnTo>
                  <a:lnTo>
                    <a:pt x="23683" y="15648"/>
                  </a:lnTo>
                  <a:lnTo>
                    <a:pt x="24458" y="13815"/>
                  </a:lnTo>
                  <a:lnTo>
                    <a:pt x="25022" y="12124"/>
                  </a:lnTo>
                  <a:lnTo>
                    <a:pt x="25516" y="10432"/>
                  </a:lnTo>
                  <a:lnTo>
                    <a:pt x="25868" y="8670"/>
                  </a:lnTo>
                  <a:lnTo>
                    <a:pt x="26009" y="7824"/>
                  </a:lnTo>
                  <a:lnTo>
                    <a:pt x="26080" y="6908"/>
                  </a:lnTo>
                  <a:lnTo>
                    <a:pt x="26009" y="5498"/>
                  </a:lnTo>
                  <a:lnTo>
                    <a:pt x="25868" y="4300"/>
                  </a:lnTo>
                  <a:lnTo>
                    <a:pt x="25727" y="3031"/>
                  </a:lnTo>
                  <a:lnTo>
                    <a:pt x="25516" y="1762"/>
                  </a:lnTo>
                  <a:lnTo>
                    <a:pt x="25234" y="776"/>
                  </a:lnTo>
                  <a:lnTo>
                    <a:pt x="25022" y="423"/>
                  </a:lnTo>
                  <a:lnTo>
                    <a:pt x="24881" y="141"/>
                  </a:lnTo>
                  <a:lnTo>
                    <a:pt x="2467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11"/>
            <p:cNvSpPr/>
            <p:nvPr/>
          </p:nvSpPr>
          <p:spPr>
            <a:xfrm rot="2120693">
              <a:off x="2569733" y="4367036"/>
              <a:ext cx="228484" cy="301260"/>
            </a:xfrm>
            <a:custGeom>
              <a:avLst/>
              <a:gdLst/>
              <a:ahLst/>
              <a:cxnLst/>
              <a:rect l="l" t="t" r="r" b="b"/>
              <a:pathLst>
                <a:path w="9516" h="12547" extrusionOk="0">
                  <a:moveTo>
                    <a:pt x="9516" y="0"/>
                  </a:moveTo>
                  <a:lnTo>
                    <a:pt x="9420" y="385"/>
                  </a:lnTo>
                  <a:lnTo>
                    <a:pt x="9445" y="353"/>
                  </a:lnTo>
                  <a:lnTo>
                    <a:pt x="9516" y="0"/>
                  </a:lnTo>
                  <a:close/>
                  <a:moveTo>
                    <a:pt x="5357" y="3947"/>
                  </a:moveTo>
                  <a:lnTo>
                    <a:pt x="4793" y="4582"/>
                  </a:lnTo>
                  <a:lnTo>
                    <a:pt x="3595" y="5921"/>
                  </a:lnTo>
                  <a:lnTo>
                    <a:pt x="2256" y="7471"/>
                  </a:lnTo>
                  <a:lnTo>
                    <a:pt x="1763" y="8106"/>
                  </a:lnTo>
                  <a:lnTo>
                    <a:pt x="1410" y="8599"/>
                  </a:lnTo>
                  <a:lnTo>
                    <a:pt x="1692" y="7894"/>
                  </a:lnTo>
                  <a:lnTo>
                    <a:pt x="2045" y="7190"/>
                  </a:lnTo>
                  <a:lnTo>
                    <a:pt x="2467" y="6485"/>
                  </a:lnTo>
                  <a:lnTo>
                    <a:pt x="2961" y="5921"/>
                  </a:lnTo>
                  <a:lnTo>
                    <a:pt x="3525" y="5357"/>
                  </a:lnTo>
                  <a:lnTo>
                    <a:pt x="4089" y="4864"/>
                  </a:lnTo>
                  <a:lnTo>
                    <a:pt x="4723" y="4370"/>
                  </a:lnTo>
                  <a:lnTo>
                    <a:pt x="5357" y="3947"/>
                  </a:lnTo>
                  <a:close/>
                  <a:moveTo>
                    <a:pt x="6696" y="3242"/>
                  </a:moveTo>
                  <a:lnTo>
                    <a:pt x="6626" y="3806"/>
                  </a:lnTo>
                  <a:lnTo>
                    <a:pt x="6626" y="4300"/>
                  </a:lnTo>
                  <a:lnTo>
                    <a:pt x="6555" y="5357"/>
                  </a:lnTo>
                  <a:lnTo>
                    <a:pt x="6485" y="5850"/>
                  </a:lnTo>
                  <a:lnTo>
                    <a:pt x="6415" y="6344"/>
                  </a:lnTo>
                  <a:lnTo>
                    <a:pt x="6203" y="6837"/>
                  </a:lnTo>
                  <a:lnTo>
                    <a:pt x="5921" y="7331"/>
                  </a:lnTo>
                  <a:lnTo>
                    <a:pt x="5569" y="7753"/>
                  </a:lnTo>
                  <a:lnTo>
                    <a:pt x="5075" y="8176"/>
                  </a:lnTo>
                  <a:lnTo>
                    <a:pt x="4652" y="8529"/>
                  </a:lnTo>
                  <a:lnTo>
                    <a:pt x="4089" y="8811"/>
                  </a:lnTo>
                  <a:lnTo>
                    <a:pt x="3031" y="9375"/>
                  </a:lnTo>
                  <a:lnTo>
                    <a:pt x="2045" y="10009"/>
                  </a:lnTo>
                  <a:lnTo>
                    <a:pt x="2256" y="9445"/>
                  </a:lnTo>
                  <a:lnTo>
                    <a:pt x="2538" y="9022"/>
                  </a:lnTo>
                  <a:lnTo>
                    <a:pt x="3243" y="8106"/>
                  </a:lnTo>
                  <a:lnTo>
                    <a:pt x="3948" y="7260"/>
                  </a:lnTo>
                  <a:lnTo>
                    <a:pt x="4723" y="6414"/>
                  </a:lnTo>
                  <a:lnTo>
                    <a:pt x="4934" y="6062"/>
                  </a:lnTo>
                  <a:lnTo>
                    <a:pt x="5216" y="5639"/>
                  </a:lnTo>
                  <a:lnTo>
                    <a:pt x="5639" y="4652"/>
                  </a:lnTo>
                  <a:lnTo>
                    <a:pt x="6203" y="3806"/>
                  </a:lnTo>
                  <a:lnTo>
                    <a:pt x="6415" y="3454"/>
                  </a:lnTo>
                  <a:lnTo>
                    <a:pt x="6696" y="3242"/>
                  </a:lnTo>
                  <a:close/>
                  <a:moveTo>
                    <a:pt x="9420" y="385"/>
                  </a:moveTo>
                  <a:lnTo>
                    <a:pt x="9163" y="705"/>
                  </a:lnTo>
                  <a:lnTo>
                    <a:pt x="8811" y="1057"/>
                  </a:lnTo>
                  <a:lnTo>
                    <a:pt x="8388" y="1410"/>
                  </a:lnTo>
                  <a:lnTo>
                    <a:pt x="7260" y="2115"/>
                  </a:lnTo>
                  <a:lnTo>
                    <a:pt x="5992" y="2820"/>
                  </a:lnTo>
                  <a:lnTo>
                    <a:pt x="4652" y="3595"/>
                  </a:lnTo>
                  <a:lnTo>
                    <a:pt x="3384" y="4300"/>
                  </a:lnTo>
                  <a:lnTo>
                    <a:pt x="2326" y="5005"/>
                  </a:lnTo>
                  <a:lnTo>
                    <a:pt x="1904" y="5357"/>
                  </a:lnTo>
                  <a:lnTo>
                    <a:pt x="1622" y="5709"/>
                  </a:lnTo>
                  <a:lnTo>
                    <a:pt x="1269" y="6203"/>
                  </a:lnTo>
                  <a:lnTo>
                    <a:pt x="917" y="6696"/>
                  </a:lnTo>
                  <a:lnTo>
                    <a:pt x="705" y="7190"/>
                  </a:lnTo>
                  <a:lnTo>
                    <a:pt x="494" y="7683"/>
                  </a:lnTo>
                  <a:lnTo>
                    <a:pt x="212" y="8811"/>
                  </a:lnTo>
                  <a:lnTo>
                    <a:pt x="1" y="9938"/>
                  </a:lnTo>
                  <a:lnTo>
                    <a:pt x="1" y="10502"/>
                  </a:lnTo>
                  <a:lnTo>
                    <a:pt x="71" y="11560"/>
                  </a:lnTo>
                  <a:lnTo>
                    <a:pt x="141" y="12053"/>
                  </a:lnTo>
                  <a:lnTo>
                    <a:pt x="282" y="12405"/>
                  </a:lnTo>
                  <a:lnTo>
                    <a:pt x="353" y="12476"/>
                  </a:lnTo>
                  <a:lnTo>
                    <a:pt x="423" y="12546"/>
                  </a:lnTo>
                  <a:lnTo>
                    <a:pt x="564" y="12476"/>
                  </a:lnTo>
                  <a:lnTo>
                    <a:pt x="705" y="12405"/>
                  </a:lnTo>
                  <a:lnTo>
                    <a:pt x="987" y="11982"/>
                  </a:lnTo>
                  <a:lnTo>
                    <a:pt x="1410" y="11630"/>
                  </a:lnTo>
                  <a:lnTo>
                    <a:pt x="2256" y="10996"/>
                  </a:lnTo>
                  <a:lnTo>
                    <a:pt x="3172" y="10432"/>
                  </a:lnTo>
                  <a:lnTo>
                    <a:pt x="4159" y="9938"/>
                  </a:lnTo>
                  <a:lnTo>
                    <a:pt x="5075" y="9445"/>
                  </a:lnTo>
                  <a:lnTo>
                    <a:pt x="5921" y="8811"/>
                  </a:lnTo>
                  <a:lnTo>
                    <a:pt x="6344" y="8458"/>
                  </a:lnTo>
                  <a:lnTo>
                    <a:pt x="6696" y="8106"/>
                  </a:lnTo>
                  <a:lnTo>
                    <a:pt x="6978" y="7683"/>
                  </a:lnTo>
                  <a:lnTo>
                    <a:pt x="7260" y="7190"/>
                  </a:lnTo>
                  <a:lnTo>
                    <a:pt x="7401" y="6696"/>
                  </a:lnTo>
                  <a:lnTo>
                    <a:pt x="7472" y="6203"/>
                  </a:lnTo>
                  <a:lnTo>
                    <a:pt x="7472" y="5709"/>
                  </a:lnTo>
                  <a:lnTo>
                    <a:pt x="7401" y="5216"/>
                  </a:lnTo>
                  <a:lnTo>
                    <a:pt x="7331" y="4300"/>
                  </a:lnTo>
                  <a:lnTo>
                    <a:pt x="7331" y="3806"/>
                  </a:lnTo>
                  <a:lnTo>
                    <a:pt x="7401" y="3313"/>
                  </a:lnTo>
                  <a:lnTo>
                    <a:pt x="7542" y="2890"/>
                  </a:lnTo>
                  <a:lnTo>
                    <a:pt x="7824" y="2538"/>
                  </a:lnTo>
                  <a:lnTo>
                    <a:pt x="8459" y="1762"/>
                  </a:lnTo>
                  <a:lnTo>
                    <a:pt x="8811" y="1410"/>
                  </a:lnTo>
                  <a:lnTo>
                    <a:pt x="9163" y="987"/>
                  </a:lnTo>
                  <a:lnTo>
                    <a:pt x="9375" y="564"/>
                  </a:lnTo>
                  <a:lnTo>
                    <a:pt x="9420" y="385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07" name="Google Shape;607;p11"/>
            <p:cNvGrpSpPr/>
            <p:nvPr/>
          </p:nvGrpSpPr>
          <p:grpSpPr>
            <a:xfrm rot="-4499919">
              <a:off x="5164310" y="3568656"/>
              <a:ext cx="736195" cy="1394547"/>
              <a:chOff x="3487525" y="3986125"/>
              <a:chExt cx="766525" cy="1452000"/>
            </a:xfrm>
          </p:grpSpPr>
          <p:sp>
            <p:nvSpPr>
              <p:cNvPr id="608" name="Google Shape;608;p11"/>
              <p:cNvSpPr/>
              <p:nvPr/>
            </p:nvSpPr>
            <p:spPr>
              <a:xfrm>
                <a:off x="3506900" y="3986125"/>
                <a:ext cx="747150" cy="1452000"/>
              </a:xfrm>
              <a:custGeom>
                <a:avLst/>
                <a:gdLst/>
                <a:ahLst/>
                <a:cxnLst/>
                <a:rect l="l" t="t" r="r" b="b"/>
                <a:pathLst>
                  <a:path w="29886" h="58080" extrusionOk="0">
                    <a:moveTo>
                      <a:pt x="20441" y="33974"/>
                    </a:moveTo>
                    <a:lnTo>
                      <a:pt x="21568" y="34608"/>
                    </a:lnTo>
                    <a:lnTo>
                      <a:pt x="23189" y="35665"/>
                    </a:lnTo>
                    <a:lnTo>
                      <a:pt x="24035" y="36229"/>
                    </a:lnTo>
                    <a:lnTo>
                      <a:pt x="24670" y="36793"/>
                    </a:lnTo>
                    <a:lnTo>
                      <a:pt x="25092" y="37216"/>
                    </a:lnTo>
                    <a:lnTo>
                      <a:pt x="25233" y="37427"/>
                    </a:lnTo>
                    <a:lnTo>
                      <a:pt x="25233" y="37568"/>
                    </a:lnTo>
                    <a:lnTo>
                      <a:pt x="23048" y="35947"/>
                    </a:lnTo>
                    <a:lnTo>
                      <a:pt x="20441" y="33974"/>
                    </a:lnTo>
                    <a:close/>
                    <a:moveTo>
                      <a:pt x="917" y="0"/>
                    </a:moveTo>
                    <a:lnTo>
                      <a:pt x="776" y="141"/>
                    </a:lnTo>
                    <a:lnTo>
                      <a:pt x="635" y="282"/>
                    </a:lnTo>
                    <a:lnTo>
                      <a:pt x="564" y="564"/>
                    </a:lnTo>
                    <a:lnTo>
                      <a:pt x="353" y="1198"/>
                    </a:lnTo>
                    <a:lnTo>
                      <a:pt x="212" y="2044"/>
                    </a:lnTo>
                    <a:lnTo>
                      <a:pt x="0" y="3595"/>
                    </a:lnTo>
                    <a:lnTo>
                      <a:pt x="0" y="4511"/>
                    </a:lnTo>
                    <a:lnTo>
                      <a:pt x="71" y="5216"/>
                    </a:lnTo>
                    <a:lnTo>
                      <a:pt x="141" y="5921"/>
                    </a:lnTo>
                    <a:lnTo>
                      <a:pt x="494" y="7331"/>
                    </a:lnTo>
                    <a:lnTo>
                      <a:pt x="987" y="8740"/>
                    </a:lnTo>
                    <a:lnTo>
                      <a:pt x="1551" y="10009"/>
                    </a:lnTo>
                    <a:lnTo>
                      <a:pt x="2326" y="11419"/>
                    </a:lnTo>
                    <a:lnTo>
                      <a:pt x="3243" y="12758"/>
                    </a:lnTo>
                    <a:lnTo>
                      <a:pt x="4159" y="14097"/>
                    </a:lnTo>
                    <a:lnTo>
                      <a:pt x="5216" y="15366"/>
                    </a:lnTo>
                    <a:lnTo>
                      <a:pt x="5710" y="15930"/>
                    </a:lnTo>
                    <a:lnTo>
                      <a:pt x="6344" y="16635"/>
                    </a:lnTo>
                    <a:lnTo>
                      <a:pt x="7683" y="18115"/>
                    </a:lnTo>
                    <a:lnTo>
                      <a:pt x="8388" y="18890"/>
                    </a:lnTo>
                    <a:lnTo>
                      <a:pt x="8952" y="19665"/>
                    </a:lnTo>
                    <a:lnTo>
                      <a:pt x="9375" y="20370"/>
                    </a:lnTo>
                    <a:lnTo>
                      <a:pt x="9586" y="20723"/>
                    </a:lnTo>
                    <a:lnTo>
                      <a:pt x="9657" y="21146"/>
                    </a:lnTo>
                    <a:lnTo>
                      <a:pt x="9727" y="21568"/>
                    </a:lnTo>
                    <a:lnTo>
                      <a:pt x="9657" y="21991"/>
                    </a:lnTo>
                    <a:lnTo>
                      <a:pt x="9586" y="22485"/>
                    </a:lnTo>
                    <a:lnTo>
                      <a:pt x="9375" y="22978"/>
                    </a:lnTo>
                    <a:lnTo>
                      <a:pt x="9022" y="24035"/>
                    </a:lnTo>
                    <a:lnTo>
                      <a:pt x="8811" y="24599"/>
                    </a:lnTo>
                    <a:lnTo>
                      <a:pt x="8670" y="25163"/>
                    </a:lnTo>
                    <a:lnTo>
                      <a:pt x="8599" y="25798"/>
                    </a:lnTo>
                    <a:lnTo>
                      <a:pt x="8599" y="26432"/>
                    </a:lnTo>
                    <a:lnTo>
                      <a:pt x="8599" y="27912"/>
                    </a:lnTo>
                    <a:lnTo>
                      <a:pt x="8599" y="29251"/>
                    </a:lnTo>
                    <a:lnTo>
                      <a:pt x="8529" y="29886"/>
                    </a:lnTo>
                    <a:lnTo>
                      <a:pt x="8317" y="30449"/>
                    </a:lnTo>
                    <a:lnTo>
                      <a:pt x="8247" y="30590"/>
                    </a:lnTo>
                    <a:lnTo>
                      <a:pt x="8106" y="30802"/>
                    </a:lnTo>
                    <a:lnTo>
                      <a:pt x="7683" y="31084"/>
                    </a:lnTo>
                    <a:lnTo>
                      <a:pt x="6626" y="31859"/>
                    </a:lnTo>
                    <a:lnTo>
                      <a:pt x="6132" y="32212"/>
                    </a:lnTo>
                    <a:lnTo>
                      <a:pt x="5780" y="32634"/>
                    </a:lnTo>
                    <a:lnTo>
                      <a:pt x="5639" y="32846"/>
                    </a:lnTo>
                    <a:lnTo>
                      <a:pt x="5639" y="33128"/>
                    </a:lnTo>
                    <a:lnTo>
                      <a:pt x="5639" y="33339"/>
                    </a:lnTo>
                    <a:lnTo>
                      <a:pt x="5710" y="33621"/>
                    </a:lnTo>
                    <a:lnTo>
                      <a:pt x="5850" y="33762"/>
                    </a:lnTo>
                    <a:lnTo>
                      <a:pt x="6132" y="33762"/>
                    </a:lnTo>
                    <a:lnTo>
                      <a:pt x="6344" y="33692"/>
                    </a:lnTo>
                    <a:lnTo>
                      <a:pt x="6696" y="33480"/>
                    </a:lnTo>
                    <a:lnTo>
                      <a:pt x="7119" y="33057"/>
                    </a:lnTo>
                    <a:lnTo>
                      <a:pt x="7894" y="32141"/>
                    </a:lnTo>
                    <a:lnTo>
                      <a:pt x="8388" y="31507"/>
                    </a:lnTo>
                    <a:lnTo>
                      <a:pt x="8388" y="31859"/>
                    </a:lnTo>
                    <a:lnTo>
                      <a:pt x="8176" y="32353"/>
                    </a:lnTo>
                    <a:lnTo>
                      <a:pt x="7754" y="33480"/>
                    </a:lnTo>
                    <a:lnTo>
                      <a:pt x="7542" y="34115"/>
                    </a:lnTo>
                    <a:lnTo>
                      <a:pt x="7401" y="34608"/>
                    </a:lnTo>
                    <a:lnTo>
                      <a:pt x="7401" y="34820"/>
                    </a:lnTo>
                    <a:lnTo>
                      <a:pt x="7401" y="35031"/>
                    </a:lnTo>
                    <a:lnTo>
                      <a:pt x="7472" y="35172"/>
                    </a:lnTo>
                    <a:lnTo>
                      <a:pt x="7613" y="35242"/>
                    </a:lnTo>
                    <a:lnTo>
                      <a:pt x="7965" y="35242"/>
                    </a:lnTo>
                    <a:lnTo>
                      <a:pt x="8106" y="35172"/>
                    </a:lnTo>
                    <a:lnTo>
                      <a:pt x="8176" y="35031"/>
                    </a:lnTo>
                    <a:lnTo>
                      <a:pt x="8388" y="34749"/>
                    </a:lnTo>
                    <a:lnTo>
                      <a:pt x="8458" y="34326"/>
                    </a:lnTo>
                    <a:lnTo>
                      <a:pt x="8529" y="33410"/>
                    </a:lnTo>
                    <a:lnTo>
                      <a:pt x="8599" y="32705"/>
                    </a:lnTo>
                    <a:lnTo>
                      <a:pt x="8740" y="33410"/>
                    </a:lnTo>
                    <a:lnTo>
                      <a:pt x="8952" y="33903"/>
                    </a:lnTo>
                    <a:lnTo>
                      <a:pt x="9163" y="34256"/>
                    </a:lnTo>
                    <a:lnTo>
                      <a:pt x="9375" y="34397"/>
                    </a:lnTo>
                    <a:lnTo>
                      <a:pt x="9516" y="34397"/>
                    </a:lnTo>
                    <a:lnTo>
                      <a:pt x="9586" y="34326"/>
                    </a:lnTo>
                    <a:lnTo>
                      <a:pt x="9657" y="34256"/>
                    </a:lnTo>
                    <a:lnTo>
                      <a:pt x="9727" y="34044"/>
                    </a:lnTo>
                    <a:lnTo>
                      <a:pt x="9798" y="33551"/>
                    </a:lnTo>
                    <a:lnTo>
                      <a:pt x="9657" y="32775"/>
                    </a:lnTo>
                    <a:lnTo>
                      <a:pt x="10079" y="33410"/>
                    </a:lnTo>
                    <a:lnTo>
                      <a:pt x="10643" y="34256"/>
                    </a:lnTo>
                    <a:lnTo>
                      <a:pt x="10925" y="34608"/>
                    </a:lnTo>
                    <a:lnTo>
                      <a:pt x="11207" y="34890"/>
                    </a:lnTo>
                    <a:lnTo>
                      <a:pt x="11419" y="34960"/>
                    </a:lnTo>
                    <a:lnTo>
                      <a:pt x="11701" y="34960"/>
                    </a:lnTo>
                    <a:lnTo>
                      <a:pt x="11842" y="34890"/>
                    </a:lnTo>
                    <a:lnTo>
                      <a:pt x="11912" y="34749"/>
                    </a:lnTo>
                    <a:lnTo>
                      <a:pt x="11983" y="34538"/>
                    </a:lnTo>
                    <a:lnTo>
                      <a:pt x="11983" y="34397"/>
                    </a:lnTo>
                    <a:lnTo>
                      <a:pt x="11842" y="34185"/>
                    </a:lnTo>
                    <a:lnTo>
                      <a:pt x="11560" y="33762"/>
                    </a:lnTo>
                    <a:lnTo>
                      <a:pt x="11207" y="33269"/>
                    </a:lnTo>
                    <a:lnTo>
                      <a:pt x="10291" y="32494"/>
                    </a:lnTo>
                    <a:lnTo>
                      <a:pt x="9657" y="31930"/>
                    </a:lnTo>
                    <a:lnTo>
                      <a:pt x="10643" y="32494"/>
                    </a:lnTo>
                    <a:lnTo>
                      <a:pt x="11771" y="33198"/>
                    </a:lnTo>
                    <a:lnTo>
                      <a:pt x="12194" y="33339"/>
                    </a:lnTo>
                    <a:lnTo>
                      <a:pt x="12335" y="33339"/>
                    </a:lnTo>
                    <a:lnTo>
                      <a:pt x="12335" y="33269"/>
                    </a:lnTo>
                    <a:lnTo>
                      <a:pt x="12335" y="33128"/>
                    </a:lnTo>
                    <a:lnTo>
                      <a:pt x="12124" y="32916"/>
                    </a:lnTo>
                    <a:lnTo>
                      <a:pt x="11489" y="32141"/>
                    </a:lnTo>
                    <a:lnTo>
                      <a:pt x="11137" y="31789"/>
                    </a:lnTo>
                    <a:lnTo>
                      <a:pt x="10784" y="31577"/>
                    </a:lnTo>
                    <a:lnTo>
                      <a:pt x="10220" y="31295"/>
                    </a:lnTo>
                    <a:lnTo>
                      <a:pt x="10009" y="31154"/>
                    </a:lnTo>
                    <a:lnTo>
                      <a:pt x="9727" y="30943"/>
                    </a:lnTo>
                    <a:lnTo>
                      <a:pt x="9516" y="30590"/>
                    </a:lnTo>
                    <a:lnTo>
                      <a:pt x="9304" y="30027"/>
                    </a:lnTo>
                    <a:lnTo>
                      <a:pt x="9234" y="29604"/>
                    </a:lnTo>
                    <a:lnTo>
                      <a:pt x="9163" y="29181"/>
                    </a:lnTo>
                    <a:lnTo>
                      <a:pt x="9234" y="28123"/>
                    </a:lnTo>
                    <a:lnTo>
                      <a:pt x="9445" y="26291"/>
                    </a:lnTo>
                    <a:lnTo>
                      <a:pt x="10079" y="27348"/>
                    </a:lnTo>
                    <a:lnTo>
                      <a:pt x="10573" y="28123"/>
                    </a:lnTo>
                    <a:lnTo>
                      <a:pt x="11066" y="28899"/>
                    </a:lnTo>
                    <a:lnTo>
                      <a:pt x="11560" y="29392"/>
                    </a:lnTo>
                    <a:lnTo>
                      <a:pt x="11771" y="29533"/>
                    </a:lnTo>
                    <a:lnTo>
                      <a:pt x="11983" y="29604"/>
                    </a:lnTo>
                    <a:lnTo>
                      <a:pt x="12194" y="29533"/>
                    </a:lnTo>
                    <a:lnTo>
                      <a:pt x="12335" y="29322"/>
                    </a:lnTo>
                    <a:lnTo>
                      <a:pt x="12405" y="28969"/>
                    </a:lnTo>
                    <a:lnTo>
                      <a:pt x="12405" y="28476"/>
                    </a:lnTo>
                    <a:lnTo>
                      <a:pt x="12335" y="28194"/>
                    </a:lnTo>
                    <a:lnTo>
                      <a:pt x="12194" y="27842"/>
                    </a:lnTo>
                    <a:lnTo>
                      <a:pt x="11560" y="27066"/>
                    </a:lnTo>
                    <a:lnTo>
                      <a:pt x="10855" y="26361"/>
                    </a:lnTo>
                    <a:lnTo>
                      <a:pt x="10573" y="26009"/>
                    </a:lnTo>
                    <a:lnTo>
                      <a:pt x="10361" y="25798"/>
                    </a:lnTo>
                    <a:lnTo>
                      <a:pt x="9939" y="25586"/>
                    </a:lnTo>
                    <a:lnTo>
                      <a:pt x="9727" y="25516"/>
                    </a:lnTo>
                    <a:lnTo>
                      <a:pt x="9657" y="25375"/>
                    </a:lnTo>
                    <a:lnTo>
                      <a:pt x="9586" y="25234"/>
                    </a:lnTo>
                    <a:lnTo>
                      <a:pt x="9516" y="25022"/>
                    </a:lnTo>
                    <a:lnTo>
                      <a:pt x="9657" y="24670"/>
                    </a:lnTo>
                    <a:lnTo>
                      <a:pt x="9939" y="23260"/>
                    </a:lnTo>
                    <a:lnTo>
                      <a:pt x="10150" y="21850"/>
                    </a:lnTo>
                    <a:lnTo>
                      <a:pt x="11842" y="24388"/>
                    </a:lnTo>
                    <a:lnTo>
                      <a:pt x="12899" y="25938"/>
                    </a:lnTo>
                    <a:lnTo>
                      <a:pt x="13886" y="27630"/>
                    </a:lnTo>
                    <a:lnTo>
                      <a:pt x="14731" y="29322"/>
                    </a:lnTo>
                    <a:lnTo>
                      <a:pt x="15154" y="30168"/>
                    </a:lnTo>
                    <a:lnTo>
                      <a:pt x="15436" y="30943"/>
                    </a:lnTo>
                    <a:lnTo>
                      <a:pt x="15648" y="31718"/>
                    </a:lnTo>
                    <a:lnTo>
                      <a:pt x="15718" y="32353"/>
                    </a:lnTo>
                    <a:lnTo>
                      <a:pt x="15718" y="32987"/>
                    </a:lnTo>
                    <a:lnTo>
                      <a:pt x="15577" y="33551"/>
                    </a:lnTo>
                    <a:lnTo>
                      <a:pt x="15507" y="33762"/>
                    </a:lnTo>
                    <a:lnTo>
                      <a:pt x="15225" y="33974"/>
                    </a:lnTo>
                    <a:lnTo>
                      <a:pt x="14520" y="34679"/>
                    </a:lnTo>
                    <a:lnTo>
                      <a:pt x="12405" y="36229"/>
                    </a:lnTo>
                    <a:lnTo>
                      <a:pt x="11348" y="37075"/>
                    </a:lnTo>
                    <a:lnTo>
                      <a:pt x="10502" y="37780"/>
                    </a:lnTo>
                    <a:lnTo>
                      <a:pt x="10220" y="38132"/>
                    </a:lnTo>
                    <a:lnTo>
                      <a:pt x="9939" y="38414"/>
                    </a:lnTo>
                    <a:lnTo>
                      <a:pt x="9868" y="38626"/>
                    </a:lnTo>
                    <a:lnTo>
                      <a:pt x="9868" y="38767"/>
                    </a:lnTo>
                    <a:lnTo>
                      <a:pt x="9939" y="38837"/>
                    </a:lnTo>
                    <a:lnTo>
                      <a:pt x="10079" y="38908"/>
                    </a:lnTo>
                    <a:lnTo>
                      <a:pt x="10432" y="38837"/>
                    </a:lnTo>
                    <a:lnTo>
                      <a:pt x="10855" y="38696"/>
                    </a:lnTo>
                    <a:lnTo>
                      <a:pt x="11278" y="38485"/>
                    </a:lnTo>
                    <a:lnTo>
                      <a:pt x="12687" y="37709"/>
                    </a:lnTo>
                    <a:lnTo>
                      <a:pt x="12687" y="37709"/>
                    </a:lnTo>
                    <a:lnTo>
                      <a:pt x="12264" y="38767"/>
                    </a:lnTo>
                    <a:lnTo>
                      <a:pt x="11912" y="39542"/>
                    </a:lnTo>
                    <a:lnTo>
                      <a:pt x="11560" y="40247"/>
                    </a:lnTo>
                    <a:lnTo>
                      <a:pt x="10996" y="41163"/>
                    </a:lnTo>
                    <a:lnTo>
                      <a:pt x="10643" y="41586"/>
                    </a:lnTo>
                    <a:lnTo>
                      <a:pt x="10291" y="41938"/>
                    </a:lnTo>
                    <a:lnTo>
                      <a:pt x="10150" y="42150"/>
                    </a:lnTo>
                    <a:lnTo>
                      <a:pt x="10009" y="42361"/>
                    </a:lnTo>
                    <a:lnTo>
                      <a:pt x="10009" y="42573"/>
                    </a:lnTo>
                    <a:lnTo>
                      <a:pt x="10150" y="42855"/>
                    </a:lnTo>
                    <a:lnTo>
                      <a:pt x="10291" y="43066"/>
                    </a:lnTo>
                    <a:lnTo>
                      <a:pt x="10502" y="43137"/>
                    </a:lnTo>
                    <a:lnTo>
                      <a:pt x="10643" y="43207"/>
                    </a:lnTo>
                    <a:lnTo>
                      <a:pt x="10784" y="43137"/>
                    </a:lnTo>
                    <a:lnTo>
                      <a:pt x="11066" y="42925"/>
                    </a:lnTo>
                    <a:lnTo>
                      <a:pt x="11348" y="42502"/>
                    </a:lnTo>
                    <a:lnTo>
                      <a:pt x="11912" y="41656"/>
                    </a:lnTo>
                    <a:lnTo>
                      <a:pt x="12124" y="41445"/>
                    </a:lnTo>
                    <a:lnTo>
                      <a:pt x="12194" y="41375"/>
                    </a:lnTo>
                    <a:lnTo>
                      <a:pt x="12264" y="41375"/>
                    </a:lnTo>
                    <a:lnTo>
                      <a:pt x="12124" y="41656"/>
                    </a:lnTo>
                    <a:lnTo>
                      <a:pt x="12053" y="42079"/>
                    </a:lnTo>
                    <a:lnTo>
                      <a:pt x="12053" y="42432"/>
                    </a:lnTo>
                    <a:lnTo>
                      <a:pt x="12124" y="42855"/>
                    </a:lnTo>
                    <a:lnTo>
                      <a:pt x="12194" y="43137"/>
                    </a:lnTo>
                    <a:lnTo>
                      <a:pt x="12335" y="43348"/>
                    </a:lnTo>
                    <a:lnTo>
                      <a:pt x="12476" y="43419"/>
                    </a:lnTo>
                    <a:lnTo>
                      <a:pt x="12546" y="43348"/>
                    </a:lnTo>
                    <a:lnTo>
                      <a:pt x="12617" y="43137"/>
                    </a:lnTo>
                    <a:lnTo>
                      <a:pt x="12617" y="42855"/>
                    </a:lnTo>
                    <a:lnTo>
                      <a:pt x="12617" y="42220"/>
                    </a:lnTo>
                    <a:lnTo>
                      <a:pt x="12617" y="41656"/>
                    </a:lnTo>
                    <a:lnTo>
                      <a:pt x="12687" y="41445"/>
                    </a:lnTo>
                    <a:lnTo>
                      <a:pt x="12758" y="41375"/>
                    </a:lnTo>
                    <a:lnTo>
                      <a:pt x="12969" y="41938"/>
                    </a:lnTo>
                    <a:lnTo>
                      <a:pt x="13322" y="42573"/>
                    </a:lnTo>
                    <a:lnTo>
                      <a:pt x="13463" y="42855"/>
                    </a:lnTo>
                    <a:lnTo>
                      <a:pt x="13745" y="43066"/>
                    </a:lnTo>
                    <a:lnTo>
                      <a:pt x="14027" y="43137"/>
                    </a:lnTo>
                    <a:lnTo>
                      <a:pt x="14379" y="43066"/>
                    </a:lnTo>
                    <a:lnTo>
                      <a:pt x="14661" y="42855"/>
                    </a:lnTo>
                    <a:lnTo>
                      <a:pt x="14802" y="42714"/>
                    </a:lnTo>
                    <a:lnTo>
                      <a:pt x="14802" y="42502"/>
                    </a:lnTo>
                    <a:lnTo>
                      <a:pt x="14731" y="42361"/>
                    </a:lnTo>
                    <a:lnTo>
                      <a:pt x="14308" y="41938"/>
                    </a:lnTo>
                    <a:lnTo>
                      <a:pt x="14168" y="41797"/>
                    </a:lnTo>
                    <a:lnTo>
                      <a:pt x="14097" y="41656"/>
                    </a:lnTo>
                    <a:lnTo>
                      <a:pt x="13674" y="40529"/>
                    </a:lnTo>
                    <a:lnTo>
                      <a:pt x="13392" y="39824"/>
                    </a:lnTo>
                    <a:lnTo>
                      <a:pt x="13251" y="39119"/>
                    </a:lnTo>
                    <a:lnTo>
                      <a:pt x="13181" y="38837"/>
                    </a:lnTo>
                    <a:lnTo>
                      <a:pt x="13181" y="38485"/>
                    </a:lnTo>
                    <a:lnTo>
                      <a:pt x="13251" y="38203"/>
                    </a:lnTo>
                    <a:lnTo>
                      <a:pt x="13322" y="37921"/>
                    </a:lnTo>
                    <a:lnTo>
                      <a:pt x="13533" y="37639"/>
                    </a:lnTo>
                    <a:lnTo>
                      <a:pt x="13745" y="37427"/>
                    </a:lnTo>
                    <a:lnTo>
                      <a:pt x="14097" y="37216"/>
                    </a:lnTo>
                    <a:lnTo>
                      <a:pt x="14520" y="37075"/>
                    </a:lnTo>
                    <a:lnTo>
                      <a:pt x="14872" y="38273"/>
                    </a:lnTo>
                    <a:lnTo>
                      <a:pt x="15154" y="39049"/>
                    </a:lnTo>
                    <a:lnTo>
                      <a:pt x="15436" y="39824"/>
                    </a:lnTo>
                    <a:lnTo>
                      <a:pt x="15789" y="40458"/>
                    </a:lnTo>
                    <a:lnTo>
                      <a:pt x="16000" y="40599"/>
                    </a:lnTo>
                    <a:lnTo>
                      <a:pt x="16141" y="40670"/>
                    </a:lnTo>
                    <a:lnTo>
                      <a:pt x="16353" y="40599"/>
                    </a:lnTo>
                    <a:lnTo>
                      <a:pt x="16493" y="40458"/>
                    </a:lnTo>
                    <a:lnTo>
                      <a:pt x="16705" y="40106"/>
                    </a:lnTo>
                    <a:lnTo>
                      <a:pt x="16846" y="39612"/>
                    </a:lnTo>
                    <a:lnTo>
                      <a:pt x="16846" y="39260"/>
                    </a:lnTo>
                    <a:lnTo>
                      <a:pt x="16705" y="38908"/>
                    </a:lnTo>
                    <a:lnTo>
                      <a:pt x="16493" y="38414"/>
                    </a:lnTo>
                    <a:lnTo>
                      <a:pt x="16282" y="37991"/>
                    </a:lnTo>
                    <a:lnTo>
                      <a:pt x="15718" y="37075"/>
                    </a:lnTo>
                    <a:lnTo>
                      <a:pt x="15507" y="36723"/>
                    </a:lnTo>
                    <a:lnTo>
                      <a:pt x="15366" y="36370"/>
                    </a:lnTo>
                    <a:lnTo>
                      <a:pt x="15154" y="35454"/>
                    </a:lnTo>
                    <a:lnTo>
                      <a:pt x="15154" y="35172"/>
                    </a:lnTo>
                    <a:lnTo>
                      <a:pt x="15154" y="34890"/>
                    </a:lnTo>
                    <a:lnTo>
                      <a:pt x="15295" y="34608"/>
                    </a:lnTo>
                    <a:lnTo>
                      <a:pt x="15436" y="34256"/>
                    </a:lnTo>
                    <a:lnTo>
                      <a:pt x="16071" y="33269"/>
                    </a:lnTo>
                    <a:lnTo>
                      <a:pt x="16775" y="35031"/>
                    </a:lnTo>
                    <a:lnTo>
                      <a:pt x="17410" y="36793"/>
                    </a:lnTo>
                    <a:lnTo>
                      <a:pt x="17903" y="38626"/>
                    </a:lnTo>
                    <a:lnTo>
                      <a:pt x="18115" y="39542"/>
                    </a:lnTo>
                    <a:lnTo>
                      <a:pt x="18256" y="40458"/>
                    </a:lnTo>
                    <a:lnTo>
                      <a:pt x="18326" y="41445"/>
                    </a:lnTo>
                    <a:lnTo>
                      <a:pt x="18326" y="41656"/>
                    </a:lnTo>
                    <a:lnTo>
                      <a:pt x="18326" y="41868"/>
                    </a:lnTo>
                    <a:lnTo>
                      <a:pt x="18185" y="41938"/>
                    </a:lnTo>
                    <a:lnTo>
                      <a:pt x="18044" y="42079"/>
                    </a:lnTo>
                    <a:lnTo>
                      <a:pt x="17551" y="42643"/>
                    </a:lnTo>
                    <a:lnTo>
                      <a:pt x="17198" y="42996"/>
                    </a:lnTo>
                    <a:lnTo>
                      <a:pt x="16634" y="43419"/>
                    </a:lnTo>
                    <a:lnTo>
                      <a:pt x="16071" y="43842"/>
                    </a:lnTo>
                    <a:lnTo>
                      <a:pt x="15648" y="44123"/>
                    </a:lnTo>
                    <a:lnTo>
                      <a:pt x="15225" y="44194"/>
                    </a:lnTo>
                    <a:lnTo>
                      <a:pt x="14661" y="44335"/>
                    </a:lnTo>
                    <a:lnTo>
                      <a:pt x="13322" y="44687"/>
                    </a:lnTo>
                    <a:lnTo>
                      <a:pt x="12687" y="44899"/>
                    </a:lnTo>
                    <a:lnTo>
                      <a:pt x="12124" y="45181"/>
                    </a:lnTo>
                    <a:lnTo>
                      <a:pt x="11912" y="45392"/>
                    </a:lnTo>
                    <a:lnTo>
                      <a:pt x="11771" y="45604"/>
                    </a:lnTo>
                    <a:lnTo>
                      <a:pt x="11630" y="45815"/>
                    </a:lnTo>
                    <a:lnTo>
                      <a:pt x="11630" y="46097"/>
                    </a:lnTo>
                    <a:lnTo>
                      <a:pt x="11630" y="46238"/>
                    </a:lnTo>
                    <a:lnTo>
                      <a:pt x="11701" y="46308"/>
                    </a:lnTo>
                    <a:lnTo>
                      <a:pt x="12053" y="46308"/>
                    </a:lnTo>
                    <a:lnTo>
                      <a:pt x="12476" y="46238"/>
                    </a:lnTo>
                    <a:lnTo>
                      <a:pt x="12969" y="46097"/>
                    </a:lnTo>
                    <a:lnTo>
                      <a:pt x="14027" y="45745"/>
                    </a:lnTo>
                    <a:lnTo>
                      <a:pt x="14661" y="45533"/>
                    </a:lnTo>
                    <a:lnTo>
                      <a:pt x="14379" y="46097"/>
                    </a:lnTo>
                    <a:lnTo>
                      <a:pt x="14027" y="46802"/>
                    </a:lnTo>
                    <a:lnTo>
                      <a:pt x="13674" y="47436"/>
                    </a:lnTo>
                    <a:lnTo>
                      <a:pt x="13463" y="47718"/>
                    </a:lnTo>
                    <a:lnTo>
                      <a:pt x="13251" y="47930"/>
                    </a:lnTo>
                    <a:lnTo>
                      <a:pt x="13040" y="48141"/>
                    </a:lnTo>
                    <a:lnTo>
                      <a:pt x="12758" y="48212"/>
                    </a:lnTo>
                    <a:lnTo>
                      <a:pt x="12194" y="48353"/>
                    </a:lnTo>
                    <a:lnTo>
                      <a:pt x="11912" y="48493"/>
                    </a:lnTo>
                    <a:lnTo>
                      <a:pt x="11701" y="48634"/>
                    </a:lnTo>
                    <a:lnTo>
                      <a:pt x="11489" y="48846"/>
                    </a:lnTo>
                    <a:lnTo>
                      <a:pt x="11348" y="49128"/>
                    </a:lnTo>
                    <a:lnTo>
                      <a:pt x="11278" y="49692"/>
                    </a:lnTo>
                    <a:lnTo>
                      <a:pt x="11278" y="49903"/>
                    </a:lnTo>
                    <a:lnTo>
                      <a:pt x="11348" y="49974"/>
                    </a:lnTo>
                    <a:lnTo>
                      <a:pt x="11419" y="50044"/>
                    </a:lnTo>
                    <a:lnTo>
                      <a:pt x="11560" y="50044"/>
                    </a:lnTo>
                    <a:lnTo>
                      <a:pt x="11842" y="49974"/>
                    </a:lnTo>
                    <a:lnTo>
                      <a:pt x="12124" y="49762"/>
                    </a:lnTo>
                    <a:lnTo>
                      <a:pt x="12476" y="49480"/>
                    </a:lnTo>
                    <a:lnTo>
                      <a:pt x="12969" y="48916"/>
                    </a:lnTo>
                    <a:lnTo>
                      <a:pt x="12969" y="49551"/>
                    </a:lnTo>
                    <a:lnTo>
                      <a:pt x="13040" y="49903"/>
                    </a:lnTo>
                    <a:lnTo>
                      <a:pt x="13181" y="50185"/>
                    </a:lnTo>
                    <a:lnTo>
                      <a:pt x="13322" y="50467"/>
                    </a:lnTo>
                    <a:lnTo>
                      <a:pt x="13533" y="50608"/>
                    </a:lnTo>
                    <a:lnTo>
                      <a:pt x="13815" y="50608"/>
                    </a:lnTo>
                    <a:lnTo>
                      <a:pt x="14097" y="50397"/>
                    </a:lnTo>
                    <a:lnTo>
                      <a:pt x="14238" y="50256"/>
                    </a:lnTo>
                    <a:lnTo>
                      <a:pt x="14308" y="50044"/>
                    </a:lnTo>
                    <a:lnTo>
                      <a:pt x="14308" y="49480"/>
                    </a:lnTo>
                    <a:lnTo>
                      <a:pt x="14238" y="48916"/>
                    </a:lnTo>
                    <a:lnTo>
                      <a:pt x="14238" y="48634"/>
                    </a:lnTo>
                    <a:lnTo>
                      <a:pt x="14308" y="48423"/>
                    </a:lnTo>
                    <a:lnTo>
                      <a:pt x="14520" y="48987"/>
                    </a:lnTo>
                    <a:lnTo>
                      <a:pt x="14872" y="49833"/>
                    </a:lnTo>
                    <a:lnTo>
                      <a:pt x="15084" y="50256"/>
                    </a:lnTo>
                    <a:lnTo>
                      <a:pt x="15366" y="50608"/>
                    </a:lnTo>
                    <a:lnTo>
                      <a:pt x="15648" y="50890"/>
                    </a:lnTo>
                    <a:lnTo>
                      <a:pt x="15930" y="50890"/>
                    </a:lnTo>
                    <a:lnTo>
                      <a:pt x="16141" y="50819"/>
                    </a:lnTo>
                    <a:lnTo>
                      <a:pt x="16282" y="50749"/>
                    </a:lnTo>
                    <a:lnTo>
                      <a:pt x="16423" y="50608"/>
                    </a:lnTo>
                    <a:lnTo>
                      <a:pt x="16423" y="50467"/>
                    </a:lnTo>
                    <a:lnTo>
                      <a:pt x="16423" y="50115"/>
                    </a:lnTo>
                    <a:lnTo>
                      <a:pt x="16212" y="49762"/>
                    </a:lnTo>
                    <a:lnTo>
                      <a:pt x="15718" y="49128"/>
                    </a:lnTo>
                    <a:lnTo>
                      <a:pt x="15436" y="48705"/>
                    </a:lnTo>
                    <a:lnTo>
                      <a:pt x="15084" y="47789"/>
                    </a:lnTo>
                    <a:lnTo>
                      <a:pt x="15013" y="47436"/>
                    </a:lnTo>
                    <a:lnTo>
                      <a:pt x="14943" y="47084"/>
                    </a:lnTo>
                    <a:lnTo>
                      <a:pt x="14943" y="46731"/>
                    </a:lnTo>
                    <a:lnTo>
                      <a:pt x="15084" y="46379"/>
                    </a:lnTo>
                    <a:lnTo>
                      <a:pt x="15295" y="45956"/>
                    </a:lnTo>
                    <a:lnTo>
                      <a:pt x="15648" y="45392"/>
                    </a:lnTo>
                    <a:lnTo>
                      <a:pt x="16071" y="44758"/>
                    </a:lnTo>
                    <a:lnTo>
                      <a:pt x="16634" y="44123"/>
                    </a:lnTo>
                    <a:lnTo>
                      <a:pt x="16634" y="44123"/>
                    </a:lnTo>
                    <a:lnTo>
                      <a:pt x="16282" y="45745"/>
                    </a:lnTo>
                    <a:lnTo>
                      <a:pt x="16212" y="46520"/>
                    </a:lnTo>
                    <a:lnTo>
                      <a:pt x="16141" y="47366"/>
                    </a:lnTo>
                    <a:lnTo>
                      <a:pt x="16212" y="46943"/>
                    </a:lnTo>
                    <a:lnTo>
                      <a:pt x="16423" y="46379"/>
                    </a:lnTo>
                    <a:lnTo>
                      <a:pt x="17128" y="44899"/>
                    </a:lnTo>
                    <a:lnTo>
                      <a:pt x="17551" y="44123"/>
                    </a:lnTo>
                    <a:lnTo>
                      <a:pt x="17974" y="43419"/>
                    </a:lnTo>
                    <a:lnTo>
                      <a:pt x="18326" y="42925"/>
                    </a:lnTo>
                    <a:lnTo>
                      <a:pt x="18678" y="42643"/>
                    </a:lnTo>
                    <a:lnTo>
                      <a:pt x="18960" y="44123"/>
                    </a:lnTo>
                    <a:lnTo>
                      <a:pt x="19172" y="45745"/>
                    </a:lnTo>
                    <a:lnTo>
                      <a:pt x="19313" y="46520"/>
                    </a:lnTo>
                    <a:lnTo>
                      <a:pt x="19313" y="47295"/>
                    </a:lnTo>
                    <a:lnTo>
                      <a:pt x="19242" y="48000"/>
                    </a:lnTo>
                    <a:lnTo>
                      <a:pt x="19031" y="48634"/>
                    </a:lnTo>
                    <a:lnTo>
                      <a:pt x="18256" y="50185"/>
                    </a:lnTo>
                    <a:lnTo>
                      <a:pt x="17762" y="51101"/>
                    </a:lnTo>
                    <a:lnTo>
                      <a:pt x="17621" y="51383"/>
                    </a:lnTo>
                    <a:lnTo>
                      <a:pt x="17621" y="51454"/>
                    </a:lnTo>
                    <a:lnTo>
                      <a:pt x="18044" y="51031"/>
                    </a:lnTo>
                    <a:lnTo>
                      <a:pt x="18538" y="50538"/>
                    </a:lnTo>
                    <a:lnTo>
                      <a:pt x="18960" y="50115"/>
                    </a:lnTo>
                    <a:lnTo>
                      <a:pt x="19383" y="49621"/>
                    </a:lnTo>
                    <a:lnTo>
                      <a:pt x="19383" y="50890"/>
                    </a:lnTo>
                    <a:lnTo>
                      <a:pt x="19313" y="51313"/>
                    </a:lnTo>
                    <a:lnTo>
                      <a:pt x="19172" y="51524"/>
                    </a:lnTo>
                    <a:lnTo>
                      <a:pt x="19031" y="51736"/>
                    </a:lnTo>
                    <a:lnTo>
                      <a:pt x="18749" y="52018"/>
                    </a:lnTo>
                    <a:lnTo>
                      <a:pt x="18397" y="52300"/>
                    </a:lnTo>
                    <a:lnTo>
                      <a:pt x="17974" y="52793"/>
                    </a:lnTo>
                    <a:lnTo>
                      <a:pt x="17480" y="53286"/>
                    </a:lnTo>
                    <a:lnTo>
                      <a:pt x="16846" y="53780"/>
                    </a:lnTo>
                    <a:lnTo>
                      <a:pt x="16564" y="54062"/>
                    </a:lnTo>
                    <a:lnTo>
                      <a:pt x="16423" y="54344"/>
                    </a:lnTo>
                    <a:lnTo>
                      <a:pt x="16282" y="54696"/>
                    </a:lnTo>
                    <a:lnTo>
                      <a:pt x="16282" y="55119"/>
                    </a:lnTo>
                    <a:lnTo>
                      <a:pt x="16705" y="54837"/>
                    </a:lnTo>
                    <a:lnTo>
                      <a:pt x="17692" y="54273"/>
                    </a:lnTo>
                    <a:lnTo>
                      <a:pt x="19172" y="53498"/>
                    </a:lnTo>
                    <a:lnTo>
                      <a:pt x="18678" y="54203"/>
                    </a:lnTo>
                    <a:lnTo>
                      <a:pt x="18044" y="55260"/>
                    </a:lnTo>
                    <a:lnTo>
                      <a:pt x="17762" y="55824"/>
                    </a:lnTo>
                    <a:lnTo>
                      <a:pt x="17692" y="56317"/>
                    </a:lnTo>
                    <a:lnTo>
                      <a:pt x="17621" y="56529"/>
                    </a:lnTo>
                    <a:lnTo>
                      <a:pt x="17692" y="56670"/>
                    </a:lnTo>
                    <a:lnTo>
                      <a:pt x="17762" y="56881"/>
                    </a:lnTo>
                    <a:lnTo>
                      <a:pt x="17903" y="56952"/>
                    </a:lnTo>
                    <a:lnTo>
                      <a:pt x="18044" y="57022"/>
                    </a:lnTo>
                    <a:lnTo>
                      <a:pt x="18185" y="56952"/>
                    </a:lnTo>
                    <a:lnTo>
                      <a:pt x="18397" y="56670"/>
                    </a:lnTo>
                    <a:lnTo>
                      <a:pt x="18608" y="56247"/>
                    </a:lnTo>
                    <a:lnTo>
                      <a:pt x="18819" y="55683"/>
                    </a:lnTo>
                    <a:lnTo>
                      <a:pt x="19172" y="54485"/>
                    </a:lnTo>
                    <a:lnTo>
                      <a:pt x="19313" y="53991"/>
                    </a:lnTo>
                    <a:lnTo>
                      <a:pt x="19454" y="53709"/>
                    </a:lnTo>
                    <a:lnTo>
                      <a:pt x="19383" y="54696"/>
                    </a:lnTo>
                    <a:lnTo>
                      <a:pt x="19313" y="55965"/>
                    </a:lnTo>
                    <a:lnTo>
                      <a:pt x="19383" y="56529"/>
                    </a:lnTo>
                    <a:lnTo>
                      <a:pt x="19524" y="57022"/>
                    </a:lnTo>
                    <a:lnTo>
                      <a:pt x="19665" y="57234"/>
                    </a:lnTo>
                    <a:lnTo>
                      <a:pt x="19806" y="57375"/>
                    </a:lnTo>
                    <a:lnTo>
                      <a:pt x="20018" y="57445"/>
                    </a:lnTo>
                    <a:lnTo>
                      <a:pt x="20229" y="57515"/>
                    </a:lnTo>
                    <a:lnTo>
                      <a:pt x="20441" y="57515"/>
                    </a:lnTo>
                    <a:lnTo>
                      <a:pt x="20582" y="57445"/>
                    </a:lnTo>
                    <a:lnTo>
                      <a:pt x="20723" y="57304"/>
                    </a:lnTo>
                    <a:lnTo>
                      <a:pt x="20793" y="57093"/>
                    </a:lnTo>
                    <a:lnTo>
                      <a:pt x="20863" y="56670"/>
                    </a:lnTo>
                    <a:lnTo>
                      <a:pt x="20793" y="56106"/>
                    </a:lnTo>
                    <a:lnTo>
                      <a:pt x="20652" y="55542"/>
                    </a:lnTo>
                    <a:lnTo>
                      <a:pt x="20793" y="55965"/>
                    </a:lnTo>
                    <a:lnTo>
                      <a:pt x="21075" y="56670"/>
                    </a:lnTo>
                    <a:lnTo>
                      <a:pt x="21427" y="57304"/>
                    </a:lnTo>
                    <a:lnTo>
                      <a:pt x="21780" y="57797"/>
                    </a:lnTo>
                    <a:lnTo>
                      <a:pt x="21921" y="57938"/>
                    </a:lnTo>
                    <a:lnTo>
                      <a:pt x="22132" y="58009"/>
                    </a:lnTo>
                    <a:lnTo>
                      <a:pt x="22344" y="58079"/>
                    </a:lnTo>
                    <a:lnTo>
                      <a:pt x="22626" y="58009"/>
                    </a:lnTo>
                    <a:lnTo>
                      <a:pt x="22767" y="57868"/>
                    </a:lnTo>
                    <a:lnTo>
                      <a:pt x="22907" y="57727"/>
                    </a:lnTo>
                    <a:lnTo>
                      <a:pt x="22978" y="57515"/>
                    </a:lnTo>
                    <a:lnTo>
                      <a:pt x="22978" y="57304"/>
                    </a:lnTo>
                    <a:lnTo>
                      <a:pt x="22907" y="56811"/>
                    </a:lnTo>
                    <a:lnTo>
                      <a:pt x="22696" y="56247"/>
                    </a:lnTo>
                    <a:lnTo>
                      <a:pt x="22414" y="55683"/>
                    </a:lnTo>
                    <a:lnTo>
                      <a:pt x="22062" y="55189"/>
                    </a:lnTo>
                    <a:lnTo>
                      <a:pt x="21568" y="54344"/>
                    </a:lnTo>
                    <a:lnTo>
                      <a:pt x="22626" y="54837"/>
                    </a:lnTo>
                    <a:lnTo>
                      <a:pt x="23330" y="55049"/>
                    </a:lnTo>
                    <a:lnTo>
                      <a:pt x="23894" y="55049"/>
                    </a:lnTo>
                    <a:lnTo>
                      <a:pt x="23894" y="54908"/>
                    </a:lnTo>
                    <a:lnTo>
                      <a:pt x="23894" y="54767"/>
                    </a:lnTo>
                    <a:lnTo>
                      <a:pt x="23824" y="54626"/>
                    </a:lnTo>
                    <a:lnTo>
                      <a:pt x="23471" y="54132"/>
                    </a:lnTo>
                    <a:lnTo>
                      <a:pt x="22907" y="53568"/>
                    </a:lnTo>
                    <a:lnTo>
                      <a:pt x="22132" y="52864"/>
                    </a:lnTo>
                    <a:lnTo>
                      <a:pt x="21639" y="52370"/>
                    </a:lnTo>
                    <a:lnTo>
                      <a:pt x="21286" y="51947"/>
                    </a:lnTo>
                    <a:lnTo>
                      <a:pt x="21075" y="51454"/>
                    </a:lnTo>
                    <a:lnTo>
                      <a:pt x="20934" y="51031"/>
                    </a:lnTo>
                    <a:lnTo>
                      <a:pt x="20934" y="50538"/>
                    </a:lnTo>
                    <a:lnTo>
                      <a:pt x="20863" y="49974"/>
                    </a:lnTo>
                    <a:lnTo>
                      <a:pt x="20863" y="48564"/>
                    </a:lnTo>
                    <a:lnTo>
                      <a:pt x="20793" y="47013"/>
                    </a:lnTo>
                    <a:lnTo>
                      <a:pt x="20652" y="45463"/>
                    </a:lnTo>
                    <a:lnTo>
                      <a:pt x="20441" y="43912"/>
                    </a:lnTo>
                    <a:lnTo>
                      <a:pt x="20159" y="42361"/>
                    </a:lnTo>
                    <a:lnTo>
                      <a:pt x="20159" y="42361"/>
                    </a:lnTo>
                    <a:lnTo>
                      <a:pt x="20652" y="42502"/>
                    </a:lnTo>
                    <a:lnTo>
                      <a:pt x="21004" y="42714"/>
                    </a:lnTo>
                    <a:lnTo>
                      <a:pt x="21216" y="42925"/>
                    </a:lnTo>
                    <a:lnTo>
                      <a:pt x="21357" y="43137"/>
                    </a:lnTo>
                    <a:lnTo>
                      <a:pt x="21568" y="43348"/>
                    </a:lnTo>
                    <a:lnTo>
                      <a:pt x="21780" y="43489"/>
                    </a:lnTo>
                    <a:lnTo>
                      <a:pt x="22132" y="43630"/>
                    </a:lnTo>
                    <a:lnTo>
                      <a:pt x="22626" y="43701"/>
                    </a:lnTo>
                    <a:lnTo>
                      <a:pt x="22414" y="45181"/>
                    </a:lnTo>
                    <a:lnTo>
                      <a:pt x="22344" y="45886"/>
                    </a:lnTo>
                    <a:lnTo>
                      <a:pt x="22344" y="46308"/>
                    </a:lnTo>
                    <a:lnTo>
                      <a:pt x="22414" y="46661"/>
                    </a:lnTo>
                    <a:lnTo>
                      <a:pt x="23048" y="45604"/>
                    </a:lnTo>
                    <a:lnTo>
                      <a:pt x="23683" y="44335"/>
                    </a:lnTo>
                    <a:lnTo>
                      <a:pt x="24176" y="44828"/>
                    </a:lnTo>
                    <a:lnTo>
                      <a:pt x="24599" y="45392"/>
                    </a:lnTo>
                    <a:lnTo>
                      <a:pt x="25022" y="45956"/>
                    </a:lnTo>
                    <a:lnTo>
                      <a:pt x="25445" y="46520"/>
                    </a:lnTo>
                    <a:lnTo>
                      <a:pt x="25092" y="46520"/>
                    </a:lnTo>
                    <a:lnTo>
                      <a:pt x="24881" y="46590"/>
                    </a:lnTo>
                    <a:lnTo>
                      <a:pt x="24740" y="46731"/>
                    </a:lnTo>
                    <a:lnTo>
                      <a:pt x="24458" y="47084"/>
                    </a:lnTo>
                    <a:lnTo>
                      <a:pt x="24176" y="47577"/>
                    </a:lnTo>
                    <a:lnTo>
                      <a:pt x="23965" y="48071"/>
                    </a:lnTo>
                    <a:lnTo>
                      <a:pt x="23965" y="48493"/>
                    </a:lnTo>
                    <a:lnTo>
                      <a:pt x="23965" y="48634"/>
                    </a:lnTo>
                    <a:lnTo>
                      <a:pt x="24035" y="48705"/>
                    </a:lnTo>
                    <a:lnTo>
                      <a:pt x="24106" y="48775"/>
                    </a:lnTo>
                    <a:lnTo>
                      <a:pt x="24247" y="48775"/>
                    </a:lnTo>
                    <a:lnTo>
                      <a:pt x="24458" y="48705"/>
                    </a:lnTo>
                    <a:lnTo>
                      <a:pt x="24599" y="48493"/>
                    </a:lnTo>
                    <a:lnTo>
                      <a:pt x="25022" y="47930"/>
                    </a:lnTo>
                    <a:lnTo>
                      <a:pt x="25374" y="47295"/>
                    </a:lnTo>
                    <a:lnTo>
                      <a:pt x="25515" y="46802"/>
                    </a:lnTo>
                    <a:lnTo>
                      <a:pt x="25656" y="47013"/>
                    </a:lnTo>
                    <a:lnTo>
                      <a:pt x="25656" y="47225"/>
                    </a:lnTo>
                    <a:lnTo>
                      <a:pt x="25656" y="47648"/>
                    </a:lnTo>
                    <a:lnTo>
                      <a:pt x="25586" y="48071"/>
                    </a:lnTo>
                    <a:lnTo>
                      <a:pt x="25374" y="48493"/>
                    </a:lnTo>
                    <a:lnTo>
                      <a:pt x="25304" y="48916"/>
                    </a:lnTo>
                    <a:lnTo>
                      <a:pt x="25233" y="49269"/>
                    </a:lnTo>
                    <a:lnTo>
                      <a:pt x="25233" y="49621"/>
                    </a:lnTo>
                    <a:lnTo>
                      <a:pt x="25374" y="49833"/>
                    </a:lnTo>
                    <a:lnTo>
                      <a:pt x="25515" y="49974"/>
                    </a:lnTo>
                    <a:lnTo>
                      <a:pt x="25656" y="50044"/>
                    </a:lnTo>
                    <a:lnTo>
                      <a:pt x="25868" y="50115"/>
                    </a:lnTo>
                    <a:lnTo>
                      <a:pt x="25938" y="50115"/>
                    </a:lnTo>
                    <a:lnTo>
                      <a:pt x="26079" y="50044"/>
                    </a:lnTo>
                    <a:lnTo>
                      <a:pt x="26291" y="49833"/>
                    </a:lnTo>
                    <a:lnTo>
                      <a:pt x="26432" y="49410"/>
                    </a:lnTo>
                    <a:lnTo>
                      <a:pt x="26643" y="48564"/>
                    </a:lnTo>
                    <a:lnTo>
                      <a:pt x="26784" y="48212"/>
                    </a:lnTo>
                    <a:lnTo>
                      <a:pt x="26925" y="48071"/>
                    </a:lnTo>
                    <a:lnTo>
                      <a:pt x="27137" y="48775"/>
                    </a:lnTo>
                    <a:lnTo>
                      <a:pt x="27559" y="49903"/>
                    </a:lnTo>
                    <a:lnTo>
                      <a:pt x="27771" y="50326"/>
                    </a:lnTo>
                    <a:lnTo>
                      <a:pt x="27912" y="50467"/>
                    </a:lnTo>
                    <a:lnTo>
                      <a:pt x="28053" y="50608"/>
                    </a:lnTo>
                    <a:lnTo>
                      <a:pt x="28123" y="50608"/>
                    </a:lnTo>
                    <a:lnTo>
                      <a:pt x="28264" y="50538"/>
                    </a:lnTo>
                    <a:lnTo>
                      <a:pt x="28335" y="50326"/>
                    </a:lnTo>
                    <a:lnTo>
                      <a:pt x="28476" y="50044"/>
                    </a:lnTo>
                    <a:lnTo>
                      <a:pt x="28476" y="49692"/>
                    </a:lnTo>
                    <a:lnTo>
                      <a:pt x="28335" y="49410"/>
                    </a:lnTo>
                    <a:lnTo>
                      <a:pt x="28123" y="48987"/>
                    </a:lnTo>
                    <a:lnTo>
                      <a:pt x="27912" y="48634"/>
                    </a:lnTo>
                    <a:lnTo>
                      <a:pt x="27348" y="47930"/>
                    </a:lnTo>
                    <a:lnTo>
                      <a:pt x="27137" y="47577"/>
                    </a:lnTo>
                    <a:lnTo>
                      <a:pt x="26996" y="47295"/>
                    </a:lnTo>
                    <a:lnTo>
                      <a:pt x="26996" y="47295"/>
                    </a:lnTo>
                    <a:lnTo>
                      <a:pt x="27841" y="48071"/>
                    </a:lnTo>
                    <a:lnTo>
                      <a:pt x="28335" y="48493"/>
                    </a:lnTo>
                    <a:lnTo>
                      <a:pt x="28828" y="48916"/>
                    </a:lnTo>
                    <a:lnTo>
                      <a:pt x="29251" y="49198"/>
                    </a:lnTo>
                    <a:lnTo>
                      <a:pt x="29533" y="49198"/>
                    </a:lnTo>
                    <a:lnTo>
                      <a:pt x="29533" y="48987"/>
                    </a:lnTo>
                    <a:lnTo>
                      <a:pt x="29533" y="48775"/>
                    </a:lnTo>
                    <a:lnTo>
                      <a:pt x="29251" y="47859"/>
                    </a:lnTo>
                    <a:lnTo>
                      <a:pt x="29040" y="47507"/>
                    </a:lnTo>
                    <a:lnTo>
                      <a:pt x="28828" y="47295"/>
                    </a:lnTo>
                    <a:lnTo>
                      <a:pt x="28546" y="47084"/>
                    </a:lnTo>
                    <a:lnTo>
                      <a:pt x="28194" y="46872"/>
                    </a:lnTo>
                    <a:lnTo>
                      <a:pt x="27559" y="46590"/>
                    </a:lnTo>
                    <a:lnTo>
                      <a:pt x="27207" y="46449"/>
                    </a:lnTo>
                    <a:lnTo>
                      <a:pt x="26925" y="46308"/>
                    </a:lnTo>
                    <a:lnTo>
                      <a:pt x="26361" y="45745"/>
                    </a:lnTo>
                    <a:lnTo>
                      <a:pt x="25797" y="45040"/>
                    </a:lnTo>
                    <a:lnTo>
                      <a:pt x="25233" y="44335"/>
                    </a:lnTo>
                    <a:lnTo>
                      <a:pt x="24599" y="43701"/>
                    </a:lnTo>
                    <a:lnTo>
                      <a:pt x="25586" y="43842"/>
                    </a:lnTo>
                    <a:lnTo>
                      <a:pt x="26996" y="44053"/>
                    </a:lnTo>
                    <a:lnTo>
                      <a:pt x="28264" y="44053"/>
                    </a:lnTo>
                    <a:lnTo>
                      <a:pt x="28687" y="43982"/>
                    </a:lnTo>
                    <a:lnTo>
                      <a:pt x="28828" y="43912"/>
                    </a:lnTo>
                    <a:lnTo>
                      <a:pt x="28899" y="43771"/>
                    </a:lnTo>
                    <a:lnTo>
                      <a:pt x="28899" y="43630"/>
                    </a:lnTo>
                    <a:lnTo>
                      <a:pt x="28828" y="43489"/>
                    </a:lnTo>
                    <a:lnTo>
                      <a:pt x="28617" y="43278"/>
                    </a:lnTo>
                    <a:lnTo>
                      <a:pt x="28405" y="43137"/>
                    </a:lnTo>
                    <a:lnTo>
                      <a:pt x="27700" y="42925"/>
                    </a:lnTo>
                    <a:lnTo>
                      <a:pt x="26996" y="42714"/>
                    </a:lnTo>
                    <a:lnTo>
                      <a:pt x="25374" y="42432"/>
                    </a:lnTo>
                    <a:lnTo>
                      <a:pt x="24388" y="42361"/>
                    </a:lnTo>
                    <a:lnTo>
                      <a:pt x="23048" y="42220"/>
                    </a:lnTo>
                    <a:lnTo>
                      <a:pt x="22414" y="42150"/>
                    </a:lnTo>
                    <a:lnTo>
                      <a:pt x="21850" y="42079"/>
                    </a:lnTo>
                    <a:lnTo>
                      <a:pt x="21216" y="41938"/>
                    </a:lnTo>
                    <a:lnTo>
                      <a:pt x="20723" y="41727"/>
                    </a:lnTo>
                    <a:lnTo>
                      <a:pt x="20300" y="41375"/>
                    </a:lnTo>
                    <a:lnTo>
                      <a:pt x="19877" y="40952"/>
                    </a:lnTo>
                    <a:lnTo>
                      <a:pt x="19524" y="40176"/>
                    </a:lnTo>
                    <a:lnTo>
                      <a:pt x="19172" y="39260"/>
                    </a:lnTo>
                    <a:lnTo>
                      <a:pt x="18890" y="38273"/>
                    </a:lnTo>
                    <a:lnTo>
                      <a:pt x="18678" y="37216"/>
                    </a:lnTo>
                    <a:lnTo>
                      <a:pt x="18185" y="35172"/>
                    </a:lnTo>
                    <a:lnTo>
                      <a:pt x="17974" y="34185"/>
                    </a:lnTo>
                    <a:lnTo>
                      <a:pt x="17692" y="33339"/>
                    </a:lnTo>
                    <a:lnTo>
                      <a:pt x="18185" y="33410"/>
                    </a:lnTo>
                    <a:lnTo>
                      <a:pt x="18678" y="33621"/>
                    </a:lnTo>
                    <a:lnTo>
                      <a:pt x="19101" y="33903"/>
                    </a:lnTo>
                    <a:lnTo>
                      <a:pt x="19454" y="34256"/>
                    </a:lnTo>
                    <a:lnTo>
                      <a:pt x="20229" y="35101"/>
                    </a:lnTo>
                    <a:lnTo>
                      <a:pt x="20582" y="35524"/>
                    </a:lnTo>
                    <a:lnTo>
                      <a:pt x="21004" y="35947"/>
                    </a:lnTo>
                    <a:lnTo>
                      <a:pt x="21780" y="36723"/>
                    </a:lnTo>
                    <a:lnTo>
                      <a:pt x="22344" y="37286"/>
                    </a:lnTo>
                    <a:lnTo>
                      <a:pt x="22978" y="37780"/>
                    </a:lnTo>
                    <a:lnTo>
                      <a:pt x="23542" y="38203"/>
                    </a:lnTo>
                    <a:lnTo>
                      <a:pt x="24176" y="38485"/>
                    </a:lnTo>
                    <a:lnTo>
                      <a:pt x="24388" y="38555"/>
                    </a:lnTo>
                    <a:lnTo>
                      <a:pt x="24670" y="38555"/>
                    </a:lnTo>
                    <a:lnTo>
                      <a:pt x="24881" y="38485"/>
                    </a:lnTo>
                    <a:lnTo>
                      <a:pt x="25092" y="38344"/>
                    </a:lnTo>
                    <a:lnTo>
                      <a:pt x="25022" y="38767"/>
                    </a:lnTo>
                    <a:lnTo>
                      <a:pt x="25092" y="39119"/>
                    </a:lnTo>
                    <a:lnTo>
                      <a:pt x="25304" y="39260"/>
                    </a:lnTo>
                    <a:lnTo>
                      <a:pt x="25515" y="39331"/>
                    </a:lnTo>
                    <a:lnTo>
                      <a:pt x="25727" y="39260"/>
                    </a:lnTo>
                    <a:lnTo>
                      <a:pt x="25868" y="38978"/>
                    </a:lnTo>
                    <a:lnTo>
                      <a:pt x="26009" y="38555"/>
                    </a:lnTo>
                    <a:lnTo>
                      <a:pt x="26009" y="37921"/>
                    </a:lnTo>
                    <a:lnTo>
                      <a:pt x="26291" y="38344"/>
                    </a:lnTo>
                    <a:lnTo>
                      <a:pt x="26855" y="38978"/>
                    </a:lnTo>
                    <a:lnTo>
                      <a:pt x="27137" y="39260"/>
                    </a:lnTo>
                    <a:lnTo>
                      <a:pt x="27418" y="39401"/>
                    </a:lnTo>
                    <a:lnTo>
                      <a:pt x="27559" y="39401"/>
                    </a:lnTo>
                    <a:lnTo>
                      <a:pt x="27630" y="39331"/>
                    </a:lnTo>
                    <a:lnTo>
                      <a:pt x="27700" y="39260"/>
                    </a:lnTo>
                    <a:lnTo>
                      <a:pt x="27771" y="39049"/>
                    </a:lnTo>
                    <a:lnTo>
                      <a:pt x="27771" y="38837"/>
                    </a:lnTo>
                    <a:lnTo>
                      <a:pt x="27771" y="38696"/>
                    </a:lnTo>
                    <a:lnTo>
                      <a:pt x="27630" y="38414"/>
                    </a:lnTo>
                    <a:lnTo>
                      <a:pt x="27348" y="38132"/>
                    </a:lnTo>
                    <a:lnTo>
                      <a:pt x="27066" y="37921"/>
                    </a:lnTo>
                    <a:lnTo>
                      <a:pt x="26784" y="37709"/>
                    </a:lnTo>
                    <a:lnTo>
                      <a:pt x="26502" y="37498"/>
                    </a:lnTo>
                    <a:lnTo>
                      <a:pt x="26432" y="37216"/>
                    </a:lnTo>
                    <a:lnTo>
                      <a:pt x="26361" y="37075"/>
                    </a:lnTo>
                    <a:lnTo>
                      <a:pt x="26432" y="36864"/>
                    </a:lnTo>
                    <a:lnTo>
                      <a:pt x="26996" y="37286"/>
                    </a:lnTo>
                    <a:lnTo>
                      <a:pt x="27489" y="37568"/>
                    </a:lnTo>
                    <a:lnTo>
                      <a:pt x="27982" y="37780"/>
                    </a:lnTo>
                    <a:lnTo>
                      <a:pt x="28476" y="37921"/>
                    </a:lnTo>
                    <a:lnTo>
                      <a:pt x="28899" y="37991"/>
                    </a:lnTo>
                    <a:lnTo>
                      <a:pt x="29110" y="37991"/>
                    </a:lnTo>
                    <a:lnTo>
                      <a:pt x="29322" y="37921"/>
                    </a:lnTo>
                    <a:lnTo>
                      <a:pt x="29462" y="37850"/>
                    </a:lnTo>
                    <a:lnTo>
                      <a:pt x="29603" y="37709"/>
                    </a:lnTo>
                    <a:lnTo>
                      <a:pt x="29674" y="37498"/>
                    </a:lnTo>
                    <a:lnTo>
                      <a:pt x="29674" y="37357"/>
                    </a:lnTo>
                    <a:lnTo>
                      <a:pt x="29603" y="37216"/>
                    </a:lnTo>
                    <a:lnTo>
                      <a:pt x="29462" y="37075"/>
                    </a:lnTo>
                    <a:lnTo>
                      <a:pt x="29110" y="36793"/>
                    </a:lnTo>
                    <a:lnTo>
                      <a:pt x="28617" y="36652"/>
                    </a:lnTo>
                    <a:lnTo>
                      <a:pt x="27489" y="36441"/>
                    </a:lnTo>
                    <a:lnTo>
                      <a:pt x="26714" y="36229"/>
                    </a:lnTo>
                    <a:lnTo>
                      <a:pt x="27277" y="36229"/>
                    </a:lnTo>
                    <a:lnTo>
                      <a:pt x="28194" y="36159"/>
                    </a:lnTo>
                    <a:lnTo>
                      <a:pt x="29040" y="36018"/>
                    </a:lnTo>
                    <a:lnTo>
                      <a:pt x="29322" y="35877"/>
                    </a:lnTo>
                    <a:lnTo>
                      <a:pt x="29533" y="35736"/>
                    </a:lnTo>
                    <a:lnTo>
                      <a:pt x="29744" y="35313"/>
                    </a:lnTo>
                    <a:lnTo>
                      <a:pt x="29815" y="35031"/>
                    </a:lnTo>
                    <a:lnTo>
                      <a:pt x="29885" y="34820"/>
                    </a:lnTo>
                    <a:lnTo>
                      <a:pt x="29815" y="34608"/>
                    </a:lnTo>
                    <a:lnTo>
                      <a:pt x="29744" y="34467"/>
                    </a:lnTo>
                    <a:lnTo>
                      <a:pt x="29462" y="34397"/>
                    </a:lnTo>
                    <a:lnTo>
                      <a:pt x="29110" y="34397"/>
                    </a:lnTo>
                    <a:lnTo>
                      <a:pt x="28335" y="34679"/>
                    </a:lnTo>
                    <a:lnTo>
                      <a:pt x="27066" y="35101"/>
                    </a:lnTo>
                    <a:lnTo>
                      <a:pt x="26432" y="35383"/>
                    </a:lnTo>
                    <a:lnTo>
                      <a:pt x="26009" y="35665"/>
                    </a:lnTo>
                    <a:lnTo>
                      <a:pt x="25868" y="35806"/>
                    </a:lnTo>
                    <a:lnTo>
                      <a:pt x="25797" y="35877"/>
                    </a:lnTo>
                    <a:lnTo>
                      <a:pt x="25797" y="36008"/>
                    </a:lnTo>
                    <a:lnTo>
                      <a:pt x="25797" y="36008"/>
                    </a:lnTo>
                    <a:lnTo>
                      <a:pt x="24952" y="35524"/>
                    </a:lnTo>
                    <a:lnTo>
                      <a:pt x="23965" y="34890"/>
                    </a:lnTo>
                    <a:lnTo>
                      <a:pt x="22978" y="34185"/>
                    </a:lnTo>
                    <a:lnTo>
                      <a:pt x="21991" y="33621"/>
                    </a:lnTo>
                    <a:lnTo>
                      <a:pt x="23260" y="33621"/>
                    </a:lnTo>
                    <a:lnTo>
                      <a:pt x="24106" y="33692"/>
                    </a:lnTo>
                    <a:lnTo>
                      <a:pt x="24952" y="33692"/>
                    </a:lnTo>
                    <a:lnTo>
                      <a:pt x="25727" y="33621"/>
                    </a:lnTo>
                    <a:lnTo>
                      <a:pt x="26079" y="33551"/>
                    </a:lnTo>
                    <a:lnTo>
                      <a:pt x="26432" y="33480"/>
                    </a:lnTo>
                    <a:lnTo>
                      <a:pt x="26643" y="33339"/>
                    </a:lnTo>
                    <a:lnTo>
                      <a:pt x="26855" y="33198"/>
                    </a:lnTo>
                    <a:lnTo>
                      <a:pt x="26996" y="32916"/>
                    </a:lnTo>
                    <a:lnTo>
                      <a:pt x="26996" y="32705"/>
                    </a:lnTo>
                    <a:lnTo>
                      <a:pt x="26925" y="32423"/>
                    </a:lnTo>
                    <a:lnTo>
                      <a:pt x="26784" y="32282"/>
                    </a:lnTo>
                    <a:lnTo>
                      <a:pt x="26502" y="32141"/>
                    </a:lnTo>
                    <a:lnTo>
                      <a:pt x="25233" y="32141"/>
                    </a:lnTo>
                    <a:lnTo>
                      <a:pt x="24247" y="32353"/>
                    </a:lnTo>
                    <a:lnTo>
                      <a:pt x="22203" y="32775"/>
                    </a:lnTo>
                    <a:lnTo>
                      <a:pt x="21427" y="32987"/>
                    </a:lnTo>
                    <a:lnTo>
                      <a:pt x="20934" y="33057"/>
                    </a:lnTo>
                    <a:lnTo>
                      <a:pt x="19172" y="32775"/>
                    </a:lnTo>
                    <a:lnTo>
                      <a:pt x="17903" y="32634"/>
                    </a:lnTo>
                    <a:lnTo>
                      <a:pt x="17480" y="32564"/>
                    </a:lnTo>
                    <a:lnTo>
                      <a:pt x="17410" y="32564"/>
                    </a:lnTo>
                    <a:lnTo>
                      <a:pt x="17410" y="32634"/>
                    </a:lnTo>
                    <a:lnTo>
                      <a:pt x="17269" y="32423"/>
                    </a:lnTo>
                    <a:lnTo>
                      <a:pt x="17057" y="32141"/>
                    </a:lnTo>
                    <a:lnTo>
                      <a:pt x="16775" y="31295"/>
                    </a:lnTo>
                    <a:lnTo>
                      <a:pt x="16493" y="30449"/>
                    </a:lnTo>
                    <a:lnTo>
                      <a:pt x="16212" y="29745"/>
                    </a:lnTo>
                    <a:lnTo>
                      <a:pt x="15225" y="27630"/>
                    </a:lnTo>
                    <a:lnTo>
                      <a:pt x="14097" y="25586"/>
                    </a:lnTo>
                    <a:lnTo>
                      <a:pt x="12899" y="23542"/>
                    </a:lnTo>
                    <a:lnTo>
                      <a:pt x="11630" y="21568"/>
                    </a:lnTo>
                    <a:lnTo>
                      <a:pt x="14379" y="21568"/>
                    </a:lnTo>
                    <a:lnTo>
                      <a:pt x="14802" y="21639"/>
                    </a:lnTo>
                    <a:lnTo>
                      <a:pt x="15154" y="21850"/>
                    </a:lnTo>
                    <a:lnTo>
                      <a:pt x="15366" y="21991"/>
                    </a:lnTo>
                    <a:lnTo>
                      <a:pt x="15577" y="22203"/>
                    </a:lnTo>
                    <a:lnTo>
                      <a:pt x="15930" y="22767"/>
                    </a:lnTo>
                    <a:lnTo>
                      <a:pt x="16282" y="23472"/>
                    </a:lnTo>
                    <a:lnTo>
                      <a:pt x="16564" y="24176"/>
                    </a:lnTo>
                    <a:lnTo>
                      <a:pt x="16846" y="24952"/>
                    </a:lnTo>
                    <a:lnTo>
                      <a:pt x="17198" y="25586"/>
                    </a:lnTo>
                    <a:lnTo>
                      <a:pt x="17551" y="26079"/>
                    </a:lnTo>
                    <a:lnTo>
                      <a:pt x="17762" y="26291"/>
                    </a:lnTo>
                    <a:lnTo>
                      <a:pt x="17974" y="26432"/>
                    </a:lnTo>
                    <a:lnTo>
                      <a:pt x="18397" y="26502"/>
                    </a:lnTo>
                    <a:lnTo>
                      <a:pt x="18608" y="26502"/>
                    </a:lnTo>
                    <a:lnTo>
                      <a:pt x="18749" y="26432"/>
                    </a:lnTo>
                    <a:lnTo>
                      <a:pt x="18819" y="26220"/>
                    </a:lnTo>
                    <a:lnTo>
                      <a:pt x="18749" y="25938"/>
                    </a:lnTo>
                    <a:lnTo>
                      <a:pt x="18608" y="25586"/>
                    </a:lnTo>
                    <a:lnTo>
                      <a:pt x="18115" y="24740"/>
                    </a:lnTo>
                    <a:lnTo>
                      <a:pt x="17480" y="23894"/>
                    </a:lnTo>
                    <a:lnTo>
                      <a:pt x="16775" y="23049"/>
                    </a:lnTo>
                    <a:lnTo>
                      <a:pt x="16141" y="22344"/>
                    </a:lnTo>
                    <a:lnTo>
                      <a:pt x="15789" y="21991"/>
                    </a:lnTo>
                    <a:lnTo>
                      <a:pt x="16634" y="22203"/>
                    </a:lnTo>
                    <a:lnTo>
                      <a:pt x="17551" y="22485"/>
                    </a:lnTo>
                    <a:lnTo>
                      <a:pt x="18467" y="22908"/>
                    </a:lnTo>
                    <a:lnTo>
                      <a:pt x="18819" y="23190"/>
                    </a:lnTo>
                    <a:lnTo>
                      <a:pt x="19172" y="23401"/>
                    </a:lnTo>
                    <a:lnTo>
                      <a:pt x="19665" y="23965"/>
                    </a:lnTo>
                    <a:lnTo>
                      <a:pt x="19806" y="24176"/>
                    </a:lnTo>
                    <a:lnTo>
                      <a:pt x="19806" y="24388"/>
                    </a:lnTo>
                    <a:lnTo>
                      <a:pt x="19877" y="24599"/>
                    </a:lnTo>
                    <a:lnTo>
                      <a:pt x="20018" y="24881"/>
                    </a:lnTo>
                    <a:lnTo>
                      <a:pt x="20088" y="25375"/>
                    </a:lnTo>
                    <a:lnTo>
                      <a:pt x="20229" y="25938"/>
                    </a:lnTo>
                    <a:lnTo>
                      <a:pt x="20300" y="26220"/>
                    </a:lnTo>
                    <a:lnTo>
                      <a:pt x="20370" y="26502"/>
                    </a:lnTo>
                    <a:lnTo>
                      <a:pt x="20582" y="26643"/>
                    </a:lnTo>
                    <a:lnTo>
                      <a:pt x="20863" y="26784"/>
                    </a:lnTo>
                    <a:lnTo>
                      <a:pt x="21004" y="26714"/>
                    </a:lnTo>
                    <a:lnTo>
                      <a:pt x="21145" y="26714"/>
                    </a:lnTo>
                    <a:lnTo>
                      <a:pt x="21286" y="26573"/>
                    </a:lnTo>
                    <a:lnTo>
                      <a:pt x="21357" y="26502"/>
                    </a:lnTo>
                    <a:lnTo>
                      <a:pt x="21357" y="26220"/>
                    </a:lnTo>
                    <a:lnTo>
                      <a:pt x="21357" y="25868"/>
                    </a:lnTo>
                    <a:lnTo>
                      <a:pt x="21075" y="25163"/>
                    </a:lnTo>
                    <a:lnTo>
                      <a:pt x="20863" y="24670"/>
                    </a:lnTo>
                    <a:lnTo>
                      <a:pt x="21004" y="24811"/>
                    </a:lnTo>
                    <a:lnTo>
                      <a:pt x="21216" y="25022"/>
                    </a:lnTo>
                    <a:lnTo>
                      <a:pt x="21568" y="25657"/>
                    </a:lnTo>
                    <a:lnTo>
                      <a:pt x="21850" y="25938"/>
                    </a:lnTo>
                    <a:lnTo>
                      <a:pt x="22062" y="26079"/>
                    </a:lnTo>
                    <a:lnTo>
                      <a:pt x="22344" y="26220"/>
                    </a:lnTo>
                    <a:lnTo>
                      <a:pt x="22485" y="26150"/>
                    </a:lnTo>
                    <a:lnTo>
                      <a:pt x="22555" y="26079"/>
                    </a:lnTo>
                    <a:lnTo>
                      <a:pt x="22696" y="25938"/>
                    </a:lnTo>
                    <a:lnTo>
                      <a:pt x="22767" y="25868"/>
                    </a:lnTo>
                    <a:lnTo>
                      <a:pt x="22767" y="25727"/>
                    </a:lnTo>
                    <a:lnTo>
                      <a:pt x="22696" y="25657"/>
                    </a:lnTo>
                    <a:lnTo>
                      <a:pt x="22555" y="25445"/>
                    </a:lnTo>
                    <a:lnTo>
                      <a:pt x="22273" y="25234"/>
                    </a:lnTo>
                    <a:lnTo>
                      <a:pt x="21709" y="24811"/>
                    </a:lnTo>
                    <a:lnTo>
                      <a:pt x="21568" y="24599"/>
                    </a:lnTo>
                    <a:lnTo>
                      <a:pt x="21568" y="24529"/>
                    </a:lnTo>
                    <a:lnTo>
                      <a:pt x="21568" y="24388"/>
                    </a:lnTo>
                    <a:lnTo>
                      <a:pt x="21991" y="24670"/>
                    </a:lnTo>
                    <a:lnTo>
                      <a:pt x="22837" y="25093"/>
                    </a:lnTo>
                    <a:lnTo>
                      <a:pt x="23189" y="25234"/>
                    </a:lnTo>
                    <a:lnTo>
                      <a:pt x="23542" y="25234"/>
                    </a:lnTo>
                    <a:lnTo>
                      <a:pt x="23612" y="25163"/>
                    </a:lnTo>
                    <a:lnTo>
                      <a:pt x="23683" y="25093"/>
                    </a:lnTo>
                    <a:lnTo>
                      <a:pt x="23683" y="24881"/>
                    </a:lnTo>
                    <a:lnTo>
                      <a:pt x="23683" y="24670"/>
                    </a:lnTo>
                    <a:lnTo>
                      <a:pt x="23471" y="24317"/>
                    </a:lnTo>
                    <a:lnTo>
                      <a:pt x="23260" y="24106"/>
                    </a:lnTo>
                    <a:lnTo>
                      <a:pt x="22907" y="24035"/>
                    </a:lnTo>
                    <a:lnTo>
                      <a:pt x="22555" y="23965"/>
                    </a:lnTo>
                    <a:lnTo>
                      <a:pt x="21780" y="23965"/>
                    </a:lnTo>
                    <a:lnTo>
                      <a:pt x="21498" y="23894"/>
                    </a:lnTo>
                    <a:lnTo>
                      <a:pt x="21216" y="23753"/>
                    </a:lnTo>
                    <a:lnTo>
                      <a:pt x="22203" y="23472"/>
                    </a:lnTo>
                    <a:lnTo>
                      <a:pt x="22907" y="23260"/>
                    </a:lnTo>
                    <a:lnTo>
                      <a:pt x="23542" y="23049"/>
                    </a:lnTo>
                    <a:lnTo>
                      <a:pt x="24035" y="22767"/>
                    </a:lnTo>
                    <a:lnTo>
                      <a:pt x="24176" y="22626"/>
                    </a:lnTo>
                    <a:lnTo>
                      <a:pt x="24247" y="22555"/>
                    </a:lnTo>
                    <a:lnTo>
                      <a:pt x="24176" y="22414"/>
                    </a:lnTo>
                    <a:lnTo>
                      <a:pt x="23965" y="22344"/>
                    </a:lnTo>
                    <a:lnTo>
                      <a:pt x="23612" y="22273"/>
                    </a:lnTo>
                    <a:lnTo>
                      <a:pt x="23119" y="22203"/>
                    </a:lnTo>
                    <a:lnTo>
                      <a:pt x="22837" y="22203"/>
                    </a:lnTo>
                    <a:lnTo>
                      <a:pt x="22485" y="22344"/>
                    </a:lnTo>
                    <a:lnTo>
                      <a:pt x="22132" y="22555"/>
                    </a:lnTo>
                    <a:lnTo>
                      <a:pt x="21850" y="22767"/>
                    </a:lnTo>
                    <a:lnTo>
                      <a:pt x="21286" y="23190"/>
                    </a:lnTo>
                    <a:lnTo>
                      <a:pt x="21004" y="23331"/>
                    </a:lnTo>
                    <a:lnTo>
                      <a:pt x="20723" y="23331"/>
                    </a:lnTo>
                    <a:lnTo>
                      <a:pt x="20300" y="23260"/>
                    </a:lnTo>
                    <a:lnTo>
                      <a:pt x="19806" y="23049"/>
                    </a:lnTo>
                    <a:lnTo>
                      <a:pt x="18749" y="22485"/>
                    </a:lnTo>
                    <a:lnTo>
                      <a:pt x="17692" y="21921"/>
                    </a:lnTo>
                    <a:lnTo>
                      <a:pt x="17198" y="21639"/>
                    </a:lnTo>
                    <a:lnTo>
                      <a:pt x="16775" y="21498"/>
                    </a:lnTo>
                    <a:lnTo>
                      <a:pt x="17833" y="21568"/>
                    </a:lnTo>
                    <a:lnTo>
                      <a:pt x="19313" y="21639"/>
                    </a:lnTo>
                    <a:lnTo>
                      <a:pt x="20088" y="21568"/>
                    </a:lnTo>
                    <a:lnTo>
                      <a:pt x="20723" y="21498"/>
                    </a:lnTo>
                    <a:lnTo>
                      <a:pt x="20934" y="21357"/>
                    </a:lnTo>
                    <a:lnTo>
                      <a:pt x="21145" y="21216"/>
                    </a:lnTo>
                    <a:lnTo>
                      <a:pt x="21216" y="21075"/>
                    </a:lnTo>
                    <a:lnTo>
                      <a:pt x="21286" y="20864"/>
                    </a:lnTo>
                    <a:lnTo>
                      <a:pt x="21216" y="20582"/>
                    </a:lnTo>
                    <a:lnTo>
                      <a:pt x="21075" y="20441"/>
                    </a:lnTo>
                    <a:lnTo>
                      <a:pt x="20863" y="20300"/>
                    </a:lnTo>
                    <a:lnTo>
                      <a:pt x="20582" y="20159"/>
                    </a:lnTo>
                    <a:lnTo>
                      <a:pt x="19806" y="20088"/>
                    </a:lnTo>
                    <a:lnTo>
                      <a:pt x="18890" y="20159"/>
                    </a:lnTo>
                    <a:lnTo>
                      <a:pt x="17974" y="20229"/>
                    </a:lnTo>
                    <a:lnTo>
                      <a:pt x="17128" y="20370"/>
                    </a:lnTo>
                    <a:lnTo>
                      <a:pt x="16000" y="20582"/>
                    </a:lnTo>
                    <a:lnTo>
                      <a:pt x="14731" y="20864"/>
                    </a:lnTo>
                    <a:lnTo>
                      <a:pt x="13463" y="21075"/>
                    </a:lnTo>
                    <a:lnTo>
                      <a:pt x="12758" y="21146"/>
                    </a:lnTo>
                    <a:lnTo>
                      <a:pt x="12194" y="21146"/>
                    </a:lnTo>
                    <a:lnTo>
                      <a:pt x="11630" y="21005"/>
                    </a:lnTo>
                    <a:lnTo>
                      <a:pt x="11066" y="20723"/>
                    </a:lnTo>
                    <a:lnTo>
                      <a:pt x="10361" y="20159"/>
                    </a:lnTo>
                    <a:lnTo>
                      <a:pt x="9657" y="19383"/>
                    </a:lnTo>
                    <a:lnTo>
                      <a:pt x="8952" y="18538"/>
                    </a:lnTo>
                    <a:lnTo>
                      <a:pt x="8317" y="17621"/>
                    </a:lnTo>
                    <a:lnTo>
                      <a:pt x="6978" y="15718"/>
                    </a:lnTo>
                    <a:lnTo>
                      <a:pt x="6344" y="14872"/>
                    </a:lnTo>
                    <a:lnTo>
                      <a:pt x="5780" y="14097"/>
                    </a:lnTo>
                    <a:lnTo>
                      <a:pt x="5780" y="14097"/>
                    </a:lnTo>
                    <a:lnTo>
                      <a:pt x="6203" y="14168"/>
                    </a:lnTo>
                    <a:lnTo>
                      <a:pt x="6696" y="14238"/>
                    </a:lnTo>
                    <a:lnTo>
                      <a:pt x="7613" y="14238"/>
                    </a:lnTo>
                    <a:lnTo>
                      <a:pt x="8529" y="14309"/>
                    </a:lnTo>
                    <a:lnTo>
                      <a:pt x="8952" y="14379"/>
                    </a:lnTo>
                    <a:lnTo>
                      <a:pt x="9375" y="14450"/>
                    </a:lnTo>
                    <a:lnTo>
                      <a:pt x="9798" y="14731"/>
                    </a:lnTo>
                    <a:lnTo>
                      <a:pt x="10291" y="14943"/>
                    </a:lnTo>
                    <a:lnTo>
                      <a:pt x="11207" y="15648"/>
                    </a:lnTo>
                    <a:lnTo>
                      <a:pt x="12053" y="16282"/>
                    </a:lnTo>
                    <a:lnTo>
                      <a:pt x="12546" y="16564"/>
                    </a:lnTo>
                    <a:lnTo>
                      <a:pt x="13040" y="16846"/>
                    </a:lnTo>
                    <a:lnTo>
                      <a:pt x="13745" y="17128"/>
                    </a:lnTo>
                    <a:lnTo>
                      <a:pt x="14238" y="17339"/>
                    </a:lnTo>
                    <a:lnTo>
                      <a:pt x="14731" y="17410"/>
                    </a:lnTo>
                    <a:lnTo>
                      <a:pt x="15154" y="17480"/>
                    </a:lnTo>
                    <a:lnTo>
                      <a:pt x="15295" y="17410"/>
                    </a:lnTo>
                    <a:lnTo>
                      <a:pt x="15436" y="17339"/>
                    </a:lnTo>
                    <a:lnTo>
                      <a:pt x="15507" y="17198"/>
                    </a:lnTo>
                    <a:lnTo>
                      <a:pt x="15507" y="17057"/>
                    </a:lnTo>
                    <a:lnTo>
                      <a:pt x="15507" y="16846"/>
                    </a:lnTo>
                    <a:lnTo>
                      <a:pt x="15436" y="16564"/>
                    </a:lnTo>
                    <a:lnTo>
                      <a:pt x="15295" y="16353"/>
                    </a:lnTo>
                    <a:lnTo>
                      <a:pt x="15154" y="16212"/>
                    </a:lnTo>
                    <a:lnTo>
                      <a:pt x="14731" y="15930"/>
                    </a:lnTo>
                    <a:lnTo>
                      <a:pt x="14238" y="15648"/>
                    </a:lnTo>
                    <a:lnTo>
                      <a:pt x="13604" y="15436"/>
                    </a:lnTo>
                    <a:lnTo>
                      <a:pt x="12335" y="14943"/>
                    </a:lnTo>
                    <a:lnTo>
                      <a:pt x="11419" y="14591"/>
                    </a:lnTo>
                    <a:lnTo>
                      <a:pt x="14238" y="14802"/>
                    </a:lnTo>
                    <a:lnTo>
                      <a:pt x="14661" y="15577"/>
                    </a:lnTo>
                    <a:lnTo>
                      <a:pt x="15295" y="15930"/>
                    </a:lnTo>
                    <a:lnTo>
                      <a:pt x="16000" y="16353"/>
                    </a:lnTo>
                    <a:lnTo>
                      <a:pt x="16423" y="16494"/>
                    </a:lnTo>
                    <a:lnTo>
                      <a:pt x="16775" y="16635"/>
                    </a:lnTo>
                    <a:lnTo>
                      <a:pt x="17198" y="16635"/>
                    </a:lnTo>
                    <a:lnTo>
                      <a:pt x="17551" y="16564"/>
                    </a:lnTo>
                    <a:lnTo>
                      <a:pt x="18044" y="16423"/>
                    </a:lnTo>
                    <a:lnTo>
                      <a:pt x="18326" y="16212"/>
                    </a:lnTo>
                    <a:lnTo>
                      <a:pt x="18538" y="16071"/>
                    </a:lnTo>
                    <a:lnTo>
                      <a:pt x="18538" y="15930"/>
                    </a:lnTo>
                    <a:lnTo>
                      <a:pt x="18467" y="15859"/>
                    </a:lnTo>
                    <a:lnTo>
                      <a:pt x="18326" y="15718"/>
                    </a:lnTo>
                    <a:lnTo>
                      <a:pt x="17833" y="15577"/>
                    </a:lnTo>
                    <a:lnTo>
                      <a:pt x="16423" y="15225"/>
                    </a:lnTo>
                    <a:lnTo>
                      <a:pt x="15859" y="15013"/>
                    </a:lnTo>
                    <a:lnTo>
                      <a:pt x="15648" y="14943"/>
                    </a:lnTo>
                    <a:lnTo>
                      <a:pt x="15507" y="14802"/>
                    </a:lnTo>
                    <a:lnTo>
                      <a:pt x="16212" y="14802"/>
                    </a:lnTo>
                    <a:lnTo>
                      <a:pt x="16775" y="14731"/>
                    </a:lnTo>
                    <a:lnTo>
                      <a:pt x="17057" y="14591"/>
                    </a:lnTo>
                    <a:lnTo>
                      <a:pt x="17128" y="14520"/>
                    </a:lnTo>
                    <a:lnTo>
                      <a:pt x="17198" y="14379"/>
                    </a:lnTo>
                    <a:lnTo>
                      <a:pt x="17128" y="14309"/>
                    </a:lnTo>
                    <a:lnTo>
                      <a:pt x="17057" y="14168"/>
                    </a:lnTo>
                    <a:lnTo>
                      <a:pt x="16705" y="14027"/>
                    </a:lnTo>
                    <a:lnTo>
                      <a:pt x="16141" y="13886"/>
                    </a:lnTo>
                    <a:lnTo>
                      <a:pt x="15366" y="13815"/>
                    </a:lnTo>
                    <a:lnTo>
                      <a:pt x="15507" y="13674"/>
                    </a:lnTo>
                    <a:lnTo>
                      <a:pt x="15718" y="13533"/>
                    </a:lnTo>
                    <a:lnTo>
                      <a:pt x="16282" y="13181"/>
                    </a:lnTo>
                    <a:lnTo>
                      <a:pt x="16846" y="12969"/>
                    </a:lnTo>
                    <a:lnTo>
                      <a:pt x="17057" y="12899"/>
                    </a:lnTo>
                    <a:lnTo>
                      <a:pt x="17198" y="12899"/>
                    </a:lnTo>
                    <a:lnTo>
                      <a:pt x="16634" y="12617"/>
                    </a:lnTo>
                    <a:lnTo>
                      <a:pt x="16212" y="12546"/>
                    </a:lnTo>
                    <a:lnTo>
                      <a:pt x="15789" y="12687"/>
                    </a:lnTo>
                    <a:lnTo>
                      <a:pt x="15507" y="12828"/>
                    </a:lnTo>
                    <a:lnTo>
                      <a:pt x="14943" y="13392"/>
                    </a:lnTo>
                    <a:lnTo>
                      <a:pt x="14661" y="13604"/>
                    </a:lnTo>
                    <a:lnTo>
                      <a:pt x="14308" y="13745"/>
                    </a:lnTo>
                    <a:lnTo>
                      <a:pt x="13886" y="13815"/>
                    </a:lnTo>
                    <a:lnTo>
                      <a:pt x="13463" y="13886"/>
                    </a:lnTo>
                    <a:lnTo>
                      <a:pt x="12476" y="13815"/>
                    </a:lnTo>
                    <a:lnTo>
                      <a:pt x="11560" y="13745"/>
                    </a:lnTo>
                    <a:lnTo>
                      <a:pt x="10643" y="13674"/>
                    </a:lnTo>
                    <a:lnTo>
                      <a:pt x="11701" y="13251"/>
                    </a:lnTo>
                    <a:lnTo>
                      <a:pt x="12405" y="12969"/>
                    </a:lnTo>
                    <a:lnTo>
                      <a:pt x="13040" y="12687"/>
                    </a:lnTo>
                    <a:lnTo>
                      <a:pt x="13533" y="12335"/>
                    </a:lnTo>
                    <a:lnTo>
                      <a:pt x="13674" y="12124"/>
                    </a:lnTo>
                    <a:lnTo>
                      <a:pt x="13745" y="11983"/>
                    </a:lnTo>
                    <a:lnTo>
                      <a:pt x="13745" y="11771"/>
                    </a:lnTo>
                    <a:lnTo>
                      <a:pt x="13674" y="11560"/>
                    </a:lnTo>
                    <a:lnTo>
                      <a:pt x="13392" y="11348"/>
                    </a:lnTo>
                    <a:lnTo>
                      <a:pt x="13040" y="11207"/>
                    </a:lnTo>
                    <a:lnTo>
                      <a:pt x="12899" y="11137"/>
                    </a:lnTo>
                    <a:lnTo>
                      <a:pt x="12687" y="11137"/>
                    </a:lnTo>
                    <a:lnTo>
                      <a:pt x="12264" y="11348"/>
                    </a:lnTo>
                    <a:lnTo>
                      <a:pt x="11771" y="11701"/>
                    </a:lnTo>
                    <a:lnTo>
                      <a:pt x="11207" y="12194"/>
                    </a:lnTo>
                    <a:lnTo>
                      <a:pt x="10220" y="13110"/>
                    </a:lnTo>
                    <a:lnTo>
                      <a:pt x="9798" y="13463"/>
                    </a:lnTo>
                    <a:lnTo>
                      <a:pt x="9445" y="13604"/>
                    </a:lnTo>
                    <a:lnTo>
                      <a:pt x="8881" y="13745"/>
                    </a:lnTo>
                    <a:lnTo>
                      <a:pt x="7190" y="13745"/>
                    </a:lnTo>
                    <a:lnTo>
                      <a:pt x="6626" y="13674"/>
                    </a:lnTo>
                    <a:lnTo>
                      <a:pt x="6203" y="13533"/>
                    </a:lnTo>
                    <a:lnTo>
                      <a:pt x="5780" y="13392"/>
                    </a:lnTo>
                    <a:lnTo>
                      <a:pt x="5357" y="13181"/>
                    </a:lnTo>
                    <a:lnTo>
                      <a:pt x="5005" y="12969"/>
                    </a:lnTo>
                    <a:lnTo>
                      <a:pt x="4300" y="12335"/>
                    </a:lnTo>
                    <a:lnTo>
                      <a:pt x="3665" y="11630"/>
                    </a:lnTo>
                    <a:lnTo>
                      <a:pt x="3102" y="10784"/>
                    </a:lnTo>
                    <a:lnTo>
                      <a:pt x="2608" y="9868"/>
                    </a:lnTo>
                    <a:lnTo>
                      <a:pt x="2115" y="8952"/>
                    </a:lnTo>
                    <a:lnTo>
                      <a:pt x="1762" y="8035"/>
                    </a:lnTo>
                    <a:lnTo>
                      <a:pt x="1621" y="7542"/>
                    </a:lnTo>
                    <a:lnTo>
                      <a:pt x="1410" y="6485"/>
                    </a:lnTo>
                    <a:lnTo>
                      <a:pt x="987" y="3665"/>
                    </a:lnTo>
                    <a:lnTo>
                      <a:pt x="846" y="2256"/>
                    </a:lnTo>
                    <a:lnTo>
                      <a:pt x="776" y="1058"/>
                    </a:lnTo>
                    <a:lnTo>
                      <a:pt x="776" y="564"/>
                    </a:lnTo>
                    <a:lnTo>
                      <a:pt x="846" y="282"/>
                    </a:lnTo>
                    <a:lnTo>
                      <a:pt x="917" y="71"/>
                    </a:lnTo>
                    <a:lnTo>
                      <a:pt x="987" y="0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9" name="Google Shape;609;p11"/>
              <p:cNvSpPr/>
              <p:nvPr/>
            </p:nvSpPr>
            <p:spPr>
              <a:xfrm>
                <a:off x="3501600" y="4357925"/>
                <a:ext cx="151575" cy="297825"/>
              </a:xfrm>
              <a:custGeom>
                <a:avLst/>
                <a:gdLst/>
                <a:ahLst/>
                <a:cxnLst/>
                <a:rect l="l" t="t" r="r" b="b"/>
                <a:pathLst>
                  <a:path w="6063" h="11913" extrusionOk="0">
                    <a:moveTo>
                      <a:pt x="4935" y="0"/>
                    </a:moveTo>
                    <a:lnTo>
                      <a:pt x="3737" y="1410"/>
                    </a:lnTo>
                    <a:lnTo>
                      <a:pt x="3314" y="2326"/>
                    </a:lnTo>
                    <a:lnTo>
                      <a:pt x="2891" y="3243"/>
                    </a:lnTo>
                    <a:lnTo>
                      <a:pt x="2609" y="4230"/>
                    </a:lnTo>
                    <a:lnTo>
                      <a:pt x="2397" y="5216"/>
                    </a:lnTo>
                    <a:lnTo>
                      <a:pt x="1833" y="6908"/>
                    </a:lnTo>
                    <a:lnTo>
                      <a:pt x="1270" y="8459"/>
                    </a:lnTo>
                    <a:lnTo>
                      <a:pt x="494" y="9939"/>
                    </a:lnTo>
                    <a:lnTo>
                      <a:pt x="142" y="10855"/>
                    </a:lnTo>
                    <a:lnTo>
                      <a:pt x="1" y="11137"/>
                    </a:lnTo>
                    <a:lnTo>
                      <a:pt x="71" y="11348"/>
                    </a:lnTo>
                    <a:lnTo>
                      <a:pt x="353" y="11419"/>
                    </a:lnTo>
                    <a:lnTo>
                      <a:pt x="635" y="11348"/>
                    </a:lnTo>
                    <a:lnTo>
                      <a:pt x="847" y="11137"/>
                    </a:lnTo>
                    <a:lnTo>
                      <a:pt x="988" y="10785"/>
                    </a:lnTo>
                    <a:lnTo>
                      <a:pt x="917" y="11207"/>
                    </a:lnTo>
                    <a:lnTo>
                      <a:pt x="917" y="11348"/>
                    </a:lnTo>
                    <a:lnTo>
                      <a:pt x="988" y="11419"/>
                    </a:lnTo>
                    <a:lnTo>
                      <a:pt x="1058" y="11489"/>
                    </a:lnTo>
                    <a:lnTo>
                      <a:pt x="1129" y="11489"/>
                    </a:lnTo>
                    <a:lnTo>
                      <a:pt x="1411" y="11348"/>
                    </a:lnTo>
                    <a:lnTo>
                      <a:pt x="1904" y="10996"/>
                    </a:lnTo>
                    <a:lnTo>
                      <a:pt x="2045" y="10855"/>
                    </a:lnTo>
                    <a:lnTo>
                      <a:pt x="2045" y="10714"/>
                    </a:lnTo>
                    <a:lnTo>
                      <a:pt x="2468" y="10503"/>
                    </a:lnTo>
                    <a:lnTo>
                      <a:pt x="2609" y="10503"/>
                    </a:lnTo>
                    <a:lnTo>
                      <a:pt x="2750" y="10573"/>
                    </a:lnTo>
                    <a:lnTo>
                      <a:pt x="2891" y="10644"/>
                    </a:lnTo>
                    <a:lnTo>
                      <a:pt x="2961" y="10785"/>
                    </a:lnTo>
                    <a:lnTo>
                      <a:pt x="3102" y="11278"/>
                    </a:lnTo>
                    <a:lnTo>
                      <a:pt x="3314" y="11630"/>
                    </a:lnTo>
                    <a:lnTo>
                      <a:pt x="3596" y="11842"/>
                    </a:lnTo>
                    <a:lnTo>
                      <a:pt x="3807" y="11912"/>
                    </a:lnTo>
                    <a:lnTo>
                      <a:pt x="4159" y="11771"/>
                    </a:lnTo>
                    <a:lnTo>
                      <a:pt x="4159" y="11630"/>
                    </a:lnTo>
                    <a:lnTo>
                      <a:pt x="4018" y="11278"/>
                    </a:lnTo>
                    <a:lnTo>
                      <a:pt x="3525" y="10503"/>
                    </a:lnTo>
                    <a:lnTo>
                      <a:pt x="3032" y="9586"/>
                    </a:lnTo>
                    <a:lnTo>
                      <a:pt x="2891" y="9234"/>
                    </a:lnTo>
                    <a:lnTo>
                      <a:pt x="2820" y="8881"/>
                    </a:lnTo>
                    <a:lnTo>
                      <a:pt x="3032" y="8952"/>
                    </a:lnTo>
                    <a:lnTo>
                      <a:pt x="3173" y="9022"/>
                    </a:lnTo>
                    <a:lnTo>
                      <a:pt x="3525" y="9304"/>
                    </a:lnTo>
                    <a:lnTo>
                      <a:pt x="3807" y="9727"/>
                    </a:lnTo>
                    <a:lnTo>
                      <a:pt x="4018" y="10150"/>
                    </a:lnTo>
                    <a:lnTo>
                      <a:pt x="4300" y="10644"/>
                    </a:lnTo>
                    <a:lnTo>
                      <a:pt x="4512" y="10996"/>
                    </a:lnTo>
                    <a:lnTo>
                      <a:pt x="4794" y="11207"/>
                    </a:lnTo>
                    <a:lnTo>
                      <a:pt x="4935" y="11278"/>
                    </a:lnTo>
                    <a:lnTo>
                      <a:pt x="5146" y="11278"/>
                    </a:lnTo>
                    <a:lnTo>
                      <a:pt x="5499" y="11137"/>
                    </a:lnTo>
                    <a:lnTo>
                      <a:pt x="5781" y="10926"/>
                    </a:lnTo>
                    <a:lnTo>
                      <a:pt x="5851" y="10714"/>
                    </a:lnTo>
                    <a:lnTo>
                      <a:pt x="5851" y="10362"/>
                    </a:lnTo>
                    <a:lnTo>
                      <a:pt x="5781" y="10080"/>
                    </a:lnTo>
                    <a:lnTo>
                      <a:pt x="5640" y="9727"/>
                    </a:lnTo>
                    <a:lnTo>
                      <a:pt x="5358" y="9163"/>
                    </a:lnTo>
                    <a:lnTo>
                      <a:pt x="5146" y="8881"/>
                    </a:lnTo>
                    <a:lnTo>
                      <a:pt x="4794" y="8600"/>
                    </a:lnTo>
                    <a:lnTo>
                      <a:pt x="4018" y="8106"/>
                    </a:lnTo>
                    <a:lnTo>
                      <a:pt x="3314" y="7754"/>
                    </a:lnTo>
                    <a:lnTo>
                      <a:pt x="3032" y="7613"/>
                    </a:lnTo>
                    <a:lnTo>
                      <a:pt x="2961" y="7472"/>
                    </a:lnTo>
                    <a:lnTo>
                      <a:pt x="2820" y="7049"/>
                    </a:lnTo>
                    <a:lnTo>
                      <a:pt x="2891" y="6485"/>
                    </a:lnTo>
                    <a:lnTo>
                      <a:pt x="3032" y="5851"/>
                    </a:lnTo>
                    <a:lnTo>
                      <a:pt x="3173" y="5146"/>
                    </a:lnTo>
                    <a:lnTo>
                      <a:pt x="3666" y="3807"/>
                    </a:lnTo>
                    <a:lnTo>
                      <a:pt x="4018" y="2820"/>
                    </a:lnTo>
                    <a:lnTo>
                      <a:pt x="4300" y="4018"/>
                    </a:lnTo>
                    <a:lnTo>
                      <a:pt x="4512" y="4793"/>
                    </a:lnTo>
                    <a:lnTo>
                      <a:pt x="4794" y="5569"/>
                    </a:lnTo>
                    <a:lnTo>
                      <a:pt x="5146" y="6203"/>
                    </a:lnTo>
                    <a:lnTo>
                      <a:pt x="5287" y="6344"/>
                    </a:lnTo>
                    <a:lnTo>
                      <a:pt x="5428" y="6485"/>
                    </a:lnTo>
                    <a:lnTo>
                      <a:pt x="5569" y="6485"/>
                    </a:lnTo>
                    <a:lnTo>
                      <a:pt x="5781" y="6344"/>
                    </a:lnTo>
                    <a:lnTo>
                      <a:pt x="5922" y="6062"/>
                    </a:lnTo>
                    <a:lnTo>
                      <a:pt x="6062" y="5639"/>
                    </a:lnTo>
                    <a:lnTo>
                      <a:pt x="6062" y="5428"/>
                    </a:lnTo>
                    <a:lnTo>
                      <a:pt x="5922" y="5075"/>
                    </a:lnTo>
                    <a:lnTo>
                      <a:pt x="5569" y="4159"/>
                    </a:lnTo>
                    <a:lnTo>
                      <a:pt x="5146" y="3313"/>
                    </a:lnTo>
                    <a:lnTo>
                      <a:pt x="4935" y="2679"/>
                    </a:lnTo>
                    <a:lnTo>
                      <a:pt x="4794" y="1974"/>
                    </a:lnTo>
                    <a:lnTo>
                      <a:pt x="4723" y="1340"/>
                    </a:lnTo>
                    <a:lnTo>
                      <a:pt x="4794" y="776"/>
                    </a:lnTo>
                    <a:lnTo>
                      <a:pt x="4935" y="0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0" name="Google Shape;610;p11"/>
              <p:cNvSpPr/>
              <p:nvPr/>
            </p:nvSpPr>
            <p:spPr>
              <a:xfrm>
                <a:off x="3487525" y="4421350"/>
                <a:ext cx="82825" cy="112800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4512" extrusionOk="0">
                    <a:moveTo>
                      <a:pt x="3031" y="1"/>
                    </a:moveTo>
                    <a:lnTo>
                      <a:pt x="2749" y="71"/>
                    </a:lnTo>
                    <a:lnTo>
                      <a:pt x="2326" y="353"/>
                    </a:lnTo>
                    <a:lnTo>
                      <a:pt x="1762" y="776"/>
                    </a:lnTo>
                    <a:lnTo>
                      <a:pt x="1269" y="1199"/>
                    </a:lnTo>
                    <a:lnTo>
                      <a:pt x="705" y="1833"/>
                    </a:lnTo>
                    <a:lnTo>
                      <a:pt x="282" y="2468"/>
                    </a:lnTo>
                    <a:lnTo>
                      <a:pt x="70" y="2750"/>
                    </a:lnTo>
                    <a:lnTo>
                      <a:pt x="0" y="3032"/>
                    </a:lnTo>
                    <a:lnTo>
                      <a:pt x="0" y="3596"/>
                    </a:lnTo>
                    <a:lnTo>
                      <a:pt x="70" y="3878"/>
                    </a:lnTo>
                    <a:lnTo>
                      <a:pt x="211" y="4230"/>
                    </a:lnTo>
                    <a:lnTo>
                      <a:pt x="352" y="4441"/>
                    </a:lnTo>
                    <a:lnTo>
                      <a:pt x="423" y="4512"/>
                    </a:lnTo>
                    <a:lnTo>
                      <a:pt x="634" y="4512"/>
                    </a:lnTo>
                    <a:lnTo>
                      <a:pt x="775" y="4371"/>
                    </a:lnTo>
                    <a:lnTo>
                      <a:pt x="987" y="4018"/>
                    </a:lnTo>
                    <a:lnTo>
                      <a:pt x="1903" y="2609"/>
                    </a:lnTo>
                    <a:lnTo>
                      <a:pt x="2467" y="1693"/>
                    </a:lnTo>
                    <a:lnTo>
                      <a:pt x="2960" y="917"/>
                    </a:lnTo>
                    <a:lnTo>
                      <a:pt x="3242" y="283"/>
                    </a:lnTo>
                    <a:lnTo>
                      <a:pt x="3313" y="71"/>
                    </a:lnTo>
                    <a:lnTo>
                      <a:pt x="3242" y="1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1" name="Google Shape;611;p11"/>
              <p:cNvSpPr/>
              <p:nvPr/>
            </p:nvSpPr>
            <p:spPr>
              <a:xfrm>
                <a:off x="3621425" y="4657475"/>
                <a:ext cx="89900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596" h="3385" extrusionOk="0">
                    <a:moveTo>
                      <a:pt x="3595" y="1"/>
                    </a:moveTo>
                    <a:lnTo>
                      <a:pt x="3102" y="71"/>
                    </a:lnTo>
                    <a:lnTo>
                      <a:pt x="2538" y="283"/>
                    </a:lnTo>
                    <a:lnTo>
                      <a:pt x="2045" y="565"/>
                    </a:lnTo>
                    <a:lnTo>
                      <a:pt x="1551" y="917"/>
                    </a:lnTo>
                    <a:lnTo>
                      <a:pt x="1058" y="1340"/>
                    </a:lnTo>
                    <a:lnTo>
                      <a:pt x="635" y="1763"/>
                    </a:lnTo>
                    <a:lnTo>
                      <a:pt x="353" y="2256"/>
                    </a:lnTo>
                    <a:lnTo>
                      <a:pt x="142" y="2679"/>
                    </a:lnTo>
                    <a:lnTo>
                      <a:pt x="1" y="2961"/>
                    </a:lnTo>
                    <a:lnTo>
                      <a:pt x="1" y="3173"/>
                    </a:lnTo>
                    <a:lnTo>
                      <a:pt x="1" y="3314"/>
                    </a:lnTo>
                    <a:lnTo>
                      <a:pt x="71" y="3384"/>
                    </a:lnTo>
                    <a:lnTo>
                      <a:pt x="353" y="3384"/>
                    </a:lnTo>
                    <a:lnTo>
                      <a:pt x="706" y="3173"/>
                    </a:lnTo>
                    <a:lnTo>
                      <a:pt x="1410" y="2609"/>
                    </a:lnTo>
                    <a:lnTo>
                      <a:pt x="1692" y="2397"/>
                    </a:lnTo>
                    <a:lnTo>
                      <a:pt x="2115" y="1904"/>
                    </a:lnTo>
                    <a:lnTo>
                      <a:pt x="2609" y="1058"/>
                    </a:lnTo>
                    <a:lnTo>
                      <a:pt x="3173" y="353"/>
                    </a:lnTo>
                    <a:lnTo>
                      <a:pt x="3384" y="142"/>
                    </a:lnTo>
                    <a:lnTo>
                      <a:pt x="3595" y="1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12" name="Google Shape;612;p11"/>
            <p:cNvSpPr/>
            <p:nvPr/>
          </p:nvSpPr>
          <p:spPr>
            <a:xfrm>
              <a:off x="4535406" y="4308991"/>
              <a:ext cx="198042" cy="199452"/>
            </a:xfrm>
            <a:custGeom>
              <a:avLst/>
              <a:gdLst/>
              <a:ahLst/>
              <a:cxnLst/>
              <a:rect l="l" t="t" r="r" b="b"/>
              <a:pathLst>
                <a:path w="9798" h="9869" extrusionOk="0">
                  <a:moveTo>
                    <a:pt x="4582" y="635"/>
                  </a:moveTo>
                  <a:lnTo>
                    <a:pt x="4864" y="705"/>
                  </a:lnTo>
                  <a:lnTo>
                    <a:pt x="5145" y="846"/>
                  </a:lnTo>
                  <a:lnTo>
                    <a:pt x="5357" y="1058"/>
                  </a:lnTo>
                  <a:lnTo>
                    <a:pt x="5498" y="1269"/>
                  </a:lnTo>
                  <a:lnTo>
                    <a:pt x="5568" y="1481"/>
                  </a:lnTo>
                  <a:lnTo>
                    <a:pt x="5568" y="1763"/>
                  </a:lnTo>
                  <a:lnTo>
                    <a:pt x="5568" y="2045"/>
                  </a:lnTo>
                  <a:lnTo>
                    <a:pt x="5357" y="2679"/>
                  </a:lnTo>
                  <a:lnTo>
                    <a:pt x="4864" y="3807"/>
                  </a:lnTo>
                  <a:lnTo>
                    <a:pt x="4723" y="4230"/>
                  </a:lnTo>
                  <a:lnTo>
                    <a:pt x="4652" y="4441"/>
                  </a:lnTo>
                  <a:lnTo>
                    <a:pt x="4723" y="4582"/>
                  </a:lnTo>
                  <a:lnTo>
                    <a:pt x="3736" y="3948"/>
                  </a:lnTo>
                  <a:lnTo>
                    <a:pt x="2890" y="3243"/>
                  </a:lnTo>
                  <a:lnTo>
                    <a:pt x="2679" y="3031"/>
                  </a:lnTo>
                  <a:lnTo>
                    <a:pt x="2538" y="2820"/>
                  </a:lnTo>
                  <a:lnTo>
                    <a:pt x="2467" y="2538"/>
                  </a:lnTo>
                  <a:lnTo>
                    <a:pt x="2467" y="2326"/>
                  </a:lnTo>
                  <a:lnTo>
                    <a:pt x="2538" y="2045"/>
                  </a:lnTo>
                  <a:lnTo>
                    <a:pt x="2608" y="1833"/>
                  </a:lnTo>
                  <a:lnTo>
                    <a:pt x="2890" y="1340"/>
                  </a:lnTo>
                  <a:lnTo>
                    <a:pt x="3313" y="987"/>
                  </a:lnTo>
                  <a:lnTo>
                    <a:pt x="3806" y="705"/>
                  </a:lnTo>
                  <a:lnTo>
                    <a:pt x="4370" y="635"/>
                  </a:lnTo>
                  <a:close/>
                  <a:moveTo>
                    <a:pt x="7753" y="2820"/>
                  </a:moveTo>
                  <a:lnTo>
                    <a:pt x="8106" y="2890"/>
                  </a:lnTo>
                  <a:lnTo>
                    <a:pt x="8388" y="2961"/>
                  </a:lnTo>
                  <a:lnTo>
                    <a:pt x="8599" y="3102"/>
                  </a:lnTo>
                  <a:lnTo>
                    <a:pt x="8740" y="3313"/>
                  </a:lnTo>
                  <a:lnTo>
                    <a:pt x="8881" y="3525"/>
                  </a:lnTo>
                  <a:lnTo>
                    <a:pt x="8952" y="3807"/>
                  </a:lnTo>
                  <a:lnTo>
                    <a:pt x="8952" y="4089"/>
                  </a:lnTo>
                  <a:lnTo>
                    <a:pt x="8952" y="4371"/>
                  </a:lnTo>
                  <a:lnTo>
                    <a:pt x="8952" y="4652"/>
                  </a:lnTo>
                  <a:lnTo>
                    <a:pt x="8811" y="4864"/>
                  </a:lnTo>
                  <a:lnTo>
                    <a:pt x="8740" y="5146"/>
                  </a:lnTo>
                  <a:lnTo>
                    <a:pt x="8529" y="5357"/>
                  </a:lnTo>
                  <a:lnTo>
                    <a:pt x="8317" y="5498"/>
                  </a:lnTo>
                  <a:lnTo>
                    <a:pt x="8106" y="5639"/>
                  </a:lnTo>
                  <a:lnTo>
                    <a:pt x="7824" y="5710"/>
                  </a:lnTo>
                  <a:lnTo>
                    <a:pt x="7471" y="5639"/>
                  </a:lnTo>
                  <a:lnTo>
                    <a:pt x="7049" y="5569"/>
                  </a:lnTo>
                  <a:lnTo>
                    <a:pt x="6696" y="5428"/>
                  </a:lnTo>
                  <a:lnTo>
                    <a:pt x="6414" y="5287"/>
                  </a:lnTo>
                  <a:lnTo>
                    <a:pt x="6203" y="5075"/>
                  </a:lnTo>
                  <a:lnTo>
                    <a:pt x="6132" y="4864"/>
                  </a:lnTo>
                  <a:lnTo>
                    <a:pt x="5991" y="4582"/>
                  </a:lnTo>
                  <a:lnTo>
                    <a:pt x="5991" y="4371"/>
                  </a:lnTo>
                  <a:lnTo>
                    <a:pt x="6062" y="4089"/>
                  </a:lnTo>
                  <a:lnTo>
                    <a:pt x="6132" y="3807"/>
                  </a:lnTo>
                  <a:lnTo>
                    <a:pt x="6273" y="3595"/>
                  </a:lnTo>
                  <a:lnTo>
                    <a:pt x="6414" y="3384"/>
                  </a:lnTo>
                  <a:lnTo>
                    <a:pt x="6626" y="3172"/>
                  </a:lnTo>
                  <a:lnTo>
                    <a:pt x="6908" y="3031"/>
                  </a:lnTo>
                  <a:lnTo>
                    <a:pt x="7189" y="2890"/>
                  </a:lnTo>
                  <a:lnTo>
                    <a:pt x="7471" y="2820"/>
                  </a:lnTo>
                  <a:close/>
                  <a:moveTo>
                    <a:pt x="5921" y="5992"/>
                  </a:moveTo>
                  <a:lnTo>
                    <a:pt x="6555" y="6133"/>
                  </a:lnTo>
                  <a:lnTo>
                    <a:pt x="7260" y="6415"/>
                  </a:lnTo>
                  <a:lnTo>
                    <a:pt x="7824" y="6767"/>
                  </a:lnTo>
                  <a:lnTo>
                    <a:pt x="8035" y="6978"/>
                  </a:lnTo>
                  <a:lnTo>
                    <a:pt x="8176" y="7190"/>
                  </a:lnTo>
                  <a:lnTo>
                    <a:pt x="8317" y="7401"/>
                  </a:lnTo>
                  <a:lnTo>
                    <a:pt x="8317" y="7613"/>
                  </a:lnTo>
                  <a:lnTo>
                    <a:pt x="8247" y="7824"/>
                  </a:lnTo>
                  <a:lnTo>
                    <a:pt x="8035" y="8036"/>
                  </a:lnTo>
                  <a:lnTo>
                    <a:pt x="7683" y="8318"/>
                  </a:lnTo>
                  <a:lnTo>
                    <a:pt x="7260" y="8529"/>
                  </a:lnTo>
                  <a:lnTo>
                    <a:pt x="6837" y="8670"/>
                  </a:lnTo>
                  <a:lnTo>
                    <a:pt x="6414" y="8741"/>
                  </a:lnTo>
                  <a:lnTo>
                    <a:pt x="5991" y="8741"/>
                  </a:lnTo>
                  <a:lnTo>
                    <a:pt x="5639" y="8670"/>
                  </a:lnTo>
                  <a:lnTo>
                    <a:pt x="5286" y="8529"/>
                  </a:lnTo>
                  <a:lnTo>
                    <a:pt x="4934" y="8388"/>
                  </a:lnTo>
                  <a:lnTo>
                    <a:pt x="4652" y="8177"/>
                  </a:lnTo>
                  <a:lnTo>
                    <a:pt x="4441" y="7965"/>
                  </a:lnTo>
                  <a:lnTo>
                    <a:pt x="4300" y="7683"/>
                  </a:lnTo>
                  <a:lnTo>
                    <a:pt x="4229" y="7401"/>
                  </a:lnTo>
                  <a:lnTo>
                    <a:pt x="4300" y="7119"/>
                  </a:lnTo>
                  <a:lnTo>
                    <a:pt x="4370" y="6767"/>
                  </a:lnTo>
                  <a:lnTo>
                    <a:pt x="4652" y="6415"/>
                  </a:lnTo>
                  <a:lnTo>
                    <a:pt x="5004" y="6062"/>
                  </a:lnTo>
                  <a:lnTo>
                    <a:pt x="5145" y="5992"/>
                  </a:lnTo>
                  <a:close/>
                  <a:moveTo>
                    <a:pt x="4229" y="5498"/>
                  </a:moveTo>
                  <a:lnTo>
                    <a:pt x="3877" y="6767"/>
                  </a:lnTo>
                  <a:lnTo>
                    <a:pt x="3313" y="7965"/>
                  </a:lnTo>
                  <a:lnTo>
                    <a:pt x="3031" y="8459"/>
                  </a:lnTo>
                  <a:lnTo>
                    <a:pt x="2608" y="8670"/>
                  </a:lnTo>
                  <a:lnTo>
                    <a:pt x="2256" y="8811"/>
                  </a:lnTo>
                  <a:lnTo>
                    <a:pt x="1903" y="8811"/>
                  </a:lnTo>
                  <a:lnTo>
                    <a:pt x="1551" y="8600"/>
                  </a:lnTo>
                  <a:lnTo>
                    <a:pt x="1269" y="8318"/>
                  </a:lnTo>
                  <a:lnTo>
                    <a:pt x="1057" y="7895"/>
                  </a:lnTo>
                  <a:lnTo>
                    <a:pt x="916" y="7401"/>
                  </a:lnTo>
                  <a:lnTo>
                    <a:pt x="916" y="6978"/>
                  </a:lnTo>
                  <a:lnTo>
                    <a:pt x="987" y="6697"/>
                  </a:lnTo>
                  <a:lnTo>
                    <a:pt x="1057" y="6415"/>
                  </a:lnTo>
                  <a:lnTo>
                    <a:pt x="1128" y="6203"/>
                  </a:lnTo>
                  <a:lnTo>
                    <a:pt x="1339" y="5992"/>
                  </a:lnTo>
                  <a:lnTo>
                    <a:pt x="1480" y="5851"/>
                  </a:lnTo>
                  <a:lnTo>
                    <a:pt x="1974" y="5639"/>
                  </a:lnTo>
                  <a:lnTo>
                    <a:pt x="2538" y="5498"/>
                  </a:lnTo>
                  <a:close/>
                  <a:moveTo>
                    <a:pt x="4652" y="0"/>
                  </a:moveTo>
                  <a:lnTo>
                    <a:pt x="4018" y="141"/>
                  </a:lnTo>
                  <a:lnTo>
                    <a:pt x="3383" y="423"/>
                  </a:lnTo>
                  <a:lnTo>
                    <a:pt x="2749" y="776"/>
                  </a:lnTo>
                  <a:lnTo>
                    <a:pt x="2185" y="1269"/>
                  </a:lnTo>
                  <a:lnTo>
                    <a:pt x="1833" y="1833"/>
                  </a:lnTo>
                  <a:lnTo>
                    <a:pt x="1692" y="2115"/>
                  </a:lnTo>
                  <a:lnTo>
                    <a:pt x="1551" y="2397"/>
                  </a:lnTo>
                  <a:lnTo>
                    <a:pt x="1551" y="2679"/>
                  </a:lnTo>
                  <a:lnTo>
                    <a:pt x="1551" y="3031"/>
                  </a:lnTo>
                  <a:lnTo>
                    <a:pt x="1692" y="3313"/>
                  </a:lnTo>
                  <a:lnTo>
                    <a:pt x="1833" y="3595"/>
                  </a:lnTo>
                  <a:lnTo>
                    <a:pt x="2044" y="3877"/>
                  </a:lnTo>
                  <a:lnTo>
                    <a:pt x="2397" y="4089"/>
                  </a:lnTo>
                  <a:lnTo>
                    <a:pt x="2820" y="4371"/>
                  </a:lnTo>
                  <a:lnTo>
                    <a:pt x="3313" y="4582"/>
                  </a:lnTo>
                  <a:lnTo>
                    <a:pt x="3947" y="4793"/>
                  </a:lnTo>
                  <a:lnTo>
                    <a:pt x="4652" y="4934"/>
                  </a:lnTo>
                  <a:lnTo>
                    <a:pt x="4511" y="5075"/>
                  </a:lnTo>
                  <a:lnTo>
                    <a:pt x="4300" y="5146"/>
                  </a:lnTo>
                  <a:lnTo>
                    <a:pt x="3736" y="5146"/>
                  </a:lnTo>
                  <a:lnTo>
                    <a:pt x="3031" y="5005"/>
                  </a:lnTo>
                  <a:lnTo>
                    <a:pt x="2256" y="4864"/>
                  </a:lnTo>
                  <a:lnTo>
                    <a:pt x="1480" y="4864"/>
                  </a:lnTo>
                  <a:lnTo>
                    <a:pt x="1128" y="5005"/>
                  </a:lnTo>
                  <a:lnTo>
                    <a:pt x="846" y="5146"/>
                  </a:lnTo>
                  <a:lnTo>
                    <a:pt x="564" y="5357"/>
                  </a:lnTo>
                  <a:lnTo>
                    <a:pt x="282" y="5710"/>
                  </a:lnTo>
                  <a:lnTo>
                    <a:pt x="141" y="6203"/>
                  </a:lnTo>
                  <a:lnTo>
                    <a:pt x="0" y="6767"/>
                  </a:lnTo>
                  <a:lnTo>
                    <a:pt x="0" y="7260"/>
                  </a:lnTo>
                  <a:lnTo>
                    <a:pt x="71" y="7683"/>
                  </a:lnTo>
                  <a:lnTo>
                    <a:pt x="141" y="8106"/>
                  </a:lnTo>
                  <a:lnTo>
                    <a:pt x="282" y="8459"/>
                  </a:lnTo>
                  <a:lnTo>
                    <a:pt x="494" y="8811"/>
                  </a:lnTo>
                  <a:lnTo>
                    <a:pt x="705" y="9093"/>
                  </a:lnTo>
                  <a:lnTo>
                    <a:pt x="987" y="9375"/>
                  </a:lnTo>
                  <a:lnTo>
                    <a:pt x="1269" y="9586"/>
                  </a:lnTo>
                  <a:lnTo>
                    <a:pt x="1621" y="9727"/>
                  </a:lnTo>
                  <a:lnTo>
                    <a:pt x="1974" y="9798"/>
                  </a:lnTo>
                  <a:lnTo>
                    <a:pt x="2326" y="9868"/>
                  </a:lnTo>
                  <a:lnTo>
                    <a:pt x="2679" y="9798"/>
                  </a:lnTo>
                  <a:lnTo>
                    <a:pt x="3031" y="9657"/>
                  </a:lnTo>
                  <a:lnTo>
                    <a:pt x="3383" y="9445"/>
                  </a:lnTo>
                  <a:lnTo>
                    <a:pt x="3736" y="9163"/>
                  </a:lnTo>
                  <a:lnTo>
                    <a:pt x="4018" y="8741"/>
                  </a:lnTo>
                  <a:lnTo>
                    <a:pt x="4018" y="8952"/>
                  </a:lnTo>
                  <a:lnTo>
                    <a:pt x="4088" y="9163"/>
                  </a:lnTo>
                  <a:lnTo>
                    <a:pt x="4229" y="9375"/>
                  </a:lnTo>
                  <a:lnTo>
                    <a:pt x="4300" y="9516"/>
                  </a:lnTo>
                  <a:lnTo>
                    <a:pt x="4723" y="9727"/>
                  </a:lnTo>
                  <a:lnTo>
                    <a:pt x="5145" y="9798"/>
                  </a:lnTo>
                  <a:lnTo>
                    <a:pt x="5709" y="9798"/>
                  </a:lnTo>
                  <a:lnTo>
                    <a:pt x="6273" y="9727"/>
                  </a:lnTo>
                  <a:lnTo>
                    <a:pt x="6837" y="9586"/>
                  </a:lnTo>
                  <a:lnTo>
                    <a:pt x="7401" y="9375"/>
                  </a:lnTo>
                  <a:lnTo>
                    <a:pt x="7965" y="9093"/>
                  </a:lnTo>
                  <a:lnTo>
                    <a:pt x="8458" y="8741"/>
                  </a:lnTo>
                  <a:lnTo>
                    <a:pt x="8811" y="8388"/>
                  </a:lnTo>
                  <a:lnTo>
                    <a:pt x="9093" y="7965"/>
                  </a:lnTo>
                  <a:lnTo>
                    <a:pt x="9234" y="7542"/>
                  </a:lnTo>
                  <a:lnTo>
                    <a:pt x="9234" y="7331"/>
                  </a:lnTo>
                  <a:lnTo>
                    <a:pt x="9163" y="7190"/>
                  </a:lnTo>
                  <a:lnTo>
                    <a:pt x="9093" y="6978"/>
                  </a:lnTo>
                  <a:lnTo>
                    <a:pt x="8952" y="6767"/>
                  </a:lnTo>
                  <a:lnTo>
                    <a:pt x="8740" y="6556"/>
                  </a:lnTo>
                  <a:lnTo>
                    <a:pt x="8458" y="6344"/>
                  </a:lnTo>
                  <a:lnTo>
                    <a:pt x="8811" y="6203"/>
                  </a:lnTo>
                  <a:lnTo>
                    <a:pt x="9093" y="5992"/>
                  </a:lnTo>
                  <a:lnTo>
                    <a:pt x="9374" y="5710"/>
                  </a:lnTo>
                  <a:lnTo>
                    <a:pt x="9515" y="5357"/>
                  </a:lnTo>
                  <a:lnTo>
                    <a:pt x="9656" y="5005"/>
                  </a:lnTo>
                  <a:lnTo>
                    <a:pt x="9727" y="4652"/>
                  </a:lnTo>
                  <a:lnTo>
                    <a:pt x="9797" y="4230"/>
                  </a:lnTo>
                  <a:lnTo>
                    <a:pt x="9797" y="3877"/>
                  </a:lnTo>
                  <a:lnTo>
                    <a:pt x="9727" y="3525"/>
                  </a:lnTo>
                  <a:lnTo>
                    <a:pt x="9656" y="3172"/>
                  </a:lnTo>
                  <a:lnTo>
                    <a:pt x="9515" y="2890"/>
                  </a:lnTo>
                  <a:lnTo>
                    <a:pt x="9374" y="2679"/>
                  </a:lnTo>
                  <a:lnTo>
                    <a:pt x="9163" y="2467"/>
                  </a:lnTo>
                  <a:lnTo>
                    <a:pt x="8952" y="2256"/>
                  </a:lnTo>
                  <a:lnTo>
                    <a:pt x="8740" y="2186"/>
                  </a:lnTo>
                  <a:lnTo>
                    <a:pt x="8458" y="2045"/>
                  </a:lnTo>
                  <a:lnTo>
                    <a:pt x="7965" y="1974"/>
                  </a:lnTo>
                  <a:lnTo>
                    <a:pt x="7401" y="2115"/>
                  </a:lnTo>
                  <a:lnTo>
                    <a:pt x="6837" y="2397"/>
                  </a:lnTo>
                  <a:lnTo>
                    <a:pt x="6273" y="2749"/>
                  </a:lnTo>
                  <a:lnTo>
                    <a:pt x="6344" y="2186"/>
                  </a:lnTo>
                  <a:lnTo>
                    <a:pt x="6344" y="1692"/>
                  </a:lnTo>
                  <a:lnTo>
                    <a:pt x="6273" y="1269"/>
                  </a:lnTo>
                  <a:lnTo>
                    <a:pt x="6132" y="917"/>
                  </a:lnTo>
                  <a:lnTo>
                    <a:pt x="5991" y="635"/>
                  </a:lnTo>
                  <a:lnTo>
                    <a:pt x="5780" y="353"/>
                  </a:lnTo>
                  <a:lnTo>
                    <a:pt x="5498" y="212"/>
                  </a:lnTo>
                  <a:lnTo>
                    <a:pt x="5286" y="71"/>
                  </a:lnTo>
                  <a:lnTo>
                    <a:pt x="4934" y="71"/>
                  </a:lnTo>
                  <a:lnTo>
                    <a:pt x="4652" y="0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11"/>
            <p:cNvSpPr/>
            <p:nvPr/>
          </p:nvSpPr>
          <p:spPr>
            <a:xfrm rot="-4500104">
              <a:off x="6518556" y="4207572"/>
              <a:ext cx="115131" cy="420814"/>
            </a:xfrm>
            <a:custGeom>
              <a:avLst/>
              <a:gdLst/>
              <a:ahLst/>
              <a:cxnLst/>
              <a:rect l="l" t="t" r="r" b="b"/>
              <a:pathLst>
                <a:path w="4794" h="23472" extrusionOk="0">
                  <a:moveTo>
                    <a:pt x="2750" y="6626"/>
                  </a:moveTo>
                  <a:lnTo>
                    <a:pt x="3173" y="8177"/>
                  </a:lnTo>
                  <a:lnTo>
                    <a:pt x="3455" y="9728"/>
                  </a:lnTo>
                  <a:lnTo>
                    <a:pt x="3666" y="11208"/>
                  </a:lnTo>
                  <a:lnTo>
                    <a:pt x="3736" y="12758"/>
                  </a:lnTo>
                  <a:lnTo>
                    <a:pt x="3666" y="14239"/>
                  </a:lnTo>
                  <a:lnTo>
                    <a:pt x="3455" y="15789"/>
                  </a:lnTo>
                  <a:lnTo>
                    <a:pt x="3102" y="17340"/>
                  </a:lnTo>
                  <a:lnTo>
                    <a:pt x="2609" y="18891"/>
                  </a:lnTo>
                  <a:lnTo>
                    <a:pt x="2115" y="17481"/>
                  </a:lnTo>
                  <a:lnTo>
                    <a:pt x="1692" y="16142"/>
                  </a:lnTo>
                  <a:lnTo>
                    <a:pt x="1411" y="14802"/>
                  </a:lnTo>
                  <a:lnTo>
                    <a:pt x="1199" y="13534"/>
                  </a:lnTo>
                  <a:lnTo>
                    <a:pt x="1199" y="12195"/>
                  </a:lnTo>
                  <a:lnTo>
                    <a:pt x="1340" y="10855"/>
                  </a:lnTo>
                  <a:lnTo>
                    <a:pt x="1622" y="9516"/>
                  </a:lnTo>
                  <a:lnTo>
                    <a:pt x="2115" y="8036"/>
                  </a:lnTo>
                  <a:lnTo>
                    <a:pt x="1974" y="9939"/>
                  </a:lnTo>
                  <a:lnTo>
                    <a:pt x="1904" y="12970"/>
                  </a:lnTo>
                  <a:lnTo>
                    <a:pt x="1904" y="14450"/>
                  </a:lnTo>
                  <a:lnTo>
                    <a:pt x="1974" y="15719"/>
                  </a:lnTo>
                  <a:lnTo>
                    <a:pt x="2045" y="16142"/>
                  </a:lnTo>
                  <a:lnTo>
                    <a:pt x="2186" y="16494"/>
                  </a:lnTo>
                  <a:lnTo>
                    <a:pt x="2327" y="16635"/>
                  </a:lnTo>
                  <a:lnTo>
                    <a:pt x="2468" y="16635"/>
                  </a:lnTo>
                  <a:lnTo>
                    <a:pt x="2679" y="16424"/>
                  </a:lnTo>
                  <a:lnTo>
                    <a:pt x="2820" y="16001"/>
                  </a:lnTo>
                  <a:lnTo>
                    <a:pt x="2961" y="15507"/>
                  </a:lnTo>
                  <a:lnTo>
                    <a:pt x="3102" y="14943"/>
                  </a:lnTo>
                  <a:lnTo>
                    <a:pt x="3173" y="13463"/>
                  </a:lnTo>
                  <a:lnTo>
                    <a:pt x="3173" y="11842"/>
                  </a:lnTo>
                  <a:lnTo>
                    <a:pt x="3102" y="10221"/>
                  </a:lnTo>
                  <a:lnTo>
                    <a:pt x="2961" y="8670"/>
                  </a:lnTo>
                  <a:lnTo>
                    <a:pt x="2750" y="6626"/>
                  </a:lnTo>
                  <a:close/>
                  <a:moveTo>
                    <a:pt x="2256" y="1"/>
                  </a:moveTo>
                  <a:lnTo>
                    <a:pt x="2115" y="776"/>
                  </a:lnTo>
                  <a:lnTo>
                    <a:pt x="2045" y="1481"/>
                  </a:lnTo>
                  <a:lnTo>
                    <a:pt x="2045" y="2961"/>
                  </a:lnTo>
                  <a:lnTo>
                    <a:pt x="2045" y="4371"/>
                  </a:lnTo>
                  <a:lnTo>
                    <a:pt x="1974" y="5076"/>
                  </a:lnTo>
                  <a:lnTo>
                    <a:pt x="1904" y="5851"/>
                  </a:lnTo>
                  <a:lnTo>
                    <a:pt x="1692" y="6697"/>
                  </a:lnTo>
                  <a:lnTo>
                    <a:pt x="1411" y="7472"/>
                  </a:lnTo>
                  <a:lnTo>
                    <a:pt x="776" y="9093"/>
                  </a:lnTo>
                  <a:lnTo>
                    <a:pt x="494" y="9869"/>
                  </a:lnTo>
                  <a:lnTo>
                    <a:pt x="283" y="10644"/>
                  </a:lnTo>
                  <a:lnTo>
                    <a:pt x="71" y="11490"/>
                  </a:lnTo>
                  <a:lnTo>
                    <a:pt x="1" y="12406"/>
                  </a:lnTo>
                  <a:lnTo>
                    <a:pt x="1" y="13181"/>
                  </a:lnTo>
                  <a:lnTo>
                    <a:pt x="71" y="13886"/>
                  </a:lnTo>
                  <a:lnTo>
                    <a:pt x="142" y="14661"/>
                  </a:lnTo>
                  <a:lnTo>
                    <a:pt x="353" y="15366"/>
                  </a:lnTo>
                  <a:lnTo>
                    <a:pt x="776" y="16846"/>
                  </a:lnTo>
                  <a:lnTo>
                    <a:pt x="1270" y="18256"/>
                  </a:lnTo>
                  <a:lnTo>
                    <a:pt x="1622" y="19102"/>
                  </a:lnTo>
                  <a:lnTo>
                    <a:pt x="1833" y="19736"/>
                  </a:lnTo>
                  <a:lnTo>
                    <a:pt x="1833" y="20018"/>
                  </a:lnTo>
                  <a:lnTo>
                    <a:pt x="1833" y="20371"/>
                  </a:lnTo>
                  <a:lnTo>
                    <a:pt x="1622" y="21146"/>
                  </a:lnTo>
                  <a:lnTo>
                    <a:pt x="1551" y="21357"/>
                  </a:lnTo>
                  <a:lnTo>
                    <a:pt x="1411" y="21639"/>
                  </a:lnTo>
                  <a:lnTo>
                    <a:pt x="988" y="22274"/>
                  </a:lnTo>
                  <a:lnTo>
                    <a:pt x="565" y="22838"/>
                  </a:lnTo>
                  <a:lnTo>
                    <a:pt x="494" y="23049"/>
                  </a:lnTo>
                  <a:lnTo>
                    <a:pt x="494" y="23261"/>
                  </a:lnTo>
                  <a:lnTo>
                    <a:pt x="635" y="23402"/>
                  </a:lnTo>
                  <a:lnTo>
                    <a:pt x="706" y="23402"/>
                  </a:lnTo>
                  <a:lnTo>
                    <a:pt x="776" y="23472"/>
                  </a:lnTo>
                  <a:lnTo>
                    <a:pt x="917" y="23402"/>
                  </a:lnTo>
                  <a:lnTo>
                    <a:pt x="1129" y="23261"/>
                  </a:lnTo>
                  <a:lnTo>
                    <a:pt x="1411" y="22979"/>
                  </a:lnTo>
                  <a:lnTo>
                    <a:pt x="2045" y="21992"/>
                  </a:lnTo>
                  <a:lnTo>
                    <a:pt x="2679" y="20794"/>
                  </a:lnTo>
                  <a:lnTo>
                    <a:pt x="3243" y="19454"/>
                  </a:lnTo>
                  <a:lnTo>
                    <a:pt x="3736" y="18256"/>
                  </a:lnTo>
                  <a:lnTo>
                    <a:pt x="4371" y="16635"/>
                  </a:lnTo>
                  <a:lnTo>
                    <a:pt x="4653" y="15014"/>
                  </a:lnTo>
                  <a:lnTo>
                    <a:pt x="4794" y="13463"/>
                  </a:lnTo>
                  <a:lnTo>
                    <a:pt x="4794" y="11913"/>
                  </a:lnTo>
                  <a:lnTo>
                    <a:pt x="4653" y="10362"/>
                  </a:lnTo>
                  <a:lnTo>
                    <a:pt x="4441" y="8882"/>
                  </a:lnTo>
                  <a:lnTo>
                    <a:pt x="4089" y="7331"/>
                  </a:lnTo>
                  <a:lnTo>
                    <a:pt x="3666" y="5851"/>
                  </a:lnTo>
                  <a:lnTo>
                    <a:pt x="3243" y="4300"/>
                  </a:lnTo>
                  <a:lnTo>
                    <a:pt x="3243" y="3807"/>
                  </a:lnTo>
                  <a:lnTo>
                    <a:pt x="3173" y="3173"/>
                  </a:lnTo>
                  <a:lnTo>
                    <a:pt x="2820" y="1692"/>
                  </a:lnTo>
                  <a:lnTo>
                    <a:pt x="2468" y="424"/>
                  </a:lnTo>
                  <a:lnTo>
                    <a:pt x="2327" y="71"/>
                  </a:lnTo>
                  <a:lnTo>
                    <a:pt x="2256" y="1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14" name="Google Shape;614;p11"/>
            <p:cNvGrpSpPr/>
            <p:nvPr/>
          </p:nvGrpSpPr>
          <p:grpSpPr>
            <a:xfrm rot="4061973">
              <a:off x="4591314" y="4522570"/>
              <a:ext cx="150793" cy="179149"/>
              <a:chOff x="4157100" y="2900650"/>
              <a:chExt cx="206200" cy="244975"/>
            </a:xfrm>
          </p:grpSpPr>
          <p:sp>
            <p:nvSpPr>
              <p:cNvPr id="615" name="Google Shape;615;p11"/>
              <p:cNvSpPr/>
              <p:nvPr/>
            </p:nvSpPr>
            <p:spPr>
              <a:xfrm>
                <a:off x="4157100" y="3031050"/>
                <a:ext cx="51125" cy="11457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4583" extrusionOk="0">
                    <a:moveTo>
                      <a:pt x="776" y="1622"/>
                    </a:moveTo>
                    <a:lnTo>
                      <a:pt x="917" y="2045"/>
                    </a:lnTo>
                    <a:lnTo>
                      <a:pt x="988" y="2538"/>
                    </a:lnTo>
                    <a:lnTo>
                      <a:pt x="988" y="2961"/>
                    </a:lnTo>
                    <a:lnTo>
                      <a:pt x="988" y="3454"/>
                    </a:lnTo>
                    <a:lnTo>
                      <a:pt x="776" y="3032"/>
                    </a:lnTo>
                    <a:lnTo>
                      <a:pt x="706" y="2609"/>
                    </a:lnTo>
                    <a:lnTo>
                      <a:pt x="706" y="2115"/>
                    </a:lnTo>
                    <a:lnTo>
                      <a:pt x="776" y="1622"/>
                    </a:lnTo>
                    <a:close/>
                    <a:moveTo>
                      <a:pt x="706" y="1"/>
                    </a:moveTo>
                    <a:lnTo>
                      <a:pt x="565" y="71"/>
                    </a:lnTo>
                    <a:lnTo>
                      <a:pt x="353" y="424"/>
                    </a:lnTo>
                    <a:lnTo>
                      <a:pt x="212" y="917"/>
                    </a:lnTo>
                    <a:lnTo>
                      <a:pt x="71" y="1481"/>
                    </a:lnTo>
                    <a:lnTo>
                      <a:pt x="1" y="2679"/>
                    </a:lnTo>
                    <a:lnTo>
                      <a:pt x="1" y="3102"/>
                    </a:lnTo>
                    <a:lnTo>
                      <a:pt x="71" y="3384"/>
                    </a:lnTo>
                    <a:lnTo>
                      <a:pt x="142" y="3595"/>
                    </a:lnTo>
                    <a:lnTo>
                      <a:pt x="424" y="3877"/>
                    </a:lnTo>
                    <a:lnTo>
                      <a:pt x="706" y="4159"/>
                    </a:lnTo>
                    <a:lnTo>
                      <a:pt x="988" y="4371"/>
                    </a:lnTo>
                    <a:lnTo>
                      <a:pt x="1340" y="4512"/>
                    </a:lnTo>
                    <a:lnTo>
                      <a:pt x="1622" y="4582"/>
                    </a:lnTo>
                    <a:lnTo>
                      <a:pt x="1763" y="4512"/>
                    </a:lnTo>
                    <a:lnTo>
                      <a:pt x="1833" y="4441"/>
                    </a:lnTo>
                    <a:lnTo>
                      <a:pt x="1974" y="4300"/>
                    </a:lnTo>
                    <a:lnTo>
                      <a:pt x="1974" y="4159"/>
                    </a:lnTo>
                    <a:lnTo>
                      <a:pt x="2045" y="3736"/>
                    </a:lnTo>
                    <a:lnTo>
                      <a:pt x="2045" y="3173"/>
                    </a:lnTo>
                    <a:lnTo>
                      <a:pt x="1974" y="2538"/>
                    </a:lnTo>
                    <a:lnTo>
                      <a:pt x="1833" y="1833"/>
                    </a:lnTo>
                    <a:lnTo>
                      <a:pt x="1622" y="1199"/>
                    </a:lnTo>
                    <a:lnTo>
                      <a:pt x="1410" y="635"/>
                    </a:lnTo>
                    <a:lnTo>
                      <a:pt x="1129" y="212"/>
                    </a:lnTo>
                    <a:lnTo>
                      <a:pt x="988" y="71"/>
                    </a:lnTo>
                    <a:lnTo>
                      <a:pt x="847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6" name="Google Shape;616;p11"/>
              <p:cNvSpPr/>
              <p:nvPr/>
            </p:nvSpPr>
            <p:spPr>
              <a:xfrm>
                <a:off x="4169450" y="2900650"/>
                <a:ext cx="8812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4160" extrusionOk="0">
                    <a:moveTo>
                      <a:pt x="3031" y="1"/>
                    </a:moveTo>
                    <a:lnTo>
                      <a:pt x="2960" y="142"/>
                    </a:lnTo>
                    <a:lnTo>
                      <a:pt x="2749" y="494"/>
                    </a:lnTo>
                    <a:lnTo>
                      <a:pt x="2326" y="1692"/>
                    </a:lnTo>
                    <a:lnTo>
                      <a:pt x="2044" y="2327"/>
                    </a:lnTo>
                    <a:lnTo>
                      <a:pt x="1692" y="2891"/>
                    </a:lnTo>
                    <a:lnTo>
                      <a:pt x="1339" y="3314"/>
                    </a:lnTo>
                    <a:lnTo>
                      <a:pt x="1128" y="3455"/>
                    </a:lnTo>
                    <a:lnTo>
                      <a:pt x="846" y="3596"/>
                    </a:lnTo>
                    <a:lnTo>
                      <a:pt x="1128" y="2679"/>
                    </a:lnTo>
                    <a:lnTo>
                      <a:pt x="1410" y="1974"/>
                    </a:lnTo>
                    <a:lnTo>
                      <a:pt x="1903" y="1270"/>
                    </a:lnTo>
                    <a:lnTo>
                      <a:pt x="2538" y="565"/>
                    </a:lnTo>
                    <a:lnTo>
                      <a:pt x="2538" y="494"/>
                    </a:lnTo>
                    <a:lnTo>
                      <a:pt x="2467" y="565"/>
                    </a:lnTo>
                    <a:lnTo>
                      <a:pt x="1833" y="847"/>
                    </a:lnTo>
                    <a:lnTo>
                      <a:pt x="1128" y="1270"/>
                    </a:lnTo>
                    <a:lnTo>
                      <a:pt x="846" y="1481"/>
                    </a:lnTo>
                    <a:lnTo>
                      <a:pt x="705" y="1692"/>
                    </a:lnTo>
                    <a:lnTo>
                      <a:pt x="353" y="2256"/>
                    </a:lnTo>
                    <a:lnTo>
                      <a:pt x="71" y="2891"/>
                    </a:lnTo>
                    <a:lnTo>
                      <a:pt x="0" y="3243"/>
                    </a:lnTo>
                    <a:lnTo>
                      <a:pt x="0" y="3596"/>
                    </a:lnTo>
                    <a:lnTo>
                      <a:pt x="141" y="3878"/>
                    </a:lnTo>
                    <a:lnTo>
                      <a:pt x="353" y="4089"/>
                    </a:lnTo>
                    <a:lnTo>
                      <a:pt x="635" y="4159"/>
                    </a:lnTo>
                    <a:lnTo>
                      <a:pt x="916" y="4159"/>
                    </a:lnTo>
                    <a:lnTo>
                      <a:pt x="1269" y="4018"/>
                    </a:lnTo>
                    <a:lnTo>
                      <a:pt x="1551" y="3878"/>
                    </a:lnTo>
                    <a:lnTo>
                      <a:pt x="1903" y="3596"/>
                    </a:lnTo>
                    <a:lnTo>
                      <a:pt x="2185" y="3243"/>
                    </a:lnTo>
                    <a:lnTo>
                      <a:pt x="2820" y="2468"/>
                    </a:lnTo>
                    <a:lnTo>
                      <a:pt x="3242" y="1622"/>
                    </a:lnTo>
                    <a:lnTo>
                      <a:pt x="3383" y="1199"/>
                    </a:lnTo>
                    <a:lnTo>
                      <a:pt x="3454" y="847"/>
                    </a:lnTo>
                    <a:lnTo>
                      <a:pt x="3524" y="494"/>
                    </a:lnTo>
                    <a:lnTo>
                      <a:pt x="3454" y="283"/>
                    </a:lnTo>
                    <a:lnTo>
                      <a:pt x="3313" y="71"/>
                    </a:lnTo>
                    <a:lnTo>
                      <a:pt x="3101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7" name="Google Shape;617;p11"/>
              <p:cNvSpPr/>
              <p:nvPr/>
            </p:nvSpPr>
            <p:spPr>
              <a:xfrm>
                <a:off x="4217025" y="3024000"/>
                <a:ext cx="14627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4160" extrusionOk="0">
                    <a:moveTo>
                      <a:pt x="987" y="1"/>
                    </a:moveTo>
                    <a:lnTo>
                      <a:pt x="635" y="71"/>
                    </a:lnTo>
                    <a:lnTo>
                      <a:pt x="494" y="142"/>
                    </a:lnTo>
                    <a:lnTo>
                      <a:pt x="705" y="142"/>
                    </a:lnTo>
                    <a:lnTo>
                      <a:pt x="917" y="212"/>
                    </a:lnTo>
                    <a:lnTo>
                      <a:pt x="1198" y="283"/>
                    </a:lnTo>
                    <a:lnTo>
                      <a:pt x="1833" y="635"/>
                    </a:lnTo>
                    <a:lnTo>
                      <a:pt x="2467" y="1129"/>
                    </a:lnTo>
                    <a:lnTo>
                      <a:pt x="3665" y="2186"/>
                    </a:lnTo>
                    <a:lnTo>
                      <a:pt x="4441" y="2961"/>
                    </a:lnTo>
                    <a:lnTo>
                      <a:pt x="3947" y="2961"/>
                    </a:lnTo>
                    <a:lnTo>
                      <a:pt x="3242" y="2820"/>
                    </a:lnTo>
                    <a:lnTo>
                      <a:pt x="2467" y="2609"/>
                    </a:lnTo>
                    <a:lnTo>
                      <a:pt x="1692" y="2327"/>
                    </a:lnTo>
                    <a:lnTo>
                      <a:pt x="987" y="1904"/>
                    </a:lnTo>
                    <a:lnTo>
                      <a:pt x="423" y="1481"/>
                    </a:lnTo>
                    <a:lnTo>
                      <a:pt x="212" y="1269"/>
                    </a:lnTo>
                    <a:lnTo>
                      <a:pt x="71" y="988"/>
                    </a:lnTo>
                    <a:lnTo>
                      <a:pt x="0" y="706"/>
                    </a:lnTo>
                    <a:lnTo>
                      <a:pt x="0" y="988"/>
                    </a:lnTo>
                    <a:lnTo>
                      <a:pt x="71" y="1481"/>
                    </a:lnTo>
                    <a:lnTo>
                      <a:pt x="282" y="1974"/>
                    </a:lnTo>
                    <a:lnTo>
                      <a:pt x="635" y="2468"/>
                    </a:lnTo>
                    <a:lnTo>
                      <a:pt x="1057" y="2891"/>
                    </a:lnTo>
                    <a:lnTo>
                      <a:pt x="1480" y="3243"/>
                    </a:lnTo>
                    <a:lnTo>
                      <a:pt x="2044" y="3525"/>
                    </a:lnTo>
                    <a:lnTo>
                      <a:pt x="2538" y="3807"/>
                    </a:lnTo>
                    <a:lnTo>
                      <a:pt x="3101" y="4018"/>
                    </a:lnTo>
                    <a:lnTo>
                      <a:pt x="3665" y="4089"/>
                    </a:lnTo>
                    <a:lnTo>
                      <a:pt x="4229" y="4159"/>
                    </a:lnTo>
                    <a:lnTo>
                      <a:pt x="4723" y="4159"/>
                    </a:lnTo>
                    <a:lnTo>
                      <a:pt x="5146" y="4018"/>
                    </a:lnTo>
                    <a:lnTo>
                      <a:pt x="5498" y="3807"/>
                    </a:lnTo>
                    <a:lnTo>
                      <a:pt x="5709" y="3455"/>
                    </a:lnTo>
                    <a:lnTo>
                      <a:pt x="5850" y="3032"/>
                    </a:lnTo>
                    <a:lnTo>
                      <a:pt x="5850" y="2750"/>
                    </a:lnTo>
                    <a:lnTo>
                      <a:pt x="5780" y="2397"/>
                    </a:lnTo>
                    <a:lnTo>
                      <a:pt x="5568" y="2115"/>
                    </a:lnTo>
                    <a:lnTo>
                      <a:pt x="5286" y="1763"/>
                    </a:lnTo>
                    <a:lnTo>
                      <a:pt x="5005" y="1481"/>
                    </a:lnTo>
                    <a:lnTo>
                      <a:pt x="4582" y="1199"/>
                    </a:lnTo>
                    <a:lnTo>
                      <a:pt x="3736" y="635"/>
                    </a:lnTo>
                    <a:lnTo>
                      <a:pt x="2749" y="283"/>
                    </a:lnTo>
                    <a:lnTo>
                      <a:pt x="1762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618" name="Google Shape;618;p11"/>
          <p:cNvSpPr txBox="1">
            <a:spLocks noGrp="1"/>
          </p:cNvSpPr>
          <p:nvPr>
            <p:ph type="sldNum" idx="12"/>
          </p:nvPr>
        </p:nvSpPr>
        <p:spPr>
          <a:xfrm>
            <a:off x="4297650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buNone/>
              <a:defRPr/>
            </a:lvl1pPr>
            <a:lvl2pPr lvl="1" algn="ctr">
              <a:buNone/>
              <a:defRPr/>
            </a:lvl2pPr>
            <a:lvl3pPr lvl="2" algn="ctr">
              <a:buNone/>
              <a:defRPr/>
            </a:lvl3pPr>
            <a:lvl4pPr lvl="3" algn="ctr">
              <a:buNone/>
              <a:defRPr/>
            </a:lvl4pPr>
            <a:lvl5pPr lvl="4" algn="ctr">
              <a:buNone/>
              <a:defRPr/>
            </a:lvl5pPr>
            <a:lvl6pPr lvl="5" algn="ctr">
              <a:buNone/>
              <a:defRPr/>
            </a:lvl6pPr>
            <a:lvl7pPr lvl="6" algn="ctr">
              <a:buNone/>
              <a:defRPr/>
            </a:lvl7pPr>
            <a:lvl8pPr lvl="7" algn="ctr">
              <a:buNone/>
              <a:defRPr/>
            </a:lvl8pPr>
            <a:lvl9pPr lvl="8" algn="ctr">
              <a:buNone/>
              <a:defRPr/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color">
  <p:cSld name="BLANK_1">
    <p:bg>
      <p:bgPr>
        <a:solidFill>
          <a:schemeClr val="accent2"/>
        </a:solidFill>
        <a:effectLst/>
      </p:bgPr>
    </p:bg>
    <p:spTree>
      <p:nvGrpSpPr>
        <p:cNvPr id="1" name="Shape 6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0" name="Google Shape;620;p12"/>
          <p:cNvGrpSpPr/>
          <p:nvPr/>
        </p:nvGrpSpPr>
        <p:grpSpPr>
          <a:xfrm rot="131350">
            <a:off x="2426633" y="3882228"/>
            <a:ext cx="4290735" cy="1078616"/>
            <a:chOff x="2503650" y="3729893"/>
            <a:chExt cx="4290606" cy="1078583"/>
          </a:xfrm>
        </p:grpSpPr>
        <p:sp>
          <p:nvSpPr>
            <p:cNvPr id="621" name="Google Shape;621;p12"/>
            <p:cNvSpPr/>
            <p:nvPr/>
          </p:nvSpPr>
          <p:spPr>
            <a:xfrm rot="4499919">
              <a:off x="3385216" y="3559057"/>
              <a:ext cx="626202" cy="1504540"/>
            </a:xfrm>
            <a:custGeom>
              <a:avLst/>
              <a:gdLst/>
              <a:ahLst/>
              <a:cxnLst/>
              <a:rect l="l" t="t" r="r" b="b"/>
              <a:pathLst>
                <a:path w="26080" h="62661" extrusionOk="0">
                  <a:moveTo>
                    <a:pt x="19525" y="13956"/>
                  </a:moveTo>
                  <a:lnTo>
                    <a:pt x="19807" y="14027"/>
                  </a:lnTo>
                  <a:lnTo>
                    <a:pt x="20088" y="14168"/>
                  </a:lnTo>
                  <a:lnTo>
                    <a:pt x="19595" y="14168"/>
                  </a:lnTo>
                  <a:lnTo>
                    <a:pt x="19243" y="14097"/>
                  </a:lnTo>
                  <a:lnTo>
                    <a:pt x="19313" y="14027"/>
                  </a:lnTo>
                  <a:lnTo>
                    <a:pt x="19313" y="13956"/>
                  </a:lnTo>
                  <a:close/>
                  <a:moveTo>
                    <a:pt x="16353" y="15366"/>
                  </a:moveTo>
                  <a:lnTo>
                    <a:pt x="16635" y="15507"/>
                  </a:lnTo>
                  <a:lnTo>
                    <a:pt x="16776" y="15648"/>
                  </a:lnTo>
                  <a:lnTo>
                    <a:pt x="16917" y="15930"/>
                  </a:lnTo>
                  <a:lnTo>
                    <a:pt x="16917" y="16353"/>
                  </a:lnTo>
                  <a:lnTo>
                    <a:pt x="16846" y="16423"/>
                  </a:lnTo>
                  <a:lnTo>
                    <a:pt x="16776" y="16564"/>
                  </a:lnTo>
                  <a:lnTo>
                    <a:pt x="16494" y="16705"/>
                  </a:lnTo>
                  <a:lnTo>
                    <a:pt x="16141" y="16776"/>
                  </a:lnTo>
                  <a:lnTo>
                    <a:pt x="15648" y="16846"/>
                  </a:lnTo>
                  <a:lnTo>
                    <a:pt x="14802" y="16917"/>
                  </a:lnTo>
                  <a:lnTo>
                    <a:pt x="14309" y="16846"/>
                  </a:lnTo>
                  <a:lnTo>
                    <a:pt x="13956" y="16776"/>
                  </a:lnTo>
                  <a:lnTo>
                    <a:pt x="13815" y="16635"/>
                  </a:lnTo>
                  <a:lnTo>
                    <a:pt x="13745" y="16494"/>
                  </a:lnTo>
                  <a:lnTo>
                    <a:pt x="13815" y="16282"/>
                  </a:lnTo>
                  <a:lnTo>
                    <a:pt x="14027" y="16141"/>
                  </a:lnTo>
                  <a:lnTo>
                    <a:pt x="14238" y="15930"/>
                  </a:lnTo>
                  <a:lnTo>
                    <a:pt x="14943" y="15577"/>
                  </a:lnTo>
                  <a:lnTo>
                    <a:pt x="15296" y="15436"/>
                  </a:lnTo>
                  <a:lnTo>
                    <a:pt x="15648" y="15366"/>
                  </a:lnTo>
                  <a:close/>
                  <a:moveTo>
                    <a:pt x="18397" y="17269"/>
                  </a:moveTo>
                  <a:lnTo>
                    <a:pt x="18820" y="17480"/>
                  </a:lnTo>
                  <a:lnTo>
                    <a:pt x="18890" y="17692"/>
                  </a:lnTo>
                  <a:lnTo>
                    <a:pt x="18890" y="17833"/>
                  </a:lnTo>
                  <a:lnTo>
                    <a:pt x="18820" y="17974"/>
                  </a:lnTo>
                  <a:lnTo>
                    <a:pt x="18749" y="18115"/>
                  </a:lnTo>
                  <a:lnTo>
                    <a:pt x="18326" y="18890"/>
                  </a:lnTo>
                  <a:lnTo>
                    <a:pt x="18044" y="19383"/>
                  </a:lnTo>
                  <a:lnTo>
                    <a:pt x="17763" y="19665"/>
                  </a:lnTo>
                  <a:lnTo>
                    <a:pt x="17551" y="19736"/>
                  </a:lnTo>
                  <a:lnTo>
                    <a:pt x="17340" y="19736"/>
                  </a:lnTo>
                  <a:lnTo>
                    <a:pt x="17199" y="19595"/>
                  </a:lnTo>
                  <a:lnTo>
                    <a:pt x="17128" y="19313"/>
                  </a:lnTo>
                  <a:lnTo>
                    <a:pt x="17058" y="18961"/>
                  </a:lnTo>
                  <a:lnTo>
                    <a:pt x="17128" y="18608"/>
                  </a:lnTo>
                  <a:lnTo>
                    <a:pt x="17199" y="18256"/>
                  </a:lnTo>
                  <a:lnTo>
                    <a:pt x="17340" y="17903"/>
                  </a:lnTo>
                  <a:lnTo>
                    <a:pt x="17481" y="17621"/>
                  </a:lnTo>
                  <a:lnTo>
                    <a:pt x="17763" y="17410"/>
                  </a:lnTo>
                  <a:lnTo>
                    <a:pt x="18044" y="17269"/>
                  </a:lnTo>
                  <a:close/>
                  <a:moveTo>
                    <a:pt x="13886" y="20441"/>
                  </a:moveTo>
                  <a:lnTo>
                    <a:pt x="13674" y="21005"/>
                  </a:lnTo>
                  <a:lnTo>
                    <a:pt x="13604" y="21568"/>
                  </a:lnTo>
                  <a:lnTo>
                    <a:pt x="13534" y="21850"/>
                  </a:lnTo>
                  <a:lnTo>
                    <a:pt x="13252" y="22344"/>
                  </a:lnTo>
                  <a:lnTo>
                    <a:pt x="13111" y="22555"/>
                  </a:lnTo>
                  <a:lnTo>
                    <a:pt x="12970" y="22696"/>
                  </a:lnTo>
                  <a:lnTo>
                    <a:pt x="12758" y="22767"/>
                  </a:lnTo>
                  <a:lnTo>
                    <a:pt x="12617" y="22696"/>
                  </a:lnTo>
                  <a:lnTo>
                    <a:pt x="12406" y="22485"/>
                  </a:lnTo>
                  <a:lnTo>
                    <a:pt x="12335" y="22344"/>
                  </a:lnTo>
                  <a:lnTo>
                    <a:pt x="12265" y="22132"/>
                  </a:lnTo>
                  <a:lnTo>
                    <a:pt x="12265" y="21921"/>
                  </a:lnTo>
                  <a:lnTo>
                    <a:pt x="12406" y="21639"/>
                  </a:lnTo>
                  <a:lnTo>
                    <a:pt x="12617" y="21287"/>
                  </a:lnTo>
                  <a:lnTo>
                    <a:pt x="12970" y="21005"/>
                  </a:lnTo>
                  <a:lnTo>
                    <a:pt x="13322" y="20723"/>
                  </a:lnTo>
                  <a:lnTo>
                    <a:pt x="13886" y="20441"/>
                  </a:lnTo>
                  <a:close/>
                  <a:moveTo>
                    <a:pt x="6979" y="22767"/>
                  </a:moveTo>
                  <a:lnTo>
                    <a:pt x="7401" y="22837"/>
                  </a:lnTo>
                  <a:lnTo>
                    <a:pt x="7824" y="23049"/>
                  </a:lnTo>
                  <a:lnTo>
                    <a:pt x="8247" y="23190"/>
                  </a:lnTo>
                  <a:lnTo>
                    <a:pt x="8811" y="23472"/>
                  </a:lnTo>
                  <a:lnTo>
                    <a:pt x="8600" y="23683"/>
                  </a:lnTo>
                  <a:lnTo>
                    <a:pt x="8247" y="23894"/>
                  </a:lnTo>
                  <a:lnTo>
                    <a:pt x="7754" y="24035"/>
                  </a:lnTo>
                  <a:lnTo>
                    <a:pt x="7260" y="24176"/>
                  </a:lnTo>
                  <a:lnTo>
                    <a:pt x="6767" y="24176"/>
                  </a:lnTo>
                  <a:lnTo>
                    <a:pt x="6415" y="24106"/>
                  </a:lnTo>
                  <a:lnTo>
                    <a:pt x="6274" y="23965"/>
                  </a:lnTo>
                  <a:lnTo>
                    <a:pt x="6203" y="23824"/>
                  </a:lnTo>
                  <a:lnTo>
                    <a:pt x="6133" y="23683"/>
                  </a:lnTo>
                  <a:lnTo>
                    <a:pt x="6133" y="23472"/>
                  </a:lnTo>
                  <a:lnTo>
                    <a:pt x="6203" y="23190"/>
                  </a:lnTo>
                  <a:lnTo>
                    <a:pt x="6274" y="23049"/>
                  </a:lnTo>
                  <a:lnTo>
                    <a:pt x="6415" y="22908"/>
                  </a:lnTo>
                  <a:lnTo>
                    <a:pt x="6556" y="22837"/>
                  </a:lnTo>
                  <a:lnTo>
                    <a:pt x="6979" y="22767"/>
                  </a:lnTo>
                  <a:close/>
                  <a:moveTo>
                    <a:pt x="9868" y="23965"/>
                  </a:moveTo>
                  <a:lnTo>
                    <a:pt x="9868" y="24247"/>
                  </a:lnTo>
                  <a:lnTo>
                    <a:pt x="9868" y="24458"/>
                  </a:lnTo>
                  <a:lnTo>
                    <a:pt x="9727" y="24317"/>
                  </a:lnTo>
                  <a:lnTo>
                    <a:pt x="9727" y="24247"/>
                  </a:lnTo>
                  <a:lnTo>
                    <a:pt x="9727" y="24106"/>
                  </a:lnTo>
                  <a:lnTo>
                    <a:pt x="9868" y="23965"/>
                  </a:lnTo>
                  <a:close/>
                  <a:moveTo>
                    <a:pt x="9868" y="24599"/>
                  </a:moveTo>
                  <a:lnTo>
                    <a:pt x="9939" y="26079"/>
                  </a:lnTo>
                  <a:lnTo>
                    <a:pt x="9868" y="26502"/>
                  </a:lnTo>
                  <a:lnTo>
                    <a:pt x="9798" y="26925"/>
                  </a:lnTo>
                  <a:lnTo>
                    <a:pt x="9657" y="27348"/>
                  </a:lnTo>
                  <a:lnTo>
                    <a:pt x="9445" y="27701"/>
                  </a:lnTo>
                  <a:lnTo>
                    <a:pt x="9234" y="27912"/>
                  </a:lnTo>
                  <a:lnTo>
                    <a:pt x="9023" y="27912"/>
                  </a:lnTo>
                  <a:lnTo>
                    <a:pt x="8952" y="27771"/>
                  </a:lnTo>
                  <a:lnTo>
                    <a:pt x="8882" y="27630"/>
                  </a:lnTo>
                  <a:lnTo>
                    <a:pt x="8670" y="27066"/>
                  </a:lnTo>
                  <a:lnTo>
                    <a:pt x="8670" y="26502"/>
                  </a:lnTo>
                  <a:lnTo>
                    <a:pt x="8741" y="26150"/>
                  </a:lnTo>
                  <a:lnTo>
                    <a:pt x="8952" y="25798"/>
                  </a:lnTo>
                  <a:lnTo>
                    <a:pt x="9164" y="25586"/>
                  </a:lnTo>
                  <a:lnTo>
                    <a:pt x="9657" y="25163"/>
                  </a:lnTo>
                  <a:lnTo>
                    <a:pt x="9798" y="24952"/>
                  </a:lnTo>
                  <a:lnTo>
                    <a:pt x="9868" y="24599"/>
                  </a:lnTo>
                  <a:close/>
                  <a:moveTo>
                    <a:pt x="19313" y="28335"/>
                  </a:moveTo>
                  <a:lnTo>
                    <a:pt x="19243" y="28687"/>
                  </a:lnTo>
                  <a:lnTo>
                    <a:pt x="19243" y="29040"/>
                  </a:lnTo>
                  <a:lnTo>
                    <a:pt x="19313" y="29181"/>
                  </a:lnTo>
                  <a:lnTo>
                    <a:pt x="19454" y="29322"/>
                  </a:lnTo>
                  <a:lnTo>
                    <a:pt x="19595" y="29392"/>
                  </a:lnTo>
                  <a:lnTo>
                    <a:pt x="19807" y="29392"/>
                  </a:lnTo>
                  <a:lnTo>
                    <a:pt x="19313" y="30238"/>
                  </a:lnTo>
                  <a:lnTo>
                    <a:pt x="19031" y="30661"/>
                  </a:lnTo>
                  <a:lnTo>
                    <a:pt x="18679" y="31084"/>
                  </a:lnTo>
                  <a:lnTo>
                    <a:pt x="18538" y="31013"/>
                  </a:lnTo>
                  <a:lnTo>
                    <a:pt x="18397" y="30872"/>
                  </a:lnTo>
                  <a:lnTo>
                    <a:pt x="18326" y="30731"/>
                  </a:lnTo>
                  <a:lnTo>
                    <a:pt x="18256" y="30590"/>
                  </a:lnTo>
                  <a:lnTo>
                    <a:pt x="18326" y="30168"/>
                  </a:lnTo>
                  <a:lnTo>
                    <a:pt x="18467" y="29745"/>
                  </a:lnTo>
                  <a:lnTo>
                    <a:pt x="18679" y="29251"/>
                  </a:lnTo>
                  <a:lnTo>
                    <a:pt x="18961" y="28899"/>
                  </a:lnTo>
                  <a:lnTo>
                    <a:pt x="19313" y="28335"/>
                  </a:lnTo>
                  <a:close/>
                  <a:moveTo>
                    <a:pt x="21569" y="28758"/>
                  </a:moveTo>
                  <a:lnTo>
                    <a:pt x="22062" y="28969"/>
                  </a:lnTo>
                  <a:lnTo>
                    <a:pt x="22555" y="29181"/>
                  </a:lnTo>
                  <a:lnTo>
                    <a:pt x="23049" y="29533"/>
                  </a:lnTo>
                  <a:lnTo>
                    <a:pt x="23472" y="29886"/>
                  </a:lnTo>
                  <a:lnTo>
                    <a:pt x="23754" y="30238"/>
                  </a:lnTo>
                  <a:lnTo>
                    <a:pt x="23824" y="30450"/>
                  </a:lnTo>
                  <a:lnTo>
                    <a:pt x="23824" y="30661"/>
                  </a:lnTo>
                  <a:lnTo>
                    <a:pt x="23754" y="30872"/>
                  </a:lnTo>
                  <a:lnTo>
                    <a:pt x="23613" y="31013"/>
                  </a:lnTo>
                  <a:lnTo>
                    <a:pt x="23401" y="31225"/>
                  </a:lnTo>
                  <a:lnTo>
                    <a:pt x="23190" y="31366"/>
                  </a:lnTo>
                  <a:lnTo>
                    <a:pt x="22908" y="31436"/>
                  </a:lnTo>
                  <a:lnTo>
                    <a:pt x="22696" y="31366"/>
                  </a:lnTo>
                  <a:lnTo>
                    <a:pt x="22485" y="31295"/>
                  </a:lnTo>
                  <a:lnTo>
                    <a:pt x="22203" y="31154"/>
                  </a:lnTo>
                  <a:lnTo>
                    <a:pt x="21780" y="30802"/>
                  </a:lnTo>
                  <a:lnTo>
                    <a:pt x="21428" y="30309"/>
                  </a:lnTo>
                  <a:lnTo>
                    <a:pt x="21216" y="29745"/>
                  </a:lnTo>
                  <a:lnTo>
                    <a:pt x="21146" y="29251"/>
                  </a:lnTo>
                  <a:lnTo>
                    <a:pt x="21146" y="28969"/>
                  </a:lnTo>
                  <a:lnTo>
                    <a:pt x="21216" y="28758"/>
                  </a:lnTo>
                  <a:close/>
                  <a:moveTo>
                    <a:pt x="20934" y="33410"/>
                  </a:moveTo>
                  <a:lnTo>
                    <a:pt x="21075" y="33692"/>
                  </a:lnTo>
                  <a:lnTo>
                    <a:pt x="21133" y="33749"/>
                  </a:lnTo>
                  <a:lnTo>
                    <a:pt x="21005" y="34326"/>
                  </a:lnTo>
                  <a:lnTo>
                    <a:pt x="20511" y="34467"/>
                  </a:lnTo>
                  <a:lnTo>
                    <a:pt x="20018" y="34538"/>
                  </a:lnTo>
                  <a:lnTo>
                    <a:pt x="20018" y="34538"/>
                  </a:lnTo>
                  <a:lnTo>
                    <a:pt x="20159" y="34185"/>
                  </a:lnTo>
                  <a:lnTo>
                    <a:pt x="20441" y="33903"/>
                  </a:lnTo>
                  <a:lnTo>
                    <a:pt x="20934" y="33410"/>
                  </a:lnTo>
                  <a:close/>
                  <a:moveTo>
                    <a:pt x="22767" y="34115"/>
                  </a:moveTo>
                  <a:lnTo>
                    <a:pt x="23260" y="34185"/>
                  </a:lnTo>
                  <a:lnTo>
                    <a:pt x="23754" y="34256"/>
                  </a:lnTo>
                  <a:lnTo>
                    <a:pt x="24247" y="34467"/>
                  </a:lnTo>
                  <a:lnTo>
                    <a:pt x="24670" y="34749"/>
                  </a:lnTo>
                  <a:lnTo>
                    <a:pt x="24811" y="34890"/>
                  </a:lnTo>
                  <a:lnTo>
                    <a:pt x="24881" y="35031"/>
                  </a:lnTo>
                  <a:lnTo>
                    <a:pt x="24881" y="35172"/>
                  </a:lnTo>
                  <a:lnTo>
                    <a:pt x="24811" y="35313"/>
                  </a:lnTo>
                  <a:lnTo>
                    <a:pt x="24599" y="35454"/>
                  </a:lnTo>
                  <a:lnTo>
                    <a:pt x="24247" y="35524"/>
                  </a:lnTo>
                  <a:lnTo>
                    <a:pt x="23824" y="35454"/>
                  </a:lnTo>
                  <a:lnTo>
                    <a:pt x="23613" y="35383"/>
                  </a:lnTo>
                  <a:lnTo>
                    <a:pt x="23401" y="35242"/>
                  </a:lnTo>
                  <a:lnTo>
                    <a:pt x="23190" y="35031"/>
                  </a:lnTo>
                  <a:lnTo>
                    <a:pt x="23049" y="34820"/>
                  </a:lnTo>
                  <a:lnTo>
                    <a:pt x="22837" y="34467"/>
                  </a:lnTo>
                  <a:lnTo>
                    <a:pt x="22767" y="34115"/>
                  </a:lnTo>
                  <a:close/>
                  <a:moveTo>
                    <a:pt x="7260" y="35877"/>
                  </a:moveTo>
                  <a:lnTo>
                    <a:pt x="6626" y="36723"/>
                  </a:lnTo>
                  <a:lnTo>
                    <a:pt x="5851" y="37498"/>
                  </a:lnTo>
                  <a:lnTo>
                    <a:pt x="5146" y="37991"/>
                  </a:lnTo>
                  <a:lnTo>
                    <a:pt x="4441" y="38485"/>
                  </a:lnTo>
                  <a:lnTo>
                    <a:pt x="4723" y="38273"/>
                  </a:lnTo>
                  <a:lnTo>
                    <a:pt x="4935" y="37991"/>
                  </a:lnTo>
                  <a:lnTo>
                    <a:pt x="5569" y="37216"/>
                  </a:lnTo>
                  <a:lnTo>
                    <a:pt x="5921" y="36793"/>
                  </a:lnTo>
                  <a:lnTo>
                    <a:pt x="6344" y="36370"/>
                  </a:lnTo>
                  <a:lnTo>
                    <a:pt x="6767" y="36088"/>
                  </a:lnTo>
                  <a:lnTo>
                    <a:pt x="7260" y="35877"/>
                  </a:lnTo>
                  <a:close/>
                  <a:moveTo>
                    <a:pt x="21639" y="37568"/>
                  </a:moveTo>
                  <a:lnTo>
                    <a:pt x="21569" y="37921"/>
                  </a:lnTo>
                  <a:lnTo>
                    <a:pt x="21357" y="38344"/>
                  </a:lnTo>
                  <a:lnTo>
                    <a:pt x="20934" y="38978"/>
                  </a:lnTo>
                  <a:lnTo>
                    <a:pt x="20723" y="39331"/>
                  </a:lnTo>
                  <a:lnTo>
                    <a:pt x="20511" y="39612"/>
                  </a:lnTo>
                  <a:lnTo>
                    <a:pt x="20229" y="39824"/>
                  </a:lnTo>
                  <a:lnTo>
                    <a:pt x="19948" y="40035"/>
                  </a:lnTo>
                  <a:lnTo>
                    <a:pt x="19807" y="40035"/>
                  </a:lnTo>
                  <a:lnTo>
                    <a:pt x="19736" y="39894"/>
                  </a:lnTo>
                  <a:lnTo>
                    <a:pt x="19736" y="39824"/>
                  </a:lnTo>
                  <a:lnTo>
                    <a:pt x="19807" y="39612"/>
                  </a:lnTo>
                  <a:lnTo>
                    <a:pt x="20088" y="39260"/>
                  </a:lnTo>
                  <a:lnTo>
                    <a:pt x="20441" y="38767"/>
                  </a:lnTo>
                  <a:lnTo>
                    <a:pt x="21287" y="37921"/>
                  </a:lnTo>
                  <a:lnTo>
                    <a:pt x="21639" y="37568"/>
                  </a:lnTo>
                  <a:close/>
                  <a:moveTo>
                    <a:pt x="7754" y="38203"/>
                  </a:moveTo>
                  <a:lnTo>
                    <a:pt x="7824" y="38767"/>
                  </a:lnTo>
                  <a:lnTo>
                    <a:pt x="7824" y="39331"/>
                  </a:lnTo>
                  <a:lnTo>
                    <a:pt x="7824" y="39894"/>
                  </a:lnTo>
                  <a:lnTo>
                    <a:pt x="7683" y="40388"/>
                  </a:lnTo>
                  <a:lnTo>
                    <a:pt x="7613" y="40811"/>
                  </a:lnTo>
                  <a:lnTo>
                    <a:pt x="7331" y="41163"/>
                  </a:lnTo>
                  <a:lnTo>
                    <a:pt x="7260" y="41234"/>
                  </a:lnTo>
                  <a:lnTo>
                    <a:pt x="7190" y="41163"/>
                  </a:lnTo>
                  <a:lnTo>
                    <a:pt x="7120" y="40952"/>
                  </a:lnTo>
                  <a:lnTo>
                    <a:pt x="7120" y="40529"/>
                  </a:lnTo>
                  <a:lnTo>
                    <a:pt x="7260" y="39965"/>
                  </a:lnTo>
                  <a:lnTo>
                    <a:pt x="7542" y="38837"/>
                  </a:lnTo>
                  <a:lnTo>
                    <a:pt x="7754" y="38203"/>
                  </a:lnTo>
                  <a:close/>
                  <a:moveTo>
                    <a:pt x="22908" y="38203"/>
                  </a:moveTo>
                  <a:lnTo>
                    <a:pt x="23472" y="38555"/>
                  </a:lnTo>
                  <a:lnTo>
                    <a:pt x="23824" y="38908"/>
                  </a:lnTo>
                  <a:lnTo>
                    <a:pt x="24036" y="39260"/>
                  </a:lnTo>
                  <a:lnTo>
                    <a:pt x="24106" y="39612"/>
                  </a:lnTo>
                  <a:lnTo>
                    <a:pt x="24106" y="40035"/>
                  </a:lnTo>
                  <a:lnTo>
                    <a:pt x="23965" y="40317"/>
                  </a:lnTo>
                  <a:lnTo>
                    <a:pt x="23754" y="40670"/>
                  </a:lnTo>
                  <a:lnTo>
                    <a:pt x="23542" y="40952"/>
                  </a:lnTo>
                  <a:lnTo>
                    <a:pt x="23331" y="41163"/>
                  </a:lnTo>
                  <a:lnTo>
                    <a:pt x="23049" y="41304"/>
                  </a:lnTo>
                  <a:lnTo>
                    <a:pt x="22767" y="41375"/>
                  </a:lnTo>
                  <a:lnTo>
                    <a:pt x="22555" y="41375"/>
                  </a:lnTo>
                  <a:lnTo>
                    <a:pt x="22414" y="41234"/>
                  </a:lnTo>
                  <a:lnTo>
                    <a:pt x="22344" y="41022"/>
                  </a:lnTo>
                  <a:lnTo>
                    <a:pt x="22344" y="40670"/>
                  </a:lnTo>
                  <a:lnTo>
                    <a:pt x="22414" y="40247"/>
                  </a:lnTo>
                  <a:lnTo>
                    <a:pt x="22696" y="39190"/>
                  </a:lnTo>
                  <a:lnTo>
                    <a:pt x="22908" y="38203"/>
                  </a:lnTo>
                  <a:close/>
                  <a:moveTo>
                    <a:pt x="3102" y="42784"/>
                  </a:moveTo>
                  <a:lnTo>
                    <a:pt x="3172" y="42925"/>
                  </a:lnTo>
                  <a:lnTo>
                    <a:pt x="3172" y="43137"/>
                  </a:lnTo>
                  <a:lnTo>
                    <a:pt x="2961" y="43630"/>
                  </a:lnTo>
                  <a:lnTo>
                    <a:pt x="2538" y="44405"/>
                  </a:lnTo>
                  <a:lnTo>
                    <a:pt x="1904" y="44828"/>
                  </a:lnTo>
                  <a:lnTo>
                    <a:pt x="1481" y="44828"/>
                  </a:lnTo>
                  <a:lnTo>
                    <a:pt x="1481" y="44687"/>
                  </a:lnTo>
                  <a:lnTo>
                    <a:pt x="1622" y="44405"/>
                  </a:lnTo>
                  <a:lnTo>
                    <a:pt x="1904" y="43983"/>
                  </a:lnTo>
                  <a:lnTo>
                    <a:pt x="2256" y="43489"/>
                  </a:lnTo>
                  <a:lnTo>
                    <a:pt x="2679" y="43066"/>
                  </a:lnTo>
                  <a:lnTo>
                    <a:pt x="3102" y="42784"/>
                  </a:lnTo>
                  <a:close/>
                  <a:moveTo>
                    <a:pt x="4441" y="43419"/>
                  </a:moveTo>
                  <a:lnTo>
                    <a:pt x="4935" y="43771"/>
                  </a:lnTo>
                  <a:lnTo>
                    <a:pt x="5075" y="43912"/>
                  </a:lnTo>
                  <a:lnTo>
                    <a:pt x="5146" y="44194"/>
                  </a:lnTo>
                  <a:lnTo>
                    <a:pt x="5146" y="44405"/>
                  </a:lnTo>
                  <a:lnTo>
                    <a:pt x="5146" y="44617"/>
                  </a:lnTo>
                  <a:lnTo>
                    <a:pt x="5005" y="45110"/>
                  </a:lnTo>
                  <a:lnTo>
                    <a:pt x="4794" y="45392"/>
                  </a:lnTo>
                  <a:lnTo>
                    <a:pt x="4653" y="45463"/>
                  </a:lnTo>
                  <a:lnTo>
                    <a:pt x="4512" y="45463"/>
                  </a:lnTo>
                  <a:lnTo>
                    <a:pt x="4441" y="45392"/>
                  </a:lnTo>
                  <a:lnTo>
                    <a:pt x="4300" y="45251"/>
                  </a:lnTo>
                  <a:lnTo>
                    <a:pt x="4300" y="44969"/>
                  </a:lnTo>
                  <a:lnTo>
                    <a:pt x="4300" y="44617"/>
                  </a:lnTo>
                  <a:lnTo>
                    <a:pt x="4300" y="44053"/>
                  </a:lnTo>
                  <a:lnTo>
                    <a:pt x="4441" y="43419"/>
                  </a:lnTo>
                  <a:close/>
                  <a:moveTo>
                    <a:pt x="12688" y="43912"/>
                  </a:moveTo>
                  <a:lnTo>
                    <a:pt x="13322" y="44053"/>
                  </a:lnTo>
                  <a:lnTo>
                    <a:pt x="13956" y="44335"/>
                  </a:lnTo>
                  <a:lnTo>
                    <a:pt x="14450" y="44687"/>
                  </a:lnTo>
                  <a:lnTo>
                    <a:pt x="14661" y="44899"/>
                  </a:lnTo>
                  <a:lnTo>
                    <a:pt x="14873" y="45181"/>
                  </a:lnTo>
                  <a:lnTo>
                    <a:pt x="14943" y="45322"/>
                  </a:lnTo>
                  <a:lnTo>
                    <a:pt x="15014" y="45392"/>
                  </a:lnTo>
                  <a:lnTo>
                    <a:pt x="15014" y="45533"/>
                  </a:lnTo>
                  <a:lnTo>
                    <a:pt x="14873" y="45674"/>
                  </a:lnTo>
                  <a:lnTo>
                    <a:pt x="14661" y="45674"/>
                  </a:lnTo>
                  <a:lnTo>
                    <a:pt x="14379" y="45533"/>
                  </a:lnTo>
                  <a:lnTo>
                    <a:pt x="14027" y="45322"/>
                  </a:lnTo>
                  <a:lnTo>
                    <a:pt x="13674" y="45040"/>
                  </a:lnTo>
                  <a:lnTo>
                    <a:pt x="13040" y="44405"/>
                  </a:lnTo>
                  <a:lnTo>
                    <a:pt x="12688" y="43912"/>
                  </a:lnTo>
                  <a:close/>
                  <a:moveTo>
                    <a:pt x="12617" y="46168"/>
                  </a:moveTo>
                  <a:lnTo>
                    <a:pt x="12688" y="46238"/>
                  </a:lnTo>
                  <a:lnTo>
                    <a:pt x="12688" y="46520"/>
                  </a:lnTo>
                  <a:lnTo>
                    <a:pt x="12688" y="46872"/>
                  </a:lnTo>
                  <a:lnTo>
                    <a:pt x="12547" y="47859"/>
                  </a:lnTo>
                  <a:lnTo>
                    <a:pt x="12406" y="48353"/>
                  </a:lnTo>
                  <a:lnTo>
                    <a:pt x="12265" y="48705"/>
                  </a:lnTo>
                  <a:lnTo>
                    <a:pt x="12053" y="48987"/>
                  </a:lnTo>
                  <a:lnTo>
                    <a:pt x="11912" y="49057"/>
                  </a:lnTo>
                  <a:lnTo>
                    <a:pt x="11771" y="49057"/>
                  </a:lnTo>
                  <a:lnTo>
                    <a:pt x="11701" y="48987"/>
                  </a:lnTo>
                  <a:lnTo>
                    <a:pt x="11701" y="48916"/>
                  </a:lnTo>
                  <a:lnTo>
                    <a:pt x="11701" y="48494"/>
                  </a:lnTo>
                  <a:lnTo>
                    <a:pt x="11771" y="48000"/>
                  </a:lnTo>
                  <a:lnTo>
                    <a:pt x="11983" y="47436"/>
                  </a:lnTo>
                  <a:lnTo>
                    <a:pt x="12194" y="46872"/>
                  </a:lnTo>
                  <a:lnTo>
                    <a:pt x="12406" y="46449"/>
                  </a:lnTo>
                  <a:lnTo>
                    <a:pt x="12547" y="46238"/>
                  </a:lnTo>
                  <a:lnTo>
                    <a:pt x="12617" y="46168"/>
                  </a:lnTo>
                  <a:close/>
                  <a:moveTo>
                    <a:pt x="2186" y="49128"/>
                  </a:moveTo>
                  <a:lnTo>
                    <a:pt x="2256" y="49692"/>
                  </a:lnTo>
                  <a:lnTo>
                    <a:pt x="2186" y="49833"/>
                  </a:lnTo>
                  <a:lnTo>
                    <a:pt x="2115" y="49974"/>
                  </a:lnTo>
                  <a:lnTo>
                    <a:pt x="1904" y="50185"/>
                  </a:lnTo>
                  <a:lnTo>
                    <a:pt x="1622" y="50256"/>
                  </a:lnTo>
                  <a:lnTo>
                    <a:pt x="1340" y="50185"/>
                  </a:lnTo>
                  <a:lnTo>
                    <a:pt x="1128" y="49974"/>
                  </a:lnTo>
                  <a:lnTo>
                    <a:pt x="987" y="49762"/>
                  </a:lnTo>
                  <a:lnTo>
                    <a:pt x="987" y="49621"/>
                  </a:lnTo>
                  <a:lnTo>
                    <a:pt x="1058" y="49480"/>
                  </a:lnTo>
                  <a:lnTo>
                    <a:pt x="1269" y="49128"/>
                  </a:lnTo>
                  <a:lnTo>
                    <a:pt x="1481" y="49269"/>
                  </a:lnTo>
                  <a:lnTo>
                    <a:pt x="1692" y="49410"/>
                  </a:lnTo>
                  <a:lnTo>
                    <a:pt x="1904" y="49339"/>
                  </a:lnTo>
                  <a:lnTo>
                    <a:pt x="2186" y="49128"/>
                  </a:lnTo>
                  <a:close/>
                  <a:moveTo>
                    <a:pt x="14732" y="49551"/>
                  </a:moveTo>
                  <a:lnTo>
                    <a:pt x="16423" y="50185"/>
                  </a:lnTo>
                  <a:lnTo>
                    <a:pt x="16635" y="50185"/>
                  </a:lnTo>
                  <a:lnTo>
                    <a:pt x="16705" y="50256"/>
                  </a:lnTo>
                  <a:lnTo>
                    <a:pt x="16705" y="50397"/>
                  </a:lnTo>
                  <a:lnTo>
                    <a:pt x="16635" y="50538"/>
                  </a:lnTo>
                  <a:lnTo>
                    <a:pt x="16141" y="50538"/>
                  </a:lnTo>
                  <a:lnTo>
                    <a:pt x="15859" y="50467"/>
                  </a:lnTo>
                  <a:lnTo>
                    <a:pt x="15578" y="50256"/>
                  </a:lnTo>
                  <a:lnTo>
                    <a:pt x="15155" y="49903"/>
                  </a:lnTo>
                  <a:lnTo>
                    <a:pt x="14732" y="49551"/>
                  </a:lnTo>
                  <a:close/>
                  <a:moveTo>
                    <a:pt x="11208" y="42925"/>
                  </a:moveTo>
                  <a:lnTo>
                    <a:pt x="12194" y="45040"/>
                  </a:lnTo>
                  <a:lnTo>
                    <a:pt x="12194" y="45392"/>
                  </a:lnTo>
                  <a:lnTo>
                    <a:pt x="12194" y="45674"/>
                  </a:lnTo>
                  <a:lnTo>
                    <a:pt x="12265" y="46027"/>
                  </a:lnTo>
                  <a:lnTo>
                    <a:pt x="12194" y="46379"/>
                  </a:lnTo>
                  <a:lnTo>
                    <a:pt x="12124" y="46661"/>
                  </a:lnTo>
                  <a:lnTo>
                    <a:pt x="11912" y="46943"/>
                  </a:lnTo>
                  <a:lnTo>
                    <a:pt x="11419" y="47507"/>
                  </a:lnTo>
                  <a:lnTo>
                    <a:pt x="11208" y="47789"/>
                  </a:lnTo>
                  <a:lnTo>
                    <a:pt x="10996" y="48071"/>
                  </a:lnTo>
                  <a:lnTo>
                    <a:pt x="10855" y="48423"/>
                  </a:lnTo>
                  <a:lnTo>
                    <a:pt x="10785" y="48775"/>
                  </a:lnTo>
                  <a:lnTo>
                    <a:pt x="10855" y="49128"/>
                  </a:lnTo>
                  <a:lnTo>
                    <a:pt x="10926" y="49410"/>
                  </a:lnTo>
                  <a:lnTo>
                    <a:pt x="10996" y="49621"/>
                  </a:lnTo>
                  <a:lnTo>
                    <a:pt x="11137" y="49833"/>
                  </a:lnTo>
                  <a:lnTo>
                    <a:pt x="11278" y="49974"/>
                  </a:lnTo>
                  <a:lnTo>
                    <a:pt x="11419" y="50115"/>
                  </a:lnTo>
                  <a:lnTo>
                    <a:pt x="11560" y="50185"/>
                  </a:lnTo>
                  <a:lnTo>
                    <a:pt x="11771" y="50256"/>
                  </a:lnTo>
                  <a:lnTo>
                    <a:pt x="12194" y="50185"/>
                  </a:lnTo>
                  <a:lnTo>
                    <a:pt x="12617" y="49974"/>
                  </a:lnTo>
                  <a:lnTo>
                    <a:pt x="13040" y="49621"/>
                  </a:lnTo>
                  <a:lnTo>
                    <a:pt x="13322" y="49057"/>
                  </a:lnTo>
                  <a:lnTo>
                    <a:pt x="13674" y="50326"/>
                  </a:lnTo>
                  <a:lnTo>
                    <a:pt x="13815" y="51031"/>
                  </a:lnTo>
                  <a:lnTo>
                    <a:pt x="13886" y="51524"/>
                  </a:lnTo>
                  <a:lnTo>
                    <a:pt x="13745" y="51947"/>
                  </a:lnTo>
                  <a:lnTo>
                    <a:pt x="13393" y="52864"/>
                  </a:lnTo>
                  <a:lnTo>
                    <a:pt x="13252" y="53286"/>
                  </a:lnTo>
                  <a:lnTo>
                    <a:pt x="13040" y="53568"/>
                  </a:lnTo>
                  <a:lnTo>
                    <a:pt x="12899" y="53639"/>
                  </a:lnTo>
                  <a:lnTo>
                    <a:pt x="12829" y="53709"/>
                  </a:lnTo>
                  <a:lnTo>
                    <a:pt x="12758" y="53639"/>
                  </a:lnTo>
                  <a:lnTo>
                    <a:pt x="12688" y="53498"/>
                  </a:lnTo>
                  <a:lnTo>
                    <a:pt x="12617" y="53286"/>
                  </a:lnTo>
                  <a:lnTo>
                    <a:pt x="12688" y="52934"/>
                  </a:lnTo>
                  <a:lnTo>
                    <a:pt x="12899" y="52159"/>
                  </a:lnTo>
                  <a:lnTo>
                    <a:pt x="13181" y="51454"/>
                  </a:lnTo>
                  <a:lnTo>
                    <a:pt x="13393" y="51101"/>
                  </a:lnTo>
                  <a:lnTo>
                    <a:pt x="13040" y="51383"/>
                  </a:lnTo>
                  <a:lnTo>
                    <a:pt x="12688" y="51665"/>
                  </a:lnTo>
                  <a:lnTo>
                    <a:pt x="12335" y="52018"/>
                  </a:lnTo>
                  <a:lnTo>
                    <a:pt x="12053" y="52441"/>
                  </a:lnTo>
                  <a:lnTo>
                    <a:pt x="11912" y="52229"/>
                  </a:lnTo>
                  <a:lnTo>
                    <a:pt x="11701" y="52088"/>
                  </a:lnTo>
                  <a:lnTo>
                    <a:pt x="11278" y="51736"/>
                  </a:lnTo>
                  <a:lnTo>
                    <a:pt x="10855" y="51454"/>
                  </a:lnTo>
                  <a:lnTo>
                    <a:pt x="10714" y="51242"/>
                  </a:lnTo>
                  <a:lnTo>
                    <a:pt x="10573" y="51101"/>
                  </a:lnTo>
                  <a:lnTo>
                    <a:pt x="10503" y="50820"/>
                  </a:lnTo>
                  <a:lnTo>
                    <a:pt x="10432" y="50397"/>
                  </a:lnTo>
                  <a:lnTo>
                    <a:pt x="10432" y="49480"/>
                  </a:lnTo>
                  <a:lnTo>
                    <a:pt x="10644" y="47859"/>
                  </a:lnTo>
                  <a:lnTo>
                    <a:pt x="10855" y="45392"/>
                  </a:lnTo>
                  <a:lnTo>
                    <a:pt x="10996" y="44194"/>
                  </a:lnTo>
                  <a:lnTo>
                    <a:pt x="11208" y="42925"/>
                  </a:lnTo>
                  <a:close/>
                  <a:moveTo>
                    <a:pt x="10573" y="52441"/>
                  </a:moveTo>
                  <a:lnTo>
                    <a:pt x="11067" y="52934"/>
                  </a:lnTo>
                  <a:lnTo>
                    <a:pt x="11349" y="53498"/>
                  </a:lnTo>
                  <a:lnTo>
                    <a:pt x="11630" y="54062"/>
                  </a:lnTo>
                  <a:lnTo>
                    <a:pt x="11701" y="54696"/>
                  </a:lnTo>
                  <a:lnTo>
                    <a:pt x="10644" y="54273"/>
                  </a:lnTo>
                  <a:lnTo>
                    <a:pt x="10573" y="52441"/>
                  </a:lnTo>
                  <a:close/>
                  <a:moveTo>
                    <a:pt x="8655" y="54760"/>
                  </a:moveTo>
                  <a:lnTo>
                    <a:pt x="8600" y="55260"/>
                  </a:lnTo>
                  <a:lnTo>
                    <a:pt x="8388" y="56106"/>
                  </a:lnTo>
                  <a:lnTo>
                    <a:pt x="8177" y="56811"/>
                  </a:lnTo>
                  <a:lnTo>
                    <a:pt x="7965" y="57375"/>
                  </a:lnTo>
                  <a:lnTo>
                    <a:pt x="7824" y="57586"/>
                  </a:lnTo>
                  <a:lnTo>
                    <a:pt x="7683" y="57727"/>
                  </a:lnTo>
                  <a:lnTo>
                    <a:pt x="7472" y="57797"/>
                  </a:lnTo>
                  <a:lnTo>
                    <a:pt x="7331" y="57868"/>
                  </a:lnTo>
                  <a:lnTo>
                    <a:pt x="7120" y="57868"/>
                  </a:lnTo>
                  <a:lnTo>
                    <a:pt x="6908" y="57727"/>
                  </a:lnTo>
                  <a:lnTo>
                    <a:pt x="6838" y="57656"/>
                  </a:lnTo>
                  <a:lnTo>
                    <a:pt x="6908" y="57516"/>
                  </a:lnTo>
                  <a:lnTo>
                    <a:pt x="7049" y="57163"/>
                  </a:lnTo>
                  <a:lnTo>
                    <a:pt x="7683" y="56035"/>
                  </a:lnTo>
                  <a:lnTo>
                    <a:pt x="8655" y="54760"/>
                  </a:lnTo>
                  <a:close/>
                  <a:moveTo>
                    <a:pt x="10714" y="58361"/>
                  </a:moveTo>
                  <a:lnTo>
                    <a:pt x="10926" y="59066"/>
                  </a:lnTo>
                  <a:lnTo>
                    <a:pt x="10926" y="59771"/>
                  </a:lnTo>
                  <a:lnTo>
                    <a:pt x="10785" y="60476"/>
                  </a:lnTo>
                  <a:lnTo>
                    <a:pt x="10714" y="60828"/>
                  </a:lnTo>
                  <a:lnTo>
                    <a:pt x="10503" y="61181"/>
                  </a:lnTo>
                  <a:lnTo>
                    <a:pt x="10221" y="61533"/>
                  </a:lnTo>
                  <a:lnTo>
                    <a:pt x="10080" y="61604"/>
                  </a:lnTo>
                  <a:lnTo>
                    <a:pt x="10009" y="61674"/>
                  </a:lnTo>
                  <a:lnTo>
                    <a:pt x="9868" y="61674"/>
                  </a:lnTo>
                  <a:lnTo>
                    <a:pt x="9798" y="61604"/>
                  </a:lnTo>
                  <a:lnTo>
                    <a:pt x="9586" y="61392"/>
                  </a:lnTo>
                  <a:lnTo>
                    <a:pt x="9445" y="61040"/>
                  </a:lnTo>
                  <a:lnTo>
                    <a:pt x="9304" y="60687"/>
                  </a:lnTo>
                  <a:lnTo>
                    <a:pt x="9234" y="60053"/>
                  </a:lnTo>
                  <a:lnTo>
                    <a:pt x="9304" y="59419"/>
                  </a:lnTo>
                  <a:lnTo>
                    <a:pt x="9375" y="59066"/>
                  </a:lnTo>
                  <a:lnTo>
                    <a:pt x="9516" y="58855"/>
                  </a:lnTo>
                  <a:lnTo>
                    <a:pt x="9727" y="58784"/>
                  </a:lnTo>
                  <a:lnTo>
                    <a:pt x="10221" y="58714"/>
                  </a:lnTo>
                  <a:lnTo>
                    <a:pt x="10432" y="58643"/>
                  </a:lnTo>
                  <a:lnTo>
                    <a:pt x="10714" y="58361"/>
                  </a:lnTo>
                  <a:close/>
                  <a:moveTo>
                    <a:pt x="24458" y="0"/>
                  </a:moveTo>
                  <a:lnTo>
                    <a:pt x="24599" y="3736"/>
                  </a:lnTo>
                  <a:lnTo>
                    <a:pt x="24670" y="6485"/>
                  </a:lnTo>
                  <a:lnTo>
                    <a:pt x="24599" y="7965"/>
                  </a:lnTo>
                  <a:lnTo>
                    <a:pt x="24247" y="9727"/>
                  </a:lnTo>
                  <a:lnTo>
                    <a:pt x="24036" y="10573"/>
                  </a:lnTo>
                  <a:lnTo>
                    <a:pt x="23754" y="11278"/>
                  </a:lnTo>
                  <a:lnTo>
                    <a:pt x="23401" y="11983"/>
                  </a:lnTo>
                  <a:lnTo>
                    <a:pt x="22978" y="12617"/>
                  </a:lnTo>
                  <a:lnTo>
                    <a:pt x="22414" y="13251"/>
                  </a:lnTo>
                  <a:lnTo>
                    <a:pt x="21780" y="13886"/>
                  </a:lnTo>
                  <a:lnTo>
                    <a:pt x="21639" y="13674"/>
                  </a:lnTo>
                  <a:lnTo>
                    <a:pt x="21498" y="13463"/>
                  </a:lnTo>
                  <a:lnTo>
                    <a:pt x="21005" y="13110"/>
                  </a:lnTo>
                  <a:lnTo>
                    <a:pt x="20441" y="12899"/>
                  </a:lnTo>
                  <a:lnTo>
                    <a:pt x="19807" y="12758"/>
                  </a:lnTo>
                  <a:lnTo>
                    <a:pt x="19243" y="12758"/>
                  </a:lnTo>
                  <a:lnTo>
                    <a:pt x="18961" y="12828"/>
                  </a:lnTo>
                  <a:lnTo>
                    <a:pt x="18749" y="12969"/>
                  </a:lnTo>
                  <a:lnTo>
                    <a:pt x="18538" y="13110"/>
                  </a:lnTo>
                  <a:lnTo>
                    <a:pt x="18397" y="13322"/>
                  </a:lnTo>
                  <a:lnTo>
                    <a:pt x="18326" y="13533"/>
                  </a:lnTo>
                  <a:lnTo>
                    <a:pt x="18256" y="13886"/>
                  </a:lnTo>
                  <a:lnTo>
                    <a:pt x="18256" y="14027"/>
                  </a:lnTo>
                  <a:lnTo>
                    <a:pt x="18326" y="14238"/>
                  </a:lnTo>
                  <a:lnTo>
                    <a:pt x="18608" y="14450"/>
                  </a:lnTo>
                  <a:lnTo>
                    <a:pt x="18890" y="14661"/>
                  </a:lnTo>
                  <a:lnTo>
                    <a:pt x="19313" y="14802"/>
                  </a:lnTo>
                  <a:lnTo>
                    <a:pt x="20088" y="14802"/>
                  </a:lnTo>
                  <a:lnTo>
                    <a:pt x="20441" y="14732"/>
                  </a:lnTo>
                  <a:lnTo>
                    <a:pt x="20723" y="14520"/>
                  </a:lnTo>
                  <a:lnTo>
                    <a:pt x="20652" y="14661"/>
                  </a:lnTo>
                  <a:lnTo>
                    <a:pt x="20441" y="14872"/>
                  </a:lnTo>
                  <a:lnTo>
                    <a:pt x="19595" y="15436"/>
                  </a:lnTo>
                  <a:lnTo>
                    <a:pt x="18115" y="16141"/>
                  </a:lnTo>
                  <a:lnTo>
                    <a:pt x="18044" y="15718"/>
                  </a:lnTo>
                  <a:lnTo>
                    <a:pt x="17903" y="15436"/>
                  </a:lnTo>
                  <a:lnTo>
                    <a:pt x="17692" y="15084"/>
                  </a:lnTo>
                  <a:lnTo>
                    <a:pt x="17481" y="14872"/>
                  </a:lnTo>
                  <a:lnTo>
                    <a:pt x="17269" y="14732"/>
                  </a:lnTo>
                  <a:lnTo>
                    <a:pt x="16987" y="14591"/>
                  </a:lnTo>
                  <a:lnTo>
                    <a:pt x="16705" y="14450"/>
                  </a:lnTo>
                  <a:lnTo>
                    <a:pt x="15789" y="14450"/>
                  </a:lnTo>
                  <a:lnTo>
                    <a:pt x="15155" y="14591"/>
                  </a:lnTo>
                  <a:lnTo>
                    <a:pt x="14520" y="14872"/>
                  </a:lnTo>
                  <a:lnTo>
                    <a:pt x="13886" y="15225"/>
                  </a:lnTo>
                  <a:lnTo>
                    <a:pt x="13393" y="15648"/>
                  </a:lnTo>
                  <a:lnTo>
                    <a:pt x="12970" y="16071"/>
                  </a:lnTo>
                  <a:lnTo>
                    <a:pt x="12758" y="16494"/>
                  </a:lnTo>
                  <a:lnTo>
                    <a:pt x="12688" y="16776"/>
                  </a:lnTo>
                  <a:lnTo>
                    <a:pt x="12617" y="16987"/>
                  </a:lnTo>
                  <a:lnTo>
                    <a:pt x="12688" y="17198"/>
                  </a:lnTo>
                  <a:lnTo>
                    <a:pt x="12758" y="17339"/>
                  </a:lnTo>
                  <a:lnTo>
                    <a:pt x="12899" y="17551"/>
                  </a:lnTo>
                  <a:lnTo>
                    <a:pt x="13111" y="17692"/>
                  </a:lnTo>
                  <a:lnTo>
                    <a:pt x="13393" y="17833"/>
                  </a:lnTo>
                  <a:lnTo>
                    <a:pt x="13745" y="17974"/>
                  </a:lnTo>
                  <a:lnTo>
                    <a:pt x="14168" y="18044"/>
                  </a:lnTo>
                  <a:lnTo>
                    <a:pt x="14661" y="18115"/>
                  </a:lnTo>
                  <a:lnTo>
                    <a:pt x="14027" y="18467"/>
                  </a:lnTo>
                  <a:lnTo>
                    <a:pt x="13393" y="18820"/>
                  </a:lnTo>
                  <a:lnTo>
                    <a:pt x="12617" y="19172"/>
                  </a:lnTo>
                  <a:lnTo>
                    <a:pt x="11842" y="19454"/>
                  </a:lnTo>
                  <a:lnTo>
                    <a:pt x="11067" y="19665"/>
                  </a:lnTo>
                  <a:lnTo>
                    <a:pt x="10291" y="19806"/>
                  </a:lnTo>
                  <a:lnTo>
                    <a:pt x="9516" y="19877"/>
                  </a:lnTo>
                  <a:lnTo>
                    <a:pt x="8811" y="19736"/>
                  </a:lnTo>
                  <a:lnTo>
                    <a:pt x="9023" y="19383"/>
                  </a:lnTo>
                  <a:lnTo>
                    <a:pt x="9445" y="19031"/>
                  </a:lnTo>
                  <a:lnTo>
                    <a:pt x="9939" y="18679"/>
                  </a:lnTo>
                  <a:lnTo>
                    <a:pt x="10503" y="18397"/>
                  </a:lnTo>
                  <a:lnTo>
                    <a:pt x="11067" y="18256"/>
                  </a:lnTo>
                  <a:lnTo>
                    <a:pt x="11630" y="18115"/>
                  </a:lnTo>
                  <a:lnTo>
                    <a:pt x="11912" y="18185"/>
                  </a:lnTo>
                  <a:lnTo>
                    <a:pt x="12124" y="18185"/>
                  </a:lnTo>
                  <a:lnTo>
                    <a:pt x="12335" y="18326"/>
                  </a:lnTo>
                  <a:lnTo>
                    <a:pt x="12547" y="18467"/>
                  </a:lnTo>
                  <a:lnTo>
                    <a:pt x="12265" y="18185"/>
                  </a:lnTo>
                  <a:lnTo>
                    <a:pt x="11912" y="17974"/>
                  </a:lnTo>
                  <a:lnTo>
                    <a:pt x="11560" y="17833"/>
                  </a:lnTo>
                  <a:lnTo>
                    <a:pt x="11278" y="17692"/>
                  </a:lnTo>
                  <a:lnTo>
                    <a:pt x="10644" y="17621"/>
                  </a:lnTo>
                  <a:lnTo>
                    <a:pt x="10009" y="17692"/>
                  </a:lnTo>
                  <a:lnTo>
                    <a:pt x="9445" y="17903"/>
                  </a:lnTo>
                  <a:lnTo>
                    <a:pt x="8952" y="18185"/>
                  </a:lnTo>
                  <a:lnTo>
                    <a:pt x="8529" y="18538"/>
                  </a:lnTo>
                  <a:lnTo>
                    <a:pt x="8177" y="18961"/>
                  </a:lnTo>
                  <a:lnTo>
                    <a:pt x="7965" y="19383"/>
                  </a:lnTo>
                  <a:lnTo>
                    <a:pt x="7895" y="19877"/>
                  </a:lnTo>
                  <a:lnTo>
                    <a:pt x="7895" y="20229"/>
                  </a:lnTo>
                  <a:lnTo>
                    <a:pt x="8036" y="20441"/>
                  </a:lnTo>
                  <a:lnTo>
                    <a:pt x="8177" y="20582"/>
                  </a:lnTo>
                  <a:lnTo>
                    <a:pt x="8318" y="20793"/>
                  </a:lnTo>
                  <a:lnTo>
                    <a:pt x="8529" y="20864"/>
                  </a:lnTo>
                  <a:lnTo>
                    <a:pt x="8811" y="21005"/>
                  </a:lnTo>
                  <a:lnTo>
                    <a:pt x="9164" y="21075"/>
                  </a:lnTo>
                  <a:lnTo>
                    <a:pt x="10009" y="21075"/>
                  </a:lnTo>
                  <a:lnTo>
                    <a:pt x="11067" y="21005"/>
                  </a:lnTo>
                  <a:lnTo>
                    <a:pt x="10009" y="22062"/>
                  </a:lnTo>
                  <a:lnTo>
                    <a:pt x="9023" y="23260"/>
                  </a:lnTo>
                  <a:lnTo>
                    <a:pt x="8882" y="22908"/>
                  </a:lnTo>
                  <a:lnTo>
                    <a:pt x="8670" y="22626"/>
                  </a:lnTo>
                  <a:lnTo>
                    <a:pt x="8529" y="22414"/>
                  </a:lnTo>
                  <a:lnTo>
                    <a:pt x="8318" y="22203"/>
                  </a:lnTo>
                  <a:lnTo>
                    <a:pt x="8106" y="22062"/>
                  </a:lnTo>
                  <a:lnTo>
                    <a:pt x="7824" y="21991"/>
                  </a:lnTo>
                  <a:lnTo>
                    <a:pt x="7401" y="21921"/>
                  </a:lnTo>
                  <a:lnTo>
                    <a:pt x="6908" y="21991"/>
                  </a:lnTo>
                  <a:lnTo>
                    <a:pt x="6415" y="22132"/>
                  </a:lnTo>
                  <a:lnTo>
                    <a:pt x="5992" y="22414"/>
                  </a:lnTo>
                  <a:lnTo>
                    <a:pt x="5639" y="22767"/>
                  </a:lnTo>
                  <a:lnTo>
                    <a:pt x="5357" y="23119"/>
                  </a:lnTo>
                  <a:lnTo>
                    <a:pt x="5146" y="23542"/>
                  </a:lnTo>
                  <a:lnTo>
                    <a:pt x="5075" y="23965"/>
                  </a:lnTo>
                  <a:lnTo>
                    <a:pt x="5146" y="24388"/>
                  </a:lnTo>
                  <a:lnTo>
                    <a:pt x="5287" y="24599"/>
                  </a:lnTo>
                  <a:lnTo>
                    <a:pt x="5428" y="24811"/>
                  </a:lnTo>
                  <a:lnTo>
                    <a:pt x="5639" y="24952"/>
                  </a:lnTo>
                  <a:lnTo>
                    <a:pt x="5851" y="25093"/>
                  </a:lnTo>
                  <a:lnTo>
                    <a:pt x="6556" y="25375"/>
                  </a:lnTo>
                  <a:lnTo>
                    <a:pt x="7472" y="25516"/>
                  </a:lnTo>
                  <a:lnTo>
                    <a:pt x="7260" y="25868"/>
                  </a:lnTo>
                  <a:lnTo>
                    <a:pt x="7190" y="26291"/>
                  </a:lnTo>
                  <a:lnTo>
                    <a:pt x="7120" y="26643"/>
                  </a:lnTo>
                  <a:lnTo>
                    <a:pt x="7120" y="27066"/>
                  </a:lnTo>
                  <a:lnTo>
                    <a:pt x="7190" y="27278"/>
                  </a:lnTo>
                  <a:lnTo>
                    <a:pt x="7260" y="27348"/>
                  </a:lnTo>
                  <a:lnTo>
                    <a:pt x="7331" y="27419"/>
                  </a:lnTo>
                  <a:lnTo>
                    <a:pt x="7472" y="27419"/>
                  </a:lnTo>
                  <a:lnTo>
                    <a:pt x="7542" y="27278"/>
                  </a:lnTo>
                  <a:lnTo>
                    <a:pt x="7824" y="26996"/>
                  </a:lnTo>
                  <a:lnTo>
                    <a:pt x="7824" y="27419"/>
                  </a:lnTo>
                  <a:lnTo>
                    <a:pt x="7895" y="27771"/>
                  </a:lnTo>
                  <a:lnTo>
                    <a:pt x="7965" y="28124"/>
                  </a:lnTo>
                  <a:lnTo>
                    <a:pt x="8106" y="28405"/>
                  </a:lnTo>
                  <a:lnTo>
                    <a:pt x="8247" y="28617"/>
                  </a:lnTo>
                  <a:lnTo>
                    <a:pt x="8459" y="28828"/>
                  </a:lnTo>
                  <a:lnTo>
                    <a:pt x="8670" y="28899"/>
                  </a:lnTo>
                  <a:lnTo>
                    <a:pt x="8952" y="29040"/>
                  </a:lnTo>
                  <a:lnTo>
                    <a:pt x="9445" y="29040"/>
                  </a:lnTo>
                  <a:lnTo>
                    <a:pt x="9657" y="28969"/>
                  </a:lnTo>
                  <a:lnTo>
                    <a:pt x="9939" y="28828"/>
                  </a:lnTo>
                  <a:lnTo>
                    <a:pt x="10221" y="28687"/>
                  </a:lnTo>
                  <a:lnTo>
                    <a:pt x="10432" y="28476"/>
                  </a:lnTo>
                  <a:lnTo>
                    <a:pt x="10644" y="28194"/>
                  </a:lnTo>
                  <a:lnTo>
                    <a:pt x="10855" y="27842"/>
                  </a:lnTo>
                  <a:lnTo>
                    <a:pt x="10926" y="27489"/>
                  </a:lnTo>
                  <a:lnTo>
                    <a:pt x="10996" y="26855"/>
                  </a:lnTo>
                  <a:lnTo>
                    <a:pt x="10996" y="26079"/>
                  </a:lnTo>
                  <a:lnTo>
                    <a:pt x="10926" y="25304"/>
                  </a:lnTo>
                  <a:lnTo>
                    <a:pt x="10855" y="24599"/>
                  </a:lnTo>
                  <a:lnTo>
                    <a:pt x="10644" y="24035"/>
                  </a:lnTo>
                  <a:lnTo>
                    <a:pt x="10503" y="23824"/>
                  </a:lnTo>
                  <a:lnTo>
                    <a:pt x="10362" y="23754"/>
                  </a:lnTo>
                  <a:lnTo>
                    <a:pt x="10221" y="23754"/>
                  </a:lnTo>
                  <a:lnTo>
                    <a:pt x="10009" y="23824"/>
                  </a:lnTo>
                  <a:lnTo>
                    <a:pt x="10785" y="22978"/>
                  </a:lnTo>
                  <a:lnTo>
                    <a:pt x="11560" y="22132"/>
                  </a:lnTo>
                  <a:lnTo>
                    <a:pt x="11489" y="22555"/>
                  </a:lnTo>
                  <a:lnTo>
                    <a:pt x="11560" y="22908"/>
                  </a:lnTo>
                  <a:lnTo>
                    <a:pt x="11630" y="23190"/>
                  </a:lnTo>
                  <a:lnTo>
                    <a:pt x="11701" y="23472"/>
                  </a:lnTo>
                  <a:lnTo>
                    <a:pt x="11912" y="23613"/>
                  </a:lnTo>
                  <a:lnTo>
                    <a:pt x="12053" y="23754"/>
                  </a:lnTo>
                  <a:lnTo>
                    <a:pt x="12335" y="23894"/>
                  </a:lnTo>
                  <a:lnTo>
                    <a:pt x="12829" y="23894"/>
                  </a:lnTo>
                  <a:lnTo>
                    <a:pt x="13111" y="23824"/>
                  </a:lnTo>
                  <a:lnTo>
                    <a:pt x="13674" y="23613"/>
                  </a:lnTo>
                  <a:lnTo>
                    <a:pt x="14238" y="23260"/>
                  </a:lnTo>
                  <a:lnTo>
                    <a:pt x="14661" y="22767"/>
                  </a:lnTo>
                  <a:lnTo>
                    <a:pt x="14873" y="22344"/>
                  </a:lnTo>
                  <a:lnTo>
                    <a:pt x="15014" y="21991"/>
                  </a:lnTo>
                  <a:lnTo>
                    <a:pt x="15155" y="21639"/>
                  </a:lnTo>
                  <a:lnTo>
                    <a:pt x="15155" y="21357"/>
                  </a:lnTo>
                  <a:lnTo>
                    <a:pt x="15155" y="20793"/>
                  </a:lnTo>
                  <a:lnTo>
                    <a:pt x="15084" y="20300"/>
                  </a:lnTo>
                  <a:lnTo>
                    <a:pt x="15084" y="19806"/>
                  </a:lnTo>
                  <a:lnTo>
                    <a:pt x="15084" y="19595"/>
                  </a:lnTo>
                  <a:lnTo>
                    <a:pt x="15155" y="19383"/>
                  </a:lnTo>
                  <a:lnTo>
                    <a:pt x="15296" y="19172"/>
                  </a:lnTo>
                  <a:lnTo>
                    <a:pt x="15578" y="18890"/>
                  </a:lnTo>
                  <a:lnTo>
                    <a:pt x="15859" y="18608"/>
                  </a:lnTo>
                  <a:lnTo>
                    <a:pt x="16282" y="18397"/>
                  </a:lnTo>
                  <a:lnTo>
                    <a:pt x="16000" y="19243"/>
                  </a:lnTo>
                  <a:lnTo>
                    <a:pt x="15930" y="19524"/>
                  </a:lnTo>
                  <a:lnTo>
                    <a:pt x="15930" y="19877"/>
                  </a:lnTo>
                  <a:lnTo>
                    <a:pt x="15930" y="20088"/>
                  </a:lnTo>
                  <a:lnTo>
                    <a:pt x="16000" y="20300"/>
                  </a:lnTo>
                  <a:lnTo>
                    <a:pt x="16141" y="20441"/>
                  </a:lnTo>
                  <a:lnTo>
                    <a:pt x="16282" y="20511"/>
                  </a:lnTo>
                  <a:lnTo>
                    <a:pt x="16494" y="20582"/>
                  </a:lnTo>
                  <a:lnTo>
                    <a:pt x="17199" y="20582"/>
                  </a:lnTo>
                  <a:lnTo>
                    <a:pt x="17763" y="20370"/>
                  </a:lnTo>
                  <a:lnTo>
                    <a:pt x="18326" y="20088"/>
                  </a:lnTo>
                  <a:lnTo>
                    <a:pt x="18890" y="19736"/>
                  </a:lnTo>
                  <a:lnTo>
                    <a:pt x="19384" y="19313"/>
                  </a:lnTo>
                  <a:lnTo>
                    <a:pt x="19807" y="18820"/>
                  </a:lnTo>
                  <a:lnTo>
                    <a:pt x="20159" y="18326"/>
                  </a:lnTo>
                  <a:lnTo>
                    <a:pt x="20300" y="17833"/>
                  </a:lnTo>
                  <a:lnTo>
                    <a:pt x="20300" y="17621"/>
                  </a:lnTo>
                  <a:lnTo>
                    <a:pt x="20229" y="17410"/>
                  </a:lnTo>
                  <a:lnTo>
                    <a:pt x="20159" y="17128"/>
                  </a:lnTo>
                  <a:lnTo>
                    <a:pt x="20018" y="16917"/>
                  </a:lnTo>
                  <a:lnTo>
                    <a:pt x="19736" y="16705"/>
                  </a:lnTo>
                  <a:lnTo>
                    <a:pt x="19454" y="16564"/>
                  </a:lnTo>
                  <a:lnTo>
                    <a:pt x="20582" y="15930"/>
                  </a:lnTo>
                  <a:lnTo>
                    <a:pt x="21357" y="15436"/>
                  </a:lnTo>
                  <a:lnTo>
                    <a:pt x="21639" y="15154"/>
                  </a:lnTo>
                  <a:lnTo>
                    <a:pt x="21992" y="14802"/>
                  </a:lnTo>
                  <a:lnTo>
                    <a:pt x="22837" y="13745"/>
                  </a:lnTo>
                  <a:lnTo>
                    <a:pt x="22133" y="15366"/>
                  </a:lnTo>
                  <a:lnTo>
                    <a:pt x="21357" y="16987"/>
                  </a:lnTo>
                  <a:lnTo>
                    <a:pt x="19666" y="20088"/>
                  </a:lnTo>
                  <a:lnTo>
                    <a:pt x="16212" y="26220"/>
                  </a:lnTo>
                  <a:lnTo>
                    <a:pt x="15507" y="27630"/>
                  </a:lnTo>
                  <a:lnTo>
                    <a:pt x="14873" y="29040"/>
                  </a:lnTo>
                  <a:lnTo>
                    <a:pt x="14168" y="30450"/>
                  </a:lnTo>
                  <a:lnTo>
                    <a:pt x="13745" y="31154"/>
                  </a:lnTo>
                  <a:lnTo>
                    <a:pt x="13322" y="31789"/>
                  </a:lnTo>
                  <a:lnTo>
                    <a:pt x="12758" y="32494"/>
                  </a:lnTo>
                  <a:lnTo>
                    <a:pt x="12053" y="33128"/>
                  </a:lnTo>
                  <a:lnTo>
                    <a:pt x="11278" y="33833"/>
                  </a:lnTo>
                  <a:lnTo>
                    <a:pt x="10432" y="34467"/>
                  </a:lnTo>
                  <a:lnTo>
                    <a:pt x="9657" y="34961"/>
                  </a:lnTo>
                  <a:lnTo>
                    <a:pt x="9023" y="35313"/>
                  </a:lnTo>
                  <a:lnTo>
                    <a:pt x="8600" y="35524"/>
                  </a:lnTo>
                  <a:lnTo>
                    <a:pt x="8388" y="35524"/>
                  </a:lnTo>
                  <a:lnTo>
                    <a:pt x="8388" y="35383"/>
                  </a:lnTo>
                  <a:lnTo>
                    <a:pt x="8247" y="35313"/>
                  </a:lnTo>
                  <a:lnTo>
                    <a:pt x="7754" y="35383"/>
                  </a:lnTo>
                  <a:lnTo>
                    <a:pt x="6979" y="35524"/>
                  </a:lnTo>
                  <a:lnTo>
                    <a:pt x="6062" y="35877"/>
                  </a:lnTo>
                  <a:lnTo>
                    <a:pt x="5146" y="36300"/>
                  </a:lnTo>
                  <a:lnTo>
                    <a:pt x="4300" y="36793"/>
                  </a:lnTo>
                  <a:lnTo>
                    <a:pt x="3948" y="37005"/>
                  </a:lnTo>
                  <a:lnTo>
                    <a:pt x="3666" y="37287"/>
                  </a:lnTo>
                  <a:lnTo>
                    <a:pt x="3454" y="37568"/>
                  </a:lnTo>
                  <a:lnTo>
                    <a:pt x="3313" y="37780"/>
                  </a:lnTo>
                  <a:lnTo>
                    <a:pt x="3243" y="38203"/>
                  </a:lnTo>
                  <a:lnTo>
                    <a:pt x="3172" y="38555"/>
                  </a:lnTo>
                  <a:lnTo>
                    <a:pt x="3172" y="38837"/>
                  </a:lnTo>
                  <a:lnTo>
                    <a:pt x="3243" y="39049"/>
                  </a:lnTo>
                  <a:lnTo>
                    <a:pt x="3313" y="39260"/>
                  </a:lnTo>
                  <a:lnTo>
                    <a:pt x="3454" y="39401"/>
                  </a:lnTo>
                  <a:lnTo>
                    <a:pt x="3666" y="39472"/>
                  </a:lnTo>
                  <a:lnTo>
                    <a:pt x="3877" y="39542"/>
                  </a:lnTo>
                  <a:lnTo>
                    <a:pt x="4300" y="39612"/>
                  </a:lnTo>
                  <a:lnTo>
                    <a:pt x="4864" y="39472"/>
                  </a:lnTo>
                  <a:lnTo>
                    <a:pt x="5428" y="39260"/>
                  </a:lnTo>
                  <a:lnTo>
                    <a:pt x="5992" y="38978"/>
                  </a:lnTo>
                  <a:lnTo>
                    <a:pt x="4935" y="40176"/>
                  </a:lnTo>
                  <a:lnTo>
                    <a:pt x="4089" y="41093"/>
                  </a:lnTo>
                  <a:lnTo>
                    <a:pt x="3172" y="41868"/>
                  </a:lnTo>
                  <a:lnTo>
                    <a:pt x="1974" y="42714"/>
                  </a:lnTo>
                  <a:lnTo>
                    <a:pt x="1551" y="43066"/>
                  </a:lnTo>
                  <a:lnTo>
                    <a:pt x="1058" y="43630"/>
                  </a:lnTo>
                  <a:lnTo>
                    <a:pt x="705" y="44194"/>
                  </a:lnTo>
                  <a:lnTo>
                    <a:pt x="424" y="44758"/>
                  </a:lnTo>
                  <a:lnTo>
                    <a:pt x="353" y="45040"/>
                  </a:lnTo>
                  <a:lnTo>
                    <a:pt x="353" y="45322"/>
                  </a:lnTo>
                  <a:lnTo>
                    <a:pt x="424" y="45533"/>
                  </a:lnTo>
                  <a:lnTo>
                    <a:pt x="494" y="45745"/>
                  </a:lnTo>
                  <a:lnTo>
                    <a:pt x="705" y="45886"/>
                  </a:lnTo>
                  <a:lnTo>
                    <a:pt x="1058" y="45956"/>
                  </a:lnTo>
                  <a:lnTo>
                    <a:pt x="1410" y="45956"/>
                  </a:lnTo>
                  <a:lnTo>
                    <a:pt x="1974" y="45886"/>
                  </a:lnTo>
                  <a:lnTo>
                    <a:pt x="1622" y="47013"/>
                  </a:lnTo>
                  <a:lnTo>
                    <a:pt x="1340" y="48141"/>
                  </a:lnTo>
                  <a:lnTo>
                    <a:pt x="987" y="48282"/>
                  </a:lnTo>
                  <a:lnTo>
                    <a:pt x="705" y="48494"/>
                  </a:lnTo>
                  <a:lnTo>
                    <a:pt x="424" y="48705"/>
                  </a:lnTo>
                  <a:lnTo>
                    <a:pt x="212" y="48987"/>
                  </a:lnTo>
                  <a:lnTo>
                    <a:pt x="1" y="49833"/>
                  </a:lnTo>
                  <a:lnTo>
                    <a:pt x="1" y="50256"/>
                  </a:lnTo>
                  <a:lnTo>
                    <a:pt x="71" y="50679"/>
                  </a:lnTo>
                  <a:lnTo>
                    <a:pt x="212" y="51031"/>
                  </a:lnTo>
                  <a:lnTo>
                    <a:pt x="494" y="51313"/>
                  </a:lnTo>
                  <a:lnTo>
                    <a:pt x="917" y="51524"/>
                  </a:lnTo>
                  <a:lnTo>
                    <a:pt x="1481" y="51595"/>
                  </a:lnTo>
                  <a:lnTo>
                    <a:pt x="2045" y="51524"/>
                  </a:lnTo>
                  <a:lnTo>
                    <a:pt x="2468" y="51383"/>
                  </a:lnTo>
                  <a:lnTo>
                    <a:pt x="2820" y="51172"/>
                  </a:lnTo>
                  <a:lnTo>
                    <a:pt x="3031" y="50820"/>
                  </a:lnTo>
                  <a:lnTo>
                    <a:pt x="3243" y="50397"/>
                  </a:lnTo>
                  <a:lnTo>
                    <a:pt x="3384" y="49974"/>
                  </a:lnTo>
                  <a:lnTo>
                    <a:pt x="3454" y="49057"/>
                  </a:lnTo>
                  <a:lnTo>
                    <a:pt x="3313" y="48634"/>
                  </a:lnTo>
                  <a:lnTo>
                    <a:pt x="3102" y="48282"/>
                  </a:lnTo>
                  <a:lnTo>
                    <a:pt x="2820" y="48000"/>
                  </a:lnTo>
                  <a:lnTo>
                    <a:pt x="2468" y="47789"/>
                  </a:lnTo>
                  <a:lnTo>
                    <a:pt x="2750" y="46731"/>
                  </a:lnTo>
                  <a:lnTo>
                    <a:pt x="3102" y="45745"/>
                  </a:lnTo>
                  <a:lnTo>
                    <a:pt x="3243" y="46027"/>
                  </a:lnTo>
                  <a:lnTo>
                    <a:pt x="3454" y="46309"/>
                  </a:lnTo>
                  <a:lnTo>
                    <a:pt x="3666" y="46520"/>
                  </a:lnTo>
                  <a:lnTo>
                    <a:pt x="3877" y="46661"/>
                  </a:lnTo>
                  <a:lnTo>
                    <a:pt x="4159" y="46802"/>
                  </a:lnTo>
                  <a:lnTo>
                    <a:pt x="5005" y="46802"/>
                  </a:lnTo>
                  <a:lnTo>
                    <a:pt x="5569" y="46590"/>
                  </a:lnTo>
                  <a:lnTo>
                    <a:pt x="6062" y="46168"/>
                  </a:lnTo>
                  <a:lnTo>
                    <a:pt x="6274" y="45956"/>
                  </a:lnTo>
                  <a:lnTo>
                    <a:pt x="6485" y="45674"/>
                  </a:lnTo>
                  <a:lnTo>
                    <a:pt x="6556" y="45392"/>
                  </a:lnTo>
                  <a:lnTo>
                    <a:pt x="6626" y="45110"/>
                  </a:lnTo>
                  <a:lnTo>
                    <a:pt x="6697" y="44758"/>
                  </a:lnTo>
                  <a:lnTo>
                    <a:pt x="6626" y="44405"/>
                  </a:lnTo>
                  <a:lnTo>
                    <a:pt x="6485" y="44123"/>
                  </a:lnTo>
                  <a:lnTo>
                    <a:pt x="6274" y="43842"/>
                  </a:lnTo>
                  <a:lnTo>
                    <a:pt x="5851" y="43278"/>
                  </a:lnTo>
                  <a:lnTo>
                    <a:pt x="5710" y="43066"/>
                  </a:lnTo>
                  <a:lnTo>
                    <a:pt x="5569" y="42714"/>
                  </a:lnTo>
                  <a:lnTo>
                    <a:pt x="4864" y="42220"/>
                  </a:lnTo>
                  <a:lnTo>
                    <a:pt x="5569" y="41093"/>
                  </a:lnTo>
                  <a:lnTo>
                    <a:pt x="6344" y="40035"/>
                  </a:lnTo>
                  <a:lnTo>
                    <a:pt x="6203" y="40458"/>
                  </a:lnTo>
                  <a:lnTo>
                    <a:pt x="6133" y="40881"/>
                  </a:lnTo>
                  <a:lnTo>
                    <a:pt x="6133" y="41304"/>
                  </a:lnTo>
                  <a:lnTo>
                    <a:pt x="6133" y="41586"/>
                  </a:lnTo>
                  <a:lnTo>
                    <a:pt x="6274" y="41868"/>
                  </a:lnTo>
                  <a:lnTo>
                    <a:pt x="6415" y="42150"/>
                  </a:lnTo>
                  <a:lnTo>
                    <a:pt x="6556" y="42291"/>
                  </a:lnTo>
                  <a:lnTo>
                    <a:pt x="6767" y="42432"/>
                  </a:lnTo>
                  <a:lnTo>
                    <a:pt x="6979" y="42502"/>
                  </a:lnTo>
                  <a:lnTo>
                    <a:pt x="7190" y="42502"/>
                  </a:lnTo>
                  <a:lnTo>
                    <a:pt x="7472" y="42432"/>
                  </a:lnTo>
                  <a:lnTo>
                    <a:pt x="7683" y="42291"/>
                  </a:lnTo>
                  <a:lnTo>
                    <a:pt x="7965" y="42150"/>
                  </a:lnTo>
                  <a:lnTo>
                    <a:pt x="8177" y="41868"/>
                  </a:lnTo>
                  <a:lnTo>
                    <a:pt x="8459" y="41445"/>
                  </a:lnTo>
                  <a:lnTo>
                    <a:pt x="8670" y="41022"/>
                  </a:lnTo>
                  <a:lnTo>
                    <a:pt x="8811" y="40529"/>
                  </a:lnTo>
                  <a:lnTo>
                    <a:pt x="8811" y="40035"/>
                  </a:lnTo>
                  <a:lnTo>
                    <a:pt x="8811" y="39542"/>
                  </a:lnTo>
                  <a:lnTo>
                    <a:pt x="8741" y="39049"/>
                  </a:lnTo>
                  <a:lnTo>
                    <a:pt x="8600" y="38062"/>
                  </a:lnTo>
                  <a:lnTo>
                    <a:pt x="8600" y="37568"/>
                  </a:lnTo>
                  <a:lnTo>
                    <a:pt x="8670" y="37146"/>
                  </a:lnTo>
                  <a:lnTo>
                    <a:pt x="8952" y="36582"/>
                  </a:lnTo>
                  <a:lnTo>
                    <a:pt x="9375" y="36018"/>
                  </a:lnTo>
                  <a:lnTo>
                    <a:pt x="9939" y="35454"/>
                  </a:lnTo>
                  <a:lnTo>
                    <a:pt x="10573" y="34890"/>
                  </a:lnTo>
                  <a:lnTo>
                    <a:pt x="11842" y="33762"/>
                  </a:lnTo>
                  <a:lnTo>
                    <a:pt x="12829" y="32776"/>
                  </a:lnTo>
                  <a:lnTo>
                    <a:pt x="12124" y="34608"/>
                  </a:lnTo>
                  <a:lnTo>
                    <a:pt x="11419" y="36370"/>
                  </a:lnTo>
                  <a:lnTo>
                    <a:pt x="10785" y="38203"/>
                  </a:lnTo>
                  <a:lnTo>
                    <a:pt x="10221" y="40035"/>
                  </a:lnTo>
                  <a:lnTo>
                    <a:pt x="9798" y="41868"/>
                  </a:lnTo>
                  <a:lnTo>
                    <a:pt x="9445" y="43771"/>
                  </a:lnTo>
                  <a:lnTo>
                    <a:pt x="9164" y="45674"/>
                  </a:lnTo>
                  <a:lnTo>
                    <a:pt x="9023" y="47577"/>
                  </a:lnTo>
                  <a:lnTo>
                    <a:pt x="9023" y="49551"/>
                  </a:lnTo>
                  <a:lnTo>
                    <a:pt x="8952" y="51383"/>
                  </a:lnTo>
                  <a:lnTo>
                    <a:pt x="8811" y="53357"/>
                  </a:lnTo>
                  <a:lnTo>
                    <a:pt x="8685" y="54492"/>
                  </a:lnTo>
                  <a:lnTo>
                    <a:pt x="8670" y="54485"/>
                  </a:lnTo>
                  <a:lnTo>
                    <a:pt x="8529" y="54485"/>
                  </a:lnTo>
                  <a:lnTo>
                    <a:pt x="8318" y="54555"/>
                  </a:lnTo>
                  <a:lnTo>
                    <a:pt x="8106" y="54696"/>
                  </a:lnTo>
                  <a:lnTo>
                    <a:pt x="7683" y="55119"/>
                  </a:lnTo>
                  <a:lnTo>
                    <a:pt x="7190" y="55683"/>
                  </a:lnTo>
                  <a:lnTo>
                    <a:pt x="6697" y="56317"/>
                  </a:lnTo>
                  <a:lnTo>
                    <a:pt x="6344" y="56952"/>
                  </a:lnTo>
                  <a:lnTo>
                    <a:pt x="6133" y="57445"/>
                  </a:lnTo>
                  <a:lnTo>
                    <a:pt x="6062" y="57656"/>
                  </a:lnTo>
                  <a:lnTo>
                    <a:pt x="6062" y="57797"/>
                  </a:lnTo>
                  <a:lnTo>
                    <a:pt x="6133" y="58150"/>
                  </a:lnTo>
                  <a:lnTo>
                    <a:pt x="6274" y="58432"/>
                  </a:lnTo>
                  <a:lnTo>
                    <a:pt x="6415" y="58573"/>
                  </a:lnTo>
                  <a:lnTo>
                    <a:pt x="6556" y="58714"/>
                  </a:lnTo>
                  <a:lnTo>
                    <a:pt x="6767" y="58784"/>
                  </a:lnTo>
                  <a:lnTo>
                    <a:pt x="6979" y="58855"/>
                  </a:lnTo>
                  <a:lnTo>
                    <a:pt x="7472" y="58714"/>
                  </a:lnTo>
                  <a:lnTo>
                    <a:pt x="7965" y="58502"/>
                  </a:lnTo>
                  <a:lnTo>
                    <a:pt x="8459" y="58150"/>
                  </a:lnTo>
                  <a:lnTo>
                    <a:pt x="8882" y="57727"/>
                  </a:lnTo>
                  <a:lnTo>
                    <a:pt x="9234" y="57304"/>
                  </a:lnTo>
                  <a:lnTo>
                    <a:pt x="9164" y="57938"/>
                  </a:lnTo>
                  <a:lnTo>
                    <a:pt x="9023" y="58784"/>
                  </a:lnTo>
                  <a:lnTo>
                    <a:pt x="8811" y="59771"/>
                  </a:lnTo>
                  <a:lnTo>
                    <a:pt x="8670" y="60758"/>
                  </a:lnTo>
                  <a:lnTo>
                    <a:pt x="8670" y="61251"/>
                  </a:lnTo>
                  <a:lnTo>
                    <a:pt x="8741" y="61674"/>
                  </a:lnTo>
                  <a:lnTo>
                    <a:pt x="8811" y="62027"/>
                  </a:lnTo>
                  <a:lnTo>
                    <a:pt x="8952" y="62379"/>
                  </a:lnTo>
                  <a:lnTo>
                    <a:pt x="9234" y="62590"/>
                  </a:lnTo>
                  <a:lnTo>
                    <a:pt x="9586" y="62661"/>
                  </a:lnTo>
                  <a:lnTo>
                    <a:pt x="10009" y="62661"/>
                  </a:lnTo>
                  <a:lnTo>
                    <a:pt x="10573" y="62520"/>
                  </a:lnTo>
                  <a:lnTo>
                    <a:pt x="11067" y="62308"/>
                  </a:lnTo>
                  <a:lnTo>
                    <a:pt x="11489" y="61956"/>
                  </a:lnTo>
                  <a:lnTo>
                    <a:pt x="11771" y="61604"/>
                  </a:lnTo>
                  <a:lnTo>
                    <a:pt x="11912" y="61181"/>
                  </a:lnTo>
                  <a:lnTo>
                    <a:pt x="12053" y="60687"/>
                  </a:lnTo>
                  <a:lnTo>
                    <a:pt x="12053" y="60194"/>
                  </a:lnTo>
                  <a:lnTo>
                    <a:pt x="11983" y="59630"/>
                  </a:lnTo>
                  <a:lnTo>
                    <a:pt x="11842" y="59066"/>
                  </a:lnTo>
                  <a:lnTo>
                    <a:pt x="11560" y="57938"/>
                  </a:lnTo>
                  <a:lnTo>
                    <a:pt x="11208" y="56881"/>
                  </a:lnTo>
                  <a:lnTo>
                    <a:pt x="10855" y="55965"/>
                  </a:lnTo>
                  <a:lnTo>
                    <a:pt x="10785" y="55542"/>
                  </a:lnTo>
                  <a:lnTo>
                    <a:pt x="10714" y="55190"/>
                  </a:lnTo>
                  <a:lnTo>
                    <a:pt x="10714" y="55190"/>
                  </a:lnTo>
                  <a:lnTo>
                    <a:pt x="10996" y="55331"/>
                  </a:lnTo>
                  <a:lnTo>
                    <a:pt x="11349" y="55471"/>
                  </a:lnTo>
                  <a:lnTo>
                    <a:pt x="12335" y="55471"/>
                  </a:lnTo>
                  <a:lnTo>
                    <a:pt x="12617" y="55401"/>
                  </a:lnTo>
                  <a:lnTo>
                    <a:pt x="13252" y="55119"/>
                  </a:lnTo>
                  <a:lnTo>
                    <a:pt x="13815" y="54696"/>
                  </a:lnTo>
                  <a:lnTo>
                    <a:pt x="14309" y="54203"/>
                  </a:lnTo>
                  <a:lnTo>
                    <a:pt x="14732" y="53639"/>
                  </a:lnTo>
                  <a:lnTo>
                    <a:pt x="15084" y="53005"/>
                  </a:lnTo>
                  <a:lnTo>
                    <a:pt x="15296" y="53357"/>
                  </a:lnTo>
                  <a:lnTo>
                    <a:pt x="15437" y="53568"/>
                  </a:lnTo>
                  <a:lnTo>
                    <a:pt x="15648" y="53709"/>
                  </a:lnTo>
                  <a:lnTo>
                    <a:pt x="15789" y="53709"/>
                  </a:lnTo>
                  <a:lnTo>
                    <a:pt x="15930" y="53639"/>
                  </a:lnTo>
                  <a:lnTo>
                    <a:pt x="16000" y="53498"/>
                  </a:lnTo>
                  <a:lnTo>
                    <a:pt x="16071" y="53145"/>
                  </a:lnTo>
                  <a:lnTo>
                    <a:pt x="16141" y="52652"/>
                  </a:lnTo>
                  <a:lnTo>
                    <a:pt x="16071" y="52229"/>
                  </a:lnTo>
                  <a:lnTo>
                    <a:pt x="16000" y="52159"/>
                  </a:lnTo>
                  <a:lnTo>
                    <a:pt x="15859" y="52088"/>
                  </a:lnTo>
                  <a:lnTo>
                    <a:pt x="15718" y="52159"/>
                  </a:lnTo>
                  <a:lnTo>
                    <a:pt x="15578" y="52300"/>
                  </a:lnTo>
                  <a:lnTo>
                    <a:pt x="15507" y="52018"/>
                  </a:lnTo>
                  <a:lnTo>
                    <a:pt x="15366" y="51665"/>
                  </a:lnTo>
                  <a:lnTo>
                    <a:pt x="15789" y="51806"/>
                  </a:lnTo>
                  <a:lnTo>
                    <a:pt x="16635" y="51806"/>
                  </a:lnTo>
                  <a:lnTo>
                    <a:pt x="17058" y="51665"/>
                  </a:lnTo>
                  <a:lnTo>
                    <a:pt x="17481" y="51454"/>
                  </a:lnTo>
                  <a:lnTo>
                    <a:pt x="17763" y="51172"/>
                  </a:lnTo>
                  <a:lnTo>
                    <a:pt x="17833" y="51031"/>
                  </a:lnTo>
                  <a:lnTo>
                    <a:pt x="17903" y="50820"/>
                  </a:lnTo>
                  <a:lnTo>
                    <a:pt x="17903" y="50538"/>
                  </a:lnTo>
                  <a:lnTo>
                    <a:pt x="17903" y="50326"/>
                  </a:lnTo>
                  <a:lnTo>
                    <a:pt x="17833" y="50115"/>
                  </a:lnTo>
                  <a:lnTo>
                    <a:pt x="17692" y="49903"/>
                  </a:lnTo>
                  <a:lnTo>
                    <a:pt x="17551" y="49762"/>
                  </a:lnTo>
                  <a:lnTo>
                    <a:pt x="17340" y="49621"/>
                  </a:lnTo>
                  <a:lnTo>
                    <a:pt x="16776" y="49480"/>
                  </a:lnTo>
                  <a:lnTo>
                    <a:pt x="16212" y="49410"/>
                  </a:lnTo>
                  <a:lnTo>
                    <a:pt x="15155" y="49480"/>
                  </a:lnTo>
                  <a:lnTo>
                    <a:pt x="14661" y="49551"/>
                  </a:lnTo>
                  <a:lnTo>
                    <a:pt x="14520" y="49410"/>
                  </a:lnTo>
                  <a:lnTo>
                    <a:pt x="14450" y="49057"/>
                  </a:lnTo>
                  <a:lnTo>
                    <a:pt x="14238" y="48212"/>
                  </a:lnTo>
                  <a:lnTo>
                    <a:pt x="13956" y="46943"/>
                  </a:lnTo>
                  <a:lnTo>
                    <a:pt x="14450" y="47084"/>
                  </a:lnTo>
                  <a:lnTo>
                    <a:pt x="14873" y="47154"/>
                  </a:lnTo>
                  <a:lnTo>
                    <a:pt x="15225" y="47154"/>
                  </a:lnTo>
                  <a:lnTo>
                    <a:pt x="15578" y="47013"/>
                  </a:lnTo>
                  <a:lnTo>
                    <a:pt x="15789" y="46872"/>
                  </a:lnTo>
                  <a:lnTo>
                    <a:pt x="16000" y="46590"/>
                  </a:lnTo>
                  <a:lnTo>
                    <a:pt x="16141" y="46309"/>
                  </a:lnTo>
                  <a:lnTo>
                    <a:pt x="16212" y="46027"/>
                  </a:lnTo>
                  <a:lnTo>
                    <a:pt x="16212" y="45674"/>
                  </a:lnTo>
                  <a:lnTo>
                    <a:pt x="16141" y="45322"/>
                  </a:lnTo>
                  <a:lnTo>
                    <a:pt x="16071" y="44969"/>
                  </a:lnTo>
                  <a:lnTo>
                    <a:pt x="15859" y="44617"/>
                  </a:lnTo>
                  <a:lnTo>
                    <a:pt x="15648" y="44264"/>
                  </a:lnTo>
                  <a:lnTo>
                    <a:pt x="15366" y="43912"/>
                  </a:lnTo>
                  <a:lnTo>
                    <a:pt x="15084" y="43630"/>
                  </a:lnTo>
                  <a:lnTo>
                    <a:pt x="14661" y="43419"/>
                  </a:lnTo>
                  <a:lnTo>
                    <a:pt x="14238" y="43278"/>
                  </a:lnTo>
                  <a:lnTo>
                    <a:pt x="13886" y="43207"/>
                  </a:lnTo>
                  <a:lnTo>
                    <a:pt x="13111" y="43207"/>
                  </a:lnTo>
                  <a:lnTo>
                    <a:pt x="12829" y="43137"/>
                  </a:lnTo>
                  <a:lnTo>
                    <a:pt x="12476" y="43066"/>
                  </a:lnTo>
                  <a:lnTo>
                    <a:pt x="12194" y="42855"/>
                  </a:lnTo>
                  <a:lnTo>
                    <a:pt x="11912" y="42502"/>
                  </a:lnTo>
                  <a:lnTo>
                    <a:pt x="11701" y="42150"/>
                  </a:lnTo>
                  <a:lnTo>
                    <a:pt x="11630" y="41727"/>
                  </a:lnTo>
                  <a:lnTo>
                    <a:pt x="11560" y="41375"/>
                  </a:lnTo>
                  <a:lnTo>
                    <a:pt x="11630" y="40952"/>
                  </a:lnTo>
                  <a:lnTo>
                    <a:pt x="11842" y="40176"/>
                  </a:lnTo>
                  <a:lnTo>
                    <a:pt x="12124" y="39331"/>
                  </a:lnTo>
                  <a:lnTo>
                    <a:pt x="12829" y="37146"/>
                  </a:lnTo>
                  <a:lnTo>
                    <a:pt x="13674" y="35031"/>
                  </a:lnTo>
                  <a:lnTo>
                    <a:pt x="14591" y="32987"/>
                  </a:lnTo>
                  <a:lnTo>
                    <a:pt x="15648" y="30943"/>
                  </a:lnTo>
                  <a:lnTo>
                    <a:pt x="16705" y="28899"/>
                  </a:lnTo>
                  <a:lnTo>
                    <a:pt x="17763" y="26925"/>
                  </a:lnTo>
                  <a:lnTo>
                    <a:pt x="20018" y="22908"/>
                  </a:lnTo>
                  <a:lnTo>
                    <a:pt x="19877" y="23542"/>
                  </a:lnTo>
                  <a:lnTo>
                    <a:pt x="19807" y="24247"/>
                  </a:lnTo>
                  <a:lnTo>
                    <a:pt x="19736" y="25657"/>
                  </a:lnTo>
                  <a:lnTo>
                    <a:pt x="19736" y="26361"/>
                  </a:lnTo>
                  <a:lnTo>
                    <a:pt x="19595" y="26996"/>
                  </a:lnTo>
                  <a:lnTo>
                    <a:pt x="19525" y="27560"/>
                  </a:lnTo>
                  <a:lnTo>
                    <a:pt x="19313" y="28053"/>
                  </a:lnTo>
                  <a:lnTo>
                    <a:pt x="19031" y="28405"/>
                  </a:lnTo>
                  <a:lnTo>
                    <a:pt x="18608" y="28828"/>
                  </a:lnTo>
                  <a:lnTo>
                    <a:pt x="18256" y="29181"/>
                  </a:lnTo>
                  <a:lnTo>
                    <a:pt x="17833" y="29533"/>
                  </a:lnTo>
                  <a:lnTo>
                    <a:pt x="17481" y="29956"/>
                  </a:lnTo>
                  <a:lnTo>
                    <a:pt x="17410" y="30238"/>
                  </a:lnTo>
                  <a:lnTo>
                    <a:pt x="17340" y="30450"/>
                  </a:lnTo>
                  <a:lnTo>
                    <a:pt x="17340" y="30731"/>
                  </a:lnTo>
                  <a:lnTo>
                    <a:pt x="17340" y="31013"/>
                  </a:lnTo>
                  <a:lnTo>
                    <a:pt x="17481" y="31295"/>
                  </a:lnTo>
                  <a:lnTo>
                    <a:pt x="17622" y="31577"/>
                  </a:lnTo>
                  <a:lnTo>
                    <a:pt x="17833" y="31789"/>
                  </a:lnTo>
                  <a:lnTo>
                    <a:pt x="17974" y="32000"/>
                  </a:lnTo>
                  <a:lnTo>
                    <a:pt x="18185" y="32071"/>
                  </a:lnTo>
                  <a:lnTo>
                    <a:pt x="18397" y="32141"/>
                  </a:lnTo>
                  <a:lnTo>
                    <a:pt x="18608" y="32141"/>
                  </a:lnTo>
                  <a:lnTo>
                    <a:pt x="18749" y="32071"/>
                  </a:lnTo>
                  <a:lnTo>
                    <a:pt x="19172" y="31859"/>
                  </a:lnTo>
                  <a:lnTo>
                    <a:pt x="19525" y="31577"/>
                  </a:lnTo>
                  <a:lnTo>
                    <a:pt x="19807" y="31225"/>
                  </a:lnTo>
                  <a:lnTo>
                    <a:pt x="20370" y="30450"/>
                  </a:lnTo>
                  <a:lnTo>
                    <a:pt x="21146" y="32564"/>
                  </a:lnTo>
                  <a:lnTo>
                    <a:pt x="20511" y="32705"/>
                  </a:lnTo>
                  <a:lnTo>
                    <a:pt x="20088" y="32916"/>
                  </a:lnTo>
                  <a:lnTo>
                    <a:pt x="19666" y="33198"/>
                  </a:lnTo>
                  <a:lnTo>
                    <a:pt x="19384" y="33551"/>
                  </a:lnTo>
                  <a:lnTo>
                    <a:pt x="19172" y="33903"/>
                  </a:lnTo>
                  <a:lnTo>
                    <a:pt x="19031" y="34256"/>
                  </a:lnTo>
                  <a:lnTo>
                    <a:pt x="19031" y="34608"/>
                  </a:lnTo>
                  <a:lnTo>
                    <a:pt x="19102" y="34961"/>
                  </a:lnTo>
                  <a:lnTo>
                    <a:pt x="19172" y="35242"/>
                  </a:lnTo>
                  <a:lnTo>
                    <a:pt x="19384" y="35454"/>
                  </a:lnTo>
                  <a:lnTo>
                    <a:pt x="19595" y="35665"/>
                  </a:lnTo>
                  <a:lnTo>
                    <a:pt x="19948" y="35806"/>
                  </a:lnTo>
                  <a:lnTo>
                    <a:pt x="20300" y="35806"/>
                  </a:lnTo>
                  <a:lnTo>
                    <a:pt x="20723" y="35736"/>
                  </a:lnTo>
                  <a:lnTo>
                    <a:pt x="21216" y="35595"/>
                  </a:lnTo>
                  <a:lnTo>
                    <a:pt x="21780" y="35242"/>
                  </a:lnTo>
                  <a:lnTo>
                    <a:pt x="21780" y="35736"/>
                  </a:lnTo>
                  <a:lnTo>
                    <a:pt x="21780" y="36159"/>
                  </a:lnTo>
                  <a:lnTo>
                    <a:pt x="21639" y="36441"/>
                  </a:lnTo>
                  <a:lnTo>
                    <a:pt x="21498" y="36723"/>
                  </a:lnTo>
                  <a:lnTo>
                    <a:pt x="21287" y="36934"/>
                  </a:lnTo>
                  <a:lnTo>
                    <a:pt x="21075" y="37075"/>
                  </a:lnTo>
                  <a:lnTo>
                    <a:pt x="20511" y="37427"/>
                  </a:lnTo>
                  <a:lnTo>
                    <a:pt x="19877" y="37709"/>
                  </a:lnTo>
                  <a:lnTo>
                    <a:pt x="19595" y="37850"/>
                  </a:lnTo>
                  <a:lnTo>
                    <a:pt x="19384" y="38062"/>
                  </a:lnTo>
                  <a:lnTo>
                    <a:pt x="19172" y="38344"/>
                  </a:lnTo>
                  <a:lnTo>
                    <a:pt x="18961" y="38626"/>
                  </a:lnTo>
                  <a:lnTo>
                    <a:pt x="18890" y="39049"/>
                  </a:lnTo>
                  <a:lnTo>
                    <a:pt x="18820" y="39542"/>
                  </a:lnTo>
                  <a:lnTo>
                    <a:pt x="18820" y="40106"/>
                  </a:lnTo>
                  <a:lnTo>
                    <a:pt x="18890" y="40388"/>
                  </a:lnTo>
                  <a:lnTo>
                    <a:pt x="19031" y="40599"/>
                  </a:lnTo>
                  <a:lnTo>
                    <a:pt x="19172" y="40740"/>
                  </a:lnTo>
                  <a:lnTo>
                    <a:pt x="19313" y="40881"/>
                  </a:lnTo>
                  <a:lnTo>
                    <a:pt x="19666" y="41022"/>
                  </a:lnTo>
                  <a:lnTo>
                    <a:pt x="20088" y="41022"/>
                  </a:lnTo>
                  <a:lnTo>
                    <a:pt x="20511" y="40881"/>
                  </a:lnTo>
                  <a:lnTo>
                    <a:pt x="20934" y="40599"/>
                  </a:lnTo>
                  <a:lnTo>
                    <a:pt x="21357" y="40176"/>
                  </a:lnTo>
                  <a:lnTo>
                    <a:pt x="21428" y="40599"/>
                  </a:lnTo>
                  <a:lnTo>
                    <a:pt x="21569" y="41022"/>
                  </a:lnTo>
                  <a:lnTo>
                    <a:pt x="21710" y="41375"/>
                  </a:lnTo>
                  <a:lnTo>
                    <a:pt x="21851" y="41657"/>
                  </a:lnTo>
                  <a:lnTo>
                    <a:pt x="22062" y="41938"/>
                  </a:lnTo>
                  <a:lnTo>
                    <a:pt x="22344" y="42220"/>
                  </a:lnTo>
                  <a:lnTo>
                    <a:pt x="22626" y="42361"/>
                  </a:lnTo>
                  <a:lnTo>
                    <a:pt x="22908" y="42502"/>
                  </a:lnTo>
                  <a:lnTo>
                    <a:pt x="23190" y="42573"/>
                  </a:lnTo>
                  <a:lnTo>
                    <a:pt x="23472" y="42643"/>
                  </a:lnTo>
                  <a:lnTo>
                    <a:pt x="23754" y="42573"/>
                  </a:lnTo>
                  <a:lnTo>
                    <a:pt x="24036" y="42432"/>
                  </a:lnTo>
                  <a:lnTo>
                    <a:pt x="24317" y="42220"/>
                  </a:lnTo>
                  <a:lnTo>
                    <a:pt x="24529" y="41938"/>
                  </a:lnTo>
                  <a:lnTo>
                    <a:pt x="24811" y="41586"/>
                  </a:lnTo>
                  <a:lnTo>
                    <a:pt x="25022" y="41163"/>
                  </a:lnTo>
                  <a:lnTo>
                    <a:pt x="25163" y="40670"/>
                  </a:lnTo>
                  <a:lnTo>
                    <a:pt x="25234" y="40317"/>
                  </a:lnTo>
                  <a:lnTo>
                    <a:pt x="25163" y="39894"/>
                  </a:lnTo>
                  <a:lnTo>
                    <a:pt x="25093" y="39542"/>
                  </a:lnTo>
                  <a:lnTo>
                    <a:pt x="25022" y="39190"/>
                  </a:lnTo>
                  <a:lnTo>
                    <a:pt x="24811" y="38837"/>
                  </a:lnTo>
                  <a:lnTo>
                    <a:pt x="24388" y="38203"/>
                  </a:lnTo>
                  <a:lnTo>
                    <a:pt x="23542" y="37005"/>
                  </a:lnTo>
                  <a:lnTo>
                    <a:pt x="23190" y="36370"/>
                  </a:lnTo>
                  <a:lnTo>
                    <a:pt x="23049" y="36088"/>
                  </a:lnTo>
                  <a:lnTo>
                    <a:pt x="22978" y="35736"/>
                  </a:lnTo>
                  <a:lnTo>
                    <a:pt x="23260" y="35947"/>
                  </a:lnTo>
                  <a:lnTo>
                    <a:pt x="23542" y="36159"/>
                  </a:lnTo>
                  <a:lnTo>
                    <a:pt x="23824" y="36300"/>
                  </a:lnTo>
                  <a:lnTo>
                    <a:pt x="24177" y="36370"/>
                  </a:lnTo>
                  <a:lnTo>
                    <a:pt x="24811" y="36441"/>
                  </a:lnTo>
                  <a:lnTo>
                    <a:pt x="25093" y="36370"/>
                  </a:lnTo>
                  <a:lnTo>
                    <a:pt x="25375" y="36300"/>
                  </a:lnTo>
                  <a:lnTo>
                    <a:pt x="25586" y="36229"/>
                  </a:lnTo>
                  <a:lnTo>
                    <a:pt x="25798" y="36088"/>
                  </a:lnTo>
                  <a:lnTo>
                    <a:pt x="25939" y="35877"/>
                  </a:lnTo>
                  <a:lnTo>
                    <a:pt x="26080" y="35665"/>
                  </a:lnTo>
                  <a:lnTo>
                    <a:pt x="26080" y="35383"/>
                  </a:lnTo>
                  <a:lnTo>
                    <a:pt x="26080" y="35101"/>
                  </a:lnTo>
                  <a:lnTo>
                    <a:pt x="26009" y="34749"/>
                  </a:lnTo>
                  <a:lnTo>
                    <a:pt x="25798" y="34326"/>
                  </a:lnTo>
                  <a:lnTo>
                    <a:pt x="25586" y="34044"/>
                  </a:lnTo>
                  <a:lnTo>
                    <a:pt x="25375" y="33762"/>
                  </a:lnTo>
                  <a:lnTo>
                    <a:pt x="25163" y="33551"/>
                  </a:lnTo>
                  <a:lnTo>
                    <a:pt x="24881" y="33410"/>
                  </a:lnTo>
                  <a:lnTo>
                    <a:pt x="24388" y="33198"/>
                  </a:lnTo>
                  <a:lnTo>
                    <a:pt x="23824" y="33057"/>
                  </a:lnTo>
                  <a:lnTo>
                    <a:pt x="23260" y="32916"/>
                  </a:lnTo>
                  <a:lnTo>
                    <a:pt x="22767" y="32705"/>
                  </a:lnTo>
                  <a:lnTo>
                    <a:pt x="22555" y="32564"/>
                  </a:lnTo>
                  <a:lnTo>
                    <a:pt x="22344" y="32353"/>
                  </a:lnTo>
                  <a:lnTo>
                    <a:pt x="22133" y="32141"/>
                  </a:lnTo>
                  <a:lnTo>
                    <a:pt x="21992" y="31789"/>
                  </a:lnTo>
                  <a:lnTo>
                    <a:pt x="22273" y="32000"/>
                  </a:lnTo>
                  <a:lnTo>
                    <a:pt x="22626" y="32141"/>
                  </a:lnTo>
                  <a:lnTo>
                    <a:pt x="22908" y="32212"/>
                  </a:lnTo>
                  <a:lnTo>
                    <a:pt x="23190" y="32282"/>
                  </a:lnTo>
                  <a:lnTo>
                    <a:pt x="23472" y="32212"/>
                  </a:lnTo>
                  <a:lnTo>
                    <a:pt x="23754" y="32141"/>
                  </a:lnTo>
                  <a:lnTo>
                    <a:pt x="24036" y="32071"/>
                  </a:lnTo>
                  <a:lnTo>
                    <a:pt x="24247" y="31859"/>
                  </a:lnTo>
                  <a:lnTo>
                    <a:pt x="24458" y="31718"/>
                  </a:lnTo>
                  <a:lnTo>
                    <a:pt x="24599" y="31507"/>
                  </a:lnTo>
                  <a:lnTo>
                    <a:pt x="24740" y="31225"/>
                  </a:lnTo>
                  <a:lnTo>
                    <a:pt x="24881" y="30943"/>
                  </a:lnTo>
                  <a:lnTo>
                    <a:pt x="24881" y="30661"/>
                  </a:lnTo>
                  <a:lnTo>
                    <a:pt x="24881" y="30309"/>
                  </a:lnTo>
                  <a:lnTo>
                    <a:pt x="24881" y="30027"/>
                  </a:lnTo>
                  <a:lnTo>
                    <a:pt x="24811" y="29674"/>
                  </a:lnTo>
                  <a:lnTo>
                    <a:pt x="24529" y="29110"/>
                  </a:lnTo>
                  <a:lnTo>
                    <a:pt x="24106" y="28687"/>
                  </a:lnTo>
                  <a:lnTo>
                    <a:pt x="23542" y="28265"/>
                  </a:lnTo>
                  <a:lnTo>
                    <a:pt x="22978" y="27912"/>
                  </a:lnTo>
                  <a:lnTo>
                    <a:pt x="22344" y="27630"/>
                  </a:lnTo>
                  <a:lnTo>
                    <a:pt x="21710" y="27489"/>
                  </a:lnTo>
                  <a:lnTo>
                    <a:pt x="21075" y="27419"/>
                  </a:lnTo>
                  <a:lnTo>
                    <a:pt x="20511" y="27489"/>
                  </a:lnTo>
                  <a:lnTo>
                    <a:pt x="20229" y="25727"/>
                  </a:lnTo>
                  <a:lnTo>
                    <a:pt x="20229" y="24881"/>
                  </a:lnTo>
                  <a:lnTo>
                    <a:pt x="20229" y="24035"/>
                  </a:lnTo>
                  <a:lnTo>
                    <a:pt x="20300" y="23260"/>
                  </a:lnTo>
                  <a:lnTo>
                    <a:pt x="20441" y="22485"/>
                  </a:lnTo>
                  <a:lnTo>
                    <a:pt x="20723" y="21709"/>
                  </a:lnTo>
                  <a:lnTo>
                    <a:pt x="21075" y="20934"/>
                  </a:lnTo>
                  <a:lnTo>
                    <a:pt x="21992" y="19172"/>
                  </a:lnTo>
                  <a:lnTo>
                    <a:pt x="22908" y="17410"/>
                  </a:lnTo>
                  <a:lnTo>
                    <a:pt x="23683" y="15648"/>
                  </a:lnTo>
                  <a:lnTo>
                    <a:pt x="24458" y="13815"/>
                  </a:lnTo>
                  <a:lnTo>
                    <a:pt x="25022" y="12124"/>
                  </a:lnTo>
                  <a:lnTo>
                    <a:pt x="25516" y="10432"/>
                  </a:lnTo>
                  <a:lnTo>
                    <a:pt x="25868" y="8670"/>
                  </a:lnTo>
                  <a:lnTo>
                    <a:pt x="26009" y="7824"/>
                  </a:lnTo>
                  <a:lnTo>
                    <a:pt x="26080" y="6908"/>
                  </a:lnTo>
                  <a:lnTo>
                    <a:pt x="26009" y="5498"/>
                  </a:lnTo>
                  <a:lnTo>
                    <a:pt x="25868" y="4300"/>
                  </a:lnTo>
                  <a:lnTo>
                    <a:pt x="25727" y="3031"/>
                  </a:lnTo>
                  <a:lnTo>
                    <a:pt x="25516" y="1762"/>
                  </a:lnTo>
                  <a:lnTo>
                    <a:pt x="25234" y="776"/>
                  </a:lnTo>
                  <a:lnTo>
                    <a:pt x="25022" y="423"/>
                  </a:lnTo>
                  <a:lnTo>
                    <a:pt x="24881" y="141"/>
                  </a:lnTo>
                  <a:lnTo>
                    <a:pt x="24670" y="0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12"/>
            <p:cNvSpPr/>
            <p:nvPr/>
          </p:nvSpPr>
          <p:spPr>
            <a:xfrm rot="2120693">
              <a:off x="2569733" y="4367036"/>
              <a:ext cx="228484" cy="301260"/>
            </a:xfrm>
            <a:custGeom>
              <a:avLst/>
              <a:gdLst/>
              <a:ahLst/>
              <a:cxnLst/>
              <a:rect l="l" t="t" r="r" b="b"/>
              <a:pathLst>
                <a:path w="9516" h="12547" extrusionOk="0">
                  <a:moveTo>
                    <a:pt x="9516" y="0"/>
                  </a:moveTo>
                  <a:lnTo>
                    <a:pt x="9420" y="385"/>
                  </a:lnTo>
                  <a:lnTo>
                    <a:pt x="9445" y="353"/>
                  </a:lnTo>
                  <a:lnTo>
                    <a:pt x="9516" y="0"/>
                  </a:lnTo>
                  <a:close/>
                  <a:moveTo>
                    <a:pt x="5357" y="3947"/>
                  </a:moveTo>
                  <a:lnTo>
                    <a:pt x="4793" y="4582"/>
                  </a:lnTo>
                  <a:lnTo>
                    <a:pt x="3595" y="5921"/>
                  </a:lnTo>
                  <a:lnTo>
                    <a:pt x="2256" y="7471"/>
                  </a:lnTo>
                  <a:lnTo>
                    <a:pt x="1763" y="8106"/>
                  </a:lnTo>
                  <a:lnTo>
                    <a:pt x="1410" y="8599"/>
                  </a:lnTo>
                  <a:lnTo>
                    <a:pt x="1692" y="7894"/>
                  </a:lnTo>
                  <a:lnTo>
                    <a:pt x="2045" y="7190"/>
                  </a:lnTo>
                  <a:lnTo>
                    <a:pt x="2467" y="6485"/>
                  </a:lnTo>
                  <a:lnTo>
                    <a:pt x="2961" y="5921"/>
                  </a:lnTo>
                  <a:lnTo>
                    <a:pt x="3525" y="5357"/>
                  </a:lnTo>
                  <a:lnTo>
                    <a:pt x="4089" y="4864"/>
                  </a:lnTo>
                  <a:lnTo>
                    <a:pt x="4723" y="4370"/>
                  </a:lnTo>
                  <a:lnTo>
                    <a:pt x="5357" y="3947"/>
                  </a:lnTo>
                  <a:close/>
                  <a:moveTo>
                    <a:pt x="6696" y="3242"/>
                  </a:moveTo>
                  <a:lnTo>
                    <a:pt x="6626" y="3806"/>
                  </a:lnTo>
                  <a:lnTo>
                    <a:pt x="6626" y="4300"/>
                  </a:lnTo>
                  <a:lnTo>
                    <a:pt x="6555" y="5357"/>
                  </a:lnTo>
                  <a:lnTo>
                    <a:pt x="6485" y="5850"/>
                  </a:lnTo>
                  <a:lnTo>
                    <a:pt x="6415" y="6344"/>
                  </a:lnTo>
                  <a:lnTo>
                    <a:pt x="6203" y="6837"/>
                  </a:lnTo>
                  <a:lnTo>
                    <a:pt x="5921" y="7331"/>
                  </a:lnTo>
                  <a:lnTo>
                    <a:pt x="5569" y="7753"/>
                  </a:lnTo>
                  <a:lnTo>
                    <a:pt x="5075" y="8176"/>
                  </a:lnTo>
                  <a:lnTo>
                    <a:pt x="4652" y="8529"/>
                  </a:lnTo>
                  <a:lnTo>
                    <a:pt x="4089" y="8811"/>
                  </a:lnTo>
                  <a:lnTo>
                    <a:pt x="3031" y="9375"/>
                  </a:lnTo>
                  <a:lnTo>
                    <a:pt x="2045" y="10009"/>
                  </a:lnTo>
                  <a:lnTo>
                    <a:pt x="2256" y="9445"/>
                  </a:lnTo>
                  <a:lnTo>
                    <a:pt x="2538" y="9022"/>
                  </a:lnTo>
                  <a:lnTo>
                    <a:pt x="3243" y="8106"/>
                  </a:lnTo>
                  <a:lnTo>
                    <a:pt x="3948" y="7260"/>
                  </a:lnTo>
                  <a:lnTo>
                    <a:pt x="4723" y="6414"/>
                  </a:lnTo>
                  <a:lnTo>
                    <a:pt x="4934" y="6062"/>
                  </a:lnTo>
                  <a:lnTo>
                    <a:pt x="5216" y="5639"/>
                  </a:lnTo>
                  <a:lnTo>
                    <a:pt x="5639" y="4652"/>
                  </a:lnTo>
                  <a:lnTo>
                    <a:pt x="6203" y="3806"/>
                  </a:lnTo>
                  <a:lnTo>
                    <a:pt x="6415" y="3454"/>
                  </a:lnTo>
                  <a:lnTo>
                    <a:pt x="6696" y="3242"/>
                  </a:lnTo>
                  <a:close/>
                  <a:moveTo>
                    <a:pt x="9420" y="385"/>
                  </a:moveTo>
                  <a:lnTo>
                    <a:pt x="9163" y="705"/>
                  </a:lnTo>
                  <a:lnTo>
                    <a:pt x="8811" y="1057"/>
                  </a:lnTo>
                  <a:lnTo>
                    <a:pt x="8388" y="1410"/>
                  </a:lnTo>
                  <a:lnTo>
                    <a:pt x="7260" y="2115"/>
                  </a:lnTo>
                  <a:lnTo>
                    <a:pt x="5992" y="2820"/>
                  </a:lnTo>
                  <a:lnTo>
                    <a:pt x="4652" y="3595"/>
                  </a:lnTo>
                  <a:lnTo>
                    <a:pt x="3384" y="4300"/>
                  </a:lnTo>
                  <a:lnTo>
                    <a:pt x="2326" y="5005"/>
                  </a:lnTo>
                  <a:lnTo>
                    <a:pt x="1904" y="5357"/>
                  </a:lnTo>
                  <a:lnTo>
                    <a:pt x="1622" y="5709"/>
                  </a:lnTo>
                  <a:lnTo>
                    <a:pt x="1269" y="6203"/>
                  </a:lnTo>
                  <a:lnTo>
                    <a:pt x="917" y="6696"/>
                  </a:lnTo>
                  <a:lnTo>
                    <a:pt x="705" y="7190"/>
                  </a:lnTo>
                  <a:lnTo>
                    <a:pt x="494" y="7683"/>
                  </a:lnTo>
                  <a:lnTo>
                    <a:pt x="212" y="8811"/>
                  </a:lnTo>
                  <a:lnTo>
                    <a:pt x="1" y="9938"/>
                  </a:lnTo>
                  <a:lnTo>
                    <a:pt x="1" y="10502"/>
                  </a:lnTo>
                  <a:lnTo>
                    <a:pt x="71" y="11560"/>
                  </a:lnTo>
                  <a:lnTo>
                    <a:pt x="141" y="12053"/>
                  </a:lnTo>
                  <a:lnTo>
                    <a:pt x="282" y="12405"/>
                  </a:lnTo>
                  <a:lnTo>
                    <a:pt x="353" y="12476"/>
                  </a:lnTo>
                  <a:lnTo>
                    <a:pt x="423" y="12546"/>
                  </a:lnTo>
                  <a:lnTo>
                    <a:pt x="564" y="12476"/>
                  </a:lnTo>
                  <a:lnTo>
                    <a:pt x="705" y="12405"/>
                  </a:lnTo>
                  <a:lnTo>
                    <a:pt x="987" y="11982"/>
                  </a:lnTo>
                  <a:lnTo>
                    <a:pt x="1410" y="11630"/>
                  </a:lnTo>
                  <a:lnTo>
                    <a:pt x="2256" y="10996"/>
                  </a:lnTo>
                  <a:lnTo>
                    <a:pt x="3172" y="10432"/>
                  </a:lnTo>
                  <a:lnTo>
                    <a:pt x="4159" y="9938"/>
                  </a:lnTo>
                  <a:lnTo>
                    <a:pt x="5075" y="9445"/>
                  </a:lnTo>
                  <a:lnTo>
                    <a:pt x="5921" y="8811"/>
                  </a:lnTo>
                  <a:lnTo>
                    <a:pt x="6344" y="8458"/>
                  </a:lnTo>
                  <a:lnTo>
                    <a:pt x="6696" y="8106"/>
                  </a:lnTo>
                  <a:lnTo>
                    <a:pt x="6978" y="7683"/>
                  </a:lnTo>
                  <a:lnTo>
                    <a:pt x="7260" y="7190"/>
                  </a:lnTo>
                  <a:lnTo>
                    <a:pt x="7401" y="6696"/>
                  </a:lnTo>
                  <a:lnTo>
                    <a:pt x="7472" y="6203"/>
                  </a:lnTo>
                  <a:lnTo>
                    <a:pt x="7472" y="5709"/>
                  </a:lnTo>
                  <a:lnTo>
                    <a:pt x="7401" y="5216"/>
                  </a:lnTo>
                  <a:lnTo>
                    <a:pt x="7331" y="4300"/>
                  </a:lnTo>
                  <a:lnTo>
                    <a:pt x="7331" y="3806"/>
                  </a:lnTo>
                  <a:lnTo>
                    <a:pt x="7401" y="3313"/>
                  </a:lnTo>
                  <a:lnTo>
                    <a:pt x="7542" y="2890"/>
                  </a:lnTo>
                  <a:lnTo>
                    <a:pt x="7824" y="2538"/>
                  </a:lnTo>
                  <a:lnTo>
                    <a:pt x="8459" y="1762"/>
                  </a:lnTo>
                  <a:lnTo>
                    <a:pt x="8811" y="1410"/>
                  </a:lnTo>
                  <a:lnTo>
                    <a:pt x="9163" y="987"/>
                  </a:lnTo>
                  <a:lnTo>
                    <a:pt x="9375" y="564"/>
                  </a:lnTo>
                  <a:lnTo>
                    <a:pt x="9420" y="385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23" name="Google Shape;623;p12"/>
            <p:cNvGrpSpPr/>
            <p:nvPr/>
          </p:nvGrpSpPr>
          <p:grpSpPr>
            <a:xfrm rot="-4499919">
              <a:off x="5164310" y="3568656"/>
              <a:ext cx="736195" cy="1394547"/>
              <a:chOff x="3487525" y="3986125"/>
              <a:chExt cx="766525" cy="1452000"/>
            </a:xfrm>
          </p:grpSpPr>
          <p:sp>
            <p:nvSpPr>
              <p:cNvPr id="624" name="Google Shape;624;p12"/>
              <p:cNvSpPr/>
              <p:nvPr/>
            </p:nvSpPr>
            <p:spPr>
              <a:xfrm>
                <a:off x="3506900" y="3986125"/>
                <a:ext cx="747150" cy="1452000"/>
              </a:xfrm>
              <a:custGeom>
                <a:avLst/>
                <a:gdLst/>
                <a:ahLst/>
                <a:cxnLst/>
                <a:rect l="l" t="t" r="r" b="b"/>
                <a:pathLst>
                  <a:path w="29886" h="58080" extrusionOk="0">
                    <a:moveTo>
                      <a:pt x="20441" y="33974"/>
                    </a:moveTo>
                    <a:lnTo>
                      <a:pt x="21568" y="34608"/>
                    </a:lnTo>
                    <a:lnTo>
                      <a:pt x="23189" y="35665"/>
                    </a:lnTo>
                    <a:lnTo>
                      <a:pt x="24035" y="36229"/>
                    </a:lnTo>
                    <a:lnTo>
                      <a:pt x="24670" y="36793"/>
                    </a:lnTo>
                    <a:lnTo>
                      <a:pt x="25092" y="37216"/>
                    </a:lnTo>
                    <a:lnTo>
                      <a:pt x="25233" y="37427"/>
                    </a:lnTo>
                    <a:lnTo>
                      <a:pt x="25233" y="37568"/>
                    </a:lnTo>
                    <a:lnTo>
                      <a:pt x="23048" y="35947"/>
                    </a:lnTo>
                    <a:lnTo>
                      <a:pt x="20441" y="33974"/>
                    </a:lnTo>
                    <a:close/>
                    <a:moveTo>
                      <a:pt x="917" y="0"/>
                    </a:moveTo>
                    <a:lnTo>
                      <a:pt x="776" y="141"/>
                    </a:lnTo>
                    <a:lnTo>
                      <a:pt x="635" y="282"/>
                    </a:lnTo>
                    <a:lnTo>
                      <a:pt x="564" y="564"/>
                    </a:lnTo>
                    <a:lnTo>
                      <a:pt x="353" y="1198"/>
                    </a:lnTo>
                    <a:lnTo>
                      <a:pt x="212" y="2044"/>
                    </a:lnTo>
                    <a:lnTo>
                      <a:pt x="0" y="3595"/>
                    </a:lnTo>
                    <a:lnTo>
                      <a:pt x="0" y="4511"/>
                    </a:lnTo>
                    <a:lnTo>
                      <a:pt x="71" y="5216"/>
                    </a:lnTo>
                    <a:lnTo>
                      <a:pt x="141" y="5921"/>
                    </a:lnTo>
                    <a:lnTo>
                      <a:pt x="494" y="7331"/>
                    </a:lnTo>
                    <a:lnTo>
                      <a:pt x="987" y="8740"/>
                    </a:lnTo>
                    <a:lnTo>
                      <a:pt x="1551" y="10009"/>
                    </a:lnTo>
                    <a:lnTo>
                      <a:pt x="2326" y="11419"/>
                    </a:lnTo>
                    <a:lnTo>
                      <a:pt x="3243" y="12758"/>
                    </a:lnTo>
                    <a:lnTo>
                      <a:pt x="4159" y="14097"/>
                    </a:lnTo>
                    <a:lnTo>
                      <a:pt x="5216" y="15366"/>
                    </a:lnTo>
                    <a:lnTo>
                      <a:pt x="5710" y="15930"/>
                    </a:lnTo>
                    <a:lnTo>
                      <a:pt x="6344" y="16635"/>
                    </a:lnTo>
                    <a:lnTo>
                      <a:pt x="7683" y="18115"/>
                    </a:lnTo>
                    <a:lnTo>
                      <a:pt x="8388" y="18890"/>
                    </a:lnTo>
                    <a:lnTo>
                      <a:pt x="8952" y="19665"/>
                    </a:lnTo>
                    <a:lnTo>
                      <a:pt x="9375" y="20370"/>
                    </a:lnTo>
                    <a:lnTo>
                      <a:pt x="9586" y="20723"/>
                    </a:lnTo>
                    <a:lnTo>
                      <a:pt x="9657" y="21146"/>
                    </a:lnTo>
                    <a:lnTo>
                      <a:pt x="9727" y="21568"/>
                    </a:lnTo>
                    <a:lnTo>
                      <a:pt x="9657" y="21991"/>
                    </a:lnTo>
                    <a:lnTo>
                      <a:pt x="9586" y="22485"/>
                    </a:lnTo>
                    <a:lnTo>
                      <a:pt x="9375" y="22978"/>
                    </a:lnTo>
                    <a:lnTo>
                      <a:pt x="9022" y="24035"/>
                    </a:lnTo>
                    <a:lnTo>
                      <a:pt x="8811" y="24599"/>
                    </a:lnTo>
                    <a:lnTo>
                      <a:pt x="8670" y="25163"/>
                    </a:lnTo>
                    <a:lnTo>
                      <a:pt x="8599" y="25798"/>
                    </a:lnTo>
                    <a:lnTo>
                      <a:pt x="8599" y="26432"/>
                    </a:lnTo>
                    <a:lnTo>
                      <a:pt x="8599" y="27912"/>
                    </a:lnTo>
                    <a:lnTo>
                      <a:pt x="8599" y="29251"/>
                    </a:lnTo>
                    <a:lnTo>
                      <a:pt x="8529" y="29886"/>
                    </a:lnTo>
                    <a:lnTo>
                      <a:pt x="8317" y="30449"/>
                    </a:lnTo>
                    <a:lnTo>
                      <a:pt x="8247" y="30590"/>
                    </a:lnTo>
                    <a:lnTo>
                      <a:pt x="8106" y="30802"/>
                    </a:lnTo>
                    <a:lnTo>
                      <a:pt x="7683" y="31084"/>
                    </a:lnTo>
                    <a:lnTo>
                      <a:pt x="6626" y="31859"/>
                    </a:lnTo>
                    <a:lnTo>
                      <a:pt x="6132" y="32212"/>
                    </a:lnTo>
                    <a:lnTo>
                      <a:pt x="5780" y="32634"/>
                    </a:lnTo>
                    <a:lnTo>
                      <a:pt x="5639" y="32846"/>
                    </a:lnTo>
                    <a:lnTo>
                      <a:pt x="5639" y="33128"/>
                    </a:lnTo>
                    <a:lnTo>
                      <a:pt x="5639" y="33339"/>
                    </a:lnTo>
                    <a:lnTo>
                      <a:pt x="5710" y="33621"/>
                    </a:lnTo>
                    <a:lnTo>
                      <a:pt x="5850" y="33762"/>
                    </a:lnTo>
                    <a:lnTo>
                      <a:pt x="6132" y="33762"/>
                    </a:lnTo>
                    <a:lnTo>
                      <a:pt x="6344" y="33692"/>
                    </a:lnTo>
                    <a:lnTo>
                      <a:pt x="6696" y="33480"/>
                    </a:lnTo>
                    <a:lnTo>
                      <a:pt x="7119" y="33057"/>
                    </a:lnTo>
                    <a:lnTo>
                      <a:pt x="7894" y="32141"/>
                    </a:lnTo>
                    <a:lnTo>
                      <a:pt x="8388" y="31507"/>
                    </a:lnTo>
                    <a:lnTo>
                      <a:pt x="8388" y="31859"/>
                    </a:lnTo>
                    <a:lnTo>
                      <a:pt x="8176" y="32353"/>
                    </a:lnTo>
                    <a:lnTo>
                      <a:pt x="7754" y="33480"/>
                    </a:lnTo>
                    <a:lnTo>
                      <a:pt x="7542" y="34115"/>
                    </a:lnTo>
                    <a:lnTo>
                      <a:pt x="7401" y="34608"/>
                    </a:lnTo>
                    <a:lnTo>
                      <a:pt x="7401" y="34820"/>
                    </a:lnTo>
                    <a:lnTo>
                      <a:pt x="7401" y="35031"/>
                    </a:lnTo>
                    <a:lnTo>
                      <a:pt x="7472" y="35172"/>
                    </a:lnTo>
                    <a:lnTo>
                      <a:pt x="7613" y="35242"/>
                    </a:lnTo>
                    <a:lnTo>
                      <a:pt x="7965" y="35242"/>
                    </a:lnTo>
                    <a:lnTo>
                      <a:pt x="8106" y="35172"/>
                    </a:lnTo>
                    <a:lnTo>
                      <a:pt x="8176" y="35031"/>
                    </a:lnTo>
                    <a:lnTo>
                      <a:pt x="8388" y="34749"/>
                    </a:lnTo>
                    <a:lnTo>
                      <a:pt x="8458" y="34326"/>
                    </a:lnTo>
                    <a:lnTo>
                      <a:pt x="8529" y="33410"/>
                    </a:lnTo>
                    <a:lnTo>
                      <a:pt x="8599" y="32705"/>
                    </a:lnTo>
                    <a:lnTo>
                      <a:pt x="8740" y="33410"/>
                    </a:lnTo>
                    <a:lnTo>
                      <a:pt x="8952" y="33903"/>
                    </a:lnTo>
                    <a:lnTo>
                      <a:pt x="9163" y="34256"/>
                    </a:lnTo>
                    <a:lnTo>
                      <a:pt x="9375" y="34397"/>
                    </a:lnTo>
                    <a:lnTo>
                      <a:pt x="9516" y="34397"/>
                    </a:lnTo>
                    <a:lnTo>
                      <a:pt x="9586" y="34326"/>
                    </a:lnTo>
                    <a:lnTo>
                      <a:pt x="9657" y="34256"/>
                    </a:lnTo>
                    <a:lnTo>
                      <a:pt x="9727" y="34044"/>
                    </a:lnTo>
                    <a:lnTo>
                      <a:pt x="9798" y="33551"/>
                    </a:lnTo>
                    <a:lnTo>
                      <a:pt x="9657" y="32775"/>
                    </a:lnTo>
                    <a:lnTo>
                      <a:pt x="10079" y="33410"/>
                    </a:lnTo>
                    <a:lnTo>
                      <a:pt x="10643" y="34256"/>
                    </a:lnTo>
                    <a:lnTo>
                      <a:pt x="10925" y="34608"/>
                    </a:lnTo>
                    <a:lnTo>
                      <a:pt x="11207" y="34890"/>
                    </a:lnTo>
                    <a:lnTo>
                      <a:pt x="11419" y="34960"/>
                    </a:lnTo>
                    <a:lnTo>
                      <a:pt x="11701" y="34960"/>
                    </a:lnTo>
                    <a:lnTo>
                      <a:pt x="11842" y="34890"/>
                    </a:lnTo>
                    <a:lnTo>
                      <a:pt x="11912" y="34749"/>
                    </a:lnTo>
                    <a:lnTo>
                      <a:pt x="11983" y="34538"/>
                    </a:lnTo>
                    <a:lnTo>
                      <a:pt x="11983" y="34397"/>
                    </a:lnTo>
                    <a:lnTo>
                      <a:pt x="11842" y="34185"/>
                    </a:lnTo>
                    <a:lnTo>
                      <a:pt x="11560" y="33762"/>
                    </a:lnTo>
                    <a:lnTo>
                      <a:pt x="11207" y="33269"/>
                    </a:lnTo>
                    <a:lnTo>
                      <a:pt x="10291" y="32494"/>
                    </a:lnTo>
                    <a:lnTo>
                      <a:pt x="9657" y="31930"/>
                    </a:lnTo>
                    <a:lnTo>
                      <a:pt x="10643" y="32494"/>
                    </a:lnTo>
                    <a:lnTo>
                      <a:pt x="11771" y="33198"/>
                    </a:lnTo>
                    <a:lnTo>
                      <a:pt x="12194" y="33339"/>
                    </a:lnTo>
                    <a:lnTo>
                      <a:pt x="12335" y="33339"/>
                    </a:lnTo>
                    <a:lnTo>
                      <a:pt x="12335" y="33269"/>
                    </a:lnTo>
                    <a:lnTo>
                      <a:pt x="12335" y="33128"/>
                    </a:lnTo>
                    <a:lnTo>
                      <a:pt x="12124" y="32916"/>
                    </a:lnTo>
                    <a:lnTo>
                      <a:pt x="11489" y="32141"/>
                    </a:lnTo>
                    <a:lnTo>
                      <a:pt x="11137" y="31789"/>
                    </a:lnTo>
                    <a:lnTo>
                      <a:pt x="10784" y="31577"/>
                    </a:lnTo>
                    <a:lnTo>
                      <a:pt x="10220" y="31295"/>
                    </a:lnTo>
                    <a:lnTo>
                      <a:pt x="10009" y="31154"/>
                    </a:lnTo>
                    <a:lnTo>
                      <a:pt x="9727" y="30943"/>
                    </a:lnTo>
                    <a:lnTo>
                      <a:pt x="9516" y="30590"/>
                    </a:lnTo>
                    <a:lnTo>
                      <a:pt x="9304" y="30027"/>
                    </a:lnTo>
                    <a:lnTo>
                      <a:pt x="9234" y="29604"/>
                    </a:lnTo>
                    <a:lnTo>
                      <a:pt x="9163" y="29181"/>
                    </a:lnTo>
                    <a:lnTo>
                      <a:pt x="9234" y="28123"/>
                    </a:lnTo>
                    <a:lnTo>
                      <a:pt x="9445" y="26291"/>
                    </a:lnTo>
                    <a:lnTo>
                      <a:pt x="10079" y="27348"/>
                    </a:lnTo>
                    <a:lnTo>
                      <a:pt x="10573" y="28123"/>
                    </a:lnTo>
                    <a:lnTo>
                      <a:pt x="11066" y="28899"/>
                    </a:lnTo>
                    <a:lnTo>
                      <a:pt x="11560" y="29392"/>
                    </a:lnTo>
                    <a:lnTo>
                      <a:pt x="11771" y="29533"/>
                    </a:lnTo>
                    <a:lnTo>
                      <a:pt x="11983" y="29604"/>
                    </a:lnTo>
                    <a:lnTo>
                      <a:pt x="12194" y="29533"/>
                    </a:lnTo>
                    <a:lnTo>
                      <a:pt x="12335" y="29322"/>
                    </a:lnTo>
                    <a:lnTo>
                      <a:pt x="12405" y="28969"/>
                    </a:lnTo>
                    <a:lnTo>
                      <a:pt x="12405" y="28476"/>
                    </a:lnTo>
                    <a:lnTo>
                      <a:pt x="12335" y="28194"/>
                    </a:lnTo>
                    <a:lnTo>
                      <a:pt x="12194" y="27842"/>
                    </a:lnTo>
                    <a:lnTo>
                      <a:pt x="11560" y="27066"/>
                    </a:lnTo>
                    <a:lnTo>
                      <a:pt x="10855" y="26361"/>
                    </a:lnTo>
                    <a:lnTo>
                      <a:pt x="10573" y="26009"/>
                    </a:lnTo>
                    <a:lnTo>
                      <a:pt x="10361" y="25798"/>
                    </a:lnTo>
                    <a:lnTo>
                      <a:pt x="9939" y="25586"/>
                    </a:lnTo>
                    <a:lnTo>
                      <a:pt x="9727" y="25516"/>
                    </a:lnTo>
                    <a:lnTo>
                      <a:pt x="9657" y="25375"/>
                    </a:lnTo>
                    <a:lnTo>
                      <a:pt x="9586" y="25234"/>
                    </a:lnTo>
                    <a:lnTo>
                      <a:pt x="9516" y="25022"/>
                    </a:lnTo>
                    <a:lnTo>
                      <a:pt x="9657" y="24670"/>
                    </a:lnTo>
                    <a:lnTo>
                      <a:pt x="9939" y="23260"/>
                    </a:lnTo>
                    <a:lnTo>
                      <a:pt x="10150" y="21850"/>
                    </a:lnTo>
                    <a:lnTo>
                      <a:pt x="11842" y="24388"/>
                    </a:lnTo>
                    <a:lnTo>
                      <a:pt x="12899" y="25938"/>
                    </a:lnTo>
                    <a:lnTo>
                      <a:pt x="13886" y="27630"/>
                    </a:lnTo>
                    <a:lnTo>
                      <a:pt x="14731" y="29322"/>
                    </a:lnTo>
                    <a:lnTo>
                      <a:pt x="15154" y="30168"/>
                    </a:lnTo>
                    <a:lnTo>
                      <a:pt x="15436" y="30943"/>
                    </a:lnTo>
                    <a:lnTo>
                      <a:pt x="15648" y="31718"/>
                    </a:lnTo>
                    <a:lnTo>
                      <a:pt x="15718" y="32353"/>
                    </a:lnTo>
                    <a:lnTo>
                      <a:pt x="15718" y="32987"/>
                    </a:lnTo>
                    <a:lnTo>
                      <a:pt x="15577" y="33551"/>
                    </a:lnTo>
                    <a:lnTo>
                      <a:pt x="15507" y="33762"/>
                    </a:lnTo>
                    <a:lnTo>
                      <a:pt x="15225" y="33974"/>
                    </a:lnTo>
                    <a:lnTo>
                      <a:pt x="14520" y="34679"/>
                    </a:lnTo>
                    <a:lnTo>
                      <a:pt x="12405" y="36229"/>
                    </a:lnTo>
                    <a:lnTo>
                      <a:pt x="11348" y="37075"/>
                    </a:lnTo>
                    <a:lnTo>
                      <a:pt x="10502" y="37780"/>
                    </a:lnTo>
                    <a:lnTo>
                      <a:pt x="10220" y="38132"/>
                    </a:lnTo>
                    <a:lnTo>
                      <a:pt x="9939" y="38414"/>
                    </a:lnTo>
                    <a:lnTo>
                      <a:pt x="9868" y="38626"/>
                    </a:lnTo>
                    <a:lnTo>
                      <a:pt x="9868" y="38767"/>
                    </a:lnTo>
                    <a:lnTo>
                      <a:pt x="9939" y="38837"/>
                    </a:lnTo>
                    <a:lnTo>
                      <a:pt x="10079" y="38908"/>
                    </a:lnTo>
                    <a:lnTo>
                      <a:pt x="10432" y="38837"/>
                    </a:lnTo>
                    <a:lnTo>
                      <a:pt x="10855" y="38696"/>
                    </a:lnTo>
                    <a:lnTo>
                      <a:pt x="11278" y="38485"/>
                    </a:lnTo>
                    <a:lnTo>
                      <a:pt x="12687" y="37709"/>
                    </a:lnTo>
                    <a:lnTo>
                      <a:pt x="12687" y="37709"/>
                    </a:lnTo>
                    <a:lnTo>
                      <a:pt x="12264" y="38767"/>
                    </a:lnTo>
                    <a:lnTo>
                      <a:pt x="11912" y="39542"/>
                    </a:lnTo>
                    <a:lnTo>
                      <a:pt x="11560" y="40247"/>
                    </a:lnTo>
                    <a:lnTo>
                      <a:pt x="10996" y="41163"/>
                    </a:lnTo>
                    <a:lnTo>
                      <a:pt x="10643" y="41586"/>
                    </a:lnTo>
                    <a:lnTo>
                      <a:pt x="10291" y="41938"/>
                    </a:lnTo>
                    <a:lnTo>
                      <a:pt x="10150" y="42150"/>
                    </a:lnTo>
                    <a:lnTo>
                      <a:pt x="10009" y="42361"/>
                    </a:lnTo>
                    <a:lnTo>
                      <a:pt x="10009" y="42573"/>
                    </a:lnTo>
                    <a:lnTo>
                      <a:pt x="10150" y="42855"/>
                    </a:lnTo>
                    <a:lnTo>
                      <a:pt x="10291" y="43066"/>
                    </a:lnTo>
                    <a:lnTo>
                      <a:pt x="10502" y="43137"/>
                    </a:lnTo>
                    <a:lnTo>
                      <a:pt x="10643" y="43207"/>
                    </a:lnTo>
                    <a:lnTo>
                      <a:pt x="10784" y="43137"/>
                    </a:lnTo>
                    <a:lnTo>
                      <a:pt x="11066" y="42925"/>
                    </a:lnTo>
                    <a:lnTo>
                      <a:pt x="11348" y="42502"/>
                    </a:lnTo>
                    <a:lnTo>
                      <a:pt x="11912" y="41656"/>
                    </a:lnTo>
                    <a:lnTo>
                      <a:pt x="12124" y="41445"/>
                    </a:lnTo>
                    <a:lnTo>
                      <a:pt x="12194" y="41375"/>
                    </a:lnTo>
                    <a:lnTo>
                      <a:pt x="12264" y="41375"/>
                    </a:lnTo>
                    <a:lnTo>
                      <a:pt x="12124" y="41656"/>
                    </a:lnTo>
                    <a:lnTo>
                      <a:pt x="12053" y="42079"/>
                    </a:lnTo>
                    <a:lnTo>
                      <a:pt x="12053" y="42432"/>
                    </a:lnTo>
                    <a:lnTo>
                      <a:pt x="12124" y="42855"/>
                    </a:lnTo>
                    <a:lnTo>
                      <a:pt x="12194" y="43137"/>
                    </a:lnTo>
                    <a:lnTo>
                      <a:pt x="12335" y="43348"/>
                    </a:lnTo>
                    <a:lnTo>
                      <a:pt x="12476" y="43419"/>
                    </a:lnTo>
                    <a:lnTo>
                      <a:pt x="12546" y="43348"/>
                    </a:lnTo>
                    <a:lnTo>
                      <a:pt x="12617" y="43137"/>
                    </a:lnTo>
                    <a:lnTo>
                      <a:pt x="12617" y="42855"/>
                    </a:lnTo>
                    <a:lnTo>
                      <a:pt x="12617" y="42220"/>
                    </a:lnTo>
                    <a:lnTo>
                      <a:pt x="12617" y="41656"/>
                    </a:lnTo>
                    <a:lnTo>
                      <a:pt x="12687" y="41445"/>
                    </a:lnTo>
                    <a:lnTo>
                      <a:pt x="12758" y="41375"/>
                    </a:lnTo>
                    <a:lnTo>
                      <a:pt x="12969" y="41938"/>
                    </a:lnTo>
                    <a:lnTo>
                      <a:pt x="13322" y="42573"/>
                    </a:lnTo>
                    <a:lnTo>
                      <a:pt x="13463" y="42855"/>
                    </a:lnTo>
                    <a:lnTo>
                      <a:pt x="13745" y="43066"/>
                    </a:lnTo>
                    <a:lnTo>
                      <a:pt x="14027" y="43137"/>
                    </a:lnTo>
                    <a:lnTo>
                      <a:pt x="14379" y="43066"/>
                    </a:lnTo>
                    <a:lnTo>
                      <a:pt x="14661" y="42855"/>
                    </a:lnTo>
                    <a:lnTo>
                      <a:pt x="14802" y="42714"/>
                    </a:lnTo>
                    <a:lnTo>
                      <a:pt x="14802" y="42502"/>
                    </a:lnTo>
                    <a:lnTo>
                      <a:pt x="14731" y="42361"/>
                    </a:lnTo>
                    <a:lnTo>
                      <a:pt x="14308" y="41938"/>
                    </a:lnTo>
                    <a:lnTo>
                      <a:pt x="14168" y="41797"/>
                    </a:lnTo>
                    <a:lnTo>
                      <a:pt x="14097" y="41656"/>
                    </a:lnTo>
                    <a:lnTo>
                      <a:pt x="13674" y="40529"/>
                    </a:lnTo>
                    <a:lnTo>
                      <a:pt x="13392" y="39824"/>
                    </a:lnTo>
                    <a:lnTo>
                      <a:pt x="13251" y="39119"/>
                    </a:lnTo>
                    <a:lnTo>
                      <a:pt x="13181" y="38837"/>
                    </a:lnTo>
                    <a:lnTo>
                      <a:pt x="13181" y="38485"/>
                    </a:lnTo>
                    <a:lnTo>
                      <a:pt x="13251" y="38203"/>
                    </a:lnTo>
                    <a:lnTo>
                      <a:pt x="13322" y="37921"/>
                    </a:lnTo>
                    <a:lnTo>
                      <a:pt x="13533" y="37639"/>
                    </a:lnTo>
                    <a:lnTo>
                      <a:pt x="13745" y="37427"/>
                    </a:lnTo>
                    <a:lnTo>
                      <a:pt x="14097" y="37216"/>
                    </a:lnTo>
                    <a:lnTo>
                      <a:pt x="14520" y="37075"/>
                    </a:lnTo>
                    <a:lnTo>
                      <a:pt x="14872" y="38273"/>
                    </a:lnTo>
                    <a:lnTo>
                      <a:pt x="15154" y="39049"/>
                    </a:lnTo>
                    <a:lnTo>
                      <a:pt x="15436" y="39824"/>
                    </a:lnTo>
                    <a:lnTo>
                      <a:pt x="15789" y="40458"/>
                    </a:lnTo>
                    <a:lnTo>
                      <a:pt x="16000" y="40599"/>
                    </a:lnTo>
                    <a:lnTo>
                      <a:pt x="16141" y="40670"/>
                    </a:lnTo>
                    <a:lnTo>
                      <a:pt x="16353" y="40599"/>
                    </a:lnTo>
                    <a:lnTo>
                      <a:pt x="16493" y="40458"/>
                    </a:lnTo>
                    <a:lnTo>
                      <a:pt x="16705" y="40106"/>
                    </a:lnTo>
                    <a:lnTo>
                      <a:pt x="16846" y="39612"/>
                    </a:lnTo>
                    <a:lnTo>
                      <a:pt x="16846" y="39260"/>
                    </a:lnTo>
                    <a:lnTo>
                      <a:pt x="16705" y="38908"/>
                    </a:lnTo>
                    <a:lnTo>
                      <a:pt x="16493" y="38414"/>
                    </a:lnTo>
                    <a:lnTo>
                      <a:pt x="16282" y="37991"/>
                    </a:lnTo>
                    <a:lnTo>
                      <a:pt x="15718" y="37075"/>
                    </a:lnTo>
                    <a:lnTo>
                      <a:pt x="15507" y="36723"/>
                    </a:lnTo>
                    <a:lnTo>
                      <a:pt x="15366" y="36370"/>
                    </a:lnTo>
                    <a:lnTo>
                      <a:pt x="15154" y="35454"/>
                    </a:lnTo>
                    <a:lnTo>
                      <a:pt x="15154" y="35172"/>
                    </a:lnTo>
                    <a:lnTo>
                      <a:pt x="15154" y="34890"/>
                    </a:lnTo>
                    <a:lnTo>
                      <a:pt x="15295" y="34608"/>
                    </a:lnTo>
                    <a:lnTo>
                      <a:pt x="15436" y="34256"/>
                    </a:lnTo>
                    <a:lnTo>
                      <a:pt x="16071" y="33269"/>
                    </a:lnTo>
                    <a:lnTo>
                      <a:pt x="16775" y="35031"/>
                    </a:lnTo>
                    <a:lnTo>
                      <a:pt x="17410" y="36793"/>
                    </a:lnTo>
                    <a:lnTo>
                      <a:pt x="17903" y="38626"/>
                    </a:lnTo>
                    <a:lnTo>
                      <a:pt x="18115" y="39542"/>
                    </a:lnTo>
                    <a:lnTo>
                      <a:pt x="18256" y="40458"/>
                    </a:lnTo>
                    <a:lnTo>
                      <a:pt x="18326" y="41445"/>
                    </a:lnTo>
                    <a:lnTo>
                      <a:pt x="18326" y="41656"/>
                    </a:lnTo>
                    <a:lnTo>
                      <a:pt x="18326" y="41868"/>
                    </a:lnTo>
                    <a:lnTo>
                      <a:pt x="18185" y="41938"/>
                    </a:lnTo>
                    <a:lnTo>
                      <a:pt x="18044" y="42079"/>
                    </a:lnTo>
                    <a:lnTo>
                      <a:pt x="17551" y="42643"/>
                    </a:lnTo>
                    <a:lnTo>
                      <a:pt x="17198" y="42996"/>
                    </a:lnTo>
                    <a:lnTo>
                      <a:pt x="16634" y="43419"/>
                    </a:lnTo>
                    <a:lnTo>
                      <a:pt x="16071" y="43842"/>
                    </a:lnTo>
                    <a:lnTo>
                      <a:pt x="15648" y="44123"/>
                    </a:lnTo>
                    <a:lnTo>
                      <a:pt x="15225" y="44194"/>
                    </a:lnTo>
                    <a:lnTo>
                      <a:pt x="14661" y="44335"/>
                    </a:lnTo>
                    <a:lnTo>
                      <a:pt x="13322" y="44687"/>
                    </a:lnTo>
                    <a:lnTo>
                      <a:pt x="12687" y="44899"/>
                    </a:lnTo>
                    <a:lnTo>
                      <a:pt x="12124" y="45181"/>
                    </a:lnTo>
                    <a:lnTo>
                      <a:pt x="11912" y="45392"/>
                    </a:lnTo>
                    <a:lnTo>
                      <a:pt x="11771" y="45604"/>
                    </a:lnTo>
                    <a:lnTo>
                      <a:pt x="11630" y="45815"/>
                    </a:lnTo>
                    <a:lnTo>
                      <a:pt x="11630" y="46097"/>
                    </a:lnTo>
                    <a:lnTo>
                      <a:pt x="11630" y="46238"/>
                    </a:lnTo>
                    <a:lnTo>
                      <a:pt x="11701" y="46308"/>
                    </a:lnTo>
                    <a:lnTo>
                      <a:pt x="12053" y="46308"/>
                    </a:lnTo>
                    <a:lnTo>
                      <a:pt x="12476" y="46238"/>
                    </a:lnTo>
                    <a:lnTo>
                      <a:pt x="12969" y="46097"/>
                    </a:lnTo>
                    <a:lnTo>
                      <a:pt x="14027" y="45745"/>
                    </a:lnTo>
                    <a:lnTo>
                      <a:pt x="14661" y="45533"/>
                    </a:lnTo>
                    <a:lnTo>
                      <a:pt x="14379" y="46097"/>
                    </a:lnTo>
                    <a:lnTo>
                      <a:pt x="14027" y="46802"/>
                    </a:lnTo>
                    <a:lnTo>
                      <a:pt x="13674" y="47436"/>
                    </a:lnTo>
                    <a:lnTo>
                      <a:pt x="13463" y="47718"/>
                    </a:lnTo>
                    <a:lnTo>
                      <a:pt x="13251" y="47930"/>
                    </a:lnTo>
                    <a:lnTo>
                      <a:pt x="13040" y="48141"/>
                    </a:lnTo>
                    <a:lnTo>
                      <a:pt x="12758" y="48212"/>
                    </a:lnTo>
                    <a:lnTo>
                      <a:pt x="12194" y="48353"/>
                    </a:lnTo>
                    <a:lnTo>
                      <a:pt x="11912" y="48493"/>
                    </a:lnTo>
                    <a:lnTo>
                      <a:pt x="11701" y="48634"/>
                    </a:lnTo>
                    <a:lnTo>
                      <a:pt x="11489" y="48846"/>
                    </a:lnTo>
                    <a:lnTo>
                      <a:pt x="11348" y="49128"/>
                    </a:lnTo>
                    <a:lnTo>
                      <a:pt x="11278" y="49692"/>
                    </a:lnTo>
                    <a:lnTo>
                      <a:pt x="11278" y="49903"/>
                    </a:lnTo>
                    <a:lnTo>
                      <a:pt x="11348" y="49974"/>
                    </a:lnTo>
                    <a:lnTo>
                      <a:pt x="11419" y="50044"/>
                    </a:lnTo>
                    <a:lnTo>
                      <a:pt x="11560" y="50044"/>
                    </a:lnTo>
                    <a:lnTo>
                      <a:pt x="11842" y="49974"/>
                    </a:lnTo>
                    <a:lnTo>
                      <a:pt x="12124" y="49762"/>
                    </a:lnTo>
                    <a:lnTo>
                      <a:pt x="12476" y="49480"/>
                    </a:lnTo>
                    <a:lnTo>
                      <a:pt x="12969" y="48916"/>
                    </a:lnTo>
                    <a:lnTo>
                      <a:pt x="12969" y="49551"/>
                    </a:lnTo>
                    <a:lnTo>
                      <a:pt x="13040" y="49903"/>
                    </a:lnTo>
                    <a:lnTo>
                      <a:pt x="13181" y="50185"/>
                    </a:lnTo>
                    <a:lnTo>
                      <a:pt x="13322" y="50467"/>
                    </a:lnTo>
                    <a:lnTo>
                      <a:pt x="13533" y="50608"/>
                    </a:lnTo>
                    <a:lnTo>
                      <a:pt x="13815" y="50608"/>
                    </a:lnTo>
                    <a:lnTo>
                      <a:pt x="14097" y="50397"/>
                    </a:lnTo>
                    <a:lnTo>
                      <a:pt x="14238" y="50256"/>
                    </a:lnTo>
                    <a:lnTo>
                      <a:pt x="14308" y="50044"/>
                    </a:lnTo>
                    <a:lnTo>
                      <a:pt x="14308" y="49480"/>
                    </a:lnTo>
                    <a:lnTo>
                      <a:pt x="14238" y="48916"/>
                    </a:lnTo>
                    <a:lnTo>
                      <a:pt x="14238" y="48634"/>
                    </a:lnTo>
                    <a:lnTo>
                      <a:pt x="14308" y="48423"/>
                    </a:lnTo>
                    <a:lnTo>
                      <a:pt x="14520" y="48987"/>
                    </a:lnTo>
                    <a:lnTo>
                      <a:pt x="14872" y="49833"/>
                    </a:lnTo>
                    <a:lnTo>
                      <a:pt x="15084" y="50256"/>
                    </a:lnTo>
                    <a:lnTo>
                      <a:pt x="15366" y="50608"/>
                    </a:lnTo>
                    <a:lnTo>
                      <a:pt x="15648" y="50890"/>
                    </a:lnTo>
                    <a:lnTo>
                      <a:pt x="15930" y="50890"/>
                    </a:lnTo>
                    <a:lnTo>
                      <a:pt x="16141" y="50819"/>
                    </a:lnTo>
                    <a:lnTo>
                      <a:pt x="16282" y="50749"/>
                    </a:lnTo>
                    <a:lnTo>
                      <a:pt x="16423" y="50608"/>
                    </a:lnTo>
                    <a:lnTo>
                      <a:pt x="16423" y="50467"/>
                    </a:lnTo>
                    <a:lnTo>
                      <a:pt x="16423" y="50115"/>
                    </a:lnTo>
                    <a:lnTo>
                      <a:pt x="16212" y="49762"/>
                    </a:lnTo>
                    <a:lnTo>
                      <a:pt x="15718" y="49128"/>
                    </a:lnTo>
                    <a:lnTo>
                      <a:pt x="15436" y="48705"/>
                    </a:lnTo>
                    <a:lnTo>
                      <a:pt x="15084" y="47789"/>
                    </a:lnTo>
                    <a:lnTo>
                      <a:pt x="15013" y="47436"/>
                    </a:lnTo>
                    <a:lnTo>
                      <a:pt x="14943" y="47084"/>
                    </a:lnTo>
                    <a:lnTo>
                      <a:pt x="14943" y="46731"/>
                    </a:lnTo>
                    <a:lnTo>
                      <a:pt x="15084" y="46379"/>
                    </a:lnTo>
                    <a:lnTo>
                      <a:pt x="15295" y="45956"/>
                    </a:lnTo>
                    <a:lnTo>
                      <a:pt x="15648" y="45392"/>
                    </a:lnTo>
                    <a:lnTo>
                      <a:pt x="16071" y="44758"/>
                    </a:lnTo>
                    <a:lnTo>
                      <a:pt x="16634" y="44123"/>
                    </a:lnTo>
                    <a:lnTo>
                      <a:pt x="16634" y="44123"/>
                    </a:lnTo>
                    <a:lnTo>
                      <a:pt x="16282" y="45745"/>
                    </a:lnTo>
                    <a:lnTo>
                      <a:pt x="16212" y="46520"/>
                    </a:lnTo>
                    <a:lnTo>
                      <a:pt x="16141" y="47366"/>
                    </a:lnTo>
                    <a:lnTo>
                      <a:pt x="16212" y="46943"/>
                    </a:lnTo>
                    <a:lnTo>
                      <a:pt x="16423" y="46379"/>
                    </a:lnTo>
                    <a:lnTo>
                      <a:pt x="17128" y="44899"/>
                    </a:lnTo>
                    <a:lnTo>
                      <a:pt x="17551" y="44123"/>
                    </a:lnTo>
                    <a:lnTo>
                      <a:pt x="17974" y="43419"/>
                    </a:lnTo>
                    <a:lnTo>
                      <a:pt x="18326" y="42925"/>
                    </a:lnTo>
                    <a:lnTo>
                      <a:pt x="18678" y="42643"/>
                    </a:lnTo>
                    <a:lnTo>
                      <a:pt x="18960" y="44123"/>
                    </a:lnTo>
                    <a:lnTo>
                      <a:pt x="19172" y="45745"/>
                    </a:lnTo>
                    <a:lnTo>
                      <a:pt x="19313" y="46520"/>
                    </a:lnTo>
                    <a:lnTo>
                      <a:pt x="19313" y="47295"/>
                    </a:lnTo>
                    <a:lnTo>
                      <a:pt x="19242" y="48000"/>
                    </a:lnTo>
                    <a:lnTo>
                      <a:pt x="19031" y="48634"/>
                    </a:lnTo>
                    <a:lnTo>
                      <a:pt x="18256" y="50185"/>
                    </a:lnTo>
                    <a:lnTo>
                      <a:pt x="17762" y="51101"/>
                    </a:lnTo>
                    <a:lnTo>
                      <a:pt x="17621" y="51383"/>
                    </a:lnTo>
                    <a:lnTo>
                      <a:pt x="17621" y="51454"/>
                    </a:lnTo>
                    <a:lnTo>
                      <a:pt x="18044" y="51031"/>
                    </a:lnTo>
                    <a:lnTo>
                      <a:pt x="18538" y="50538"/>
                    </a:lnTo>
                    <a:lnTo>
                      <a:pt x="18960" y="50115"/>
                    </a:lnTo>
                    <a:lnTo>
                      <a:pt x="19383" y="49621"/>
                    </a:lnTo>
                    <a:lnTo>
                      <a:pt x="19383" y="50890"/>
                    </a:lnTo>
                    <a:lnTo>
                      <a:pt x="19313" y="51313"/>
                    </a:lnTo>
                    <a:lnTo>
                      <a:pt x="19172" y="51524"/>
                    </a:lnTo>
                    <a:lnTo>
                      <a:pt x="19031" y="51736"/>
                    </a:lnTo>
                    <a:lnTo>
                      <a:pt x="18749" y="52018"/>
                    </a:lnTo>
                    <a:lnTo>
                      <a:pt x="18397" y="52300"/>
                    </a:lnTo>
                    <a:lnTo>
                      <a:pt x="17974" y="52793"/>
                    </a:lnTo>
                    <a:lnTo>
                      <a:pt x="17480" y="53286"/>
                    </a:lnTo>
                    <a:lnTo>
                      <a:pt x="16846" y="53780"/>
                    </a:lnTo>
                    <a:lnTo>
                      <a:pt x="16564" y="54062"/>
                    </a:lnTo>
                    <a:lnTo>
                      <a:pt x="16423" y="54344"/>
                    </a:lnTo>
                    <a:lnTo>
                      <a:pt x="16282" y="54696"/>
                    </a:lnTo>
                    <a:lnTo>
                      <a:pt x="16282" y="55119"/>
                    </a:lnTo>
                    <a:lnTo>
                      <a:pt x="16705" y="54837"/>
                    </a:lnTo>
                    <a:lnTo>
                      <a:pt x="17692" y="54273"/>
                    </a:lnTo>
                    <a:lnTo>
                      <a:pt x="19172" y="53498"/>
                    </a:lnTo>
                    <a:lnTo>
                      <a:pt x="18678" y="54203"/>
                    </a:lnTo>
                    <a:lnTo>
                      <a:pt x="18044" y="55260"/>
                    </a:lnTo>
                    <a:lnTo>
                      <a:pt x="17762" y="55824"/>
                    </a:lnTo>
                    <a:lnTo>
                      <a:pt x="17692" y="56317"/>
                    </a:lnTo>
                    <a:lnTo>
                      <a:pt x="17621" y="56529"/>
                    </a:lnTo>
                    <a:lnTo>
                      <a:pt x="17692" y="56670"/>
                    </a:lnTo>
                    <a:lnTo>
                      <a:pt x="17762" y="56881"/>
                    </a:lnTo>
                    <a:lnTo>
                      <a:pt x="17903" y="56952"/>
                    </a:lnTo>
                    <a:lnTo>
                      <a:pt x="18044" y="57022"/>
                    </a:lnTo>
                    <a:lnTo>
                      <a:pt x="18185" y="56952"/>
                    </a:lnTo>
                    <a:lnTo>
                      <a:pt x="18397" y="56670"/>
                    </a:lnTo>
                    <a:lnTo>
                      <a:pt x="18608" y="56247"/>
                    </a:lnTo>
                    <a:lnTo>
                      <a:pt x="18819" y="55683"/>
                    </a:lnTo>
                    <a:lnTo>
                      <a:pt x="19172" y="54485"/>
                    </a:lnTo>
                    <a:lnTo>
                      <a:pt x="19313" y="53991"/>
                    </a:lnTo>
                    <a:lnTo>
                      <a:pt x="19454" y="53709"/>
                    </a:lnTo>
                    <a:lnTo>
                      <a:pt x="19383" y="54696"/>
                    </a:lnTo>
                    <a:lnTo>
                      <a:pt x="19313" y="55965"/>
                    </a:lnTo>
                    <a:lnTo>
                      <a:pt x="19383" y="56529"/>
                    </a:lnTo>
                    <a:lnTo>
                      <a:pt x="19524" y="57022"/>
                    </a:lnTo>
                    <a:lnTo>
                      <a:pt x="19665" y="57234"/>
                    </a:lnTo>
                    <a:lnTo>
                      <a:pt x="19806" y="57375"/>
                    </a:lnTo>
                    <a:lnTo>
                      <a:pt x="20018" y="57445"/>
                    </a:lnTo>
                    <a:lnTo>
                      <a:pt x="20229" y="57515"/>
                    </a:lnTo>
                    <a:lnTo>
                      <a:pt x="20441" y="57515"/>
                    </a:lnTo>
                    <a:lnTo>
                      <a:pt x="20582" y="57445"/>
                    </a:lnTo>
                    <a:lnTo>
                      <a:pt x="20723" y="57304"/>
                    </a:lnTo>
                    <a:lnTo>
                      <a:pt x="20793" y="57093"/>
                    </a:lnTo>
                    <a:lnTo>
                      <a:pt x="20863" y="56670"/>
                    </a:lnTo>
                    <a:lnTo>
                      <a:pt x="20793" y="56106"/>
                    </a:lnTo>
                    <a:lnTo>
                      <a:pt x="20652" y="55542"/>
                    </a:lnTo>
                    <a:lnTo>
                      <a:pt x="20793" y="55965"/>
                    </a:lnTo>
                    <a:lnTo>
                      <a:pt x="21075" y="56670"/>
                    </a:lnTo>
                    <a:lnTo>
                      <a:pt x="21427" y="57304"/>
                    </a:lnTo>
                    <a:lnTo>
                      <a:pt x="21780" y="57797"/>
                    </a:lnTo>
                    <a:lnTo>
                      <a:pt x="21921" y="57938"/>
                    </a:lnTo>
                    <a:lnTo>
                      <a:pt x="22132" y="58009"/>
                    </a:lnTo>
                    <a:lnTo>
                      <a:pt x="22344" y="58079"/>
                    </a:lnTo>
                    <a:lnTo>
                      <a:pt x="22626" y="58009"/>
                    </a:lnTo>
                    <a:lnTo>
                      <a:pt x="22767" y="57868"/>
                    </a:lnTo>
                    <a:lnTo>
                      <a:pt x="22907" y="57727"/>
                    </a:lnTo>
                    <a:lnTo>
                      <a:pt x="22978" y="57515"/>
                    </a:lnTo>
                    <a:lnTo>
                      <a:pt x="22978" y="57304"/>
                    </a:lnTo>
                    <a:lnTo>
                      <a:pt x="22907" y="56811"/>
                    </a:lnTo>
                    <a:lnTo>
                      <a:pt x="22696" y="56247"/>
                    </a:lnTo>
                    <a:lnTo>
                      <a:pt x="22414" y="55683"/>
                    </a:lnTo>
                    <a:lnTo>
                      <a:pt x="22062" y="55189"/>
                    </a:lnTo>
                    <a:lnTo>
                      <a:pt x="21568" y="54344"/>
                    </a:lnTo>
                    <a:lnTo>
                      <a:pt x="22626" y="54837"/>
                    </a:lnTo>
                    <a:lnTo>
                      <a:pt x="23330" y="55049"/>
                    </a:lnTo>
                    <a:lnTo>
                      <a:pt x="23894" y="55049"/>
                    </a:lnTo>
                    <a:lnTo>
                      <a:pt x="23894" y="54908"/>
                    </a:lnTo>
                    <a:lnTo>
                      <a:pt x="23894" y="54767"/>
                    </a:lnTo>
                    <a:lnTo>
                      <a:pt x="23824" y="54626"/>
                    </a:lnTo>
                    <a:lnTo>
                      <a:pt x="23471" y="54132"/>
                    </a:lnTo>
                    <a:lnTo>
                      <a:pt x="22907" y="53568"/>
                    </a:lnTo>
                    <a:lnTo>
                      <a:pt x="22132" y="52864"/>
                    </a:lnTo>
                    <a:lnTo>
                      <a:pt x="21639" y="52370"/>
                    </a:lnTo>
                    <a:lnTo>
                      <a:pt x="21286" y="51947"/>
                    </a:lnTo>
                    <a:lnTo>
                      <a:pt x="21075" y="51454"/>
                    </a:lnTo>
                    <a:lnTo>
                      <a:pt x="20934" y="51031"/>
                    </a:lnTo>
                    <a:lnTo>
                      <a:pt x="20934" y="50538"/>
                    </a:lnTo>
                    <a:lnTo>
                      <a:pt x="20863" y="49974"/>
                    </a:lnTo>
                    <a:lnTo>
                      <a:pt x="20863" y="48564"/>
                    </a:lnTo>
                    <a:lnTo>
                      <a:pt x="20793" y="47013"/>
                    </a:lnTo>
                    <a:lnTo>
                      <a:pt x="20652" y="45463"/>
                    </a:lnTo>
                    <a:lnTo>
                      <a:pt x="20441" y="43912"/>
                    </a:lnTo>
                    <a:lnTo>
                      <a:pt x="20159" y="42361"/>
                    </a:lnTo>
                    <a:lnTo>
                      <a:pt x="20159" y="42361"/>
                    </a:lnTo>
                    <a:lnTo>
                      <a:pt x="20652" y="42502"/>
                    </a:lnTo>
                    <a:lnTo>
                      <a:pt x="21004" y="42714"/>
                    </a:lnTo>
                    <a:lnTo>
                      <a:pt x="21216" y="42925"/>
                    </a:lnTo>
                    <a:lnTo>
                      <a:pt x="21357" y="43137"/>
                    </a:lnTo>
                    <a:lnTo>
                      <a:pt x="21568" y="43348"/>
                    </a:lnTo>
                    <a:lnTo>
                      <a:pt x="21780" y="43489"/>
                    </a:lnTo>
                    <a:lnTo>
                      <a:pt x="22132" y="43630"/>
                    </a:lnTo>
                    <a:lnTo>
                      <a:pt x="22626" y="43701"/>
                    </a:lnTo>
                    <a:lnTo>
                      <a:pt x="22414" y="45181"/>
                    </a:lnTo>
                    <a:lnTo>
                      <a:pt x="22344" y="45886"/>
                    </a:lnTo>
                    <a:lnTo>
                      <a:pt x="22344" y="46308"/>
                    </a:lnTo>
                    <a:lnTo>
                      <a:pt x="22414" y="46661"/>
                    </a:lnTo>
                    <a:lnTo>
                      <a:pt x="23048" y="45604"/>
                    </a:lnTo>
                    <a:lnTo>
                      <a:pt x="23683" y="44335"/>
                    </a:lnTo>
                    <a:lnTo>
                      <a:pt x="24176" y="44828"/>
                    </a:lnTo>
                    <a:lnTo>
                      <a:pt x="24599" y="45392"/>
                    </a:lnTo>
                    <a:lnTo>
                      <a:pt x="25022" y="45956"/>
                    </a:lnTo>
                    <a:lnTo>
                      <a:pt x="25445" y="46520"/>
                    </a:lnTo>
                    <a:lnTo>
                      <a:pt x="25092" y="46520"/>
                    </a:lnTo>
                    <a:lnTo>
                      <a:pt x="24881" y="46590"/>
                    </a:lnTo>
                    <a:lnTo>
                      <a:pt x="24740" y="46731"/>
                    </a:lnTo>
                    <a:lnTo>
                      <a:pt x="24458" y="47084"/>
                    </a:lnTo>
                    <a:lnTo>
                      <a:pt x="24176" y="47577"/>
                    </a:lnTo>
                    <a:lnTo>
                      <a:pt x="23965" y="48071"/>
                    </a:lnTo>
                    <a:lnTo>
                      <a:pt x="23965" y="48493"/>
                    </a:lnTo>
                    <a:lnTo>
                      <a:pt x="23965" y="48634"/>
                    </a:lnTo>
                    <a:lnTo>
                      <a:pt x="24035" y="48705"/>
                    </a:lnTo>
                    <a:lnTo>
                      <a:pt x="24106" y="48775"/>
                    </a:lnTo>
                    <a:lnTo>
                      <a:pt x="24247" y="48775"/>
                    </a:lnTo>
                    <a:lnTo>
                      <a:pt x="24458" y="48705"/>
                    </a:lnTo>
                    <a:lnTo>
                      <a:pt x="24599" y="48493"/>
                    </a:lnTo>
                    <a:lnTo>
                      <a:pt x="25022" y="47930"/>
                    </a:lnTo>
                    <a:lnTo>
                      <a:pt x="25374" y="47295"/>
                    </a:lnTo>
                    <a:lnTo>
                      <a:pt x="25515" y="46802"/>
                    </a:lnTo>
                    <a:lnTo>
                      <a:pt x="25656" y="47013"/>
                    </a:lnTo>
                    <a:lnTo>
                      <a:pt x="25656" y="47225"/>
                    </a:lnTo>
                    <a:lnTo>
                      <a:pt x="25656" y="47648"/>
                    </a:lnTo>
                    <a:lnTo>
                      <a:pt x="25586" y="48071"/>
                    </a:lnTo>
                    <a:lnTo>
                      <a:pt x="25374" y="48493"/>
                    </a:lnTo>
                    <a:lnTo>
                      <a:pt x="25304" y="48916"/>
                    </a:lnTo>
                    <a:lnTo>
                      <a:pt x="25233" y="49269"/>
                    </a:lnTo>
                    <a:lnTo>
                      <a:pt x="25233" y="49621"/>
                    </a:lnTo>
                    <a:lnTo>
                      <a:pt x="25374" y="49833"/>
                    </a:lnTo>
                    <a:lnTo>
                      <a:pt x="25515" y="49974"/>
                    </a:lnTo>
                    <a:lnTo>
                      <a:pt x="25656" y="50044"/>
                    </a:lnTo>
                    <a:lnTo>
                      <a:pt x="25868" y="50115"/>
                    </a:lnTo>
                    <a:lnTo>
                      <a:pt x="25938" y="50115"/>
                    </a:lnTo>
                    <a:lnTo>
                      <a:pt x="26079" y="50044"/>
                    </a:lnTo>
                    <a:lnTo>
                      <a:pt x="26291" y="49833"/>
                    </a:lnTo>
                    <a:lnTo>
                      <a:pt x="26432" y="49410"/>
                    </a:lnTo>
                    <a:lnTo>
                      <a:pt x="26643" y="48564"/>
                    </a:lnTo>
                    <a:lnTo>
                      <a:pt x="26784" y="48212"/>
                    </a:lnTo>
                    <a:lnTo>
                      <a:pt x="26925" y="48071"/>
                    </a:lnTo>
                    <a:lnTo>
                      <a:pt x="27137" y="48775"/>
                    </a:lnTo>
                    <a:lnTo>
                      <a:pt x="27559" y="49903"/>
                    </a:lnTo>
                    <a:lnTo>
                      <a:pt x="27771" y="50326"/>
                    </a:lnTo>
                    <a:lnTo>
                      <a:pt x="27912" y="50467"/>
                    </a:lnTo>
                    <a:lnTo>
                      <a:pt x="28053" y="50608"/>
                    </a:lnTo>
                    <a:lnTo>
                      <a:pt x="28123" y="50608"/>
                    </a:lnTo>
                    <a:lnTo>
                      <a:pt x="28264" y="50538"/>
                    </a:lnTo>
                    <a:lnTo>
                      <a:pt x="28335" y="50326"/>
                    </a:lnTo>
                    <a:lnTo>
                      <a:pt x="28476" y="50044"/>
                    </a:lnTo>
                    <a:lnTo>
                      <a:pt x="28476" y="49692"/>
                    </a:lnTo>
                    <a:lnTo>
                      <a:pt x="28335" y="49410"/>
                    </a:lnTo>
                    <a:lnTo>
                      <a:pt x="28123" y="48987"/>
                    </a:lnTo>
                    <a:lnTo>
                      <a:pt x="27912" y="48634"/>
                    </a:lnTo>
                    <a:lnTo>
                      <a:pt x="27348" y="47930"/>
                    </a:lnTo>
                    <a:lnTo>
                      <a:pt x="27137" y="47577"/>
                    </a:lnTo>
                    <a:lnTo>
                      <a:pt x="26996" y="47295"/>
                    </a:lnTo>
                    <a:lnTo>
                      <a:pt x="26996" y="47295"/>
                    </a:lnTo>
                    <a:lnTo>
                      <a:pt x="27841" y="48071"/>
                    </a:lnTo>
                    <a:lnTo>
                      <a:pt x="28335" y="48493"/>
                    </a:lnTo>
                    <a:lnTo>
                      <a:pt x="28828" y="48916"/>
                    </a:lnTo>
                    <a:lnTo>
                      <a:pt x="29251" y="49198"/>
                    </a:lnTo>
                    <a:lnTo>
                      <a:pt x="29533" y="49198"/>
                    </a:lnTo>
                    <a:lnTo>
                      <a:pt x="29533" y="48987"/>
                    </a:lnTo>
                    <a:lnTo>
                      <a:pt x="29533" y="48775"/>
                    </a:lnTo>
                    <a:lnTo>
                      <a:pt x="29251" y="47859"/>
                    </a:lnTo>
                    <a:lnTo>
                      <a:pt x="29040" y="47507"/>
                    </a:lnTo>
                    <a:lnTo>
                      <a:pt x="28828" y="47295"/>
                    </a:lnTo>
                    <a:lnTo>
                      <a:pt x="28546" y="47084"/>
                    </a:lnTo>
                    <a:lnTo>
                      <a:pt x="28194" y="46872"/>
                    </a:lnTo>
                    <a:lnTo>
                      <a:pt x="27559" y="46590"/>
                    </a:lnTo>
                    <a:lnTo>
                      <a:pt x="27207" y="46449"/>
                    </a:lnTo>
                    <a:lnTo>
                      <a:pt x="26925" y="46308"/>
                    </a:lnTo>
                    <a:lnTo>
                      <a:pt x="26361" y="45745"/>
                    </a:lnTo>
                    <a:lnTo>
                      <a:pt x="25797" y="45040"/>
                    </a:lnTo>
                    <a:lnTo>
                      <a:pt x="25233" y="44335"/>
                    </a:lnTo>
                    <a:lnTo>
                      <a:pt x="24599" y="43701"/>
                    </a:lnTo>
                    <a:lnTo>
                      <a:pt x="25586" y="43842"/>
                    </a:lnTo>
                    <a:lnTo>
                      <a:pt x="26996" y="44053"/>
                    </a:lnTo>
                    <a:lnTo>
                      <a:pt x="28264" y="44053"/>
                    </a:lnTo>
                    <a:lnTo>
                      <a:pt x="28687" y="43982"/>
                    </a:lnTo>
                    <a:lnTo>
                      <a:pt x="28828" y="43912"/>
                    </a:lnTo>
                    <a:lnTo>
                      <a:pt x="28899" y="43771"/>
                    </a:lnTo>
                    <a:lnTo>
                      <a:pt x="28899" y="43630"/>
                    </a:lnTo>
                    <a:lnTo>
                      <a:pt x="28828" y="43489"/>
                    </a:lnTo>
                    <a:lnTo>
                      <a:pt x="28617" y="43278"/>
                    </a:lnTo>
                    <a:lnTo>
                      <a:pt x="28405" y="43137"/>
                    </a:lnTo>
                    <a:lnTo>
                      <a:pt x="27700" y="42925"/>
                    </a:lnTo>
                    <a:lnTo>
                      <a:pt x="26996" y="42714"/>
                    </a:lnTo>
                    <a:lnTo>
                      <a:pt x="25374" y="42432"/>
                    </a:lnTo>
                    <a:lnTo>
                      <a:pt x="24388" y="42361"/>
                    </a:lnTo>
                    <a:lnTo>
                      <a:pt x="23048" y="42220"/>
                    </a:lnTo>
                    <a:lnTo>
                      <a:pt x="22414" y="42150"/>
                    </a:lnTo>
                    <a:lnTo>
                      <a:pt x="21850" y="42079"/>
                    </a:lnTo>
                    <a:lnTo>
                      <a:pt x="21216" y="41938"/>
                    </a:lnTo>
                    <a:lnTo>
                      <a:pt x="20723" y="41727"/>
                    </a:lnTo>
                    <a:lnTo>
                      <a:pt x="20300" y="41375"/>
                    </a:lnTo>
                    <a:lnTo>
                      <a:pt x="19877" y="40952"/>
                    </a:lnTo>
                    <a:lnTo>
                      <a:pt x="19524" y="40176"/>
                    </a:lnTo>
                    <a:lnTo>
                      <a:pt x="19172" y="39260"/>
                    </a:lnTo>
                    <a:lnTo>
                      <a:pt x="18890" y="38273"/>
                    </a:lnTo>
                    <a:lnTo>
                      <a:pt x="18678" y="37216"/>
                    </a:lnTo>
                    <a:lnTo>
                      <a:pt x="18185" y="35172"/>
                    </a:lnTo>
                    <a:lnTo>
                      <a:pt x="17974" y="34185"/>
                    </a:lnTo>
                    <a:lnTo>
                      <a:pt x="17692" y="33339"/>
                    </a:lnTo>
                    <a:lnTo>
                      <a:pt x="18185" y="33410"/>
                    </a:lnTo>
                    <a:lnTo>
                      <a:pt x="18678" y="33621"/>
                    </a:lnTo>
                    <a:lnTo>
                      <a:pt x="19101" y="33903"/>
                    </a:lnTo>
                    <a:lnTo>
                      <a:pt x="19454" y="34256"/>
                    </a:lnTo>
                    <a:lnTo>
                      <a:pt x="20229" y="35101"/>
                    </a:lnTo>
                    <a:lnTo>
                      <a:pt x="20582" y="35524"/>
                    </a:lnTo>
                    <a:lnTo>
                      <a:pt x="21004" y="35947"/>
                    </a:lnTo>
                    <a:lnTo>
                      <a:pt x="21780" y="36723"/>
                    </a:lnTo>
                    <a:lnTo>
                      <a:pt x="22344" y="37286"/>
                    </a:lnTo>
                    <a:lnTo>
                      <a:pt x="22978" y="37780"/>
                    </a:lnTo>
                    <a:lnTo>
                      <a:pt x="23542" y="38203"/>
                    </a:lnTo>
                    <a:lnTo>
                      <a:pt x="24176" y="38485"/>
                    </a:lnTo>
                    <a:lnTo>
                      <a:pt x="24388" y="38555"/>
                    </a:lnTo>
                    <a:lnTo>
                      <a:pt x="24670" y="38555"/>
                    </a:lnTo>
                    <a:lnTo>
                      <a:pt x="24881" y="38485"/>
                    </a:lnTo>
                    <a:lnTo>
                      <a:pt x="25092" y="38344"/>
                    </a:lnTo>
                    <a:lnTo>
                      <a:pt x="25022" y="38767"/>
                    </a:lnTo>
                    <a:lnTo>
                      <a:pt x="25092" y="39119"/>
                    </a:lnTo>
                    <a:lnTo>
                      <a:pt x="25304" y="39260"/>
                    </a:lnTo>
                    <a:lnTo>
                      <a:pt x="25515" y="39331"/>
                    </a:lnTo>
                    <a:lnTo>
                      <a:pt x="25727" y="39260"/>
                    </a:lnTo>
                    <a:lnTo>
                      <a:pt x="25868" y="38978"/>
                    </a:lnTo>
                    <a:lnTo>
                      <a:pt x="26009" y="38555"/>
                    </a:lnTo>
                    <a:lnTo>
                      <a:pt x="26009" y="37921"/>
                    </a:lnTo>
                    <a:lnTo>
                      <a:pt x="26291" y="38344"/>
                    </a:lnTo>
                    <a:lnTo>
                      <a:pt x="26855" y="38978"/>
                    </a:lnTo>
                    <a:lnTo>
                      <a:pt x="27137" y="39260"/>
                    </a:lnTo>
                    <a:lnTo>
                      <a:pt x="27418" y="39401"/>
                    </a:lnTo>
                    <a:lnTo>
                      <a:pt x="27559" y="39401"/>
                    </a:lnTo>
                    <a:lnTo>
                      <a:pt x="27630" y="39331"/>
                    </a:lnTo>
                    <a:lnTo>
                      <a:pt x="27700" y="39260"/>
                    </a:lnTo>
                    <a:lnTo>
                      <a:pt x="27771" y="39049"/>
                    </a:lnTo>
                    <a:lnTo>
                      <a:pt x="27771" y="38837"/>
                    </a:lnTo>
                    <a:lnTo>
                      <a:pt x="27771" y="38696"/>
                    </a:lnTo>
                    <a:lnTo>
                      <a:pt x="27630" y="38414"/>
                    </a:lnTo>
                    <a:lnTo>
                      <a:pt x="27348" y="38132"/>
                    </a:lnTo>
                    <a:lnTo>
                      <a:pt x="27066" y="37921"/>
                    </a:lnTo>
                    <a:lnTo>
                      <a:pt x="26784" y="37709"/>
                    </a:lnTo>
                    <a:lnTo>
                      <a:pt x="26502" y="37498"/>
                    </a:lnTo>
                    <a:lnTo>
                      <a:pt x="26432" y="37216"/>
                    </a:lnTo>
                    <a:lnTo>
                      <a:pt x="26361" y="37075"/>
                    </a:lnTo>
                    <a:lnTo>
                      <a:pt x="26432" y="36864"/>
                    </a:lnTo>
                    <a:lnTo>
                      <a:pt x="26996" y="37286"/>
                    </a:lnTo>
                    <a:lnTo>
                      <a:pt x="27489" y="37568"/>
                    </a:lnTo>
                    <a:lnTo>
                      <a:pt x="27982" y="37780"/>
                    </a:lnTo>
                    <a:lnTo>
                      <a:pt x="28476" y="37921"/>
                    </a:lnTo>
                    <a:lnTo>
                      <a:pt x="28899" y="37991"/>
                    </a:lnTo>
                    <a:lnTo>
                      <a:pt x="29110" y="37991"/>
                    </a:lnTo>
                    <a:lnTo>
                      <a:pt x="29322" y="37921"/>
                    </a:lnTo>
                    <a:lnTo>
                      <a:pt x="29462" y="37850"/>
                    </a:lnTo>
                    <a:lnTo>
                      <a:pt x="29603" y="37709"/>
                    </a:lnTo>
                    <a:lnTo>
                      <a:pt x="29674" y="37498"/>
                    </a:lnTo>
                    <a:lnTo>
                      <a:pt x="29674" y="37357"/>
                    </a:lnTo>
                    <a:lnTo>
                      <a:pt x="29603" y="37216"/>
                    </a:lnTo>
                    <a:lnTo>
                      <a:pt x="29462" y="37075"/>
                    </a:lnTo>
                    <a:lnTo>
                      <a:pt x="29110" y="36793"/>
                    </a:lnTo>
                    <a:lnTo>
                      <a:pt x="28617" y="36652"/>
                    </a:lnTo>
                    <a:lnTo>
                      <a:pt x="27489" y="36441"/>
                    </a:lnTo>
                    <a:lnTo>
                      <a:pt x="26714" y="36229"/>
                    </a:lnTo>
                    <a:lnTo>
                      <a:pt x="27277" y="36229"/>
                    </a:lnTo>
                    <a:lnTo>
                      <a:pt x="28194" y="36159"/>
                    </a:lnTo>
                    <a:lnTo>
                      <a:pt x="29040" y="36018"/>
                    </a:lnTo>
                    <a:lnTo>
                      <a:pt x="29322" y="35877"/>
                    </a:lnTo>
                    <a:lnTo>
                      <a:pt x="29533" y="35736"/>
                    </a:lnTo>
                    <a:lnTo>
                      <a:pt x="29744" y="35313"/>
                    </a:lnTo>
                    <a:lnTo>
                      <a:pt x="29815" y="35031"/>
                    </a:lnTo>
                    <a:lnTo>
                      <a:pt x="29885" y="34820"/>
                    </a:lnTo>
                    <a:lnTo>
                      <a:pt x="29815" y="34608"/>
                    </a:lnTo>
                    <a:lnTo>
                      <a:pt x="29744" y="34467"/>
                    </a:lnTo>
                    <a:lnTo>
                      <a:pt x="29462" y="34397"/>
                    </a:lnTo>
                    <a:lnTo>
                      <a:pt x="29110" y="34397"/>
                    </a:lnTo>
                    <a:lnTo>
                      <a:pt x="28335" y="34679"/>
                    </a:lnTo>
                    <a:lnTo>
                      <a:pt x="27066" y="35101"/>
                    </a:lnTo>
                    <a:lnTo>
                      <a:pt x="26432" y="35383"/>
                    </a:lnTo>
                    <a:lnTo>
                      <a:pt x="26009" y="35665"/>
                    </a:lnTo>
                    <a:lnTo>
                      <a:pt x="25868" y="35806"/>
                    </a:lnTo>
                    <a:lnTo>
                      <a:pt x="25797" y="35877"/>
                    </a:lnTo>
                    <a:lnTo>
                      <a:pt x="25797" y="36008"/>
                    </a:lnTo>
                    <a:lnTo>
                      <a:pt x="25797" y="36008"/>
                    </a:lnTo>
                    <a:lnTo>
                      <a:pt x="24952" y="35524"/>
                    </a:lnTo>
                    <a:lnTo>
                      <a:pt x="23965" y="34890"/>
                    </a:lnTo>
                    <a:lnTo>
                      <a:pt x="22978" y="34185"/>
                    </a:lnTo>
                    <a:lnTo>
                      <a:pt x="21991" y="33621"/>
                    </a:lnTo>
                    <a:lnTo>
                      <a:pt x="23260" y="33621"/>
                    </a:lnTo>
                    <a:lnTo>
                      <a:pt x="24106" y="33692"/>
                    </a:lnTo>
                    <a:lnTo>
                      <a:pt x="24952" y="33692"/>
                    </a:lnTo>
                    <a:lnTo>
                      <a:pt x="25727" y="33621"/>
                    </a:lnTo>
                    <a:lnTo>
                      <a:pt x="26079" y="33551"/>
                    </a:lnTo>
                    <a:lnTo>
                      <a:pt x="26432" y="33480"/>
                    </a:lnTo>
                    <a:lnTo>
                      <a:pt x="26643" y="33339"/>
                    </a:lnTo>
                    <a:lnTo>
                      <a:pt x="26855" y="33198"/>
                    </a:lnTo>
                    <a:lnTo>
                      <a:pt x="26996" y="32916"/>
                    </a:lnTo>
                    <a:lnTo>
                      <a:pt x="26996" y="32705"/>
                    </a:lnTo>
                    <a:lnTo>
                      <a:pt x="26925" y="32423"/>
                    </a:lnTo>
                    <a:lnTo>
                      <a:pt x="26784" y="32282"/>
                    </a:lnTo>
                    <a:lnTo>
                      <a:pt x="26502" y="32141"/>
                    </a:lnTo>
                    <a:lnTo>
                      <a:pt x="25233" y="32141"/>
                    </a:lnTo>
                    <a:lnTo>
                      <a:pt x="24247" y="32353"/>
                    </a:lnTo>
                    <a:lnTo>
                      <a:pt x="22203" y="32775"/>
                    </a:lnTo>
                    <a:lnTo>
                      <a:pt x="21427" y="32987"/>
                    </a:lnTo>
                    <a:lnTo>
                      <a:pt x="20934" y="33057"/>
                    </a:lnTo>
                    <a:lnTo>
                      <a:pt x="19172" y="32775"/>
                    </a:lnTo>
                    <a:lnTo>
                      <a:pt x="17903" y="32634"/>
                    </a:lnTo>
                    <a:lnTo>
                      <a:pt x="17480" y="32564"/>
                    </a:lnTo>
                    <a:lnTo>
                      <a:pt x="17410" y="32564"/>
                    </a:lnTo>
                    <a:lnTo>
                      <a:pt x="17410" y="32634"/>
                    </a:lnTo>
                    <a:lnTo>
                      <a:pt x="17269" y="32423"/>
                    </a:lnTo>
                    <a:lnTo>
                      <a:pt x="17057" y="32141"/>
                    </a:lnTo>
                    <a:lnTo>
                      <a:pt x="16775" y="31295"/>
                    </a:lnTo>
                    <a:lnTo>
                      <a:pt x="16493" y="30449"/>
                    </a:lnTo>
                    <a:lnTo>
                      <a:pt x="16212" y="29745"/>
                    </a:lnTo>
                    <a:lnTo>
                      <a:pt x="15225" y="27630"/>
                    </a:lnTo>
                    <a:lnTo>
                      <a:pt x="14097" y="25586"/>
                    </a:lnTo>
                    <a:lnTo>
                      <a:pt x="12899" y="23542"/>
                    </a:lnTo>
                    <a:lnTo>
                      <a:pt x="11630" y="21568"/>
                    </a:lnTo>
                    <a:lnTo>
                      <a:pt x="14379" y="21568"/>
                    </a:lnTo>
                    <a:lnTo>
                      <a:pt x="14802" y="21639"/>
                    </a:lnTo>
                    <a:lnTo>
                      <a:pt x="15154" y="21850"/>
                    </a:lnTo>
                    <a:lnTo>
                      <a:pt x="15366" y="21991"/>
                    </a:lnTo>
                    <a:lnTo>
                      <a:pt x="15577" y="22203"/>
                    </a:lnTo>
                    <a:lnTo>
                      <a:pt x="15930" y="22767"/>
                    </a:lnTo>
                    <a:lnTo>
                      <a:pt x="16282" y="23472"/>
                    </a:lnTo>
                    <a:lnTo>
                      <a:pt x="16564" y="24176"/>
                    </a:lnTo>
                    <a:lnTo>
                      <a:pt x="16846" y="24952"/>
                    </a:lnTo>
                    <a:lnTo>
                      <a:pt x="17198" y="25586"/>
                    </a:lnTo>
                    <a:lnTo>
                      <a:pt x="17551" y="26079"/>
                    </a:lnTo>
                    <a:lnTo>
                      <a:pt x="17762" y="26291"/>
                    </a:lnTo>
                    <a:lnTo>
                      <a:pt x="17974" y="26432"/>
                    </a:lnTo>
                    <a:lnTo>
                      <a:pt x="18397" y="26502"/>
                    </a:lnTo>
                    <a:lnTo>
                      <a:pt x="18608" y="26502"/>
                    </a:lnTo>
                    <a:lnTo>
                      <a:pt x="18749" y="26432"/>
                    </a:lnTo>
                    <a:lnTo>
                      <a:pt x="18819" y="26220"/>
                    </a:lnTo>
                    <a:lnTo>
                      <a:pt x="18749" y="25938"/>
                    </a:lnTo>
                    <a:lnTo>
                      <a:pt x="18608" y="25586"/>
                    </a:lnTo>
                    <a:lnTo>
                      <a:pt x="18115" y="24740"/>
                    </a:lnTo>
                    <a:lnTo>
                      <a:pt x="17480" y="23894"/>
                    </a:lnTo>
                    <a:lnTo>
                      <a:pt x="16775" y="23049"/>
                    </a:lnTo>
                    <a:lnTo>
                      <a:pt x="16141" y="22344"/>
                    </a:lnTo>
                    <a:lnTo>
                      <a:pt x="15789" y="21991"/>
                    </a:lnTo>
                    <a:lnTo>
                      <a:pt x="16634" y="22203"/>
                    </a:lnTo>
                    <a:lnTo>
                      <a:pt x="17551" y="22485"/>
                    </a:lnTo>
                    <a:lnTo>
                      <a:pt x="18467" y="22908"/>
                    </a:lnTo>
                    <a:lnTo>
                      <a:pt x="18819" y="23190"/>
                    </a:lnTo>
                    <a:lnTo>
                      <a:pt x="19172" y="23401"/>
                    </a:lnTo>
                    <a:lnTo>
                      <a:pt x="19665" y="23965"/>
                    </a:lnTo>
                    <a:lnTo>
                      <a:pt x="19806" y="24176"/>
                    </a:lnTo>
                    <a:lnTo>
                      <a:pt x="19806" y="24388"/>
                    </a:lnTo>
                    <a:lnTo>
                      <a:pt x="19877" y="24599"/>
                    </a:lnTo>
                    <a:lnTo>
                      <a:pt x="20018" y="24881"/>
                    </a:lnTo>
                    <a:lnTo>
                      <a:pt x="20088" y="25375"/>
                    </a:lnTo>
                    <a:lnTo>
                      <a:pt x="20229" y="25938"/>
                    </a:lnTo>
                    <a:lnTo>
                      <a:pt x="20300" y="26220"/>
                    </a:lnTo>
                    <a:lnTo>
                      <a:pt x="20370" y="26502"/>
                    </a:lnTo>
                    <a:lnTo>
                      <a:pt x="20582" y="26643"/>
                    </a:lnTo>
                    <a:lnTo>
                      <a:pt x="20863" y="26784"/>
                    </a:lnTo>
                    <a:lnTo>
                      <a:pt x="21004" y="26714"/>
                    </a:lnTo>
                    <a:lnTo>
                      <a:pt x="21145" y="26714"/>
                    </a:lnTo>
                    <a:lnTo>
                      <a:pt x="21286" y="26573"/>
                    </a:lnTo>
                    <a:lnTo>
                      <a:pt x="21357" y="26502"/>
                    </a:lnTo>
                    <a:lnTo>
                      <a:pt x="21357" y="26220"/>
                    </a:lnTo>
                    <a:lnTo>
                      <a:pt x="21357" y="25868"/>
                    </a:lnTo>
                    <a:lnTo>
                      <a:pt x="21075" y="25163"/>
                    </a:lnTo>
                    <a:lnTo>
                      <a:pt x="20863" y="24670"/>
                    </a:lnTo>
                    <a:lnTo>
                      <a:pt x="21004" y="24811"/>
                    </a:lnTo>
                    <a:lnTo>
                      <a:pt x="21216" y="25022"/>
                    </a:lnTo>
                    <a:lnTo>
                      <a:pt x="21568" y="25657"/>
                    </a:lnTo>
                    <a:lnTo>
                      <a:pt x="21850" y="25938"/>
                    </a:lnTo>
                    <a:lnTo>
                      <a:pt x="22062" y="26079"/>
                    </a:lnTo>
                    <a:lnTo>
                      <a:pt x="22344" y="26220"/>
                    </a:lnTo>
                    <a:lnTo>
                      <a:pt x="22485" y="26150"/>
                    </a:lnTo>
                    <a:lnTo>
                      <a:pt x="22555" y="26079"/>
                    </a:lnTo>
                    <a:lnTo>
                      <a:pt x="22696" y="25938"/>
                    </a:lnTo>
                    <a:lnTo>
                      <a:pt x="22767" y="25868"/>
                    </a:lnTo>
                    <a:lnTo>
                      <a:pt x="22767" y="25727"/>
                    </a:lnTo>
                    <a:lnTo>
                      <a:pt x="22696" y="25657"/>
                    </a:lnTo>
                    <a:lnTo>
                      <a:pt x="22555" y="25445"/>
                    </a:lnTo>
                    <a:lnTo>
                      <a:pt x="22273" y="25234"/>
                    </a:lnTo>
                    <a:lnTo>
                      <a:pt x="21709" y="24811"/>
                    </a:lnTo>
                    <a:lnTo>
                      <a:pt x="21568" y="24599"/>
                    </a:lnTo>
                    <a:lnTo>
                      <a:pt x="21568" y="24529"/>
                    </a:lnTo>
                    <a:lnTo>
                      <a:pt x="21568" y="24388"/>
                    </a:lnTo>
                    <a:lnTo>
                      <a:pt x="21991" y="24670"/>
                    </a:lnTo>
                    <a:lnTo>
                      <a:pt x="22837" y="25093"/>
                    </a:lnTo>
                    <a:lnTo>
                      <a:pt x="23189" y="25234"/>
                    </a:lnTo>
                    <a:lnTo>
                      <a:pt x="23542" y="25234"/>
                    </a:lnTo>
                    <a:lnTo>
                      <a:pt x="23612" y="25163"/>
                    </a:lnTo>
                    <a:lnTo>
                      <a:pt x="23683" y="25093"/>
                    </a:lnTo>
                    <a:lnTo>
                      <a:pt x="23683" y="24881"/>
                    </a:lnTo>
                    <a:lnTo>
                      <a:pt x="23683" y="24670"/>
                    </a:lnTo>
                    <a:lnTo>
                      <a:pt x="23471" y="24317"/>
                    </a:lnTo>
                    <a:lnTo>
                      <a:pt x="23260" y="24106"/>
                    </a:lnTo>
                    <a:lnTo>
                      <a:pt x="22907" y="24035"/>
                    </a:lnTo>
                    <a:lnTo>
                      <a:pt x="22555" y="23965"/>
                    </a:lnTo>
                    <a:lnTo>
                      <a:pt x="21780" y="23965"/>
                    </a:lnTo>
                    <a:lnTo>
                      <a:pt x="21498" y="23894"/>
                    </a:lnTo>
                    <a:lnTo>
                      <a:pt x="21216" y="23753"/>
                    </a:lnTo>
                    <a:lnTo>
                      <a:pt x="22203" y="23472"/>
                    </a:lnTo>
                    <a:lnTo>
                      <a:pt x="22907" y="23260"/>
                    </a:lnTo>
                    <a:lnTo>
                      <a:pt x="23542" y="23049"/>
                    </a:lnTo>
                    <a:lnTo>
                      <a:pt x="24035" y="22767"/>
                    </a:lnTo>
                    <a:lnTo>
                      <a:pt x="24176" y="22626"/>
                    </a:lnTo>
                    <a:lnTo>
                      <a:pt x="24247" y="22555"/>
                    </a:lnTo>
                    <a:lnTo>
                      <a:pt x="24176" y="22414"/>
                    </a:lnTo>
                    <a:lnTo>
                      <a:pt x="23965" y="22344"/>
                    </a:lnTo>
                    <a:lnTo>
                      <a:pt x="23612" y="22273"/>
                    </a:lnTo>
                    <a:lnTo>
                      <a:pt x="23119" y="22203"/>
                    </a:lnTo>
                    <a:lnTo>
                      <a:pt x="22837" y="22203"/>
                    </a:lnTo>
                    <a:lnTo>
                      <a:pt x="22485" y="22344"/>
                    </a:lnTo>
                    <a:lnTo>
                      <a:pt x="22132" y="22555"/>
                    </a:lnTo>
                    <a:lnTo>
                      <a:pt x="21850" y="22767"/>
                    </a:lnTo>
                    <a:lnTo>
                      <a:pt x="21286" y="23190"/>
                    </a:lnTo>
                    <a:lnTo>
                      <a:pt x="21004" y="23331"/>
                    </a:lnTo>
                    <a:lnTo>
                      <a:pt x="20723" y="23331"/>
                    </a:lnTo>
                    <a:lnTo>
                      <a:pt x="20300" y="23260"/>
                    </a:lnTo>
                    <a:lnTo>
                      <a:pt x="19806" y="23049"/>
                    </a:lnTo>
                    <a:lnTo>
                      <a:pt x="18749" y="22485"/>
                    </a:lnTo>
                    <a:lnTo>
                      <a:pt x="17692" y="21921"/>
                    </a:lnTo>
                    <a:lnTo>
                      <a:pt x="17198" y="21639"/>
                    </a:lnTo>
                    <a:lnTo>
                      <a:pt x="16775" y="21498"/>
                    </a:lnTo>
                    <a:lnTo>
                      <a:pt x="17833" y="21568"/>
                    </a:lnTo>
                    <a:lnTo>
                      <a:pt x="19313" y="21639"/>
                    </a:lnTo>
                    <a:lnTo>
                      <a:pt x="20088" y="21568"/>
                    </a:lnTo>
                    <a:lnTo>
                      <a:pt x="20723" y="21498"/>
                    </a:lnTo>
                    <a:lnTo>
                      <a:pt x="20934" y="21357"/>
                    </a:lnTo>
                    <a:lnTo>
                      <a:pt x="21145" y="21216"/>
                    </a:lnTo>
                    <a:lnTo>
                      <a:pt x="21216" y="21075"/>
                    </a:lnTo>
                    <a:lnTo>
                      <a:pt x="21286" y="20864"/>
                    </a:lnTo>
                    <a:lnTo>
                      <a:pt x="21216" y="20582"/>
                    </a:lnTo>
                    <a:lnTo>
                      <a:pt x="21075" y="20441"/>
                    </a:lnTo>
                    <a:lnTo>
                      <a:pt x="20863" y="20300"/>
                    </a:lnTo>
                    <a:lnTo>
                      <a:pt x="20582" y="20159"/>
                    </a:lnTo>
                    <a:lnTo>
                      <a:pt x="19806" y="20088"/>
                    </a:lnTo>
                    <a:lnTo>
                      <a:pt x="18890" y="20159"/>
                    </a:lnTo>
                    <a:lnTo>
                      <a:pt x="17974" y="20229"/>
                    </a:lnTo>
                    <a:lnTo>
                      <a:pt x="17128" y="20370"/>
                    </a:lnTo>
                    <a:lnTo>
                      <a:pt x="16000" y="20582"/>
                    </a:lnTo>
                    <a:lnTo>
                      <a:pt x="14731" y="20864"/>
                    </a:lnTo>
                    <a:lnTo>
                      <a:pt x="13463" y="21075"/>
                    </a:lnTo>
                    <a:lnTo>
                      <a:pt x="12758" y="21146"/>
                    </a:lnTo>
                    <a:lnTo>
                      <a:pt x="12194" y="21146"/>
                    </a:lnTo>
                    <a:lnTo>
                      <a:pt x="11630" y="21005"/>
                    </a:lnTo>
                    <a:lnTo>
                      <a:pt x="11066" y="20723"/>
                    </a:lnTo>
                    <a:lnTo>
                      <a:pt x="10361" y="20159"/>
                    </a:lnTo>
                    <a:lnTo>
                      <a:pt x="9657" y="19383"/>
                    </a:lnTo>
                    <a:lnTo>
                      <a:pt x="8952" y="18538"/>
                    </a:lnTo>
                    <a:lnTo>
                      <a:pt x="8317" y="17621"/>
                    </a:lnTo>
                    <a:lnTo>
                      <a:pt x="6978" y="15718"/>
                    </a:lnTo>
                    <a:lnTo>
                      <a:pt x="6344" y="14872"/>
                    </a:lnTo>
                    <a:lnTo>
                      <a:pt x="5780" y="14097"/>
                    </a:lnTo>
                    <a:lnTo>
                      <a:pt x="5780" y="14097"/>
                    </a:lnTo>
                    <a:lnTo>
                      <a:pt x="6203" y="14168"/>
                    </a:lnTo>
                    <a:lnTo>
                      <a:pt x="6696" y="14238"/>
                    </a:lnTo>
                    <a:lnTo>
                      <a:pt x="7613" y="14238"/>
                    </a:lnTo>
                    <a:lnTo>
                      <a:pt x="8529" y="14309"/>
                    </a:lnTo>
                    <a:lnTo>
                      <a:pt x="8952" y="14379"/>
                    </a:lnTo>
                    <a:lnTo>
                      <a:pt x="9375" y="14450"/>
                    </a:lnTo>
                    <a:lnTo>
                      <a:pt x="9798" y="14731"/>
                    </a:lnTo>
                    <a:lnTo>
                      <a:pt x="10291" y="14943"/>
                    </a:lnTo>
                    <a:lnTo>
                      <a:pt x="11207" y="15648"/>
                    </a:lnTo>
                    <a:lnTo>
                      <a:pt x="12053" y="16282"/>
                    </a:lnTo>
                    <a:lnTo>
                      <a:pt x="12546" y="16564"/>
                    </a:lnTo>
                    <a:lnTo>
                      <a:pt x="13040" y="16846"/>
                    </a:lnTo>
                    <a:lnTo>
                      <a:pt x="13745" y="17128"/>
                    </a:lnTo>
                    <a:lnTo>
                      <a:pt x="14238" y="17339"/>
                    </a:lnTo>
                    <a:lnTo>
                      <a:pt x="14731" y="17410"/>
                    </a:lnTo>
                    <a:lnTo>
                      <a:pt x="15154" y="17480"/>
                    </a:lnTo>
                    <a:lnTo>
                      <a:pt x="15295" y="17410"/>
                    </a:lnTo>
                    <a:lnTo>
                      <a:pt x="15436" y="17339"/>
                    </a:lnTo>
                    <a:lnTo>
                      <a:pt x="15507" y="17198"/>
                    </a:lnTo>
                    <a:lnTo>
                      <a:pt x="15507" y="17057"/>
                    </a:lnTo>
                    <a:lnTo>
                      <a:pt x="15507" y="16846"/>
                    </a:lnTo>
                    <a:lnTo>
                      <a:pt x="15436" y="16564"/>
                    </a:lnTo>
                    <a:lnTo>
                      <a:pt x="15295" y="16353"/>
                    </a:lnTo>
                    <a:lnTo>
                      <a:pt x="15154" y="16212"/>
                    </a:lnTo>
                    <a:lnTo>
                      <a:pt x="14731" y="15930"/>
                    </a:lnTo>
                    <a:lnTo>
                      <a:pt x="14238" y="15648"/>
                    </a:lnTo>
                    <a:lnTo>
                      <a:pt x="13604" y="15436"/>
                    </a:lnTo>
                    <a:lnTo>
                      <a:pt x="12335" y="14943"/>
                    </a:lnTo>
                    <a:lnTo>
                      <a:pt x="11419" y="14591"/>
                    </a:lnTo>
                    <a:lnTo>
                      <a:pt x="14238" y="14802"/>
                    </a:lnTo>
                    <a:lnTo>
                      <a:pt x="14661" y="15577"/>
                    </a:lnTo>
                    <a:lnTo>
                      <a:pt x="15295" y="15930"/>
                    </a:lnTo>
                    <a:lnTo>
                      <a:pt x="16000" y="16353"/>
                    </a:lnTo>
                    <a:lnTo>
                      <a:pt x="16423" y="16494"/>
                    </a:lnTo>
                    <a:lnTo>
                      <a:pt x="16775" y="16635"/>
                    </a:lnTo>
                    <a:lnTo>
                      <a:pt x="17198" y="16635"/>
                    </a:lnTo>
                    <a:lnTo>
                      <a:pt x="17551" y="16564"/>
                    </a:lnTo>
                    <a:lnTo>
                      <a:pt x="18044" y="16423"/>
                    </a:lnTo>
                    <a:lnTo>
                      <a:pt x="18326" y="16212"/>
                    </a:lnTo>
                    <a:lnTo>
                      <a:pt x="18538" y="16071"/>
                    </a:lnTo>
                    <a:lnTo>
                      <a:pt x="18538" y="15930"/>
                    </a:lnTo>
                    <a:lnTo>
                      <a:pt x="18467" y="15859"/>
                    </a:lnTo>
                    <a:lnTo>
                      <a:pt x="18326" y="15718"/>
                    </a:lnTo>
                    <a:lnTo>
                      <a:pt x="17833" y="15577"/>
                    </a:lnTo>
                    <a:lnTo>
                      <a:pt x="16423" y="15225"/>
                    </a:lnTo>
                    <a:lnTo>
                      <a:pt x="15859" y="15013"/>
                    </a:lnTo>
                    <a:lnTo>
                      <a:pt x="15648" y="14943"/>
                    </a:lnTo>
                    <a:lnTo>
                      <a:pt x="15507" y="14802"/>
                    </a:lnTo>
                    <a:lnTo>
                      <a:pt x="16212" y="14802"/>
                    </a:lnTo>
                    <a:lnTo>
                      <a:pt x="16775" y="14731"/>
                    </a:lnTo>
                    <a:lnTo>
                      <a:pt x="17057" y="14591"/>
                    </a:lnTo>
                    <a:lnTo>
                      <a:pt x="17128" y="14520"/>
                    </a:lnTo>
                    <a:lnTo>
                      <a:pt x="17198" y="14379"/>
                    </a:lnTo>
                    <a:lnTo>
                      <a:pt x="17128" y="14309"/>
                    </a:lnTo>
                    <a:lnTo>
                      <a:pt x="17057" y="14168"/>
                    </a:lnTo>
                    <a:lnTo>
                      <a:pt x="16705" y="14027"/>
                    </a:lnTo>
                    <a:lnTo>
                      <a:pt x="16141" y="13886"/>
                    </a:lnTo>
                    <a:lnTo>
                      <a:pt x="15366" y="13815"/>
                    </a:lnTo>
                    <a:lnTo>
                      <a:pt x="15507" y="13674"/>
                    </a:lnTo>
                    <a:lnTo>
                      <a:pt x="15718" y="13533"/>
                    </a:lnTo>
                    <a:lnTo>
                      <a:pt x="16282" y="13181"/>
                    </a:lnTo>
                    <a:lnTo>
                      <a:pt x="16846" y="12969"/>
                    </a:lnTo>
                    <a:lnTo>
                      <a:pt x="17057" y="12899"/>
                    </a:lnTo>
                    <a:lnTo>
                      <a:pt x="17198" y="12899"/>
                    </a:lnTo>
                    <a:lnTo>
                      <a:pt x="16634" y="12617"/>
                    </a:lnTo>
                    <a:lnTo>
                      <a:pt x="16212" y="12546"/>
                    </a:lnTo>
                    <a:lnTo>
                      <a:pt x="15789" y="12687"/>
                    </a:lnTo>
                    <a:lnTo>
                      <a:pt x="15507" y="12828"/>
                    </a:lnTo>
                    <a:lnTo>
                      <a:pt x="14943" y="13392"/>
                    </a:lnTo>
                    <a:lnTo>
                      <a:pt x="14661" y="13604"/>
                    </a:lnTo>
                    <a:lnTo>
                      <a:pt x="14308" y="13745"/>
                    </a:lnTo>
                    <a:lnTo>
                      <a:pt x="13886" y="13815"/>
                    </a:lnTo>
                    <a:lnTo>
                      <a:pt x="13463" y="13886"/>
                    </a:lnTo>
                    <a:lnTo>
                      <a:pt x="12476" y="13815"/>
                    </a:lnTo>
                    <a:lnTo>
                      <a:pt x="11560" y="13745"/>
                    </a:lnTo>
                    <a:lnTo>
                      <a:pt x="10643" y="13674"/>
                    </a:lnTo>
                    <a:lnTo>
                      <a:pt x="11701" y="13251"/>
                    </a:lnTo>
                    <a:lnTo>
                      <a:pt x="12405" y="12969"/>
                    </a:lnTo>
                    <a:lnTo>
                      <a:pt x="13040" y="12687"/>
                    </a:lnTo>
                    <a:lnTo>
                      <a:pt x="13533" y="12335"/>
                    </a:lnTo>
                    <a:lnTo>
                      <a:pt x="13674" y="12124"/>
                    </a:lnTo>
                    <a:lnTo>
                      <a:pt x="13745" y="11983"/>
                    </a:lnTo>
                    <a:lnTo>
                      <a:pt x="13745" y="11771"/>
                    </a:lnTo>
                    <a:lnTo>
                      <a:pt x="13674" y="11560"/>
                    </a:lnTo>
                    <a:lnTo>
                      <a:pt x="13392" y="11348"/>
                    </a:lnTo>
                    <a:lnTo>
                      <a:pt x="13040" y="11207"/>
                    </a:lnTo>
                    <a:lnTo>
                      <a:pt x="12899" y="11137"/>
                    </a:lnTo>
                    <a:lnTo>
                      <a:pt x="12687" y="11137"/>
                    </a:lnTo>
                    <a:lnTo>
                      <a:pt x="12264" y="11348"/>
                    </a:lnTo>
                    <a:lnTo>
                      <a:pt x="11771" y="11701"/>
                    </a:lnTo>
                    <a:lnTo>
                      <a:pt x="11207" y="12194"/>
                    </a:lnTo>
                    <a:lnTo>
                      <a:pt x="10220" y="13110"/>
                    </a:lnTo>
                    <a:lnTo>
                      <a:pt x="9798" y="13463"/>
                    </a:lnTo>
                    <a:lnTo>
                      <a:pt x="9445" y="13604"/>
                    </a:lnTo>
                    <a:lnTo>
                      <a:pt x="8881" y="13745"/>
                    </a:lnTo>
                    <a:lnTo>
                      <a:pt x="7190" y="13745"/>
                    </a:lnTo>
                    <a:lnTo>
                      <a:pt x="6626" y="13674"/>
                    </a:lnTo>
                    <a:lnTo>
                      <a:pt x="6203" y="13533"/>
                    </a:lnTo>
                    <a:lnTo>
                      <a:pt x="5780" y="13392"/>
                    </a:lnTo>
                    <a:lnTo>
                      <a:pt x="5357" y="13181"/>
                    </a:lnTo>
                    <a:lnTo>
                      <a:pt x="5005" y="12969"/>
                    </a:lnTo>
                    <a:lnTo>
                      <a:pt x="4300" y="12335"/>
                    </a:lnTo>
                    <a:lnTo>
                      <a:pt x="3665" y="11630"/>
                    </a:lnTo>
                    <a:lnTo>
                      <a:pt x="3102" y="10784"/>
                    </a:lnTo>
                    <a:lnTo>
                      <a:pt x="2608" y="9868"/>
                    </a:lnTo>
                    <a:lnTo>
                      <a:pt x="2115" y="8952"/>
                    </a:lnTo>
                    <a:lnTo>
                      <a:pt x="1762" y="8035"/>
                    </a:lnTo>
                    <a:lnTo>
                      <a:pt x="1621" y="7542"/>
                    </a:lnTo>
                    <a:lnTo>
                      <a:pt x="1410" y="6485"/>
                    </a:lnTo>
                    <a:lnTo>
                      <a:pt x="987" y="3665"/>
                    </a:lnTo>
                    <a:lnTo>
                      <a:pt x="846" y="2256"/>
                    </a:lnTo>
                    <a:lnTo>
                      <a:pt x="776" y="1058"/>
                    </a:lnTo>
                    <a:lnTo>
                      <a:pt x="776" y="564"/>
                    </a:lnTo>
                    <a:lnTo>
                      <a:pt x="846" y="282"/>
                    </a:lnTo>
                    <a:lnTo>
                      <a:pt x="917" y="71"/>
                    </a:lnTo>
                    <a:lnTo>
                      <a:pt x="987" y="0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5" name="Google Shape;625;p12"/>
              <p:cNvSpPr/>
              <p:nvPr/>
            </p:nvSpPr>
            <p:spPr>
              <a:xfrm>
                <a:off x="3501600" y="4357925"/>
                <a:ext cx="151575" cy="297825"/>
              </a:xfrm>
              <a:custGeom>
                <a:avLst/>
                <a:gdLst/>
                <a:ahLst/>
                <a:cxnLst/>
                <a:rect l="l" t="t" r="r" b="b"/>
                <a:pathLst>
                  <a:path w="6063" h="11913" extrusionOk="0">
                    <a:moveTo>
                      <a:pt x="4935" y="0"/>
                    </a:moveTo>
                    <a:lnTo>
                      <a:pt x="3737" y="1410"/>
                    </a:lnTo>
                    <a:lnTo>
                      <a:pt x="3314" y="2326"/>
                    </a:lnTo>
                    <a:lnTo>
                      <a:pt x="2891" y="3243"/>
                    </a:lnTo>
                    <a:lnTo>
                      <a:pt x="2609" y="4230"/>
                    </a:lnTo>
                    <a:lnTo>
                      <a:pt x="2397" y="5216"/>
                    </a:lnTo>
                    <a:lnTo>
                      <a:pt x="1833" y="6908"/>
                    </a:lnTo>
                    <a:lnTo>
                      <a:pt x="1270" y="8459"/>
                    </a:lnTo>
                    <a:lnTo>
                      <a:pt x="494" y="9939"/>
                    </a:lnTo>
                    <a:lnTo>
                      <a:pt x="142" y="10855"/>
                    </a:lnTo>
                    <a:lnTo>
                      <a:pt x="1" y="11137"/>
                    </a:lnTo>
                    <a:lnTo>
                      <a:pt x="71" y="11348"/>
                    </a:lnTo>
                    <a:lnTo>
                      <a:pt x="353" y="11419"/>
                    </a:lnTo>
                    <a:lnTo>
                      <a:pt x="635" y="11348"/>
                    </a:lnTo>
                    <a:lnTo>
                      <a:pt x="847" y="11137"/>
                    </a:lnTo>
                    <a:lnTo>
                      <a:pt x="988" y="10785"/>
                    </a:lnTo>
                    <a:lnTo>
                      <a:pt x="917" y="11207"/>
                    </a:lnTo>
                    <a:lnTo>
                      <a:pt x="917" y="11348"/>
                    </a:lnTo>
                    <a:lnTo>
                      <a:pt x="988" y="11419"/>
                    </a:lnTo>
                    <a:lnTo>
                      <a:pt x="1058" y="11489"/>
                    </a:lnTo>
                    <a:lnTo>
                      <a:pt x="1129" y="11489"/>
                    </a:lnTo>
                    <a:lnTo>
                      <a:pt x="1411" y="11348"/>
                    </a:lnTo>
                    <a:lnTo>
                      <a:pt x="1904" y="10996"/>
                    </a:lnTo>
                    <a:lnTo>
                      <a:pt x="2045" y="10855"/>
                    </a:lnTo>
                    <a:lnTo>
                      <a:pt x="2045" y="10714"/>
                    </a:lnTo>
                    <a:lnTo>
                      <a:pt x="2468" y="10503"/>
                    </a:lnTo>
                    <a:lnTo>
                      <a:pt x="2609" y="10503"/>
                    </a:lnTo>
                    <a:lnTo>
                      <a:pt x="2750" y="10573"/>
                    </a:lnTo>
                    <a:lnTo>
                      <a:pt x="2891" y="10644"/>
                    </a:lnTo>
                    <a:lnTo>
                      <a:pt x="2961" y="10785"/>
                    </a:lnTo>
                    <a:lnTo>
                      <a:pt x="3102" y="11278"/>
                    </a:lnTo>
                    <a:lnTo>
                      <a:pt x="3314" y="11630"/>
                    </a:lnTo>
                    <a:lnTo>
                      <a:pt x="3596" y="11842"/>
                    </a:lnTo>
                    <a:lnTo>
                      <a:pt x="3807" y="11912"/>
                    </a:lnTo>
                    <a:lnTo>
                      <a:pt x="4159" y="11771"/>
                    </a:lnTo>
                    <a:lnTo>
                      <a:pt x="4159" y="11630"/>
                    </a:lnTo>
                    <a:lnTo>
                      <a:pt x="4018" y="11278"/>
                    </a:lnTo>
                    <a:lnTo>
                      <a:pt x="3525" y="10503"/>
                    </a:lnTo>
                    <a:lnTo>
                      <a:pt x="3032" y="9586"/>
                    </a:lnTo>
                    <a:lnTo>
                      <a:pt x="2891" y="9234"/>
                    </a:lnTo>
                    <a:lnTo>
                      <a:pt x="2820" y="8881"/>
                    </a:lnTo>
                    <a:lnTo>
                      <a:pt x="3032" y="8952"/>
                    </a:lnTo>
                    <a:lnTo>
                      <a:pt x="3173" y="9022"/>
                    </a:lnTo>
                    <a:lnTo>
                      <a:pt x="3525" y="9304"/>
                    </a:lnTo>
                    <a:lnTo>
                      <a:pt x="3807" y="9727"/>
                    </a:lnTo>
                    <a:lnTo>
                      <a:pt x="4018" y="10150"/>
                    </a:lnTo>
                    <a:lnTo>
                      <a:pt x="4300" y="10644"/>
                    </a:lnTo>
                    <a:lnTo>
                      <a:pt x="4512" y="10996"/>
                    </a:lnTo>
                    <a:lnTo>
                      <a:pt x="4794" y="11207"/>
                    </a:lnTo>
                    <a:lnTo>
                      <a:pt x="4935" y="11278"/>
                    </a:lnTo>
                    <a:lnTo>
                      <a:pt x="5146" y="11278"/>
                    </a:lnTo>
                    <a:lnTo>
                      <a:pt x="5499" y="11137"/>
                    </a:lnTo>
                    <a:lnTo>
                      <a:pt x="5781" y="10926"/>
                    </a:lnTo>
                    <a:lnTo>
                      <a:pt x="5851" y="10714"/>
                    </a:lnTo>
                    <a:lnTo>
                      <a:pt x="5851" y="10362"/>
                    </a:lnTo>
                    <a:lnTo>
                      <a:pt x="5781" y="10080"/>
                    </a:lnTo>
                    <a:lnTo>
                      <a:pt x="5640" y="9727"/>
                    </a:lnTo>
                    <a:lnTo>
                      <a:pt x="5358" y="9163"/>
                    </a:lnTo>
                    <a:lnTo>
                      <a:pt x="5146" y="8881"/>
                    </a:lnTo>
                    <a:lnTo>
                      <a:pt x="4794" y="8600"/>
                    </a:lnTo>
                    <a:lnTo>
                      <a:pt x="4018" y="8106"/>
                    </a:lnTo>
                    <a:lnTo>
                      <a:pt x="3314" y="7754"/>
                    </a:lnTo>
                    <a:lnTo>
                      <a:pt x="3032" y="7613"/>
                    </a:lnTo>
                    <a:lnTo>
                      <a:pt x="2961" y="7472"/>
                    </a:lnTo>
                    <a:lnTo>
                      <a:pt x="2820" y="7049"/>
                    </a:lnTo>
                    <a:lnTo>
                      <a:pt x="2891" y="6485"/>
                    </a:lnTo>
                    <a:lnTo>
                      <a:pt x="3032" y="5851"/>
                    </a:lnTo>
                    <a:lnTo>
                      <a:pt x="3173" y="5146"/>
                    </a:lnTo>
                    <a:lnTo>
                      <a:pt x="3666" y="3807"/>
                    </a:lnTo>
                    <a:lnTo>
                      <a:pt x="4018" y="2820"/>
                    </a:lnTo>
                    <a:lnTo>
                      <a:pt x="4300" y="4018"/>
                    </a:lnTo>
                    <a:lnTo>
                      <a:pt x="4512" y="4793"/>
                    </a:lnTo>
                    <a:lnTo>
                      <a:pt x="4794" y="5569"/>
                    </a:lnTo>
                    <a:lnTo>
                      <a:pt x="5146" y="6203"/>
                    </a:lnTo>
                    <a:lnTo>
                      <a:pt x="5287" y="6344"/>
                    </a:lnTo>
                    <a:lnTo>
                      <a:pt x="5428" y="6485"/>
                    </a:lnTo>
                    <a:lnTo>
                      <a:pt x="5569" y="6485"/>
                    </a:lnTo>
                    <a:lnTo>
                      <a:pt x="5781" y="6344"/>
                    </a:lnTo>
                    <a:lnTo>
                      <a:pt x="5922" y="6062"/>
                    </a:lnTo>
                    <a:lnTo>
                      <a:pt x="6062" y="5639"/>
                    </a:lnTo>
                    <a:lnTo>
                      <a:pt x="6062" y="5428"/>
                    </a:lnTo>
                    <a:lnTo>
                      <a:pt x="5922" y="5075"/>
                    </a:lnTo>
                    <a:lnTo>
                      <a:pt x="5569" y="4159"/>
                    </a:lnTo>
                    <a:lnTo>
                      <a:pt x="5146" y="3313"/>
                    </a:lnTo>
                    <a:lnTo>
                      <a:pt x="4935" y="2679"/>
                    </a:lnTo>
                    <a:lnTo>
                      <a:pt x="4794" y="1974"/>
                    </a:lnTo>
                    <a:lnTo>
                      <a:pt x="4723" y="1340"/>
                    </a:lnTo>
                    <a:lnTo>
                      <a:pt x="4794" y="776"/>
                    </a:lnTo>
                    <a:lnTo>
                      <a:pt x="4935" y="0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6" name="Google Shape;626;p12"/>
              <p:cNvSpPr/>
              <p:nvPr/>
            </p:nvSpPr>
            <p:spPr>
              <a:xfrm>
                <a:off x="3487525" y="4421350"/>
                <a:ext cx="82825" cy="112800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4512" extrusionOk="0">
                    <a:moveTo>
                      <a:pt x="3031" y="1"/>
                    </a:moveTo>
                    <a:lnTo>
                      <a:pt x="2749" y="71"/>
                    </a:lnTo>
                    <a:lnTo>
                      <a:pt x="2326" y="353"/>
                    </a:lnTo>
                    <a:lnTo>
                      <a:pt x="1762" y="776"/>
                    </a:lnTo>
                    <a:lnTo>
                      <a:pt x="1269" y="1199"/>
                    </a:lnTo>
                    <a:lnTo>
                      <a:pt x="705" y="1833"/>
                    </a:lnTo>
                    <a:lnTo>
                      <a:pt x="282" y="2468"/>
                    </a:lnTo>
                    <a:lnTo>
                      <a:pt x="70" y="2750"/>
                    </a:lnTo>
                    <a:lnTo>
                      <a:pt x="0" y="3032"/>
                    </a:lnTo>
                    <a:lnTo>
                      <a:pt x="0" y="3596"/>
                    </a:lnTo>
                    <a:lnTo>
                      <a:pt x="70" y="3878"/>
                    </a:lnTo>
                    <a:lnTo>
                      <a:pt x="211" y="4230"/>
                    </a:lnTo>
                    <a:lnTo>
                      <a:pt x="352" y="4441"/>
                    </a:lnTo>
                    <a:lnTo>
                      <a:pt x="423" y="4512"/>
                    </a:lnTo>
                    <a:lnTo>
                      <a:pt x="634" y="4512"/>
                    </a:lnTo>
                    <a:lnTo>
                      <a:pt x="775" y="4371"/>
                    </a:lnTo>
                    <a:lnTo>
                      <a:pt x="987" y="4018"/>
                    </a:lnTo>
                    <a:lnTo>
                      <a:pt x="1903" y="2609"/>
                    </a:lnTo>
                    <a:lnTo>
                      <a:pt x="2467" y="1693"/>
                    </a:lnTo>
                    <a:lnTo>
                      <a:pt x="2960" y="917"/>
                    </a:lnTo>
                    <a:lnTo>
                      <a:pt x="3242" y="283"/>
                    </a:lnTo>
                    <a:lnTo>
                      <a:pt x="3313" y="71"/>
                    </a:lnTo>
                    <a:lnTo>
                      <a:pt x="3242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7" name="Google Shape;627;p12"/>
              <p:cNvSpPr/>
              <p:nvPr/>
            </p:nvSpPr>
            <p:spPr>
              <a:xfrm>
                <a:off x="3621425" y="4657475"/>
                <a:ext cx="89900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596" h="3385" extrusionOk="0">
                    <a:moveTo>
                      <a:pt x="3595" y="1"/>
                    </a:moveTo>
                    <a:lnTo>
                      <a:pt x="3102" y="71"/>
                    </a:lnTo>
                    <a:lnTo>
                      <a:pt x="2538" y="283"/>
                    </a:lnTo>
                    <a:lnTo>
                      <a:pt x="2045" y="565"/>
                    </a:lnTo>
                    <a:lnTo>
                      <a:pt x="1551" y="917"/>
                    </a:lnTo>
                    <a:lnTo>
                      <a:pt x="1058" y="1340"/>
                    </a:lnTo>
                    <a:lnTo>
                      <a:pt x="635" y="1763"/>
                    </a:lnTo>
                    <a:lnTo>
                      <a:pt x="353" y="2256"/>
                    </a:lnTo>
                    <a:lnTo>
                      <a:pt x="142" y="2679"/>
                    </a:lnTo>
                    <a:lnTo>
                      <a:pt x="1" y="2961"/>
                    </a:lnTo>
                    <a:lnTo>
                      <a:pt x="1" y="3173"/>
                    </a:lnTo>
                    <a:lnTo>
                      <a:pt x="1" y="3314"/>
                    </a:lnTo>
                    <a:lnTo>
                      <a:pt x="71" y="3384"/>
                    </a:lnTo>
                    <a:lnTo>
                      <a:pt x="353" y="3384"/>
                    </a:lnTo>
                    <a:lnTo>
                      <a:pt x="706" y="3173"/>
                    </a:lnTo>
                    <a:lnTo>
                      <a:pt x="1410" y="2609"/>
                    </a:lnTo>
                    <a:lnTo>
                      <a:pt x="1692" y="2397"/>
                    </a:lnTo>
                    <a:lnTo>
                      <a:pt x="2115" y="1904"/>
                    </a:lnTo>
                    <a:lnTo>
                      <a:pt x="2609" y="1058"/>
                    </a:lnTo>
                    <a:lnTo>
                      <a:pt x="3173" y="353"/>
                    </a:lnTo>
                    <a:lnTo>
                      <a:pt x="3384" y="142"/>
                    </a:lnTo>
                    <a:lnTo>
                      <a:pt x="3595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28" name="Google Shape;628;p12"/>
            <p:cNvSpPr/>
            <p:nvPr/>
          </p:nvSpPr>
          <p:spPr>
            <a:xfrm>
              <a:off x="4535406" y="4308991"/>
              <a:ext cx="198042" cy="199452"/>
            </a:xfrm>
            <a:custGeom>
              <a:avLst/>
              <a:gdLst/>
              <a:ahLst/>
              <a:cxnLst/>
              <a:rect l="l" t="t" r="r" b="b"/>
              <a:pathLst>
                <a:path w="9798" h="9869" extrusionOk="0">
                  <a:moveTo>
                    <a:pt x="4582" y="635"/>
                  </a:moveTo>
                  <a:lnTo>
                    <a:pt x="4864" y="705"/>
                  </a:lnTo>
                  <a:lnTo>
                    <a:pt x="5145" y="846"/>
                  </a:lnTo>
                  <a:lnTo>
                    <a:pt x="5357" y="1058"/>
                  </a:lnTo>
                  <a:lnTo>
                    <a:pt x="5498" y="1269"/>
                  </a:lnTo>
                  <a:lnTo>
                    <a:pt x="5568" y="1481"/>
                  </a:lnTo>
                  <a:lnTo>
                    <a:pt x="5568" y="1763"/>
                  </a:lnTo>
                  <a:lnTo>
                    <a:pt x="5568" y="2045"/>
                  </a:lnTo>
                  <a:lnTo>
                    <a:pt x="5357" y="2679"/>
                  </a:lnTo>
                  <a:lnTo>
                    <a:pt x="4864" y="3807"/>
                  </a:lnTo>
                  <a:lnTo>
                    <a:pt x="4723" y="4230"/>
                  </a:lnTo>
                  <a:lnTo>
                    <a:pt x="4652" y="4441"/>
                  </a:lnTo>
                  <a:lnTo>
                    <a:pt x="4723" y="4582"/>
                  </a:lnTo>
                  <a:lnTo>
                    <a:pt x="3736" y="3948"/>
                  </a:lnTo>
                  <a:lnTo>
                    <a:pt x="2890" y="3243"/>
                  </a:lnTo>
                  <a:lnTo>
                    <a:pt x="2679" y="3031"/>
                  </a:lnTo>
                  <a:lnTo>
                    <a:pt x="2538" y="2820"/>
                  </a:lnTo>
                  <a:lnTo>
                    <a:pt x="2467" y="2538"/>
                  </a:lnTo>
                  <a:lnTo>
                    <a:pt x="2467" y="2326"/>
                  </a:lnTo>
                  <a:lnTo>
                    <a:pt x="2538" y="2045"/>
                  </a:lnTo>
                  <a:lnTo>
                    <a:pt x="2608" y="1833"/>
                  </a:lnTo>
                  <a:lnTo>
                    <a:pt x="2890" y="1340"/>
                  </a:lnTo>
                  <a:lnTo>
                    <a:pt x="3313" y="987"/>
                  </a:lnTo>
                  <a:lnTo>
                    <a:pt x="3806" y="705"/>
                  </a:lnTo>
                  <a:lnTo>
                    <a:pt x="4370" y="635"/>
                  </a:lnTo>
                  <a:close/>
                  <a:moveTo>
                    <a:pt x="7753" y="2820"/>
                  </a:moveTo>
                  <a:lnTo>
                    <a:pt x="8106" y="2890"/>
                  </a:lnTo>
                  <a:lnTo>
                    <a:pt x="8388" y="2961"/>
                  </a:lnTo>
                  <a:lnTo>
                    <a:pt x="8599" y="3102"/>
                  </a:lnTo>
                  <a:lnTo>
                    <a:pt x="8740" y="3313"/>
                  </a:lnTo>
                  <a:lnTo>
                    <a:pt x="8881" y="3525"/>
                  </a:lnTo>
                  <a:lnTo>
                    <a:pt x="8952" y="3807"/>
                  </a:lnTo>
                  <a:lnTo>
                    <a:pt x="8952" y="4089"/>
                  </a:lnTo>
                  <a:lnTo>
                    <a:pt x="8952" y="4371"/>
                  </a:lnTo>
                  <a:lnTo>
                    <a:pt x="8952" y="4652"/>
                  </a:lnTo>
                  <a:lnTo>
                    <a:pt x="8811" y="4864"/>
                  </a:lnTo>
                  <a:lnTo>
                    <a:pt x="8740" y="5146"/>
                  </a:lnTo>
                  <a:lnTo>
                    <a:pt x="8529" y="5357"/>
                  </a:lnTo>
                  <a:lnTo>
                    <a:pt x="8317" y="5498"/>
                  </a:lnTo>
                  <a:lnTo>
                    <a:pt x="8106" y="5639"/>
                  </a:lnTo>
                  <a:lnTo>
                    <a:pt x="7824" y="5710"/>
                  </a:lnTo>
                  <a:lnTo>
                    <a:pt x="7471" y="5639"/>
                  </a:lnTo>
                  <a:lnTo>
                    <a:pt x="7049" y="5569"/>
                  </a:lnTo>
                  <a:lnTo>
                    <a:pt x="6696" y="5428"/>
                  </a:lnTo>
                  <a:lnTo>
                    <a:pt x="6414" y="5287"/>
                  </a:lnTo>
                  <a:lnTo>
                    <a:pt x="6203" y="5075"/>
                  </a:lnTo>
                  <a:lnTo>
                    <a:pt x="6132" y="4864"/>
                  </a:lnTo>
                  <a:lnTo>
                    <a:pt x="5991" y="4582"/>
                  </a:lnTo>
                  <a:lnTo>
                    <a:pt x="5991" y="4371"/>
                  </a:lnTo>
                  <a:lnTo>
                    <a:pt x="6062" y="4089"/>
                  </a:lnTo>
                  <a:lnTo>
                    <a:pt x="6132" y="3807"/>
                  </a:lnTo>
                  <a:lnTo>
                    <a:pt x="6273" y="3595"/>
                  </a:lnTo>
                  <a:lnTo>
                    <a:pt x="6414" y="3384"/>
                  </a:lnTo>
                  <a:lnTo>
                    <a:pt x="6626" y="3172"/>
                  </a:lnTo>
                  <a:lnTo>
                    <a:pt x="6908" y="3031"/>
                  </a:lnTo>
                  <a:lnTo>
                    <a:pt x="7189" y="2890"/>
                  </a:lnTo>
                  <a:lnTo>
                    <a:pt x="7471" y="2820"/>
                  </a:lnTo>
                  <a:close/>
                  <a:moveTo>
                    <a:pt x="5921" y="5992"/>
                  </a:moveTo>
                  <a:lnTo>
                    <a:pt x="6555" y="6133"/>
                  </a:lnTo>
                  <a:lnTo>
                    <a:pt x="7260" y="6415"/>
                  </a:lnTo>
                  <a:lnTo>
                    <a:pt x="7824" y="6767"/>
                  </a:lnTo>
                  <a:lnTo>
                    <a:pt x="8035" y="6978"/>
                  </a:lnTo>
                  <a:lnTo>
                    <a:pt x="8176" y="7190"/>
                  </a:lnTo>
                  <a:lnTo>
                    <a:pt x="8317" y="7401"/>
                  </a:lnTo>
                  <a:lnTo>
                    <a:pt x="8317" y="7613"/>
                  </a:lnTo>
                  <a:lnTo>
                    <a:pt x="8247" y="7824"/>
                  </a:lnTo>
                  <a:lnTo>
                    <a:pt x="8035" y="8036"/>
                  </a:lnTo>
                  <a:lnTo>
                    <a:pt x="7683" y="8318"/>
                  </a:lnTo>
                  <a:lnTo>
                    <a:pt x="7260" y="8529"/>
                  </a:lnTo>
                  <a:lnTo>
                    <a:pt x="6837" y="8670"/>
                  </a:lnTo>
                  <a:lnTo>
                    <a:pt x="6414" y="8741"/>
                  </a:lnTo>
                  <a:lnTo>
                    <a:pt x="5991" y="8741"/>
                  </a:lnTo>
                  <a:lnTo>
                    <a:pt x="5639" y="8670"/>
                  </a:lnTo>
                  <a:lnTo>
                    <a:pt x="5286" y="8529"/>
                  </a:lnTo>
                  <a:lnTo>
                    <a:pt x="4934" y="8388"/>
                  </a:lnTo>
                  <a:lnTo>
                    <a:pt x="4652" y="8177"/>
                  </a:lnTo>
                  <a:lnTo>
                    <a:pt x="4441" y="7965"/>
                  </a:lnTo>
                  <a:lnTo>
                    <a:pt x="4300" y="7683"/>
                  </a:lnTo>
                  <a:lnTo>
                    <a:pt x="4229" y="7401"/>
                  </a:lnTo>
                  <a:lnTo>
                    <a:pt x="4300" y="7119"/>
                  </a:lnTo>
                  <a:lnTo>
                    <a:pt x="4370" y="6767"/>
                  </a:lnTo>
                  <a:lnTo>
                    <a:pt x="4652" y="6415"/>
                  </a:lnTo>
                  <a:lnTo>
                    <a:pt x="5004" y="6062"/>
                  </a:lnTo>
                  <a:lnTo>
                    <a:pt x="5145" y="5992"/>
                  </a:lnTo>
                  <a:close/>
                  <a:moveTo>
                    <a:pt x="4229" y="5498"/>
                  </a:moveTo>
                  <a:lnTo>
                    <a:pt x="3877" y="6767"/>
                  </a:lnTo>
                  <a:lnTo>
                    <a:pt x="3313" y="7965"/>
                  </a:lnTo>
                  <a:lnTo>
                    <a:pt x="3031" y="8459"/>
                  </a:lnTo>
                  <a:lnTo>
                    <a:pt x="2608" y="8670"/>
                  </a:lnTo>
                  <a:lnTo>
                    <a:pt x="2256" y="8811"/>
                  </a:lnTo>
                  <a:lnTo>
                    <a:pt x="1903" y="8811"/>
                  </a:lnTo>
                  <a:lnTo>
                    <a:pt x="1551" y="8600"/>
                  </a:lnTo>
                  <a:lnTo>
                    <a:pt x="1269" y="8318"/>
                  </a:lnTo>
                  <a:lnTo>
                    <a:pt x="1057" y="7895"/>
                  </a:lnTo>
                  <a:lnTo>
                    <a:pt x="916" y="7401"/>
                  </a:lnTo>
                  <a:lnTo>
                    <a:pt x="916" y="6978"/>
                  </a:lnTo>
                  <a:lnTo>
                    <a:pt x="987" y="6697"/>
                  </a:lnTo>
                  <a:lnTo>
                    <a:pt x="1057" y="6415"/>
                  </a:lnTo>
                  <a:lnTo>
                    <a:pt x="1128" y="6203"/>
                  </a:lnTo>
                  <a:lnTo>
                    <a:pt x="1339" y="5992"/>
                  </a:lnTo>
                  <a:lnTo>
                    <a:pt x="1480" y="5851"/>
                  </a:lnTo>
                  <a:lnTo>
                    <a:pt x="1974" y="5639"/>
                  </a:lnTo>
                  <a:lnTo>
                    <a:pt x="2538" y="5498"/>
                  </a:lnTo>
                  <a:close/>
                  <a:moveTo>
                    <a:pt x="4652" y="0"/>
                  </a:moveTo>
                  <a:lnTo>
                    <a:pt x="4018" y="141"/>
                  </a:lnTo>
                  <a:lnTo>
                    <a:pt x="3383" y="423"/>
                  </a:lnTo>
                  <a:lnTo>
                    <a:pt x="2749" y="776"/>
                  </a:lnTo>
                  <a:lnTo>
                    <a:pt x="2185" y="1269"/>
                  </a:lnTo>
                  <a:lnTo>
                    <a:pt x="1833" y="1833"/>
                  </a:lnTo>
                  <a:lnTo>
                    <a:pt x="1692" y="2115"/>
                  </a:lnTo>
                  <a:lnTo>
                    <a:pt x="1551" y="2397"/>
                  </a:lnTo>
                  <a:lnTo>
                    <a:pt x="1551" y="2679"/>
                  </a:lnTo>
                  <a:lnTo>
                    <a:pt x="1551" y="3031"/>
                  </a:lnTo>
                  <a:lnTo>
                    <a:pt x="1692" y="3313"/>
                  </a:lnTo>
                  <a:lnTo>
                    <a:pt x="1833" y="3595"/>
                  </a:lnTo>
                  <a:lnTo>
                    <a:pt x="2044" y="3877"/>
                  </a:lnTo>
                  <a:lnTo>
                    <a:pt x="2397" y="4089"/>
                  </a:lnTo>
                  <a:lnTo>
                    <a:pt x="2820" y="4371"/>
                  </a:lnTo>
                  <a:lnTo>
                    <a:pt x="3313" y="4582"/>
                  </a:lnTo>
                  <a:lnTo>
                    <a:pt x="3947" y="4793"/>
                  </a:lnTo>
                  <a:lnTo>
                    <a:pt x="4652" y="4934"/>
                  </a:lnTo>
                  <a:lnTo>
                    <a:pt x="4511" y="5075"/>
                  </a:lnTo>
                  <a:lnTo>
                    <a:pt x="4300" y="5146"/>
                  </a:lnTo>
                  <a:lnTo>
                    <a:pt x="3736" y="5146"/>
                  </a:lnTo>
                  <a:lnTo>
                    <a:pt x="3031" y="5005"/>
                  </a:lnTo>
                  <a:lnTo>
                    <a:pt x="2256" y="4864"/>
                  </a:lnTo>
                  <a:lnTo>
                    <a:pt x="1480" y="4864"/>
                  </a:lnTo>
                  <a:lnTo>
                    <a:pt x="1128" y="5005"/>
                  </a:lnTo>
                  <a:lnTo>
                    <a:pt x="846" y="5146"/>
                  </a:lnTo>
                  <a:lnTo>
                    <a:pt x="564" y="5357"/>
                  </a:lnTo>
                  <a:lnTo>
                    <a:pt x="282" y="5710"/>
                  </a:lnTo>
                  <a:lnTo>
                    <a:pt x="141" y="6203"/>
                  </a:lnTo>
                  <a:lnTo>
                    <a:pt x="0" y="6767"/>
                  </a:lnTo>
                  <a:lnTo>
                    <a:pt x="0" y="7260"/>
                  </a:lnTo>
                  <a:lnTo>
                    <a:pt x="71" y="7683"/>
                  </a:lnTo>
                  <a:lnTo>
                    <a:pt x="141" y="8106"/>
                  </a:lnTo>
                  <a:lnTo>
                    <a:pt x="282" y="8459"/>
                  </a:lnTo>
                  <a:lnTo>
                    <a:pt x="494" y="8811"/>
                  </a:lnTo>
                  <a:lnTo>
                    <a:pt x="705" y="9093"/>
                  </a:lnTo>
                  <a:lnTo>
                    <a:pt x="987" y="9375"/>
                  </a:lnTo>
                  <a:lnTo>
                    <a:pt x="1269" y="9586"/>
                  </a:lnTo>
                  <a:lnTo>
                    <a:pt x="1621" y="9727"/>
                  </a:lnTo>
                  <a:lnTo>
                    <a:pt x="1974" y="9798"/>
                  </a:lnTo>
                  <a:lnTo>
                    <a:pt x="2326" y="9868"/>
                  </a:lnTo>
                  <a:lnTo>
                    <a:pt x="2679" y="9798"/>
                  </a:lnTo>
                  <a:lnTo>
                    <a:pt x="3031" y="9657"/>
                  </a:lnTo>
                  <a:lnTo>
                    <a:pt x="3383" y="9445"/>
                  </a:lnTo>
                  <a:lnTo>
                    <a:pt x="3736" y="9163"/>
                  </a:lnTo>
                  <a:lnTo>
                    <a:pt x="4018" y="8741"/>
                  </a:lnTo>
                  <a:lnTo>
                    <a:pt x="4018" y="8952"/>
                  </a:lnTo>
                  <a:lnTo>
                    <a:pt x="4088" y="9163"/>
                  </a:lnTo>
                  <a:lnTo>
                    <a:pt x="4229" y="9375"/>
                  </a:lnTo>
                  <a:lnTo>
                    <a:pt x="4300" y="9516"/>
                  </a:lnTo>
                  <a:lnTo>
                    <a:pt x="4723" y="9727"/>
                  </a:lnTo>
                  <a:lnTo>
                    <a:pt x="5145" y="9798"/>
                  </a:lnTo>
                  <a:lnTo>
                    <a:pt x="5709" y="9798"/>
                  </a:lnTo>
                  <a:lnTo>
                    <a:pt x="6273" y="9727"/>
                  </a:lnTo>
                  <a:lnTo>
                    <a:pt x="6837" y="9586"/>
                  </a:lnTo>
                  <a:lnTo>
                    <a:pt x="7401" y="9375"/>
                  </a:lnTo>
                  <a:lnTo>
                    <a:pt x="7965" y="9093"/>
                  </a:lnTo>
                  <a:lnTo>
                    <a:pt x="8458" y="8741"/>
                  </a:lnTo>
                  <a:lnTo>
                    <a:pt x="8811" y="8388"/>
                  </a:lnTo>
                  <a:lnTo>
                    <a:pt x="9093" y="7965"/>
                  </a:lnTo>
                  <a:lnTo>
                    <a:pt x="9234" y="7542"/>
                  </a:lnTo>
                  <a:lnTo>
                    <a:pt x="9234" y="7331"/>
                  </a:lnTo>
                  <a:lnTo>
                    <a:pt x="9163" y="7190"/>
                  </a:lnTo>
                  <a:lnTo>
                    <a:pt x="9093" y="6978"/>
                  </a:lnTo>
                  <a:lnTo>
                    <a:pt x="8952" y="6767"/>
                  </a:lnTo>
                  <a:lnTo>
                    <a:pt x="8740" y="6556"/>
                  </a:lnTo>
                  <a:lnTo>
                    <a:pt x="8458" y="6344"/>
                  </a:lnTo>
                  <a:lnTo>
                    <a:pt x="8811" y="6203"/>
                  </a:lnTo>
                  <a:lnTo>
                    <a:pt x="9093" y="5992"/>
                  </a:lnTo>
                  <a:lnTo>
                    <a:pt x="9374" y="5710"/>
                  </a:lnTo>
                  <a:lnTo>
                    <a:pt x="9515" y="5357"/>
                  </a:lnTo>
                  <a:lnTo>
                    <a:pt x="9656" y="5005"/>
                  </a:lnTo>
                  <a:lnTo>
                    <a:pt x="9727" y="4652"/>
                  </a:lnTo>
                  <a:lnTo>
                    <a:pt x="9797" y="4230"/>
                  </a:lnTo>
                  <a:lnTo>
                    <a:pt x="9797" y="3877"/>
                  </a:lnTo>
                  <a:lnTo>
                    <a:pt x="9727" y="3525"/>
                  </a:lnTo>
                  <a:lnTo>
                    <a:pt x="9656" y="3172"/>
                  </a:lnTo>
                  <a:lnTo>
                    <a:pt x="9515" y="2890"/>
                  </a:lnTo>
                  <a:lnTo>
                    <a:pt x="9374" y="2679"/>
                  </a:lnTo>
                  <a:lnTo>
                    <a:pt x="9163" y="2467"/>
                  </a:lnTo>
                  <a:lnTo>
                    <a:pt x="8952" y="2256"/>
                  </a:lnTo>
                  <a:lnTo>
                    <a:pt x="8740" y="2186"/>
                  </a:lnTo>
                  <a:lnTo>
                    <a:pt x="8458" y="2045"/>
                  </a:lnTo>
                  <a:lnTo>
                    <a:pt x="7965" y="1974"/>
                  </a:lnTo>
                  <a:lnTo>
                    <a:pt x="7401" y="2115"/>
                  </a:lnTo>
                  <a:lnTo>
                    <a:pt x="6837" y="2397"/>
                  </a:lnTo>
                  <a:lnTo>
                    <a:pt x="6273" y="2749"/>
                  </a:lnTo>
                  <a:lnTo>
                    <a:pt x="6344" y="2186"/>
                  </a:lnTo>
                  <a:lnTo>
                    <a:pt x="6344" y="1692"/>
                  </a:lnTo>
                  <a:lnTo>
                    <a:pt x="6273" y="1269"/>
                  </a:lnTo>
                  <a:lnTo>
                    <a:pt x="6132" y="917"/>
                  </a:lnTo>
                  <a:lnTo>
                    <a:pt x="5991" y="635"/>
                  </a:lnTo>
                  <a:lnTo>
                    <a:pt x="5780" y="353"/>
                  </a:lnTo>
                  <a:lnTo>
                    <a:pt x="5498" y="212"/>
                  </a:lnTo>
                  <a:lnTo>
                    <a:pt x="5286" y="71"/>
                  </a:lnTo>
                  <a:lnTo>
                    <a:pt x="4934" y="71"/>
                  </a:lnTo>
                  <a:lnTo>
                    <a:pt x="4652" y="0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12"/>
            <p:cNvSpPr/>
            <p:nvPr/>
          </p:nvSpPr>
          <p:spPr>
            <a:xfrm rot="-4500104">
              <a:off x="6518556" y="4207572"/>
              <a:ext cx="115131" cy="420814"/>
            </a:xfrm>
            <a:custGeom>
              <a:avLst/>
              <a:gdLst/>
              <a:ahLst/>
              <a:cxnLst/>
              <a:rect l="l" t="t" r="r" b="b"/>
              <a:pathLst>
                <a:path w="4794" h="23472" extrusionOk="0">
                  <a:moveTo>
                    <a:pt x="2750" y="6626"/>
                  </a:moveTo>
                  <a:lnTo>
                    <a:pt x="3173" y="8177"/>
                  </a:lnTo>
                  <a:lnTo>
                    <a:pt x="3455" y="9728"/>
                  </a:lnTo>
                  <a:lnTo>
                    <a:pt x="3666" y="11208"/>
                  </a:lnTo>
                  <a:lnTo>
                    <a:pt x="3736" y="12758"/>
                  </a:lnTo>
                  <a:lnTo>
                    <a:pt x="3666" y="14239"/>
                  </a:lnTo>
                  <a:lnTo>
                    <a:pt x="3455" y="15789"/>
                  </a:lnTo>
                  <a:lnTo>
                    <a:pt x="3102" y="17340"/>
                  </a:lnTo>
                  <a:lnTo>
                    <a:pt x="2609" y="18891"/>
                  </a:lnTo>
                  <a:lnTo>
                    <a:pt x="2115" y="17481"/>
                  </a:lnTo>
                  <a:lnTo>
                    <a:pt x="1692" y="16142"/>
                  </a:lnTo>
                  <a:lnTo>
                    <a:pt x="1411" y="14802"/>
                  </a:lnTo>
                  <a:lnTo>
                    <a:pt x="1199" y="13534"/>
                  </a:lnTo>
                  <a:lnTo>
                    <a:pt x="1199" y="12195"/>
                  </a:lnTo>
                  <a:lnTo>
                    <a:pt x="1340" y="10855"/>
                  </a:lnTo>
                  <a:lnTo>
                    <a:pt x="1622" y="9516"/>
                  </a:lnTo>
                  <a:lnTo>
                    <a:pt x="2115" y="8036"/>
                  </a:lnTo>
                  <a:lnTo>
                    <a:pt x="1974" y="9939"/>
                  </a:lnTo>
                  <a:lnTo>
                    <a:pt x="1904" y="12970"/>
                  </a:lnTo>
                  <a:lnTo>
                    <a:pt x="1904" y="14450"/>
                  </a:lnTo>
                  <a:lnTo>
                    <a:pt x="1974" y="15719"/>
                  </a:lnTo>
                  <a:lnTo>
                    <a:pt x="2045" y="16142"/>
                  </a:lnTo>
                  <a:lnTo>
                    <a:pt x="2186" y="16494"/>
                  </a:lnTo>
                  <a:lnTo>
                    <a:pt x="2327" y="16635"/>
                  </a:lnTo>
                  <a:lnTo>
                    <a:pt x="2468" y="16635"/>
                  </a:lnTo>
                  <a:lnTo>
                    <a:pt x="2679" y="16424"/>
                  </a:lnTo>
                  <a:lnTo>
                    <a:pt x="2820" y="16001"/>
                  </a:lnTo>
                  <a:lnTo>
                    <a:pt x="2961" y="15507"/>
                  </a:lnTo>
                  <a:lnTo>
                    <a:pt x="3102" y="14943"/>
                  </a:lnTo>
                  <a:lnTo>
                    <a:pt x="3173" y="13463"/>
                  </a:lnTo>
                  <a:lnTo>
                    <a:pt x="3173" y="11842"/>
                  </a:lnTo>
                  <a:lnTo>
                    <a:pt x="3102" y="10221"/>
                  </a:lnTo>
                  <a:lnTo>
                    <a:pt x="2961" y="8670"/>
                  </a:lnTo>
                  <a:lnTo>
                    <a:pt x="2750" y="6626"/>
                  </a:lnTo>
                  <a:close/>
                  <a:moveTo>
                    <a:pt x="2256" y="1"/>
                  </a:moveTo>
                  <a:lnTo>
                    <a:pt x="2115" y="776"/>
                  </a:lnTo>
                  <a:lnTo>
                    <a:pt x="2045" y="1481"/>
                  </a:lnTo>
                  <a:lnTo>
                    <a:pt x="2045" y="2961"/>
                  </a:lnTo>
                  <a:lnTo>
                    <a:pt x="2045" y="4371"/>
                  </a:lnTo>
                  <a:lnTo>
                    <a:pt x="1974" y="5076"/>
                  </a:lnTo>
                  <a:lnTo>
                    <a:pt x="1904" y="5851"/>
                  </a:lnTo>
                  <a:lnTo>
                    <a:pt x="1692" y="6697"/>
                  </a:lnTo>
                  <a:lnTo>
                    <a:pt x="1411" y="7472"/>
                  </a:lnTo>
                  <a:lnTo>
                    <a:pt x="776" y="9093"/>
                  </a:lnTo>
                  <a:lnTo>
                    <a:pt x="494" y="9869"/>
                  </a:lnTo>
                  <a:lnTo>
                    <a:pt x="283" y="10644"/>
                  </a:lnTo>
                  <a:lnTo>
                    <a:pt x="71" y="11490"/>
                  </a:lnTo>
                  <a:lnTo>
                    <a:pt x="1" y="12406"/>
                  </a:lnTo>
                  <a:lnTo>
                    <a:pt x="1" y="13181"/>
                  </a:lnTo>
                  <a:lnTo>
                    <a:pt x="71" y="13886"/>
                  </a:lnTo>
                  <a:lnTo>
                    <a:pt x="142" y="14661"/>
                  </a:lnTo>
                  <a:lnTo>
                    <a:pt x="353" y="15366"/>
                  </a:lnTo>
                  <a:lnTo>
                    <a:pt x="776" y="16846"/>
                  </a:lnTo>
                  <a:lnTo>
                    <a:pt x="1270" y="18256"/>
                  </a:lnTo>
                  <a:lnTo>
                    <a:pt x="1622" y="19102"/>
                  </a:lnTo>
                  <a:lnTo>
                    <a:pt x="1833" y="19736"/>
                  </a:lnTo>
                  <a:lnTo>
                    <a:pt x="1833" y="20018"/>
                  </a:lnTo>
                  <a:lnTo>
                    <a:pt x="1833" y="20371"/>
                  </a:lnTo>
                  <a:lnTo>
                    <a:pt x="1622" y="21146"/>
                  </a:lnTo>
                  <a:lnTo>
                    <a:pt x="1551" y="21357"/>
                  </a:lnTo>
                  <a:lnTo>
                    <a:pt x="1411" y="21639"/>
                  </a:lnTo>
                  <a:lnTo>
                    <a:pt x="988" y="22274"/>
                  </a:lnTo>
                  <a:lnTo>
                    <a:pt x="565" y="22838"/>
                  </a:lnTo>
                  <a:lnTo>
                    <a:pt x="494" y="23049"/>
                  </a:lnTo>
                  <a:lnTo>
                    <a:pt x="494" y="23261"/>
                  </a:lnTo>
                  <a:lnTo>
                    <a:pt x="635" y="23402"/>
                  </a:lnTo>
                  <a:lnTo>
                    <a:pt x="706" y="23402"/>
                  </a:lnTo>
                  <a:lnTo>
                    <a:pt x="776" y="23472"/>
                  </a:lnTo>
                  <a:lnTo>
                    <a:pt x="917" y="23402"/>
                  </a:lnTo>
                  <a:lnTo>
                    <a:pt x="1129" y="23261"/>
                  </a:lnTo>
                  <a:lnTo>
                    <a:pt x="1411" y="22979"/>
                  </a:lnTo>
                  <a:lnTo>
                    <a:pt x="2045" y="21992"/>
                  </a:lnTo>
                  <a:lnTo>
                    <a:pt x="2679" y="20794"/>
                  </a:lnTo>
                  <a:lnTo>
                    <a:pt x="3243" y="19454"/>
                  </a:lnTo>
                  <a:lnTo>
                    <a:pt x="3736" y="18256"/>
                  </a:lnTo>
                  <a:lnTo>
                    <a:pt x="4371" y="16635"/>
                  </a:lnTo>
                  <a:lnTo>
                    <a:pt x="4653" y="15014"/>
                  </a:lnTo>
                  <a:lnTo>
                    <a:pt x="4794" y="13463"/>
                  </a:lnTo>
                  <a:lnTo>
                    <a:pt x="4794" y="11913"/>
                  </a:lnTo>
                  <a:lnTo>
                    <a:pt x="4653" y="10362"/>
                  </a:lnTo>
                  <a:lnTo>
                    <a:pt x="4441" y="8882"/>
                  </a:lnTo>
                  <a:lnTo>
                    <a:pt x="4089" y="7331"/>
                  </a:lnTo>
                  <a:lnTo>
                    <a:pt x="3666" y="5851"/>
                  </a:lnTo>
                  <a:lnTo>
                    <a:pt x="3243" y="4300"/>
                  </a:lnTo>
                  <a:lnTo>
                    <a:pt x="3243" y="3807"/>
                  </a:lnTo>
                  <a:lnTo>
                    <a:pt x="3173" y="3173"/>
                  </a:lnTo>
                  <a:lnTo>
                    <a:pt x="2820" y="1692"/>
                  </a:lnTo>
                  <a:lnTo>
                    <a:pt x="2468" y="424"/>
                  </a:lnTo>
                  <a:lnTo>
                    <a:pt x="2327" y="71"/>
                  </a:lnTo>
                  <a:lnTo>
                    <a:pt x="2256" y="1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30" name="Google Shape;630;p12"/>
            <p:cNvGrpSpPr/>
            <p:nvPr/>
          </p:nvGrpSpPr>
          <p:grpSpPr>
            <a:xfrm rot="4061973">
              <a:off x="4591314" y="4522570"/>
              <a:ext cx="150793" cy="179149"/>
              <a:chOff x="4157100" y="2900650"/>
              <a:chExt cx="206200" cy="244975"/>
            </a:xfrm>
          </p:grpSpPr>
          <p:sp>
            <p:nvSpPr>
              <p:cNvPr id="631" name="Google Shape;631;p12"/>
              <p:cNvSpPr/>
              <p:nvPr/>
            </p:nvSpPr>
            <p:spPr>
              <a:xfrm>
                <a:off x="4157100" y="3031050"/>
                <a:ext cx="51125" cy="11457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4583" extrusionOk="0">
                    <a:moveTo>
                      <a:pt x="776" y="1622"/>
                    </a:moveTo>
                    <a:lnTo>
                      <a:pt x="917" y="2045"/>
                    </a:lnTo>
                    <a:lnTo>
                      <a:pt x="988" y="2538"/>
                    </a:lnTo>
                    <a:lnTo>
                      <a:pt x="988" y="2961"/>
                    </a:lnTo>
                    <a:lnTo>
                      <a:pt x="988" y="3454"/>
                    </a:lnTo>
                    <a:lnTo>
                      <a:pt x="776" y="3032"/>
                    </a:lnTo>
                    <a:lnTo>
                      <a:pt x="706" y="2609"/>
                    </a:lnTo>
                    <a:lnTo>
                      <a:pt x="706" y="2115"/>
                    </a:lnTo>
                    <a:lnTo>
                      <a:pt x="776" y="1622"/>
                    </a:lnTo>
                    <a:close/>
                    <a:moveTo>
                      <a:pt x="706" y="1"/>
                    </a:moveTo>
                    <a:lnTo>
                      <a:pt x="565" y="71"/>
                    </a:lnTo>
                    <a:lnTo>
                      <a:pt x="353" y="424"/>
                    </a:lnTo>
                    <a:lnTo>
                      <a:pt x="212" y="917"/>
                    </a:lnTo>
                    <a:lnTo>
                      <a:pt x="71" y="1481"/>
                    </a:lnTo>
                    <a:lnTo>
                      <a:pt x="1" y="2679"/>
                    </a:lnTo>
                    <a:lnTo>
                      <a:pt x="1" y="3102"/>
                    </a:lnTo>
                    <a:lnTo>
                      <a:pt x="71" y="3384"/>
                    </a:lnTo>
                    <a:lnTo>
                      <a:pt x="142" y="3595"/>
                    </a:lnTo>
                    <a:lnTo>
                      <a:pt x="424" y="3877"/>
                    </a:lnTo>
                    <a:lnTo>
                      <a:pt x="706" y="4159"/>
                    </a:lnTo>
                    <a:lnTo>
                      <a:pt x="988" y="4371"/>
                    </a:lnTo>
                    <a:lnTo>
                      <a:pt x="1340" y="4512"/>
                    </a:lnTo>
                    <a:lnTo>
                      <a:pt x="1622" y="4582"/>
                    </a:lnTo>
                    <a:lnTo>
                      <a:pt x="1763" y="4512"/>
                    </a:lnTo>
                    <a:lnTo>
                      <a:pt x="1833" y="4441"/>
                    </a:lnTo>
                    <a:lnTo>
                      <a:pt x="1974" y="4300"/>
                    </a:lnTo>
                    <a:lnTo>
                      <a:pt x="1974" y="4159"/>
                    </a:lnTo>
                    <a:lnTo>
                      <a:pt x="2045" y="3736"/>
                    </a:lnTo>
                    <a:lnTo>
                      <a:pt x="2045" y="3173"/>
                    </a:lnTo>
                    <a:lnTo>
                      <a:pt x="1974" y="2538"/>
                    </a:lnTo>
                    <a:lnTo>
                      <a:pt x="1833" y="1833"/>
                    </a:lnTo>
                    <a:lnTo>
                      <a:pt x="1622" y="1199"/>
                    </a:lnTo>
                    <a:lnTo>
                      <a:pt x="1410" y="635"/>
                    </a:lnTo>
                    <a:lnTo>
                      <a:pt x="1129" y="212"/>
                    </a:lnTo>
                    <a:lnTo>
                      <a:pt x="988" y="71"/>
                    </a:lnTo>
                    <a:lnTo>
                      <a:pt x="847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2" name="Google Shape;632;p12"/>
              <p:cNvSpPr/>
              <p:nvPr/>
            </p:nvSpPr>
            <p:spPr>
              <a:xfrm>
                <a:off x="4169450" y="2900650"/>
                <a:ext cx="8812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4160" extrusionOk="0">
                    <a:moveTo>
                      <a:pt x="3031" y="1"/>
                    </a:moveTo>
                    <a:lnTo>
                      <a:pt x="2960" y="142"/>
                    </a:lnTo>
                    <a:lnTo>
                      <a:pt x="2749" y="494"/>
                    </a:lnTo>
                    <a:lnTo>
                      <a:pt x="2326" y="1692"/>
                    </a:lnTo>
                    <a:lnTo>
                      <a:pt x="2044" y="2327"/>
                    </a:lnTo>
                    <a:lnTo>
                      <a:pt x="1692" y="2891"/>
                    </a:lnTo>
                    <a:lnTo>
                      <a:pt x="1339" y="3314"/>
                    </a:lnTo>
                    <a:lnTo>
                      <a:pt x="1128" y="3455"/>
                    </a:lnTo>
                    <a:lnTo>
                      <a:pt x="846" y="3596"/>
                    </a:lnTo>
                    <a:lnTo>
                      <a:pt x="1128" y="2679"/>
                    </a:lnTo>
                    <a:lnTo>
                      <a:pt x="1410" y="1974"/>
                    </a:lnTo>
                    <a:lnTo>
                      <a:pt x="1903" y="1270"/>
                    </a:lnTo>
                    <a:lnTo>
                      <a:pt x="2538" y="565"/>
                    </a:lnTo>
                    <a:lnTo>
                      <a:pt x="2538" y="494"/>
                    </a:lnTo>
                    <a:lnTo>
                      <a:pt x="2467" y="565"/>
                    </a:lnTo>
                    <a:lnTo>
                      <a:pt x="1833" y="847"/>
                    </a:lnTo>
                    <a:lnTo>
                      <a:pt x="1128" y="1270"/>
                    </a:lnTo>
                    <a:lnTo>
                      <a:pt x="846" y="1481"/>
                    </a:lnTo>
                    <a:lnTo>
                      <a:pt x="705" y="1692"/>
                    </a:lnTo>
                    <a:lnTo>
                      <a:pt x="353" y="2256"/>
                    </a:lnTo>
                    <a:lnTo>
                      <a:pt x="71" y="2891"/>
                    </a:lnTo>
                    <a:lnTo>
                      <a:pt x="0" y="3243"/>
                    </a:lnTo>
                    <a:lnTo>
                      <a:pt x="0" y="3596"/>
                    </a:lnTo>
                    <a:lnTo>
                      <a:pt x="141" y="3878"/>
                    </a:lnTo>
                    <a:lnTo>
                      <a:pt x="353" y="4089"/>
                    </a:lnTo>
                    <a:lnTo>
                      <a:pt x="635" y="4159"/>
                    </a:lnTo>
                    <a:lnTo>
                      <a:pt x="916" y="4159"/>
                    </a:lnTo>
                    <a:lnTo>
                      <a:pt x="1269" y="4018"/>
                    </a:lnTo>
                    <a:lnTo>
                      <a:pt x="1551" y="3878"/>
                    </a:lnTo>
                    <a:lnTo>
                      <a:pt x="1903" y="3596"/>
                    </a:lnTo>
                    <a:lnTo>
                      <a:pt x="2185" y="3243"/>
                    </a:lnTo>
                    <a:lnTo>
                      <a:pt x="2820" y="2468"/>
                    </a:lnTo>
                    <a:lnTo>
                      <a:pt x="3242" y="1622"/>
                    </a:lnTo>
                    <a:lnTo>
                      <a:pt x="3383" y="1199"/>
                    </a:lnTo>
                    <a:lnTo>
                      <a:pt x="3454" y="847"/>
                    </a:lnTo>
                    <a:lnTo>
                      <a:pt x="3524" y="494"/>
                    </a:lnTo>
                    <a:lnTo>
                      <a:pt x="3454" y="283"/>
                    </a:lnTo>
                    <a:lnTo>
                      <a:pt x="3313" y="71"/>
                    </a:lnTo>
                    <a:lnTo>
                      <a:pt x="3101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3" name="Google Shape;633;p12"/>
              <p:cNvSpPr/>
              <p:nvPr/>
            </p:nvSpPr>
            <p:spPr>
              <a:xfrm>
                <a:off x="4217025" y="3024000"/>
                <a:ext cx="14627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4160" extrusionOk="0">
                    <a:moveTo>
                      <a:pt x="987" y="1"/>
                    </a:moveTo>
                    <a:lnTo>
                      <a:pt x="635" y="71"/>
                    </a:lnTo>
                    <a:lnTo>
                      <a:pt x="494" y="142"/>
                    </a:lnTo>
                    <a:lnTo>
                      <a:pt x="705" y="142"/>
                    </a:lnTo>
                    <a:lnTo>
                      <a:pt x="917" y="212"/>
                    </a:lnTo>
                    <a:lnTo>
                      <a:pt x="1198" y="283"/>
                    </a:lnTo>
                    <a:lnTo>
                      <a:pt x="1833" y="635"/>
                    </a:lnTo>
                    <a:lnTo>
                      <a:pt x="2467" y="1129"/>
                    </a:lnTo>
                    <a:lnTo>
                      <a:pt x="3665" y="2186"/>
                    </a:lnTo>
                    <a:lnTo>
                      <a:pt x="4441" y="2961"/>
                    </a:lnTo>
                    <a:lnTo>
                      <a:pt x="3947" y="2961"/>
                    </a:lnTo>
                    <a:lnTo>
                      <a:pt x="3242" y="2820"/>
                    </a:lnTo>
                    <a:lnTo>
                      <a:pt x="2467" y="2609"/>
                    </a:lnTo>
                    <a:lnTo>
                      <a:pt x="1692" y="2327"/>
                    </a:lnTo>
                    <a:lnTo>
                      <a:pt x="987" y="1904"/>
                    </a:lnTo>
                    <a:lnTo>
                      <a:pt x="423" y="1481"/>
                    </a:lnTo>
                    <a:lnTo>
                      <a:pt x="212" y="1269"/>
                    </a:lnTo>
                    <a:lnTo>
                      <a:pt x="71" y="988"/>
                    </a:lnTo>
                    <a:lnTo>
                      <a:pt x="0" y="706"/>
                    </a:lnTo>
                    <a:lnTo>
                      <a:pt x="0" y="988"/>
                    </a:lnTo>
                    <a:lnTo>
                      <a:pt x="71" y="1481"/>
                    </a:lnTo>
                    <a:lnTo>
                      <a:pt x="282" y="1974"/>
                    </a:lnTo>
                    <a:lnTo>
                      <a:pt x="635" y="2468"/>
                    </a:lnTo>
                    <a:lnTo>
                      <a:pt x="1057" y="2891"/>
                    </a:lnTo>
                    <a:lnTo>
                      <a:pt x="1480" y="3243"/>
                    </a:lnTo>
                    <a:lnTo>
                      <a:pt x="2044" y="3525"/>
                    </a:lnTo>
                    <a:lnTo>
                      <a:pt x="2538" y="3807"/>
                    </a:lnTo>
                    <a:lnTo>
                      <a:pt x="3101" y="4018"/>
                    </a:lnTo>
                    <a:lnTo>
                      <a:pt x="3665" y="4089"/>
                    </a:lnTo>
                    <a:lnTo>
                      <a:pt x="4229" y="4159"/>
                    </a:lnTo>
                    <a:lnTo>
                      <a:pt x="4723" y="4159"/>
                    </a:lnTo>
                    <a:lnTo>
                      <a:pt x="5146" y="4018"/>
                    </a:lnTo>
                    <a:lnTo>
                      <a:pt x="5498" y="3807"/>
                    </a:lnTo>
                    <a:lnTo>
                      <a:pt x="5709" y="3455"/>
                    </a:lnTo>
                    <a:lnTo>
                      <a:pt x="5850" y="3032"/>
                    </a:lnTo>
                    <a:lnTo>
                      <a:pt x="5850" y="2750"/>
                    </a:lnTo>
                    <a:lnTo>
                      <a:pt x="5780" y="2397"/>
                    </a:lnTo>
                    <a:lnTo>
                      <a:pt x="5568" y="2115"/>
                    </a:lnTo>
                    <a:lnTo>
                      <a:pt x="5286" y="1763"/>
                    </a:lnTo>
                    <a:lnTo>
                      <a:pt x="5005" y="1481"/>
                    </a:lnTo>
                    <a:lnTo>
                      <a:pt x="4582" y="1199"/>
                    </a:lnTo>
                    <a:lnTo>
                      <a:pt x="3736" y="635"/>
                    </a:lnTo>
                    <a:lnTo>
                      <a:pt x="2749" y="283"/>
                    </a:lnTo>
                    <a:lnTo>
                      <a:pt x="1762" y="1"/>
                    </a:lnTo>
                    <a:close/>
                  </a:path>
                </a:pathLst>
              </a:custGeom>
              <a:solidFill>
                <a:srgbClr val="93B7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634" name="Google Shape;634;p12"/>
          <p:cNvSpPr txBox="1">
            <a:spLocks noGrp="1"/>
          </p:cNvSpPr>
          <p:nvPr>
            <p:ph type="sldNum" idx="12"/>
          </p:nvPr>
        </p:nvSpPr>
        <p:spPr>
          <a:xfrm>
            <a:off x="4297650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buNone/>
              <a:defRPr>
                <a:solidFill>
                  <a:srgbClr val="FFFFFF"/>
                </a:solidFill>
              </a:defRPr>
            </a:lvl1pPr>
            <a:lvl2pPr lvl="1" algn="ctr">
              <a:buNone/>
              <a:defRPr>
                <a:solidFill>
                  <a:srgbClr val="FFFFFF"/>
                </a:solidFill>
              </a:defRPr>
            </a:lvl2pPr>
            <a:lvl3pPr lvl="2" algn="ctr">
              <a:buNone/>
              <a:defRPr>
                <a:solidFill>
                  <a:srgbClr val="FFFFFF"/>
                </a:solidFill>
              </a:defRPr>
            </a:lvl3pPr>
            <a:lvl4pPr lvl="3" algn="ctr">
              <a:buNone/>
              <a:defRPr>
                <a:solidFill>
                  <a:srgbClr val="FFFFFF"/>
                </a:solidFill>
              </a:defRPr>
            </a:lvl4pPr>
            <a:lvl5pPr lvl="4" algn="ctr">
              <a:buNone/>
              <a:defRPr>
                <a:solidFill>
                  <a:srgbClr val="FFFFFF"/>
                </a:solidFill>
              </a:defRPr>
            </a:lvl5pPr>
            <a:lvl6pPr lvl="5" algn="ctr">
              <a:buNone/>
              <a:defRPr>
                <a:solidFill>
                  <a:srgbClr val="FFFFFF"/>
                </a:solidFill>
              </a:defRPr>
            </a:lvl6pPr>
            <a:lvl7pPr lvl="6" algn="ctr">
              <a:buNone/>
              <a:defRPr>
                <a:solidFill>
                  <a:srgbClr val="FFFFFF"/>
                </a:solidFill>
              </a:defRPr>
            </a:lvl7pPr>
            <a:lvl8pPr lvl="7" algn="ctr">
              <a:buNone/>
              <a:defRPr>
                <a:solidFill>
                  <a:srgbClr val="FFFFFF"/>
                </a:solidFill>
              </a:defRPr>
            </a:lvl8pPr>
            <a:lvl9pPr lvl="8" algn="ctr">
              <a:buNone/>
              <a:defRPr>
                <a:solidFill>
                  <a:srgbClr val="FFFFFF"/>
                </a:solidFill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628975" y="586975"/>
            <a:ext cx="6009600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Yellowtail"/>
              <a:buNone/>
              <a:defRPr sz="3000">
                <a:solidFill>
                  <a:schemeClr val="dk2"/>
                </a:solidFill>
                <a:latin typeface="Yellowtail"/>
                <a:ea typeface="Yellowtail"/>
                <a:cs typeface="Yellowtail"/>
                <a:sym typeface="Yellowtai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Yellowtail"/>
              <a:buNone/>
              <a:defRPr sz="3000">
                <a:solidFill>
                  <a:schemeClr val="dk2"/>
                </a:solidFill>
                <a:latin typeface="Yellowtail"/>
                <a:ea typeface="Yellowtail"/>
                <a:cs typeface="Yellowtail"/>
                <a:sym typeface="Yellowtail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Yellowtail"/>
              <a:buNone/>
              <a:defRPr sz="3000">
                <a:solidFill>
                  <a:schemeClr val="dk2"/>
                </a:solidFill>
                <a:latin typeface="Yellowtail"/>
                <a:ea typeface="Yellowtail"/>
                <a:cs typeface="Yellowtail"/>
                <a:sym typeface="Yellowtail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Yellowtail"/>
              <a:buNone/>
              <a:defRPr sz="3000">
                <a:solidFill>
                  <a:schemeClr val="dk2"/>
                </a:solidFill>
                <a:latin typeface="Yellowtail"/>
                <a:ea typeface="Yellowtail"/>
                <a:cs typeface="Yellowtail"/>
                <a:sym typeface="Yellowtail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Yellowtail"/>
              <a:buNone/>
              <a:defRPr sz="3000">
                <a:solidFill>
                  <a:schemeClr val="dk2"/>
                </a:solidFill>
                <a:latin typeface="Yellowtail"/>
                <a:ea typeface="Yellowtail"/>
                <a:cs typeface="Yellowtail"/>
                <a:sym typeface="Yellowtail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Yellowtail"/>
              <a:buNone/>
              <a:defRPr sz="3000">
                <a:solidFill>
                  <a:schemeClr val="dk2"/>
                </a:solidFill>
                <a:latin typeface="Yellowtail"/>
                <a:ea typeface="Yellowtail"/>
                <a:cs typeface="Yellowtail"/>
                <a:sym typeface="Yellowtail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Yellowtail"/>
              <a:buNone/>
              <a:defRPr sz="3000">
                <a:solidFill>
                  <a:schemeClr val="dk2"/>
                </a:solidFill>
                <a:latin typeface="Yellowtail"/>
                <a:ea typeface="Yellowtail"/>
                <a:cs typeface="Yellowtail"/>
                <a:sym typeface="Yellowtail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Yellowtail"/>
              <a:buNone/>
              <a:defRPr sz="3000">
                <a:solidFill>
                  <a:schemeClr val="dk2"/>
                </a:solidFill>
                <a:latin typeface="Yellowtail"/>
                <a:ea typeface="Yellowtail"/>
                <a:cs typeface="Yellowtail"/>
                <a:sym typeface="Yellowtail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Yellowtail"/>
              <a:buNone/>
              <a:defRPr sz="3000">
                <a:solidFill>
                  <a:schemeClr val="dk2"/>
                </a:solidFill>
                <a:latin typeface="Yellowtail"/>
                <a:ea typeface="Yellowtail"/>
                <a:cs typeface="Yellowtail"/>
                <a:sym typeface="Yellowtail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628975" y="1504950"/>
            <a:ext cx="6009600" cy="308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Neuton"/>
              <a:buChar char="✢"/>
              <a:defRPr sz="2400">
                <a:solidFill>
                  <a:schemeClr val="dk1"/>
                </a:solidFill>
                <a:latin typeface="Neuton"/>
                <a:ea typeface="Neuton"/>
                <a:cs typeface="Neuton"/>
                <a:sym typeface="Neuton"/>
              </a:defRPr>
            </a:lvl1pPr>
            <a:lvl2pPr marL="914400" lvl="1" indent="-38100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Font typeface="Neuton"/>
              <a:buChar char="○"/>
              <a:defRPr sz="2400">
                <a:solidFill>
                  <a:schemeClr val="dk1"/>
                </a:solidFill>
                <a:latin typeface="Neuton"/>
                <a:ea typeface="Neuton"/>
                <a:cs typeface="Neuton"/>
                <a:sym typeface="Neuton"/>
              </a:defRPr>
            </a:lvl2pPr>
            <a:lvl3pPr marL="1371600" lvl="2" indent="-38100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Font typeface="Neuton"/>
              <a:buChar char="○"/>
              <a:defRPr sz="2400">
                <a:solidFill>
                  <a:schemeClr val="dk1"/>
                </a:solidFill>
                <a:latin typeface="Neuton"/>
                <a:ea typeface="Neuton"/>
                <a:cs typeface="Neuton"/>
                <a:sym typeface="Neuton"/>
              </a:defRPr>
            </a:lvl3pPr>
            <a:lvl4pPr marL="1828800" lvl="3" indent="-3810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Neuton"/>
              <a:buChar char="○"/>
              <a:defRPr sz="2400">
                <a:solidFill>
                  <a:schemeClr val="dk1"/>
                </a:solidFill>
                <a:latin typeface="Neuton"/>
                <a:ea typeface="Neuton"/>
                <a:cs typeface="Neuton"/>
                <a:sym typeface="Neuton"/>
              </a:defRPr>
            </a:lvl4pPr>
            <a:lvl5pPr marL="2286000" lvl="4" indent="-3810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Neuton"/>
              <a:buChar char="○"/>
              <a:defRPr sz="2400">
                <a:solidFill>
                  <a:schemeClr val="dk1"/>
                </a:solidFill>
                <a:latin typeface="Neuton"/>
                <a:ea typeface="Neuton"/>
                <a:cs typeface="Neuton"/>
                <a:sym typeface="Neuton"/>
              </a:defRPr>
            </a:lvl5pPr>
            <a:lvl6pPr marL="2743200" lvl="5" indent="-3810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Neuton"/>
              <a:buChar char="○"/>
              <a:defRPr sz="2400">
                <a:solidFill>
                  <a:schemeClr val="dk1"/>
                </a:solidFill>
                <a:latin typeface="Neuton"/>
                <a:ea typeface="Neuton"/>
                <a:cs typeface="Neuton"/>
                <a:sym typeface="Neuton"/>
              </a:defRPr>
            </a:lvl6pPr>
            <a:lvl7pPr marL="3200400" lvl="6" indent="-3810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Neuton"/>
              <a:buChar char="○"/>
              <a:defRPr sz="2400">
                <a:solidFill>
                  <a:schemeClr val="dk1"/>
                </a:solidFill>
                <a:latin typeface="Neuton"/>
                <a:ea typeface="Neuton"/>
                <a:cs typeface="Neuton"/>
                <a:sym typeface="Neuton"/>
              </a:defRPr>
            </a:lvl7pPr>
            <a:lvl8pPr marL="3657600" lvl="7" indent="-3810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Neuton"/>
              <a:buChar char="○"/>
              <a:defRPr sz="2400">
                <a:solidFill>
                  <a:schemeClr val="dk1"/>
                </a:solidFill>
                <a:latin typeface="Neuton"/>
                <a:ea typeface="Neuton"/>
                <a:cs typeface="Neuton"/>
                <a:sym typeface="Neuton"/>
              </a:defRPr>
            </a:lvl8pPr>
            <a:lvl9pPr marL="4114800" lvl="8" indent="-3810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Neuton"/>
              <a:buChar char="○"/>
              <a:defRPr sz="2400">
                <a:solidFill>
                  <a:schemeClr val="dk1"/>
                </a:solidFill>
                <a:latin typeface="Neuton"/>
                <a:ea typeface="Neuton"/>
                <a:cs typeface="Neuton"/>
                <a:sym typeface="Neuton"/>
              </a:defRPr>
            </a:lvl9pPr>
          </a:lstStyle>
          <a:p>
            <a:endParaRPr dirty="0"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buNone/>
              <a:defRPr sz="1200">
                <a:solidFill>
                  <a:schemeClr val="dk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Neuton"/>
              </a:defRPr>
            </a:lvl1pPr>
            <a:lvl2pPr lvl="1" algn="r">
              <a:buNone/>
              <a:defRPr sz="1200">
                <a:solidFill>
                  <a:schemeClr val="dk2"/>
                </a:solidFill>
                <a:latin typeface="Neuton"/>
                <a:ea typeface="Neuton"/>
                <a:cs typeface="Neuton"/>
                <a:sym typeface="Neuton"/>
              </a:defRPr>
            </a:lvl2pPr>
            <a:lvl3pPr lvl="2" algn="r">
              <a:buNone/>
              <a:defRPr sz="1200">
                <a:solidFill>
                  <a:schemeClr val="dk2"/>
                </a:solidFill>
                <a:latin typeface="Neuton"/>
                <a:ea typeface="Neuton"/>
                <a:cs typeface="Neuton"/>
                <a:sym typeface="Neuton"/>
              </a:defRPr>
            </a:lvl3pPr>
            <a:lvl4pPr lvl="3" algn="r">
              <a:buNone/>
              <a:defRPr sz="1200">
                <a:solidFill>
                  <a:schemeClr val="dk2"/>
                </a:solidFill>
                <a:latin typeface="Neuton"/>
                <a:ea typeface="Neuton"/>
                <a:cs typeface="Neuton"/>
                <a:sym typeface="Neuton"/>
              </a:defRPr>
            </a:lvl4pPr>
            <a:lvl5pPr lvl="4" algn="r">
              <a:buNone/>
              <a:defRPr sz="1200">
                <a:solidFill>
                  <a:schemeClr val="dk2"/>
                </a:solidFill>
                <a:latin typeface="Neuton"/>
                <a:ea typeface="Neuton"/>
                <a:cs typeface="Neuton"/>
                <a:sym typeface="Neuton"/>
              </a:defRPr>
            </a:lvl5pPr>
            <a:lvl6pPr lvl="5" algn="r">
              <a:buNone/>
              <a:defRPr sz="1200">
                <a:solidFill>
                  <a:schemeClr val="dk2"/>
                </a:solidFill>
                <a:latin typeface="Neuton"/>
                <a:ea typeface="Neuton"/>
                <a:cs typeface="Neuton"/>
                <a:sym typeface="Neuton"/>
              </a:defRPr>
            </a:lvl6pPr>
            <a:lvl7pPr lvl="6" algn="r">
              <a:buNone/>
              <a:defRPr sz="1200">
                <a:solidFill>
                  <a:schemeClr val="dk2"/>
                </a:solidFill>
                <a:latin typeface="Neuton"/>
                <a:ea typeface="Neuton"/>
                <a:cs typeface="Neuton"/>
                <a:sym typeface="Neuton"/>
              </a:defRPr>
            </a:lvl7pPr>
            <a:lvl8pPr lvl="7" algn="r">
              <a:buNone/>
              <a:defRPr sz="1200">
                <a:solidFill>
                  <a:schemeClr val="dk2"/>
                </a:solidFill>
                <a:latin typeface="Neuton"/>
                <a:ea typeface="Neuton"/>
                <a:cs typeface="Neuton"/>
                <a:sym typeface="Neuton"/>
              </a:defRPr>
            </a:lvl8pPr>
            <a:lvl9pPr lvl="8" algn="r">
              <a:buNone/>
              <a:defRPr sz="1200">
                <a:solidFill>
                  <a:schemeClr val="dk2"/>
                </a:solidFill>
                <a:latin typeface="Neuton"/>
                <a:ea typeface="Neuton"/>
                <a:cs typeface="Neuton"/>
                <a:sym typeface="Neuton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7" r:id="rId8"/>
    <p:sldLayoutId id="2147483658" r:id="rId9"/>
    <p:sldLayoutId id="2147483660" r:id="rId10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60.png"/><Relationship Id="rId5" Type="http://schemas.openxmlformats.org/officeDocument/2006/relationships/image" Target="../media/image150.png"/><Relationship Id="rId4" Type="http://schemas.openxmlformats.org/officeDocument/2006/relationships/image" Target="../media/image14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9" name="Google Shape;639;p13"/>
          <p:cNvSpPr txBox="1">
            <a:spLocks noGrp="1"/>
          </p:cNvSpPr>
          <p:nvPr>
            <p:ph type="ctrTitle"/>
          </p:nvPr>
        </p:nvSpPr>
        <p:spPr>
          <a:xfrm>
            <a:off x="1036285" y="1508745"/>
            <a:ext cx="7176062" cy="192456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HÀO MỪNG CÁC EM ĐẾN VỚI TIẾT HỌC!</a:t>
            </a:r>
            <a:endParaRPr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6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" name="Google Shape;690;p20"/>
          <p:cNvSpPr txBox="1">
            <a:spLocks noGrp="1"/>
          </p:cNvSpPr>
          <p:nvPr>
            <p:ph type="title"/>
          </p:nvPr>
        </p:nvSpPr>
        <p:spPr>
          <a:xfrm>
            <a:off x="301171" y="-157357"/>
            <a:ext cx="2528293" cy="77637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uyện tập 1.</a:t>
            </a:r>
            <a:endParaRPr sz="24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2" name="Google Shape;692;p20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0</a:t>
            </a:fld>
            <a:endParaRPr/>
          </a:p>
        </p:txBody>
      </p:sp>
      <p:sp>
        <p:nvSpPr>
          <p:cNvPr id="4" name="TextBox 3"/>
          <p:cNvSpPr txBox="1"/>
          <p:nvPr/>
        </p:nvSpPr>
        <p:spPr>
          <a:xfrm>
            <a:off x="2208362" y="105598"/>
            <a:ext cx="46237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So </a:t>
            </a:r>
            <a:r>
              <a:rPr lang="en-US" sz="2400" dirty="0" err="1" smtClean="0">
                <a:latin typeface="+mn-lt"/>
              </a:rPr>
              <a:t>sánh</a:t>
            </a:r>
            <a:r>
              <a:rPr lang="en-US" sz="2400" dirty="0" smtClean="0">
                <a:latin typeface="+mn-lt"/>
              </a:rPr>
              <a:t>:</a:t>
            </a:r>
            <a:endParaRPr lang="vi-VN" sz="2400" dirty="0" smtClean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17585" y="797794"/>
                <a:ext cx="2311879" cy="6146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−11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+mn-lt"/>
                  </a:rPr>
                  <a:t> </a:t>
                </a:r>
                <a:r>
                  <a:rPr lang="en-US" sz="2400" dirty="0" err="1" smtClean="0">
                    <a:latin typeface="+mn-lt"/>
                  </a:rPr>
                  <a:t>và</a:t>
                </a:r>
                <a:r>
                  <a:rPr lang="en-US" sz="2400" dirty="0" smtClean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−11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+mn-lt"/>
                  </a:rPr>
                  <a:t> </a:t>
                </a:r>
                <a:endParaRPr lang="vi-VN" sz="2400" dirty="0" smtClean="0"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585" y="797794"/>
                <a:ext cx="2311879" cy="614655"/>
              </a:xfrm>
              <a:prstGeom prst="rect">
                <a:avLst/>
              </a:prstGeom>
              <a:blipFill>
                <a:blip r:embed="rId3"/>
                <a:stretch>
                  <a:fillRect l="-4222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848045" y="830218"/>
                <a:ext cx="2311879" cy="621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+mn-lt"/>
                  </a:rPr>
                  <a:t> </a:t>
                </a:r>
                <a:r>
                  <a:rPr lang="en-US" sz="2400" dirty="0" err="1" smtClean="0">
                    <a:latin typeface="+mn-lt"/>
                  </a:rPr>
                  <a:t>và</a:t>
                </a:r>
                <a:r>
                  <a:rPr lang="en-US" sz="2400" dirty="0" smtClean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+mn-lt"/>
                  </a:rPr>
                  <a:t> </a:t>
                </a:r>
                <a:endParaRPr lang="vi-VN" sz="2400" dirty="0" smtClean="0">
                  <a:latin typeface="+mn-lt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8045" y="830218"/>
                <a:ext cx="2311879" cy="621773"/>
              </a:xfrm>
              <a:prstGeom prst="rect">
                <a:avLst/>
              </a:prstGeom>
              <a:blipFill>
                <a:blip r:embed="rId4"/>
                <a:stretch>
                  <a:fillRect l="-3947" b="-88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 flipH="1">
            <a:off x="3656352" y="2176202"/>
            <a:ext cx="0" cy="276260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57101" y="1469439"/>
            <a:ext cx="1276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latin typeface="+mn-lt"/>
              </a:rPr>
              <a:t>Giải</a:t>
            </a:r>
            <a:r>
              <a:rPr lang="en-US" sz="2400" b="1" u="sng" dirty="0" smtClean="0">
                <a:latin typeface="+mn-lt"/>
              </a:rPr>
              <a:t>:</a:t>
            </a:r>
            <a:endParaRPr lang="vi-VN" sz="2400" b="1" u="sng" dirty="0" smtClean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466" y="1928503"/>
                <a:ext cx="3408187" cy="33253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2400" dirty="0" smtClean="0"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>
                            <a:latin typeface="Cambria Math" panose="02040503050406030204" pitchFamily="18" charset="0"/>
                          </a:rPr>
                          <m:t>−11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400">
                            <a:latin typeface="Cambria Math" panose="02040503050406030204" pitchFamily="18" charset="0"/>
                          </a:rPr>
                          <m:t>−11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2400" dirty="0" smtClean="0">
                  <a:latin typeface="+mn-lt"/>
                </a:endParaRPr>
              </a:p>
              <a:p>
                <a:pPr algn="just">
                  <a:lnSpc>
                    <a:spcPct val="13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11</m:t>
                        </m:r>
                      </m:den>
                    </m:f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GB" sz="2400" dirty="0">
                    <a:latin typeface="+mn-lt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11</m:t>
                        </m:r>
                      </m:den>
                    </m:f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8</m:t>
                        </m:r>
                      </m:num>
                      <m:den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</m:oMath>
                </a14:m>
                <a:endParaRPr lang="en-US" sz="2400" dirty="0" smtClean="0">
                  <a:latin typeface="+mn-lt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en-GB" sz="2400" dirty="0" err="1">
                    <a:latin typeface="+mn-lt"/>
                  </a:rPr>
                  <a:t>Vì</a:t>
                </a:r>
                <a:r>
                  <a:rPr lang="en-GB" sz="2400" dirty="0">
                    <a:latin typeface="+mn-lt"/>
                  </a:rPr>
                  <a:t> - 7 &gt; - 8 </a:t>
                </a:r>
                <a:r>
                  <a:rPr lang="en-GB" sz="2400" dirty="0" err="1">
                    <a:latin typeface="+mn-lt"/>
                  </a:rPr>
                  <a:t>nên</a:t>
                </a:r>
                <a:r>
                  <a:rPr lang="en-GB" sz="24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  <m:r>
                      <a:rPr lang="en-GB" sz="2400" i="1"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8</m:t>
                        </m:r>
                      </m:num>
                      <m:den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</m:oMath>
                </a14:m>
                <a:endParaRPr lang="en-US" sz="2400" dirty="0" smtClean="0">
                  <a:latin typeface="+mn-lt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en-GB" sz="2400" dirty="0" err="1">
                    <a:latin typeface="+mn-lt"/>
                  </a:rPr>
                  <a:t>Vậy</a:t>
                </a:r>
                <a:r>
                  <a:rPr lang="en-GB" sz="2400" dirty="0">
                    <a:latin typeface="+mn-lt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11</m:t>
                        </m:r>
                      </m:den>
                    </m:f>
                    <m:r>
                      <a:rPr lang="en-GB" sz="2400" i="1"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11</m:t>
                        </m:r>
                      </m:den>
                    </m:f>
                    <m:r>
                      <a:rPr lang="en-GB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dirty="0">
                  <a:latin typeface="+mn-lt"/>
                </a:endParaRPr>
              </a:p>
              <a:p>
                <a:pPr algn="just">
                  <a:lnSpc>
                    <a:spcPct val="130000"/>
                  </a:lnSpc>
                </a:pPr>
                <a:endParaRPr lang="en-US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66" y="1928503"/>
                <a:ext cx="3408187" cy="3325334"/>
              </a:xfrm>
              <a:prstGeom prst="rect">
                <a:avLst/>
              </a:prstGeom>
              <a:blipFill>
                <a:blip r:embed="rId5"/>
                <a:stretch>
                  <a:fillRect l="-286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760222" y="1928503"/>
                <a:ext cx="5094881" cy="2695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2000" dirty="0" smtClean="0"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00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và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</m:oMath>
                </a14:m>
                <a:endParaRPr lang="en-US" sz="2000" dirty="0" smtClean="0">
                  <a:latin typeface="+mn-lt"/>
                </a:endParaRPr>
              </a:p>
              <a:p>
                <a:pPr algn="just">
                  <a:lnSpc>
                    <a:spcPct val="13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GB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−5 .  4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3 .  4</m:t>
                        </m:r>
                      </m:den>
                    </m:f>
                    <m:r>
                      <a:rPr lang="en-GB" sz="2000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−20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000" dirty="0" smtClean="0">
                    <a:latin typeface="+mn-lt"/>
                  </a:rPr>
                  <a:t>  </a:t>
                </a:r>
              </a:p>
              <a:p>
                <a:pPr algn="just">
                  <a:lnSpc>
                    <a:spcPct val="13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  <m:r>
                      <a:rPr lang="en-GB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−5 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GB" sz="2000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−5 .  3 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4 .  3</m:t>
                        </m:r>
                      </m:den>
                    </m:f>
                    <m:r>
                      <a:rPr lang="en-GB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−15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GB" sz="2000" dirty="0">
                    <a:latin typeface="+mn-lt"/>
                  </a:rPr>
                  <a:t> </a:t>
                </a:r>
                <a:endParaRPr lang="en-US" sz="2000" dirty="0" smtClean="0">
                  <a:latin typeface="+mn-lt"/>
                </a:endParaRPr>
              </a:p>
              <a:p>
                <a:r>
                  <a:rPr lang="en-GB" sz="2000" dirty="0" err="1">
                    <a:latin typeface="+mn-lt"/>
                  </a:rPr>
                  <a:t>Vì</a:t>
                </a:r>
                <a:r>
                  <a:rPr lang="en-GB" sz="2000" dirty="0">
                    <a:latin typeface="+mn-lt"/>
                  </a:rPr>
                  <a:t> -20 &lt; - 15 </a:t>
                </a:r>
                <a:r>
                  <a:rPr lang="en-GB" sz="2000" dirty="0" err="1">
                    <a:latin typeface="+mn-lt"/>
                  </a:rPr>
                  <a:t>nên</a:t>
                </a:r>
                <a:r>
                  <a:rPr lang="en-GB" sz="20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−20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GB" sz="2000" i="1">
                        <a:latin typeface="Cambria Math" panose="02040503050406030204" pitchFamily="18" charset="0"/>
                      </a:rPr>
                      <m:t>&lt; 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−15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GB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sz="2000" dirty="0" smtClean="0">
                    <a:latin typeface="+mn-lt"/>
                  </a:rPr>
                  <a:t>a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GB" sz="2000" i="1">
                        <a:latin typeface="Cambria Math" panose="02040503050406030204" pitchFamily="18" charset="0"/>
                      </a:rPr>
                      <m:t>&lt; 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  <m:r>
                      <a:rPr lang="en-GB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000" dirty="0">
                  <a:latin typeface="+mn-lt"/>
                </a:endParaRPr>
              </a:p>
              <a:p>
                <a:r>
                  <a:rPr lang="en-US" sz="2000" dirty="0" err="1">
                    <a:latin typeface="+mn-lt"/>
                  </a:rPr>
                  <a:t>Vậy</a:t>
                </a:r>
                <a:r>
                  <a:rPr lang="en-US" sz="20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GB" sz="2000" i="1">
                        <a:latin typeface="Cambria Math" panose="02040503050406030204" pitchFamily="18" charset="0"/>
                      </a:rPr>
                      <m:t>&lt; 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  <m:r>
                      <a:rPr lang="en-GB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0222" y="1928503"/>
                <a:ext cx="5094881" cy="2695931"/>
              </a:xfrm>
              <a:prstGeom prst="rect">
                <a:avLst/>
              </a:prstGeom>
              <a:blipFill rotWithShape="0">
                <a:blip r:embed="rId6"/>
                <a:stretch>
                  <a:fillRect l="-1316" b="-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" grpId="0"/>
      <p:bldP spid="4" grpId="0"/>
      <p:bldP spid="5" grpId="0"/>
      <p:bldP spid="10" grpId="0"/>
      <p:bldP spid="11" grpId="0"/>
      <p:bldP spid="12" grpId="0" build="allAtOnce"/>
      <p:bldP spid="17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1</a:t>
            </a:fld>
            <a:endParaRPr lang="en"/>
          </a:p>
        </p:txBody>
      </p:sp>
      <p:sp>
        <p:nvSpPr>
          <p:cNvPr id="3" name="TextBox 2"/>
          <p:cNvSpPr txBox="1"/>
          <p:nvPr/>
        </p:nvSpPr>
        <p:spPr>
          <a:xfrm>
            <a:off x="0" y="1809750"/>
            <a:ext cx="902601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UYỆN TẬP-VẬN DỤNG </a:t>
            </a:r>
            <a:endParaRPr lang="vi-VN" sz="6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52149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2</a:t>
            </a:fld>
            <a:endParaRPr lang="en"/>
          </a:p>
        </p:txBody>
      </p:sp>
      <p:sp>
        <p:nvSpPr>
          <p:cNvPr id="4" name="TextBox 3"/>
          <p:cNvSpPr txBox="1"/>
          <p:nvPr/>
        </p:nvSpPr>
        <p:spPr>
          <a:xfrm>
            <a:off x="514350" y="228600"/>
            <a:ext cx="4019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70C0"/>
                </a:solidFill>
                <a:latin typeface="+mn-lt"/>
              </a:rPr>
              <a:t>Bài</a:t>
            </a:r>
            <a:r>
              <a:rPr lang="en-US" sz="2400" b="1" dirty="0" smtClean="0">
                <a:solidFill>
                  <a:srgbClr val="0070C0"/>
                </a:solidFill>
                <a:latin typeface="+mn-lt"/>
              </a:rPr>
              <a:t> 1 (</a:t>
            </a:r>
            <a:r>
              <a:rPr lang="en-US" sz="2400" b="1" dirty="0" err="1" smtClean="0">
                <a:solidFill>
                  <a:srgbClr val="0070C0"/>
                </a:solidFill>
                <a:latin typeface="+mn-lt"/>
              </a:rPr>
              <a:t>SGK</a:t>
            </a:r>
            <a:r>
              <a:rPr lang="en-US" sz="2400" b="1" dirty="0" smtClean="0">
                <a:solidFill>
                  <a:srgbClr val="0070C0"/>
                </a:solidFill>
                <a:latin typeface="+mn-lt"/>
              </a:rPr>
              <a:t>/33). </a:t>
            </a:r>
            <a:r>
              <a:rPr lang="en-US" sz="2400" dirty="0" smtClean="0">
                <a:latin typeface="+mn-lt"/>
              </a:rPr>
              <a:t>So </a:t>
            </a:r>
            <a:r>
              <a:rPr lang="en-US" sz="2400" dirty="0" err="1" smtClean="0">
                <a:latin typeface="+mn-lt"/>
              </a:rPr>
              <a:t>sánh</a:t>
            </a:r>
            <a:r>
              <a:rPr lang="en-US" sz="2400" dirty="0" smtClean="0">
                <a:latin typeface="+mn-lt"/>
              </a:rPr>
              <a:t>:</a:t>
            </a:r>
            <a:endParaRPr lang="vi-VN" sz="2400" dirty="0" smtClean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14350" y="1028700"/>
                <a:ext cx="2009775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+mn-lt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+mn-lt"/>
                  </a:rPr>
                  <a:t> </a:t>
                </a:r>
                <a:endParaRPr lang="vi-VN" sz="2400" dirty="0" smtClean="0"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350" y="1028700"/>
                <a:ext cx="2009775" cy="625812"/>
              </a:xfrm>
              <a:prstGeom prst="rect">
                <a:avLst/>
              </a:prstGeom>
              <a:blipFill>
                <a:blip r:embed="rId2"/>
                <a:stretch>
                  <a:fillRect l="-4545" b="-88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48000" y="1028700"/>
                <a:ext cx="2009775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400" dirty="0"/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−8</m:t>
                        </m:r>
                      </m:num>
                      <m:den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sz="2400" dirty="0"/>
                  <a:t> </a:t>
                </a:r>
                <a:r>
                  <a:rPr lang="en-GB" sz="2400" dirty="0" smtClean="0"/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vi-VN" sz="4000" dirty="0" smtClean="0">
                  <a:latin typeface="+mn-lt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028700"/>
                <a:ext cx="2009775" cy="625812"/>
              </a:xfrm>
              <a:prstGeom prst="rect">
                <a:avLst/>
              </a:prstGeom>
              <a:blipFill>
                <a:blip r:embed="rId3"/>
                <a:stretch>
                  <a:fillRect l="-4545" b="-88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581650" y="1066800"/>
                <a:ext cx="2009775" cy="625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 smtClean="0"/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−5</m:t>
                        </m:r>
                      </m:den>
                    </m:f>
                  </m:oMath>
                </a14:m>
                <a:r>
                  <a:rPr lang="en-GB" sz="2400" dirty="0"/>
                  <a:t> </a:t>
                </a:r>
                <a:r>
                  <a:rPr lang="en-GB" sz="2400" dirty="0" smtClean="0"/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10</m:t>
                        </m:r>
                      </m:den>
                    </m:f>
                  </m:oMath>
                </a14:m>
                <a:endParaRPr lang="vi-VN" sz="6000" dirty="0" smtClean="0">
                  <a:latin typeface="+mn-lt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1650" y="1066800"/>
                <a:ext cx="2009775" cy="625877"/>
              </a:xfrm>
              <a:prstGeom prst="rect">
                <a:avLst/>
              </a:prstGeom>
              <a:blipFill>
                <a:blip r:embed="rId4"/>
                <a:stretch>
                  <a:fillRect l="-4863" b="-77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733801" y="1693217"/>
            <a:ext cx="1123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latin typeface="+mn-lt"/>
              </a:rPr>
              <a:t>Giải</a:t>
            </a:r>
            <a:r>
              <a:rPr lang="en-US" sz="2400" b="1" u="sng" dirty="0" smtClean="0">
                <a:latin typeface="+mn-lt"/>
              </a:rPr>
              <a:t>:</a:t>
            </a:r>
            <a:endParaRPr lang="vi-VN" sz="2400" b="1" u="sng" dirty="0" smtClean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0" y="2154882"/>
                <a:ext cx="2009775" cy="2835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400" dirty="0" smtClean="0"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+mn-lt"/>
                  </a:rPr>
                  <a:t>; </a:t>
                </a:r>
              </a:p>
              <a:p>
                <a:pPr algn="ctr">
                  <a:lnSpc>
                    <a:spcPct val="13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+mn-lt"/>
                  </a:rPr>
                  <a:t> ;</a:t>
                </a:r>
                <a:endParaRPr lang="en-US" sz="2400" dirty="0">
                  <a:latin typeface="+mn-lt"/>
                </a:endParaRPr>
              </a:p>
              <a:p>
                <a:pPr algn="ctr">
                  <a:lnSpc>
                    <a:spcPct val="130000"/>
                  </a:lnSpc>
                </a:pPr>
                <a:r>
                  <a:rPr lang="en-US" sz="2400" dirty="0" err="1" smtClean="0">
                    <a:latin typeface="+mn-lt"/>
                  </a:rPr>
                  <a:t>Có</a:t>
                </a:r>
                <a:r>
                  <a:rPr lang="en-US" sz="2400" dirty="0" smtClean="0">
                    <a:latin typeface="+mn-lt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+mn-lt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400" dirty="0" smtClean="0">
                  <a:latin typeface="+mn-lt"/>
                </a:endParaRPr>
              </a:p>
              <a:p>
                <a:pPr algn="ctr">
                  <a:lnSpc>
                    <a:spcPct val="130000"/>
                  </a:lnSpc>
                </a:pPr>
                <a:r>
                  <a:rPr lang="en-US" sz="2400" dirty="0" smtClean="0">
                    <a:latin typeface="+mn-lt"/>
                  </a:rPr>
                  <a:t>=&gt;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+mn-lt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54882"/>
                <a:ext cx="2009775" cy="2835200"/>
              </a:xfrm>
              <a:prstGeom prst="rect">
                <a:avLst/>
              </a:prstGeom>
              <a:blipFill>
                <a:blip r:embed="rId5"/>
                <a:stretch>
                  <a:fillRect l="-4545" b="-42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>
            <a:off x="2257425" y="2116782"/>
            <a:ext cx="0" cy="28298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524125" y="2116782"/>
                <a:ext cx="2009775" cy="2835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400" dirty="0" smtClean="0"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5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+mn-lt"/>
                  </a:rPr>
                  <a:t>; </a:t>
                </a:r>
              </a:p>
              <a:p>
                <a:pPr algn="ctr">
                  <a:lnSpc>
                    <a:spcPct val="13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+mn-lt"/>
                  </a:rPr>
                  <a:t> ;</a:t>
                </a:r>
                <a:endParaRPr lang="en-US" sz="2400" dirty="0">
                  <a:latin typeface="+mn-lt"/>
                </a:endParaRPr>
              </a:p>
              <a:p>
                <a:pPr algn="ctr">
                  <a:lnSpc>
                    <a:spcPct val="130000"/>
                  </a:lnSpc>
                </a:pPr>
                <a:r>
                  <a:rPr lang="en-US" sz="2400" dirty="0" err="1" smtClean="0">
                    <a:latin typeface="+mn-lt"/>
                  </a:rPr>
                  <a:t>Có</a:t>
                </a:r>
                <a:r>
                  <a:rPr lang="en-US" sz="2400" dirty="0" smtClean="0">
                    <a:latin typeface="+mn-lt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+mn-lt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endParaRPr lang="en-US" sz="2400" dirty="0" smtClean="0">
                  <a:latin typeface="+mn-lt"/>
                </a:endParaRPr>
              </a:p>
              <a:p>
                <a:pPr algn="ctr">
                  <a:lnSpc>
                    <a:spcPct val="130000"/>
                  </a:lnSpc>
                </a:pPr>
                <a:r>
                  <a:rPr lang="en-US" sz="2400" dirty="0" smtClean="0">
                    <a:latin typeface="+mn-lt"/>
                  </a:rPr>
                  <a:t>=&gt;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+mn-lt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4125" y="2116782"/>
                <a:ext cx="2009775" cy="2835200"/>
              </a:xfrm>
              <a:prstGeom prst="rect">
                <a:avLst/>
              </a:prstGeom>
              <a:blipFill>
                <a:blip r:embed="rId6"/>
                <a:stretch>
                  <a:fillRect l="-45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/>
          <p:nvPr/>
        </p:nvCxnSpPr>
        <p:spPr>
          <a:xfrm>
            <a:off x="4857751" y="2116782"/>
            <a:ext cx="0" cy="28298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086352" y="2111018"/>
                <a:ext cx="2009775" cy="2835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400" dirty="0" smtClean="0">
                    <a:latin typeface="+mn-lt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8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+mn-lt"/>
                  </a:rPr>
                  <a:t>; </a:t>
                </a:r>
              </a:p>
              <a:p>
                <a:pPr algn="ctr">
                  <a:lnSpc>
                    <a:spcPct val="13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+mn-lt"/>
                  </a:rPr>
                  <a:t> ;</a:t>
                </a:r>
                <a:endParaRPr lang="en-US" sz="2400" dirty="0">
                  <a:latin typeface="+mn-lt"/>
                </a:endParaRPr>
              </a:p>
              <a:p>
                <a:pPr algn="ctr">
                  <a:lnSpc>
                    <a:spcPct val="130000"/>
                  </a:lnSpc>
                </a:pPr>
                <a:r>
                  <a:rPr lang="en-US" sz="2400" dirty="0" err="1" smtClean="0">
                    <a:latin typeface="+mn-lt"/>
                  </a:rPr>
                  <a:t>Có</a:t>
                </a:r>
                <a:r>
                  <a:rPr lang="en-US" sz="2400" dirty="0" smtClean="0">
                    <a:latin typeface="+mn-lt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+mn-lt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endParaRPr lang="en-US" sz="2400" dirty="0" smtClean="0">
                  <a:latin typeface="+mn-lt"/>
                </a:endParaRPr>
              </a:p>
              <a:p>
                <a:pPr algn="ctr">
                  <a:lnSpc>
                    <a:spcPct val="130000"/>
                  </a:lnSpc>
                </a:pPr>
                <a:r>
                  <a:rPr lang="en-US" sz="2400" dirty="0" smtClean="0">
                    <a:latin typeface="+mn-lt"/>
                  </a:rPr>
                  <a:t>=&gt;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+mn-lt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den>
                    </m:f>
                  </m:oMath>
                </a14:m>
                <a:endParaRPr lang="en-US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6352" y="2111018"/>
                <a:ext cx="2009775" cy="2835200"/>
              </a:xfrm>
              <a:prstGeom prst="rect">
                <a:avLst/>
              </a:prstGeom>
              <a:blipFill>
                <a:blip r:embed="rId7"/>
                <a:stretch>
                  <a:fillRect l="-45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0266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 build="allAtOnce"/>
      <p:bldP spid="12" grpId="0" build="allAtOnce"/>
      <p:bldP spid="14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" name="Google Shape;701;p21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2800">
                <a:latin typeface="+mn-lt"/>
              </a:rPr>
              <a:t>13</a:t>
            </a:fld>
            <a:endParaRPr sz="280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4661" y="228600"/>
            <a:ext cx="87433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70C0"/>
                </a:solidFill>
                <a:latin typeface="+mn-lt"/>
              </a:rPr>
              <a:t>Bài</a:t>
            </a:r>
            <a:r>
              <a:rPr lang="en-US" sz="2400" b="1" dirty="0" smtClean="0">
                <a:solidFill>
                  <a:srgbClr val="0070C0"/>
                </a:solidFill>
                <a:latin typeface="+mn-lt"/>
              </a:rPr>
              <a:t> 2(</a:t>
            </a:r>
            <a:r>
              <a:rPr lang="en-US" sz="2400" b="1" dirty="0" err="1" smtClean="0">
                <a:solidFill>
                  <a:srgbClr val="0070C0"/>
                </a:solidFill>
                <a:latin typeface="+mn-lt"/>
              </a:rPr>
              <a:t>SGK</a:t>
            </a:r>
            <a:r>
              <a:rPr lang="en-US" sz="2400" b="1" dirty="0" smtClean="0">
                <a:solidFill>
                  <a:srgbClr val="0070C0"/>
                </a:solidFill>
                <a:latin typeface="+mn-lt"/>
              </a:rPr>
              <a:t>/33). </a:t>
            </a:r>
            <a:r>
              <a:rPr lang="en-US" sz="2400" dirty="0" err="1" smtClean="0">
                <a:latin typeface="+mn-lt"/>
              </a:rPr>
              <a:t>Viết</a:t>
            </a:r>
            <a:r>
              <a:rPr lang="en-US" sz="2400" dirty="0" smtClean="0">
                <a:latin typeface="+mn-lt"/>
              </a:rPr>
              <a:t> </a:t>
            </a:r>
            <a:r>
              <a:rPr lang="en-US" sz="2400" dirty="0" err="1" smtClean="0">
                <a:latin typeface="+mn-lt"/>
              </a:rPr>
              <a:t>các</a:t>
            </a:r>
            <a:r>
              <a:rPr lang="en-US" sz="2400" dirty="0" smtClean="0">
                <a:latin typeface="+mn-lt"/>
              </a:rPr>
              <a:t> </a:t>
            </a:r>
            <a:r>
              <a:rPr lang="en-US" sz="2400" dirty="0" err="1" smtClean="0">
                <a:latin typeface="+mn-lt"/>
              </a:rPr>
              <a:t>phân</a:t>
            </a:r>
            <a:r>
              <a:rPr lang="en-US" sz="2400" dirty="0" smtClean="0">
                <a:latin typeface="+mn-lt"/>
              </a:rPr>
              <a:t> </a:t>
            </a:r>
            <a:r>
              <a:rPr lang="en-US" sz="2400" dirty="0" err="1" smtClean="0">
                <a:latin typeface="+mn-lt"/>
              </a:rPr>
              <a:t>số</a:t>
            </a:r>
            <a:r>
              <a:rPr lang="en-US" sz="2400" dirty="0" smtClean="0">
                <a:latin typeface="+mn-lt"/>
              </a:rPr>
              <a:t> </a:t>
            </a:r>
            <a:r>
              <a:rPr lang="en-US" sz="2400" dirty="0" err="1" smtClean="0">
                <a:latin typeface="+mn-lt"/>
              </a:rPr>
              <a:t>sau</a:t>
            </a:r>
            <a:r>
              <a:rPr lang="en-US" sz="2400" dirty="0" smtClean="0">
                <a:latin typeface="+mn-lt"/>
              </a:rPr>
              <a:t> </a:t>
            </a:r>
            <a:r>
              <a:rPr lang="en-US" sz="2400" dirty="0" err="1" smtClean="0">
                <a:latin typeface="+mn-lt"/>
              </a:rPr>
              <a:t>theo</a:t>
            </a:r>
            <a:r>
              <a:rPr lang="en-US" sz="2400" dirty="0" smtClean="0">
                <a:latin typeface="+mn-lt"/>
              </a:rPr>
              <a:t> </a:t>
            </a:r>
            <a:r>
              <a:rPr lang="en-US" sz="2400" dirty="0" err="1" smtClean="0">
                <a:latin typeface="+mn-lt"/>
              </a:rPr>
              <a:t>thứ</a:t>
            </a:r>
            <a:r>
              <a:rPr lang="en-US" sz="2400" dirty="0" smtClean="0">
                <a:latin typeface="+mn-lt"/>
              </a:rPr>
              <a:t> </a:t>
            </a:r>
            <a:r>
              <a:rPr lang="en-US" sz="2400" dirty="0" err="1" smtClean="0">
                <a:latin typeface="+mn-lt"/>
              </a:rPr>
              <a:t>tự</a:t>
            </a:r>
            <a:r>
              <a:rPr lang="en-US" sz="2400" dirty="0" smtClean="0">
                <a:latin typeface="+mn-lt"/>
              </a:rPr>
              <a:t> </a:t>
            </a:r>
            <a:r>
              <a:rPr lang="en-US" sz="2400" dirty="0" err="1" smtClean="0">
                <a:latin typeface="+mn-lt"/>
              </a:rPr>
              <a:t>tăng</a:t>
            </a:r>
            <a:r>
              <a:rPr lang="en-US" sz="2400" dirty="0" smtClean="0">
                <a:latin typeface="+mn-lt"/>
              </a:rPr>
              <a:t> </a:t>
            </a:r>
            <a:r>
              <a:rPr lang="en-US" sz="2400" dirty="0" err="1" smtClean="0">
                <a:latin typeface="+mn-lt"/>
              </a:rPr>
              <a:t>dần</a:t>
            </a:r>
            <a:r>
              <a:rPr lang="en-US" sz="2400" dirty="0">
                <a:latin typeface="+mn-lt"/>
              </a:rPr>
              <a:t>:</a:t>
            </a:r>
            <a:endParaRPr lang="vi-VN" sz="2400" dirty="0" smtClean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009650" y="1028699"/>
                <a:ext cx="2009775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+mn-lt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+mn-lt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+mn-lt"/>
                  </a:rPr>
                  <a:t>  </a:t>
                </a:r>
                <a:endParaRPr lang="vi-VN" sz="2800" dirty="0" smtClean="0">
                  <a:latin typeface="+mn-lt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650" y="1028699"/>
                <a:ext cx="2009775" cy="712631"/>
              </a:xfrm>
              <a:prstGeom prst="rect">
                <a:avLst/>
              </a:prstGeom>
              <a:blipFill>
                <a:blip r:embed="rId3"/>
                <a:stretch>
                  <a:fillRect l="-6383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762500" y="998435"/>
                <a:ext cx="268605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 smtClean="0"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GB" sz="2800" dirty="0">
                    <a:latin typeface="+mn-lt"/>
                  </a:rPr>
                  <a:t> ;</a:t>
                </a:r>
                <a:r>
                  <a:rPr lang="en-GB" sz="2800" dirty="0" smtClean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+mn-lt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+mn-lt"/>
                  </a:rPr>
                  <a:t> </a:t>
                </a:r>
                <a:endParaRPr lang="vi-VN" sz="2800" dirty="0" smtClean="0">
                  <a:latin typeface="+mn-lt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500" y="998435"/>
                <a:ext cx="2686050" cy="707886"/>
              </a:xfrm>
              <a:prstGeom prst="rect">
                <a:avLst/>
              </a:prstGeom>
              <a:blipFill>
                <a:blip r:embed="rId4"/>
                <a:stretch>
                  <a:fillRect l="-4535"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717849" y="1576490"/>
            <a:ext cx="1104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+mn-lt"/>
              </a:rPr>
              <a:t>Giải</a:t>
            </a:r>
            <a:r>
              <a:rPr lang="en-US" sz="2800" b="1" u="sng" dirty="0" smtClean="0">
                <a:latin typeface="+mn-lt"/>
              </a:rPr>
              <a:t>:</a:t>
            </a:r>
            <a:endParaRPr lang="vi-VN" sz="2800" b="1" u="sng" dirty="0" smtClean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22431" y="2024249"/>
                <a:ext cx="2009775" cy="11435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AutoNum type="alphaLcParenR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+mn-lt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+mn-lt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2800" dirty="0" smtClean="0">
                  <a:latin typeface="+mn-lt"/>
                </a:endParaRPr>
              </a:p>
              <a:p>
                <a:endParaRPr lang="en-US" sz="2800" dirty="0" smtClean="0">
                  <a:latin typeface="+mn-lt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431" y="2024249"/>
                <a:ext cx="2009775" cy="11435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719263" y="2860323"/>
                <a:ext cx="2009775" cy="710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800" dirty="0" smtClean="0">
                    <a:latin typeface="+mn-lt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3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70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+mn-lt"/>
                  </a:rPr>
                  <a:t>;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9263" y="2860323"/>
                <a:ext cx="2009775" cy="710451"/>
              </a:xfrm>
              <a:prstGeom prst="rect">
                <a:avLst/>
              </a:prstGeom>
              <a:blipFill>
                <a:blip r:embed="rId6"/>
                <a:stretch>
                  <a:fillRect r="-2121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14375" y="3651693"/>
                <a:ext cx="2009775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800" dirty="0" smtClean="0">
                    <a:latin typeface="+mn-lt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vi-VN" sz="28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3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70</m:t>
                        </m:r>
                      </m:den>
                    </m:f>
                  </m:oMath>
                </a14:m>
                <a:endParaRPr lang="en-US" sz="2800" dirty="0" smtClean="0">
                  <a:latin typeface="+mn-lt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375" y="3651693"/>
                <a:ext cx="2009775" cy="70429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>
            <a:stCxn id="6" idx="2"/>
          </p:cNvCxnSpPr>
          <p:nvPr/>
        </p:nvCxnSpPr>
        <p:spPr>
          <a:xfrm>
            <a:off x="4270299" y="2099710"/>
            <a:ext cx="0" cy="29139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-74536" y="2815619"/>
                <a:ext cx="2009775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800" dirty="0" smtClean="0">
                    <a:latin typeface="+mn-lt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28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70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+mn-lt"/>
                  </a:rPr>
                  <a:t>;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4536" y="2815619"/>
                <a:ext cx="2009775" cy="704295"/>
              </a:xfrm>
              <a:prstGeom prst="rect">
                <a:avLst/>
              </a:prstGeom>
              <a:blipFill>
                <a:blip r:embed="rId8"/>
                <a:stretch>
                  <a:fillRect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43207" y="4406848"/>
                <a:ext cx="1906676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2800" b="1" dirty="0">
                    <a:latin typeface="+mn-lt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 </m:t>
                    </m:r>
                    <m:f>
                      <m:fPr>
                        <m:ctrlPr>
                          <a:rPr lang="en-US" sz="2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GB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GB" sz="2800" b="1" dirty="0">
                    <a:latin typeface="+mn-lt"/>
                    <a:ea typeface="Calibri" panose="020F0502020204030204" pitchFamily="34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GB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GB" sz="2800" b="1" dirty="0">
                    <a:latin typeface="+mn-lt"/>
                    <a:ea typeface="Calibri" panose="020F0502020204030204" pitchFamily="34" charset="0"/>
                  </a:rPr>
                  <a:t> </a:t>
                </a:r>
                <a:endParaRPr lang="vi-VN" sz="2800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207" y="4406848"/>
                <a:ext cx="1906676" cy="714683"/>
              </a:xfrm>
              <a:prstGeom prst="rect">
                <a:avLst/>
              </a:prstGeom>
              <a:blipFill>
                <a:blip r:embed="rId9"/>
                <a:stretch>
                  <a:fillRect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446511" y="2024249"/>
                <a:ext cx="2582939" cy="1134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+mn-lt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+mn-lt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−11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 smtClean="0">
                  <a:latin typeface="+mn-lt"/>
                </a:endParaRPr>
              </a:p>
              <a:p>
                <a:endParaRPr lang="en-US" sz="2800" dirty="0" smtClean="0">
                  <a:latin typeface="+mn-lt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511" y="2024249"/>
                <a:ext cx="2582939" cy="1134541"/>
              </a:xfrm>
              <a:prstGeom prst="rect">
                <a:avLst/>
              </a:prstGeom>
              <a:blipFill>
                <a:blip r:embed="rId10"/>
                <a:stretch>
                  <a:fillRect l="-47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743343" y="2860323"/>
                <a:ext cx="2009775" cy="710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800" dirty="0" smtClean="0">
                    <a:latin typeface="+mn-lt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8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140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60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+mn-lt"/>
                  </a:rPr>
                  <a:t>;</a:t>
                </a: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3343" y="2860323"/>
                <a:ext cx="2009775" cy="710451"/>
              </a:xfrm>
              <a:prstGeom prst="rect">
                <a:avLst/>
              </a:prstGeom>
              <a:blipFill>
                <a:blip r:embed="rId11"/>
                <a:stretch>
                  <a:fillRect r="-5758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738455" y="3651693"/>
                <a:ext cx="2290995" cy="710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800" dirty="0" smtClean="0">
                    <a:latin typeface="+mn-lt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1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28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16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60</m:t>
                        </m:r>
                      </m:den>
                    </m:f>
                  </m:oMath>
                </a14:m>
                <a:endParaRPr lang="en-US" sz="2800" dirty="0" smtClean="0">
                  <a:latin typeface="+mn-lt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8455" y="3651693"/>
                <a:ext cx="2290995" cy="71045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949544" y="2815619"/>
                <a:ext cx="2009775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800" dirty="0" smtClean="0">
                    <a:latin typeface="+mn-lt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28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44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60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+mn-lt"/>
                  </a:rPr>
                  <a:t>;</a:t>
                </a: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9544" y="2815619"/>
                <a:ext cx="2009775" cy="704295"/>
              </a:xfrm>
              <a:prstGeom prst="rect">
                <a:avLst/>
              </a:prstGeom>
              <a:blipFill>
                <a:blip r:embed="rId13"/>
                <a:stretch>
                  <a:fillRect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/>
              <p:cNvSpPr/>
              <p:nvPr/>
            </p:nvSpPr>
            <p:spPr>
              <a:xfrm>
                <a:off x="4723631" y="4406848"/>
                <a:ext cx="3310759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2800" b="1" dirty="0" smtClean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800" b="1" i="1">
                            <a:latin typeface="Cambria Math" panose="020405030504060302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GB" sz="28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GB" sz="2800" b="1" dirty="0">
                    <a:ea typeface="Calibri" panose="020F0502020204030204" pitchFamily="34" charset="0"/>
                  </a:rPr>
                  <a:t> </a:t>
                </a:r>
                <a:r>
                  <a:rPr lang="en-GB" sz="2800" b="1" dirty="0" smtClean="0">
                    <a:ea typeface="Calibri" panose="020F0502020204030204" pitchFamily="34" charset="0"/>
                  </a:rPr>
                  <a:t>&gt; </a:t>
                </a:r>
                <a:r>
                  <a:rPr lang="en-GB" sz="2800" b="1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2800" b="1" i="1"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GB" sz="28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GB" sz="2800" b="1" i="1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2800" b="1" dirty="0" smtClean="0"/>
                  <a:t> 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</a:rPr>
                          <m:t>𝟏𝟏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vi-VN" sz="2800" b="1" dirty="0">
                  <a:latin typeface="+mn-lt"/>
                </a:endParaRPr>
              </a:p>
            </p:txBody>
          </p:sp>
        </mc:Choice>
        <mc:Fallback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631" y="4406848"/>
                <a:ext cx="3310759" cy="714683"/>
              </a:xfrm>
              <a:prstGeom prst="rect">
                <a:avLst/>
              </a:prstGeom>
              <a:blipFill rotWithShape="0">
                <a:blip r:embed="rId14"/>
                <a:stretch>
                  <a:fillRect b="-8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6" grpId="0"/>
      <p:bldP spid="18" grpId="0"/>
      <p:bldP spid="19" grpId="0"/>
      <p:bldP spid="20" grpId="0"/>
      <p:bldP spid="24" grpId="0"/>
      <p:bldP spid="10" grpId="0" build="allAtOnce"/>
      <p:bldP spid="27" grpId="0"/>
      <p:bldP spid="28" grpId="0"/>
      <p:bldP spid="29" grpId="0"/>
      <p:bldP spid="30" grpId="0"/>
      <p:bldP spid="31" grpId="0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" name="Google Shape;860;p35"/>
          <p:cNvSpPr txBox="1">
            <a:spLocks noGrp="1"/>
          </p:cNvSpPr>
          <p:nvPr>
            <p:ph type="ctrTitle" idx="4294967295"/>
          </p:nvPr>
        </p:nvSpPr>
        <p:spPr>
          <a:xfrm>
            <a:off x="2476500" y="152400"/>
            <a:ext cx="4445000" cy="698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sz="3200" b="1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2" name="Google Shape;862;p35"/>
          <p:cNvSpPr txBox="1">
            <a:spLocks noGrp="1"/>
          </p:cNvSpPr>
          <p:nvPr>
            <p:ph type="sldNum" idx="12"/>
          </p:nvPr>
        </p:nvSpPr>
        <p:spPr>
          <a:xfrm>
            <a:off x="4297650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4</a:t>
            </a:fld>
            <a:endParaRPr/>
          </a:p>
        </p:txBody>
      </p:sp>
      <p:sp>
        <p:nvSpPr>
          <p:cNvPr id="2" name="Rectangle 1"/>
          <p:cNvSpPr/>
          <p:nvPr/>
        </p:nvSpPr>
        <p:spPr>
          <a:xfrm>
            <a:off x="660399" y="1326566"/>
            <a:ext cx="8175375" cy="26407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dirty="0" smtClean="0">
                <a:latin typeface="+mn-lt"/>
                <a:ea typeface="Calibri" panose="020F0502020204030204" pitchFamily="34" charset="0"/>
              </a:rPr>
              <a:t>- </a:t>
            </a:r>
            <a:r>
              <a:rPr lang="en-GB" sz="2800" dirty="0" err="1" smtClean="0">
                <a:latin typeface="+mn-lt"/>
                <a:ea typeface="Calibri" panose="020F0502020204030204" pitchFamily="34" charset="0"/>
              </a:rPr>
              <a:t>Học</a:t>
            </a:r>
            <a:r>
              <a:rPr lang="en-GB" sz="2800" dirty="0" smtClean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dirty="0" err="1" smtClean="0">
                <a:latin typeface="+mn-lt"/>
                <a:ea typeface="Calibri" panose="020F0502020204030204" pitchFamily="34" charset="0"/>
              </a:rPr>
              <a:t>thuộc</a:t>
            </a:r>
            <a:r>
              <a:rPr lang="en-GB" sz="2800" dirty="0" smtClean="0">
                <a:latin typeface="+mn-lt"/>
                <a:ea typeface="Calibri" panose="020F0502020204030204" pitchFamily="34" charset="0"/>
              </a:rPr>
              <a:t> so </a:t>
            </a:r>
            <a:r>
              <a:rPr lang="en-GB" sz="2800" dirty="0" err="1" smtClean="0">
                <a:latin typeface="+mn-lt"/>
                <a:ea typeface="Calibri" panose="020F0502020204030204" pitchFamily="34" charset="0"/>
              </a:rPr>
              <a:t>sánh</a:t>
            </a:r>
            <a:r>
              <a:rPr lang="en-GB" sz="2800" dirty="0" smtClean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dirty="0" err="1" smtClean="0">
                <a:latin typeface="+mn-lt"/>
                <a:ea typeface="Calibri" panose="020F0502020204030204" pitchFamily="34" charset="0"/>
              </a:rPr>
              <a:t>hai</a:t>
            </a:r>
            <a:r>
              <a:rPr lang="en-GB" sz="2800" dirty="0" smtClean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dirty="0" err="1" smtClean="0">
                <a:latin typeface="+mn-lt"/>
                <a:ea typeface="Calibri" panose="020F0502020204030204" pitchFamily="34" charset="0"/>
              </a:rPr>
              <a:t>phân</a:t>
            </a:r>
            <a:r>
              <a:rPr lang="en-GB" sz="2800" dirty="0" smtClean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dirty="0" err="1" smtClean="0">
                <a:latin typeface="+mn-lt"/>
                <a:ea typeface="Calibri" panose="020F0502020204030204" pitchFamily="34" charset="0"/>
              </a:rPr>
              <a:t>số</a:t>
            </a:r>
            <a:r>
              <a:rPr lang="en-GB" sz="2800" dirty="0" smtClean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dirty="0" err="1" smtClean="0">
                <a:latin typeface="+mn-lt"/>
                <a:ea typeface="Calibri" panose="020F0502020204030204" pitchFamily="34" charset="0"/>
              </a:rPr>
              <a:t>không</a:t>
            </a:r>
            <a:r>
              <a:rPr lang="en-GB" sz="2800" dirty="0" smtClean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dirty="0" err="1" smtClean="0">
                <a:latin typeface="+mn-lt"/>
                <a:ea typeface="Calibri" panose="020F0502020204030204" pitchFamily="34" charset="0"/>
              </a:rPr>
              <a:t>cùng</a:t>
            </a:r>
            <a:r>
              <a:rPr lang="en-GB" sz="2800" dirty="0" smtClean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dirty="0" err="1" smtClean="0">
                <a:latin typeface="+mn-lt"/>
                <a:ea typeface="Calibri" panose="020F0502020204030204" pitchFamily="34" charset="0"/>
              </a:rPr>
              <a:t>mẫu</a:t>
            </a:r>
            <a:r>
              <a:rPr lang="en-GB" sz="2800" dirty="0" smtClean="0">
                <a:latin typeface="+mn-lt"/>
                <a:ea typeface="Calibri" panose="020F0502020204030204" pitchFamily="34" charset="0"/>
              </a:rPr>
              <a:t>.</a:t>
            </a:r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dirty="0" smtClean="0">
                <a:latin typeface="+mn-lt"/>
                <a:ea typeface="Calibri" panose="020F0502020204030204" pitchFamily="34" charset="0"/>
              </a:rPr>
              <a:t>-</a:t>
            </a:r>
            <a:r>
              <a:rPr lang="vi-VN" sz="2800" dirty="0" smtClean="0">
                <a:latin typeface="+mn-lt"/>
                <a:ea typeface="Calibri" panose="020F0502020204030204" pitchFamily="34" charset="0"/>
              </a:rPr>
              <a:t> </a:t>
            </a:r>
            <a:r>
              <a:rPr lang="vi-VN" sz="2800" dirty="0">
                <a:latin typeface="+mn-lt"/>
                <a:ea typeface="Calibri" panose="020F0502020204030204" pitchFamily="34" charset="0"/>
              </a:rPr>
              <a:t>Hoàn thành bài tập </a:t>
            </a:r>
            <a:r>
              <a:rPr lang="en-US" sz="2800" dirty="0" smtClean="0">
                <a:latin typeface="+mn-lt"/>
                <a:ea typeface="Calibri" panose="020F0502020204030204" pitchFamily="34" charset="0"/>
              </a:rPr>
              <a:t>3 </a:t>
            </a:r>
            <a:r>
              <a:rPr lang="en-US" sz="2800" dirty="0" smtClean="0">
                <a:latin typeface="+mn-lt"/>
                <a:ea typeface="Calibri" panose="020F0502020204030204" pitchFamily="34" charset="0"/>
              </a:rPr>
              <a:t>/</a:t>
            </a:r>
            <a:r>
              <a:rPr lang="en-GB" sz="2800" dirty="0" smtClean="0">
                <a:latin typeface="+mn-lt"/>
                <a:ea typeface="Calibri" panose="020F0502020204030204" pitchFamily="34" charset="0"/>
              </a:rPr>
              <a:t>SGK </a:t>
            </a:r>
            <a:r>
              <a:rPr lang="en-GB" sz="2800" dirty="0" err="1" smtClean="0">
                <a:latin typeface="+mn-lt"/>
                <a:ea typeface="Calibri" panose="020F0502020204030204" pitchFamily="34" charset="0"/>
              </a:rPr>
              <a:t>tr</a:t>
            </a:r>
            <a:r>
              <a:rPr lang="en-GB" sz="2800" dirty="0" smtClean="0">
                <a:latin typeface="+mn-lt"/>
                <a:ea typeface="Calibri" panose="020F0502020204030204" pitchFamily="34" charset="0"/>
              </a:rPr>
              <a:t> 33. </a:t>
            </a:r>
            <a:r>
              <a:rPr lang="en-GB" sz="2800" dirty="0" err="1" smtClean="0">
                <a:latin typeface="+mn-lt"/>
                <a:ea typeface="Calibri" panose="020F0502020204030204" pitchFamily="34" charset="0"/>
              </a:rPr>
              <a:t>Bài</a:t>
            </a:r>
            <a:r>
              <a:rPr lang="en-GB" sz="2800" dirty="0" smtClean="0">
                <a:latin typeface="+mn-lt"/>
                <a:ea typeface="Calibri" panose="020F0502020204030204" pitchFamily="34" charset="0"/>
              </a:rPr>
              <a:t> 15; 16; 17 (</a:t>
            </a:r>
            <a:r>
              <a:rPr lang="en-GB" sz="2800" dirty="0" err="1" smtClean="0">
                <a:latin typeface="+mn-lt"/>
                <a:ea typeface="Calibri" panose="020F0502020204030204" pitchFamily="34" charset="0"/>
              </a:rPr>
              <a:t>SBT</a:t>
            </a:r>
            <a:r>
              <a:rPr lang="en-GB" sz="2800" dirty="0" smtClean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dirty="0" err="1" smtClean="0">
                <a:latin typeface="+mn-lt"/>
                <a:ea typeface="Calibri" panose="020F0502020204030204" pitchFamily="34" charset="0"/>
              </a:rPr>
              <a:t>tr</a:t>
            </a:r>
            <a:r>
              <a:rPr lang="en-GB" sz="2800" dirty="0" smtClean="0">
                <a:latin typeface="+mn-lt"/>
                <a:ea typeface="Calibri" panose="020F0502020204030204" pitchFamily="34" charset="0"/>
              </a:rPr>
              <a:t> 34)</a:t>
            </a:r>
            <a:endParaRPr lang="en-US" sz="2800" dirty="0">
              <a:latin typeface="+mn-lt"/>
              <a:ea typeface="Calibri" panose="020F0502020204030204" pitchFamily="34" charset="0"/>
            </a:endParaRPr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dirty="0">
                <a:latin typeface="+mn-lt"/>
                <a:ea typeface="Calibri" panose="020F0502020204030204" pitchFamily="34" charset="0"/>
              </a:rPr>
              <a:t>- Chuẩn bị </a:t>
            </a:r>
            <a:r>
              <a:rPr lang="en-US" sz="2800" dirty="0" err="1" smtClean="0">
                <a:latin typeface="+mn-lt"/>
                <a:ea typeface="Calibri" panose="020F0502020204030204" pitchFamily="34" charset="0"/>
              </a:rPr>
              <a:t>phần</a:t>
            </a:r>
            <a:r>
              <a:rPr lang="en-US" sz="2800" dirty="0" smtClean="0">
                <a:latin typeface="+mn-lt"/>
                <a:ea typeface="Calibri" panose="020F0502020204030204" pitchFamily="34" charset="0"/>
              </a:rPr>
              <a:t> II: </a:t>
            </a:r>
            <a:r>
              <a:rPr lang="en-US" sz="2800" b="1" dirty="0">
                <a:solidFill>
                  <a:srgbClr val="0000FF"/>
                </a:solidFill>
                <a:latin typeface="+mn-lt"/>
                <a:ea typeface="Calibri" panose="020F0502020204030204" pitchFamily="34" charset="0"/>
              </a:rPr>
              <a:t>“</a:t>
            </a:r>
            <a:r>
              <a:rPr lang="en-US" sz="2800" b="1" dirty="0" err="1">
                <a:solidFill>
                  <a:srgbClr val="0000FF"/>
                </a:solidFill>
                <a:latin typeface="+mn-lt"/>
                <a:ea typeface="Calibri" panose="020F0502020204030204" pitchFamily="34" charset="0"/>
              </a:rPr>
              <a:t>H</a:t>
            </a:r>
            <a:r>
              <a:rPr lang="en-US" sz="2800" b="1" dirty="0" err="1" smtClean="0">
                <a:solidFill>
                  <a:srgbClr val="0000FF"/>
                </a:solidFill>
                <a:latin typeface="+mn-lt"/>
                <a:ea typeface="Calibri" panose="020F0502020204030204" pitchFamily="34" charset="0"/>
              </a:rPr>
              <a:t>ỗn</a:t>
            </a:r>
            <a:r>
              <a:rPr lang="en-US" sz="2800" b="1" dirty="0" smtClean="0">
                <a:solidFill>
                  <a:srgbClr val="0000FF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+mn-lt"/>
                <a:ea typeface="Calibri" panose="020F0502020204030204" pitchFamily="34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+mn-lt"/>
                <a:ea typeface="Calibri" panose="020F0502020204030204" pitchFamily="34" charset="0"/>
              </a:rPr>
              <a:t>dương</a:t>
            </a:r>
            <a:r>
              <a:rPr lang="en-US" sz="2800" b="1" dirty="0" smtClean="0">
                <a:solidFill>
                  <a:srgbClr val="0000FF"/>
                </a:solidFill>
                <a:latin typeface="+mn-lt"/>
                <a:ea typeface="Calibri" panose="020F0502020204030204" pitchFamily="34" charset="0"/>
              </a:rPr>
              <a:t>”</a:t>
            </a:r>
            <a:r>
              <a:rPr lang="en-US" sz="2800" dirty="0" smtClean="0">
                <a:latin typeface="+mn-lt"/>
                <a:ea typeface="Calibri" panose="020F0502020204030204" pitchFamily="34" charset="0"/>
              </a:rPr>
              <a:t>.</a:t>
            </a:r>
            <a:endParaRPr lang="en-US" sz="2800" dirty="0">
              <a:latin typeface="+mn-lt"/>
              <a:ea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" grpId="0"/>
      <p:bldP spid="2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5</a:t>
            </a:fld>
            <a:endParaRPr lang="en"/>
          </a:p>
        </p:txBody>
      </p:sp>
      <p:sp>
        <p:nvSpPr>
          <p:cNvPr id="4" name="TextBox 3"/>
          <p:cNvSpPr txBox="1"/>
          <p:nvPr/>
        </p:nvSpPr>
        <p:spPr>
          <a:xfrm>
            <a:off x="1638300" y="914400"/>
            <a:ext cx="5867400" cy="160948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4000" b="1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CẢM ƠN CÁC EM ĐÃ CHÚ Ý BÀI GIẢNG!</a:t>
            </a:r>
            <a:endParaRPr lang="vi-VN" sz="4000" b="1" dirty="0" smtClean="0">
              <a:solidFill>
                <a:schemeClr val="bg2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459430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" name="Google Shape;648;p14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2000">
                <a:latin typeface="+mn-lt"/>
              </a:rPr>
              <a:t>2</a:t>
            </a:fld>
            <a:endParaRPr sz="200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loud Callout 6"/>
              <p:cNvSpPr/>
              <p:nvPr/>
            </p:nvSpPr>
            <p:spPr>
              <a:xfrm>
                <a:off x="469900" y="1054100"/>
                <a:ext cx="7112000" cy="1562100"/>
              </a:xfrm>
              <a:prstGeom prst="cloudCallout">
                <a:avLst>
                  <a:gd name="adj1" fmla="val -19129"/>
                  <a:gd name="adj2" fmla="val 104161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sz="2000" dirty="0" smtClean="0">
                    <a:solidFill>
                      <a:schemeClr val="tx1">
                        <a:lumMod val="50000"/>
                      </a:schemeClr>
                    </a:solidFill>
                  </a:rPr>
                  <a:t>Ta </a:t>
                </a:r>
                <a:r>
                  <a:rPr lang="en-GB" sz="2000" dirty="0" err="1">
                    <a:solidFill>
                      <a:schemeClr val="tx1">
                        <a:lumMod val="50000"/>
                      </a:schemeClr>
                    </a:solidFill>
                  </a:rPr>
                  <a:t>đã</a:t>
                </a:r>
                <a:r>
                  <a:rPr lang="en-GB" sz="2000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000" dirty="0" err="1">
                    <a:solidFill>
                      <a:schemeClr val="tx1">
                        <a:lumMod val="50000"/>
                      </a:schemeClr>
                    </a:solidFill>
                  </a:rPr>
                  <a:t>biết</a:t>
                </a:r>
                <a:r>
                  <a:rPr lang="en-GB" sz="2000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GB" sz="2000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GB" sz="2000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GB" sz="2000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2000" dirty="0">
                    <a:solidFill>
                      <a:schemeClr val="tx1">
                        <a:lumMod val="50000"/>
                      </a:schemeClr>
                    </a:solidFill>
                  </a:rPr>
                  <a:t>. </a:t>
                </a:r>
                <a:r>
                  <a:rPr lang="en-GB" sz="2000" dirty="0" err="1">
                    <a:solidFill>
                      <a:schemeClr val="tx1">
                        <a:lumMod val="50000"/>
                      </a:schemeClr>
                    </a:solidFill>
                  </a:rPr>
                  <a:t>Phải</a:t>
                </a:r>
                <a:r>
                  <a:rPr lang="en-GB" sz="2000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000" dirty="0" err="1">
                    <a:solidFill>
                      <a:schemeClr val="tx1">
                        <a:lumMod val="50000"/>
                      </a:schemeClr>
                    </a:solidFill>
                  </a:rPr>
                  <a:t>chăng</a:t>
                </a:r>
                <a:r>
                  <a:rPr lang="en-GB" sz="2000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GB" sz="2000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</m:den>
                    </m:f>
                    <m:r>
                      <a:rPr lang="en-GB" sz="2000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GB" sz="2000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chemeClr val="tx1">
                        <a:lumMod val="50000"/>
                      </a:schemeClr>
                    </a:solidFill>
                  </a:rPr>
                  <a:t> ?</a:t>
                </a:r>
                <a:endParaRPr lang="en-US" sz="2000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algn="ctr"/>
                <a:endParaRPr lang="vi-VN" sz="2000" dirty="0">
                  <a:solidFill>
                    <a:schemeClr val="tx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Cloud Callout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00" y="1054100"/>
                <a:ext cx="7112000" cy="1562100"/>
              </a:xfrm>
              <a:prstGeom prst="cloudCallout">
                <a:avLst>
                  <a:gd name="adj1" fmla="val -19129"/>
                  <a:gd name="adj2" fmla="val 104161"/>
                </a:avLst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663" y="2616200"/>
            <a:ext cx="2248584" cy="2409825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93663" y="109969"/>
            <a:ext cx="7488237" cy="738765"/>
            <a:chOff x="93663" y="109969"/>
            <a:chExt cx="7488237" cy="738765"/>
          </a:xfrm>
        </p:grpSpPr>
        <p:sp>
          <p:nvSpPr>
            <p:cNvPr id="6" name="Rounded Rectangle 5"/>
            <p:cNvSpPr/>
            <p:nvPr/>
          </p:nvSpPr>
          <p:spPr>
            <a:xfrm>
              <a:off x="787400" y="298303"/>
              <a:ext cx="6794500" cy="533400"/>
            </a:xfrm>
            <a:prstGeom prst="roundRect">
              <a:avLst/>
            </a:prstGeom>
            <a:noFill/>
            <a:ln>
              <a:solidFill>
                <a:schemeClr val="tx2">
                  <a:lumMod val="1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i="1" dirty="0" err="1" smtClean="0">
                  <a:solidFill>
                    <a:srgbClr val="002060"/>
                  </a:solidFill>
                </a:rPr>
                <a:t>Hãy</a:t>
              </a:r>
              <a:r>
                <a:rPr lang="en-US" sz="2000" i="1" dirty="0" smtClean="0">
                  <a:solidFill>
                    <a:srgbClr val="002060"/>
                  </a:solidFill>
                </a:rPr>
                <a:t> </a:t>
              </a:r>
              <a:r>
                <a:rPr lang="en-US" sz="2000" i="1" dirty="0" err="1" smtClean="0">
                  <a:solidFill>
                    <a:srgbClr val="002060"/>
                  </a:solidFill>
                </a:rPr>
                <a:t>nêu</a:t>
              </a:r>
              <a:r>
                <a:rPr lang="en-US" sz="2000" i="1" dirty="0" smtClean="0">
                  <a:solidFill>
                    <a:srgbClr val="002060"/>
                  </a:solidFill>
                </a:rPr>
                <a:t> </a:t>
              </a:r>
              <a:r>
                <a:rPr lang="en-US" sz="2000" i="1" dirty="0" err="1" smtClean="0">
                  <a:solidFill>
                    <a:srgbClr val="002060"/>
                  </a:solidFill>
                </a:rPr>
                <a:t>quy</a:t>
              </a:r>
              <a:r>
                <a:rPr lang="en-US" sz="2000" i="1" dirty="0" smtClean="0">
                  <a:solidFill>
                    <a:srgbClr val="002060"/>
                  </a:solidFill>
                </a:rPr>
                <a:t> </a:t>
              </a:r>
              <a:r>
                <a:rPr lang="en-US" sz="2000" i="1" dirty="0" err="1" smtClean="0">
                  <a:solidFill>
                    <a:srgbClr val="002060"/>
                  </a:solidFill>
                </a:rPr>
                <a:t>tắc</a:t>
              </a:r>
              <a:r>
                <a:rPr lang="en-US" sz="2000" i="1" dirty="0" smtClean="0">
                  <a:solidFill>
                    <a:srgbClr val="002060"/>
                  </a:solidFill>
                </a:rPr>
                <a:t> so </a:t>
              </a:r>
              <a:r>
                <a:rPr lang="en-US" sz="2000" i="1" dirty="0" err="1" smtClean="0">
                  <a:solidFill>
                    <a:srgbClr val="002060"/>
                  </a:solidFill>
                </a:rPr>
                <a:t>sánh</a:t>
              </a:r>
              <a:r>
                <a:rPr lang="en-US" sz="2000" i="1" dirty="0" smtClean="0">
                  <a:solidFill>
                    <a:srgbClr val="002060"/>
                  </a:solidFill>
                </a:rPr>
                <a:t> </a:t>
              </a:r>
              <a:r>
                <a:rPr lang="en-US" sz="2000" i="1" dirty="0" err="1" smtClean="0">
                  <a:solidFill>
                    <a:srgbClr val="002060"/>
                  </a:solidFill>
                </a:rPr>
                <a:t>hai</a:t>
              </a:r>
              <a:r>
                <a:rPr lang="en-US" sz="2000" i="1" dirty="0" smtClean="0">
                  <a:solidFill>
                    <a:srgbClr val="002060"/>
                  </a:solidFill>
                </a:rPr>
                <a:t> </a:t>
              </a:r>
              <a:r>
                <a:rPr lang="en-US" sz="2000" i="1" dirty="0" err="1" smtClean="0">
                  <a:solidFill>
                    <a:srgbClr val="002060"/>
                  </a:solidFill>
                </a:rPr>
                <a:t>phân</a:t>
              </a:r>
              <a:r>
                <a:rPr lang="en-US" sz="2000" i="1" dirty="0" smtClean="0">
                  <a:solidFill>
                    <a:srgbClr val="002060"/>
                  </a:solidFill>
                </a:rPr>
                <a:t> </a:t>
              </a:r>
              <a:r>
                <a:rPr lang="en-US" sz="2000" i="1" dirty="0" err="1" smtClean="0">
                  <a:solidFill>
                    <a:srgbClr val="002060"/>
                  </a:solidFill>
                </a:rPr>
                <a:t>số</a:t>
              </a:r>
              <a:r>
                <a:rPr lang="en-US" sz="2000" i="1" dirty="0" smtClean="0">
                  <a:solidFill>
                    <a:srgbClr val="002060"/>
                  </a:solidFill>
                </a:rPr>
                <a:t> </a:t>
              </a:r>
              <a:r>
                <a:rPr lang="en-US" sz="2000" i="1" dirty="0" err="1" smtClean="0">
                  <a:solidFill>
                    <a:srgbClr val="002060"/>
                  </a:solidFill>
                </a:rPr>
                <a:t>đã</a:t>
              </a:r>
              <a:r>
                <a:rPr lang="en-US" sz="2000" i="1" dirty="0" smtClean="0">
                  <a:solidFill>
                    <a:srgbClr val="002060"/>
                  </a:solidFill>
                </a:rPr>
                <a:t> </a:t>
              </a:r>
              <a:r>
                <a:rPr lang="en-US" sz="2000" i="1" dirty="0" err="1" smtClean="0">
                  <a:solidFill>
                    <a:srgbClr val="002060"/>
                  </a:solidFill>
                </a:rPr>
                <a:t>học</a:t>
              </a:r>
              <a:r>
                <a:rPr lang="en-US" sz="2000" i="1" dirty="0" smtClean="0">
                  <a:solidFill>
                    <a:srgbClr val="002060"/>
                  </a:solidFill>
                </a:rPr>
                <a:t> ở </a:t>
              </a:r>
              <a:r>
                <a:rPr lang="en-US" sz="2000" i="1" dirty="0" err="1" smtClean="0">
                  <a:solidFill>
                    <a:srgbClr val="002060"/>
                  </a:solidFill>
                </a:rPr>
                <a:t>tiểu</a:t>
              </a:r>
              <a:r>
                <a:rPr lang="en-US" sz="2000" i="1" dirty="0" smtClean="0">
                  <a:solidFill>
                    <a:srgbClr val="002060"/>
                  </a:solidFill>
                </a:rPr>
                <a:t> </a:t>
              </a:r>
              <a:r>
                <a:rPr lang="en-US" sz="2000" i="1" dirty="0" err="1" smtClean="0">
                  <a:solidFill>
                    <a:srgbClr val="002060"/>
                  </a:solidFill>
                </a:rPr>
                <a:t>học</a:t>
              </a:r>
              <a:r>
                <a:rPr lang="en-US" sz="2000" i="1" dirty="0">
                  <a:solidFill>
                    <a:srgbClr val="002060"/>
                  </a:solidFill>
                </a:rPr>
                <a:t>.</a:t>
              </a:r>
              <a:r>
                <a:rPr lang="en-US" sz="2000" i="1" dirty="0" smtClean="0">
                  <a:solidFill>
                    <a:srgbClr val="002060"/>
                  </a:solidFill>
                </a:rPr>
                <a:t> </a:t>
              </a:r>
              <a:endParaRPr lang="vi-VN" sz="2000" i="1" dirty="0">
                <a:solidFill>
                  <a:srgbClr val="002060"/>
                </a:solidFill>
              </a:endParaRPr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3663" y="109969"/>
              <a:ext cx="583087" cy="738765"/>
            </a:xfrm>
            <a:prstGeom prst="rect">
              <a:avLst/>
            </a:prstGeom>
          </p:spPr>
        </p:pic>
      </p:grpSp>
      <p:sp>
        <p:nvSpPr>
          <p:cNvPr id="15" name="Rectangle 14"/>
          <p:cNvSpPr/>
          <p:nvPr/>
        </p:nvSpPr>
        <p:spPr>
          <a:xfrm>
            <a:off x="2926786" y="3676805"/>
            <a:ext cx="5629998" cy="83099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vi-VN" sz="2400" dirty="0">
                <a:solidFill>
                  <a:srgbClr val="C00000"/>
                </a:solidFill>
                <a:latin typeface="+mn-lt"/>
                <a:ea typeface="Calibri" panose="020F0502020204030204" pitchFamily="34" charset="0"/>
              </a:rPr>
              <a:t>So sánh hai phân số với tử và mẫu là số nguyên có gì khác không? </a:t>
            </a:r>
            <a:endParaRPr lang="vi-VN" sz="2400" dirty="0">
              <a:solidFill>
                <a:srgbClr val="C00000"/>
              </a:solidFill>
              <a:latin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" name="Google Shape;655;p15" descr="photo-1434030216411-0b793f4b4173.jp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862050" y="70430"/>
            <a:ext cx="1419900" cy="1419900"/>
          </a:xfrm>
          <a:prstGeom prst="ellipse">
            <a:avLst/>
          </a:prstGeom>
          <a:noFill/>
          <a:ln>
            <a:noFill/>
          </a:ln>
        </p:spPr>
      </p:pic>
      <p:sp>
        <p:nvSpPr>
          <p:cNvPr id="656" name="Google Shape;656;p15"/>
          <p:cNvSpPr txBox="1">
            <a:spLocks noGrp="1"/>
          </p:cNvSpPr>
          <p:nvPr>
            <p:ph type="sldNum" idx="12"/>
          </p:nvPr>
        </p:nvSpPr>
        <p:spPr>
          <a:xfrm>
            <a:off x="4297650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  <p:sp>
        <p:nvSpPr>
          <p:cNvPr id="2" name="TextBox 1"/>
          <p:cNvSpPr txBox="1"/>
          <p:nvPr/>
        </p:nvSpPr>
        <p:spPr>
          <a:xfrm>
            <a:off x="871267" y="1611100"/>
            <a:ext cx="740146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</a:rPr>
              <a:t>TIẾT 99- BÀI 2 </a:t>
            </a:r>
          </a:p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SO SÁNH CÁC PHÂN SỐ. HỖN SỐ DƯƠNG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Shape 6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" name="Google Shape;661;p16"/>
          <p:cNvSpPr txBox="1">
            <a:spLocks noGrp="1"/>
          </p:cNvSpPr>
          <p:nvPr>
            <p:ph type="ctrTitle"/>
          </p:nvPr>
        </p:nvSpPr>
        <p:spPr>
          <a:xfrm>
            <a:off x="224288" y="0"/>
            <a:ext cx="5351012" cy="62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200" b="1" dirty="0">
              <a:solidFill>
                <a:srgbClr val="7030A0"/>
              </a:solidFill>
              <a:latin typeface="+mn-lt"/>
              <a:ea typeface="Neuton"/>
              <a:cs typeface="Arial" panose="020B0604020202020204" pitchFamily="34" charset="0"/>
              <a:sym typeface="Neuton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 smtClean="0">
                <a:solidFill>
                  <a:srgbClr val="7030A0"/>
                </a:solidFill>
                <a:latin typeface="+mn-lt"/>
              </a:rPr>
              <a:t>I. SO SÁNH CÁC PHÂN SỐ</a:t>
            </a:r>
            <a:endParaRPr sz="3200" b="1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4288" y="622300"/>
            <a:ext cx="49515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1. So </a:t>
            </a:r>
            <a:r>
              <a:rPr lang="en-US" sz="2800" dirty="0" err="1" smtClean="0">
                <a:solidFill>
                  <a:srgbClr val="0070C0"/>
                </a:solidFill>
              </a:rPr>
              <a:t>sánh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hai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phân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số</a:t>
            </a:r>
            <a:endParaRPr lang="vi-VN" sz="2800" dirty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4288" y="1244600"/>
            <a:ext cx="780650" cy="38309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2568" y="1205315"/>
            <a:ext cx="317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 </a:t>
            </a:r>
            <a:r>
              <a:rPr lang="en-US" sz="2400" dirty="0" err="1" smtClean="0"/>
              <a:t>sánh</a:t>
            </a:r>
            <a:r>
              <a:rPr lang="en-US" sz="2400" dirty="0" smtClean="0"/>
              <a:t>:</a:t>
            </a:r>
            <a:endParaRPr lang="vi-VN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24288" y="1866900"/>
            <a:ext cx="2455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) -3 </a:t>
            </a:r>
            <a:r>
              <a:rPr lang="en-US" sz="2400" dirty="0" err="1" smtClean="0"/>
              <a:t>và</a:t>
            </a:r>
            <a:r>
              <a:rPr lang="en-US" sz="2400" dirty="0" smtClean="0"/>
              <a:t> 2</a:t>
            </a:r>
            <a:endParaRPr lang="vi-VN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656588" y="1866900"/>
            <a:ext cx="2455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) - 8 </a:t>
            </a:r>
            <a:r>
              <a:rPr lang="en-US" sz="2400" dirty="0" err="1" smtClean="0"/>
              <a:t>và</a:t>
            </a:r>
            <a:r>
              <a:rPr lang="en-US" sz="2400" dirty="0" smtClean="0"/>
              <a:t> -5</a:t>
            </a:r>
            <a:endParaRPr lang="vi-VN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988694" y="2157527"/>
            <a:ext cx="1744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u="sng" dirty="0" err="1" smtClean="0">
                <a:solidFill>
                  <a:srgbClr val="C00000"/>
                </a:solidFill>
              </a:rPr>
              <a:t>Giải</a:t>
            </a:r>
            <a:r>
              <a:rPr lang="en-US" sz="2400" b="1" i="1" u="sng" dirty="0" smtClean="0">
                <a:solidFill>
                  <a:srgbClr val="C00000"/>
                </a:solidFill>
              </a:rPr>
              <a:t>:</a:t>
            </a:r>
            <a:endParaRPr lang="vi-VN" sz="2400" b="1" i="1" u="sng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0294" y="2842550"/>
            <a:ext cx="2349500" cy="1532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dirty="0" smtClean="0"/>
              <a:t>a) </a:t>
            </a:r>
            <a:r>
              <a:rPr lang="en-US" sz="2400" dirty="0" err="1" smtClean="0"/>
              <a:t>Có</a:t>
            </a:r>
            <a:r>
              <a:rPr lang="en-US" sz="2400" dirty="0" smtClean="0"/>
              <a:t> - 3 &lt; 0 </a:t>
            </a:r>
          </a:p>
          <a:p>
            <a:pPr algn="just">
              <a:lnSpc>
                <a:spcPct val="130000"/>
              </a:lnSpc>
            </a:pPr>
            <a:r>
              <a:rPr lang="en-US" sz="2400" dirty="0" err="1" smtClean="0"/>
              <a:t>mà</a:t>
            </a:r>
            <a:r>
              <a:rPr lang="en-US" sz="2400" dirty="0" smtClean="0"/>
              <a:t> 0 &lt; 2</a:t>
            </a:r>
          </a:p>
          <a:p>
            <a:pPr algn="just">
              <a:lnSpc>
                <a:spcPct val="130000"/>
              </a:lnSpc>
            </a:pPr>
            <a:r>
              <a:rPr lang="en-US" sz="2400" b="1" dirty="0" smtClean="0"/>
              <a:t>=&gt; - 3 &lt; 2</a:t>
            </a:r>
            <a:endParaRPr lang="vi-VN" sz="2400" b="1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3860800" y="2850025"/>
            <a:ext cx="0" cy="229347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287568" y="3046867"/>
            <a:ext cx="2349500" cy="105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dirty="0" smtClean="0"/>
              <a:t>b) </a:t>
            </a:r>
            <a:r>
              <a:rPr lang="en-US" sz="2400" dirty="0" err="1" smtClean="0"/>
              <a:t>Có</a:t>
            </a:r>
            <a:r>
              <a:rPr lang="en-US" sz="2400" dirty="0" smtClean="0"/>
              <a:t> 8 &gt; 5 </a:t>
            </a:r>
          </a:p>
          <a:p>
            <a:pPr algn="just">
              <a:lnSpc>
                <a:spcPct val="130000"/>
              </a:lnSpc>
            </a:pPr>
            <a:r>
              <a:rPr lang="en-US" sz="2400" b="1" dirty="0" smtClean="0"/>
              <a:t>=&gt; - 8 &lt; - 5</a:t>
            </a:r>
            <a:endParaRPr lang="vi-VN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" grpId="0"/>
      <p:bldP spid="3" grpId="0"/>
      <p:bldP spid="5" grpId="0"/>
      <p:bldP spid="8" grpId="0"/>
      <p:bldP spid="9" grpId="0"/>
      <p:bldP spid="6" grpId="0"/>
      <p:bldP spid="7" grpId="0" build="allAtOnce"/>
      <p:bldP spid="14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" name="Google Shape;661;p16"/>
          <p:cNvSpPr txBox="1">
            <a:spLocks noGrp="1"/>
          </p:cNvSpPr>
          <p:nvPr>
            <p:ph type="ctrTitle"/>
          </p:nvPr>
        </p:nvSpPr>
        <p:spPr>
          <a:xfrm>
            <a:off x="224288" y="0"/>
            <a:ext cx="5351012" cy="62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200" b="1" dirty="0">
              <a:solidFill>
                <a:srgbClr val="7030A0"/>
              </a:solidFill>
              <a:latin typeface="+mn-lt"/>
              <a:ea typeface="Neuton"/>
              <a:cs typeface="Arial" panose="020B0604020202020204" pitchFamily="34" charset="0"/>
              <a:sym typeface="Neuton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 smtClean="0">
                <a:solidFill>
                  <a:srgbClr val="7030A0"/>
                </a:solidFill>
                <a:latin typeface="+mn-lt"/>
              </a:rPr>
              <a:t>I. SO SÁNH CÁC PHÂN SỐ</a:t>
            </a:r>
            <a:endParaRPr sz="3200" b="1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4288" y="622300"/>
            <a:ext cx="49515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1. So </a:t>
            </a:r>
            <a:r>
              <a:rPr lang="en-US" sz="2800" dirty="0" err="1" smtClean="0">
                <a:solidFill>
                  <a:srgbClr val="0070C0"/>
                </a:solidFill>
              </a:rPr>
              <a:t>sánh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hai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phân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số</a:t>
            </a:r>
            <a:endParaRPr lang="vi-VN" sz="2800" dirty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4288" y="1244600"/>
            <a:ext cx="780650" cy="38309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2568" y="1205315"/>
            <a:ext cx="317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 </a:t>
            </a:r>
            <a:r>
              <a:rPr lang="en-US" sz="2400" dirty="0" err="1" smtClean="0"/>
              <a:t>sánh</a:t>
            </a:r>
            <a:r>
              <a:rPr lang="en-US" sz="2400" dirty="0" smtClean="0"/>
              <a:t>:</a:t>
            </a:r>
            <a:endParaRPr lang="vi-VN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24288" y="1666980"/>
            <a:ext cx="88169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Bài</a:t>
            </a:r>
            <a:r>
              <a:rPr lang="en-US" sz="2400" b="1" dirty="0" smtClean="0"/>
              <a:t> </a:t>
            </a:r>
            <a:r>
              <a:rPr lang="en-US" sz="2400" b="1" dirty="0" err="1"/>
              <a:t>tập</a:t>
            </a:r>
            <a:r>
              <a:rPr lang="en-US" sz="2400" dirty="0"/>
              <a:t>: </a:t>
            </a:r>
            <a:r>
              <a:rPr lang="en-US" sz="2400" dirty="0" err="1"/>
              <a:t>Tìm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lớn</a:t>
            </a:r>
            <a:r>
              <a:rPr lang="en-US" sz="2400" dirty="0"/>
              <a:t> </a:t>
            </a:r>
            <a:r>
              <a:rPr lang="en-US" sz="2400" dirty="0" err="1"/>
              <a:t>hơn</a:t>
            </a:r>
            <a:r>
              <a:rPr lang="en-US" sz="2400" dirty="0"/>
              <a:t> 0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nhỏ</a:t>
            </a:r>
            <a:r>
              <a:rPr lang="en-US" sz="2400" dirty="0"/>
              <a:t> </a:t>
            </a:r>
            <a:r>
              <a:rPr lang="en-US" sz="2400" dirty="0" err="1"/>
              <a:t>hơn</a:t>
            </a:r>
            <a:r>
              <a:rPr lang="en-US" sz="2400" dirty="0"/>
              <a:t> 0 </a:t>
            </a:r>
            <a:r>
              <a:rPr lang="en-US" sz="2400" dirty="0" err="1"/>
              <a:t>tro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sau</a:t>
            </a:r>
            <a:r>
              <a:rPr lang="en-US" sz="2400" dirty="0" smtClean="0"/>
              <a:t>: </a:t>
            </a:r>
            <a:endParaRPr lang="en-US" sz="2400" dirty="0"/>
          </a:p>
          <a:p>
            <a:endParaRPr lang="vi-VN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24288" y="3111599"/>
            <a:ext cx="5815005" cy="572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b="1" dirty="0" err="1" smtClean="0">
                <a:solidFill>
                  <a:srgbClr val="0000FF"/>
                </a:solidFill>
              </a:rPr>
              <a:t>Giải</a:t>
            </a:r>
            <a:r>
              <a:rPr lang="en-US" sz="2400" b="1" dirty="0" smtClean="0">
                <a:solidFill>
                  <a:srgbClr val="0000FF"/>
                </a:solidFill>
              </a:rPr>
              <a:t>: </a:t>
            </a:r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</a:rPr>
              <a:t>-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lớn</a:t>
            </a:r>
            <a:r>
              <a:rPr lang="en-US" sz="2400" dirty="0"/>
              <a:t> </a:t>
            </a:r>
            <a:r>
              <a:rPr lang="en-US" sz="2400" dirty="0" err="1"/>
              <a:t>hơn</a:t>
            </a:r>
            <a:r>
              <a:rPr lang="en-US" sz="2400" dirty="0"/>
              <a:t> </a:t>
            </a:r>
            <a:r>
              <a:rPr lang="en-US" sz="2400" dirty="0" smtClean="0"/>
              <a:t>0 </a:t>
            </a:r>
            <a:r>
              <a:rPr lang="en-US" sz="2400" dirty="0" err="1" smtClean="0"/>
              <a:t>là</a:t>
            </a:r>
            <a:r>
              <a:rPr lang="en-US" sz="2400" dirty="0" smtClean="0"/>
              <a:t>:     ,  </a:t>
            </a:r>
            <a:endParaRPr lang="vi-VN" sz="2400" b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78122" y="2463013"/>
            <a:ext cx="100376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558373"/>
              </p:ext>
            </p:extLst>
          </p:nvPr>
        </p:nvGraphicFramePr>
        <p:xfrm>
          <a:off x="1338150" y="2463013"/>
          <a:ext cx="2032371" cy="677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1371600" imgH="457200" progId="Equation.DSMT4">
                  <p:embed/>
                </p:oleObj>
              </mc:Choice>
              <mc:Fallback>
                <p:oleObj name="Equation" r:id="rId5" imgW="13716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150" y="2463013"/>
                        <a:ext cx="2032371" cy="677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370521" y="2463012"/>
            <a:ext cx="129717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154298"/>
              </p:ext>
            </p:extLst>
          </p:nvPr>
        </p:nvGraphicFramePr>
        <p:xfrm>
          <a:off x="3370521" y="2463013"/>
          <a:ext cx="648586" cy="648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7" imgW="444307" imgH="444307" progId="Equation.DSMT4">
                  <p:embed/>
                </p:oleObj>
              </mc:Choice>
              <mc:Fallback>
                <p:oleObj name="Equation" r:id="rId7" imgW="444307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521" y="2463013"/>
                        <a:ext cx="648586" cy="6485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18948" y="3862290"/>
            <a:ext cx="5815005" cy="572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</a:rPr>
              <a:t>-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 smtClean="0"/>
              <a:t>nhỏ</a:t>
            </a:r>
            <a:r>
              <a:rPr lang="en-US" sz="2400" dirty="0" smtClean="0"/>
              <a:t> </a:t>
            </a:r>
            <a:r>
              <a:rPr lang="en-US" sz="2400" dirty="0" err="1"/>
              <a:t>hơn</a:t>
            </a:r>
            <a:r>
              <a:rPr lang="en-US" sz="2400" dirty="0"/>
              <a:t> </a:t>
            </a:r>
            <a:r>
              <a:rPr lang="en-US" sz="2400" dirty="0" smtClean="0"/>
              <a:t>0 </a:t>
            </a:r>
            <a:r>
              <a:rPr lang="en-US" sz="2400" dirty="0" err="1" smtClean="0"/>
              <a:t>là</a:t>
            </a:r>
            <a:r>
              <a:rPr lang="en-US" sz="2400" dirty="0" smtClean="0"/>
              <a:t>:      ,      , </a:t>
            </a:r>
            <a:endParaRPr lang="vi-VN" sz="2400" b="1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120498"/>
              </p:ext>
            </p:extLst>
          </p:nvPr>
        </p:nvGraphicFramePr>
        <p:xfrm>
          <a:off x="4312932" y="3152866"/>
          <a:ext cx="250559" cy="668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9" imgW="164957" imgH="444114" progId="Equation.DSMT4">
                  <p:embed/>
                </p:oleObj>
              </mc:Choice>
              <mc:Fallback>
                <p:oleObj name="Equation" r:id="rId9" imgW="164957" imgH="44411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932" y="3152866"/>
                        <a:ext cx="250559" cy="668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708081"/>
              </p:ext>
            </p:extLst>
          </p:nvPr>
        </p:nvGraphicFramePr>
        <p:xfrm>
          <a:off x="4786090" y="3152866"/>
          <a:ext cx="389759" cy="668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1" imgW="266584" imgH="457002" progId="Equation.DSMT4">
                  <p:embed/>
                </p:oleObj>
              </mc:Choice>
              <mc:Fallback>
                <p:oleObj name="Equation" r:id="rId11" imgW="266584" imgH="45700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090" y="3152866"/>
                        <a:ext cx="389759" cy="668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4742134" y="188196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742134" y="279636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4296791" y="39489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768731"/>
              </p:ext>
            </p:extLst>
          </p:nvPr>
        </p:nvGraphicFramePr>
        <p:xfrm>
          <a:off x="4296791" y="3948957"/>
          <a:ext cx="347194" cy="59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3" imgW="253780" imgH="444114" progId="Equation.DSMT4">
                  <p:embed/>
                </p:oleObj>
              </mc:Choice>
              <mc:Fallback>
                <p:oleObj name="Equation" r:id="rId13" imgW="253780" imgH="44411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791" y="3948957"/>
                        <a:ext cx="347194" cy="5951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4785669" y="39775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959175"/>
              </p:ext>
            </p:extLst>
          </p:nvPr>
        </p:nvGraphicFramePr>
        <p:xfrm>
          <a:off x="4804544" y="3948957"/>
          <a:ext cx="359594" cy="59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5" imgW="279400" imgH="457200" progId="Equation.DSMT4">
                  <p:embed/>
                </p:oleObj>
              </mc:Choice>
              <mc:Fallback>
                <p:oleObj name="Equation" r:id="rId15" imgW="2794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544" y="3948957"/>
                        <a:ext cx="359594" cy="5951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5305822" y="39283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688522"/>
              </p:ext>
            </p:extLst>
          </p:nvPr>
        </p:nvGraphicFramePr>
        <p:xfrm>
          <a:off x="5352104" y="3911989"/>
          <a:ext cx="446392" cy="595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7" imgW="342751" imgH="444307" progId="Equation.DSMT4">
                  <p:embed/>
                </p:oleObj>
              </mc:Choice>
              <mc:Fallback>
                <p:oleObj name="Equation" r:id="rId17" imgW="342751" imgH="44430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104" y="3911989"/>
                        <a:ext cx="446392" cy="595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353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" grpId="0"/>
      <p:bldP spid="3" grpId="0"/>
      <p:bldP spid="5" grpId="0"/>
      <p:bldP spid="8" grpId="0"/>
      <p:bldP spid="7" grpId="0" build="allAtOnce"/>
      <p:bldP spid="16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" name="Google Shape;668;p17"/>
          <p:cNvSpPr txBox="1">
            <a:spLocks noGrp="1"/>
          </p:cNvSpPr>
          <p:nvPr>
            <p:ph type="sldNum" idx="12"/>
          </p:nvPr>
        </p:nvSpPr>
        <p:spPr>
          <a:xfrm>
            <a:off x="4297650" y="4749851"/>
            <a:ext cx="38865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6</a:t>
            </a:fld>
            <a:endParaRPr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Placeholder 1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14301" y="-292100"/>
                <a:ext cx="8940799" cy="3985000"/>
              </a:xfrm>
            </p:spPr>
            <p:txBody>
              <a:bodyPr/>
              <a:lstStyle/>
              <a:p>
                <a:pPr algn="just"/>
                <a:r>
                  <a:rPr lang="en-GB" sz="2400" i="0" dirty="0" smtClean="0">
                    <a:solidFill>
                      <a:schemeClr val="tx2">
                        <a:lumMod val="10000"/>
                      </a:schemeClr>
                    </a:solidFill>
                  </a:rPr>
                  <a:t>+ </a:t>
                </a:r>
                <a:r>
                  <a:rPr lang="en-GB" sz="2400" i="0" dirty="0" err="1" smtClean="0">
                    <a:solidFill>
                      <a:schemeClr val="tx2">
                        <a:lumMod val="10000"/>
                      </a:schemeClr>
                    </a:solidFill>
                  </a:rPr>
                  <a:t>Trong</a:t>
                </a:r>
                <a:r>
                  <a:rPr lang="en-GB" sz="2400" i="0" dirty="0" smtClean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GB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hai</a:t>
                </a:r>
                <a:r>
                  <a:rPr lang="en-GB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GB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phân</a:t>
                </a:r>
                <a:r>
                  <a:rPr lang="en-GB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GB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số</a:t>
                </a:r>
                <a:r>
                  <a:rPr lang="en-GB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GB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khác</a:t>
                </a:r>
                <a:r>
                  <a:rPr lang="en-GB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GB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nhau</a:t>
                </a:r>
                <a:r>
                  <a:rPr lang="en-GB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GB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luôn</a:t>
                </a:r>
                <a:r>
                  <a:rPr lang="en-GB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GB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có</a:t>
                </a:r>
                <a:r>
                  <a:rPr lang="en-GB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GB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một</a:t>
                </a:r>
                <a:r>
                  <a:rPr lang="en-GB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GB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phân</a:t>
                </a:r>
                <a:r>
                  <a:rPr lang="en-GB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GB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số</a:t>
                </a:r>
                <a:r>
                  <a:rPr lang="en-GB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GB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nhỏ</a:t>
                </a:r>
                <a:r>
                  <a:rPr lang="en-GB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GB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hơn</a:t>
                </a:r>
                <a:r>
                  <a:rPr lang="en-GB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GB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phân</a:t>
                </a:r>
                <a:r>
                  <a:rPr lang="en-GB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GB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số</a:t>
                </a:r>
                <a:r>
                  <a:rPr lang="en-GB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GB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kia</a:t>
                </a:r>
                <a:r>
                  <a:rPr lang="en-GB" sz="2400" i="0" dirty="0">
                    <a:solidFill>
                      <a:schemeClr val="tx2">
                        <a:lumMod val="10000"/>
                      </a:schemeClr>
                    </a:solidFill>
                  </a:rPr>
                  <a:t>:</a:t>
                </a:r>
                <a:endParaRPr lang="en-US" sz="2400" i="0" dirty="0">
                  <a:solidFill>
                    <a:schemeClr val="tx2">
                      <a:lumMod val="10000"/>
                    </a:schemeClr>
                  </a:solidFill>
                </a:endParaRPr>
              </a:p>
              <a:p>
                <a:pPr algn="just"/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+ </a:t>
                </a:r>
                <a:r>
                  <a:rPr lang="en-US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Nếu</a:t>
                </a:r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US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phân</a:t>
                </a:r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US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số</a:t>
                </a:r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den>
                    </m:f>
                    <m:r>
                      <a:rPr lang="en-US" sz="2400" i="0">
                        <a:solidFill>
                          <a:schemeClr val="tx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nhỏ</a:t>
                </a:r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US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hơn</a:t>
                </a:r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US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phân</a:t>
                </a:r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US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số</a:t>
                </a:r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den>
                    </m:f>
                    <m:r>
                      <a:rPr lang="en-US" sz="2400" i="0">
                        <a:solidFill>
                          <a:schemeClr val="tx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i="0" dirty="0" smtClean="0">
                    <a:solidFill>
                      <a:schemeClr val="tx2">
                        <a:lumMod val="10000"/>
                      </a:schemeClr>
                    </a:solidFill>
                  </a:rPr>
                  <a:t>,ta </a:t>
                </a:r>
                <a:r>
                  <a:rPr lang="en-US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viết</a:t>
                </a:r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den>
                    </m:f>
                    <m:r>
                      <a:rPr lang="en-US" sz="2400" i="0">
                        <a:solidFill>
                          <a:schemeClr val="tx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&lt;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den>
                    </m:f>
                    <m:r>
                      <a:rPr lang="en-US" sz="2400" i="0">
                        <a:solidFill>
                          <a:schemeClr val="tx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ha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den>
                    </m:f>
                    <m:r>
                      <a:rPr lang="en-US" sz="2400" i="0">
                        <a:solidFill>
                          <a:schemeClr val="tx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&gt;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den>
                    </m:f>
                    <m:r>
                      <a:rPr lang="en-US" sz="2400" i="0">
                        <a:solidFill>
                          <a:schemeClr val="tx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i="0" dirty="0">
                  <a:solidFill>
                    <a:schemeClr val="tx2">
                      <a:lumMod val="10000"/>
                    </a:schemeClr>
                  </a:solidFill>
                </a:endParaRPr>
              </a:p>
              <a:p>
                <a:pPr algn="just"/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+ </a:t>
                </a:r>
                <a:r>
                  <a:rPr lang="en-US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Phân</a:t>
                </a:r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US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số</a:t>
                </a:r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US" sz="2400" b="1" i="0" u="sng" dirty="0" err="1">
                    <a:solidFill>
                      <a:srgbClr val="0000FF"/>
                    </a:solidFill>
                  </a:rPr>
                  <a:t>lớn</a:t>
                </a:r>
                <a:r>
                  <a:rPr lang="en-US" sz="2400" b="1" i="0" u="sng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b="1" i="0" u="sng" dirty="0" err="1">
                    <a:solidFill>
                      <a:srgbClr val="0000FF"/>
                    </a:solidFill>
                  </a:rPr>
                  <a:t>hơn</a:t>
                </a:r>
                <a:r>
                  <a:rPr lang="en-US" sz="2400" b="1" i="0" u="sng" dirty="0">
                    <a:solidFill>
                      <a:srgbClr val="0000FF"/>
                    </a:solidFill>
                  </a:rPr>
                  <a:t> 0 </a:t>
                </a:r>
                <a:r>
                  <a:rPr lang="en-US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gọi</a:t>
                </a:r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US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là</a:t>
                </a:r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US" sz="2400" b="1" i="0" u="sng" dirty="0" err="1">
                    <a:solidFill>
                      <a:srgbClr val="0000FF"/>
                    </a:solidFill>
                  </a:rPr>
                  <a:t>phân</a:t>
                </a:r>
                <a:r>
                  <a:rPr lang="en-US" sz="2400" b="1" i="0" u="sng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b="1" i="0" u="sng" dirty="0" err="1">
                    <a:solidFill>
                      <a:srgbClr val="0000FF"/>
                    </a:solidFill>
                  </a:rPr>
                  <a:t>số</a:t>
                </a:r>
                <a:r>
                  <a:rPr lang="en-US" sz="2400" b="1" i="0" u="sng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b="1" i="0" u="sng" dirty="0" err="1">
                    <a:solidFill>
                      <a:srgbClr val="0000FF"/>
                    </a:solidFill>
                  </a:rPr>
                  <a:t>dương</a:t>
                </a:r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.</a:t>
                </a:r>
              </a:p>
              <a:p>
                <a:pPr algn="just"/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+ </a:t>
                </a:r>
                <a:r>
                  <a:rPr lang="en-US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Phân</a:t>
                </a:r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US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số</a:t>
                </a:r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US" sz="2400" b="1" i="0" u="sng" dirty="0" err="1">
                    <a:solidFill>
                      <a:srgbClr val="0000FF"/>
                    </a:solidFill>
                  </a:rPr>
                  <a:t>nhỏ</a:t>
                </a:r>
                <a:r>
                  <a:rPr lang="en-US" sz="2400" b="1" i="0" u="sng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b="1" i="0" u="sng" dirty="0" err="1">
                    <a:solidFill>
                      <a:srgbClr val="0000FF"/>
                    </a:solidFill>
                  </a:rPr>
                  <a:t>hơn</a:t>
                </a:r>
                <a:r>
                  <a:rPr lang="en-US" sz="2400" b="1" i="0" u="sng" dirty="0">
                    <a:solidFill>
                      <a:srgbClr val="0000FF"/>
                    </a:solidFill>
                  </a:rPr>
                  <a:t> 0 </a:t>
                </a:r>
                <a:r>
                  <a:rPr lang="en-US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gọi</a:t>
                </a:r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US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là</a:t>
                </a:r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US" sz="2400" b="1" i="0" u="sng" dirty="0" err="1">
                    <a:solidFill>
                      <a:srgbClr val="0000FF"/>
                    </a:solidFill>
                  </a:rPr>
                  <a:t>phân</a:t>
                </a:r>
                <a:r>
                  <a:rPr lang="en-US" sz="2400" b="1" i="0" u="sng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b="1" i="0" u="sng" dirty="0" err="1">
                    <a:solidFill>
                      <a:srgbClr val="0000FF"/>
                    </a:solidFill>
                  </a:rPr>
                  <a:t>số</a:t>
                </a:r>
                <a:r>
                  <a:rPr lang="en-US" sz="2400" b="1" i="0" u="sng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b="1" i="0" u="sng" dirty="0" err="1">
                    <a:solidFill>
                      <a:srgbClr val="0000FF"/>
                    </a:solidFill>
                  </a:rPr>
                  <a:t>âm</a:t>
                </a:r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.</a:t>
                </a:r>
              </a:p>
              <a:p>
                <a:pPr algn="just"/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+ </a:t>
                </a:r>
                <a:r>
                  <a:rPr lang="en-US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Nếu</a:t>
                </a:r>
                <a14:m>
                  <m:oMath xmlns:m="http://schemas.openxmlformats.org/officeDocument/2006/math">
                    <m:r>
                      <a:rPr lang="en-US" sz="2400" i="0">
                        <a:solidFill>
                          <a:schemeClr val="tx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den>
                    </m:f>
                    <m:r>
                      <a:rPr lang="en-US" sz="2400" i="0">
                        <a:solidFill>
                          <a:schemeClr val="tx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&lt;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den>
                    </m:f>
                  </m:oMath>
                </a14:m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US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và</a:t>
                </a:r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den>
                    </m:f>
                    <m:r>
                      <a:rPr lang="en-US" sz="2400" i="0">
                        <a:solidFill>
                          <a:schemeClr val="tx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&lt;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</m:den>
                    </m:f>
                    <m:r>
                      <a:rPr lang="en-US" sz="2400" i="0">
                        <a:solidFill>
                          <a:schemeClr val="tx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:r>
                  <a:rPr lang="en-US" sz="2400" i="0" dirty="0" err="1">
                    <a:solidFill>
                      <a:schemeClr val="tx2">
                        <a:lumMod val="10000"/>
                      </a:schemeClr>
                    </a:solidFill>
                  </a:rPr>
                  <a:t>thì</a:t>
                </a:r>
                <a:r>
                  <a:rPr lang="en-US" sz="2400" i="0" dirty="0">
                    <a:solidFill>
                      <a:schemeClr val="tx2">
                        <a:lumMod val="1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den>
                    </m:f>
                    <m:r>
                      <a:rPr lang="en-US" sz="2400" i="0">
                        <a:solidFill>
                          <a:schemeClr val="tx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&lt;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e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</m:den>
                    </m:f>
                    <m:r>
                      <a:rPr lang="en-US" sz="2400" i="0">
                        <a:solidFill>
                          <a:schemeClr val="tx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i="0" dirty="0">
                  <a:solidFill>
                    <a:schemeClr val="tx2">
                      <a:lumMod val="10000"/>
                    </a:schemeClr>
                  </a:solidFill>
                </a:endParaRPr>
              </a:p>
              <a:p>
                <a:pPr marL="38100" indent="0" algn="just">
                  <a:buNone/>
                </a:pPr>
                <a:endParaRPr lang="vi-VN" sz="2400" dirty="0"/>
              </a:p>
            </p:txBody>
          </p:sp>
        </mc:Choice>
        <mc:Fallback>
          <p:sp>
            <p:nvSpPr>
              <p:cNvPr id="2" name="Tex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4301" y="-292100"/>
                <a:ext cx="8940799" cy="3985000"/>
              </a:xfrm>
              <a:blipFill rotWithShape="0">
                <a:blip r:embed="rId3"/>
                <a:stretch>
                  <a:fillRect l="-1501" r="-10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" name="Google Shape;673;p18"/>
          <p:cNvSpPr txBox="1">
            <a:spLocks noGrp="1"/>
          </p:cNvSpPr>
          <p:nvPr>
            <p:ph type="title"/>
          </p:nvPr>
        </p:nvSpPr>
        <p:spPr>
          <a:xfrm>
            <a:off x="413075" y="190500"/>
            <a:ext cx="5086025" cy="4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dirty="0" smtClean="0">
                <a:solidFill>
                  <a:srgbClr val="005A9E"/>
                </a:solidFill>
              </a:rPr>
              <a:t>2. Cách so sánh hai phân số</a:t>
            </a:r>
            <a:endParaRPr sz="2400" b="1" dirty="0">
              <a:solidFill>
                <a:srgbClr val="005A9E"/>
              </a:solidFill>
            </a:endParaRPr>
          </a:p>
        </p:txBody>
      </p:sp>
      <p:sp>
        <p:nvSpPr>
          <p:cNvPr id="675" name="Google Shape;675;p18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7</a:t>
            </a:fld>
            <a:endParaRPr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89325" y="670354"/>
            <a:ext cx="958494" cy="4250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87519" y="666900"/>
                <a:ext cx="2399975" cy="5369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dirty="0" smtClean="0">
                    <a:latin typeface="+mn-lt"/>
                  </a:rPr>
                  <a:t>So </a:t>
                </a:r>
                <a:r>
                  <a:rPr lang="en-US" sz="2000" dirty="0" err="1" smtClean="0">
                    <a:latin typeface="+mn-lt"/>
                  </a:rPr>
                  <a:t>sánh</a:t>
                </a:r>
                <a:r>
                  <a:rPr lang="en-US" sz="2000" dirty="0" smtClean="0">
                    <a:latin typeface="+mn-lt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den>
                    </m:f>
                  </m:oMath>
                </a14:m>
                <a:r>
                  <a:rPr lang="en-US" sz="2000" dirty="0" smtClean="0">
                    <a:latin typeface="+mn-lt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519" y="666900"/>
                <a:ext cx="2399975" cy="536942"/>
              </a:xfrm>
              <a:prstGeom prst="rect">
                <a:avLst/>
              </a:prstGeom>
              <a:blipFill rotWithShape="0">
                <a:blip r:embed="rId4"/>
                <a:stretch>
                  <a:fillRect l="-2538" b="-5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13075" y="1323919"/>
                <a:ext cx="6248400" cy="541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latin typeface="+mn-lt"/>
                  </a:rPr>
                  <a:t>Các </a:t>
                </a:r>
                <a:r>
                  <a:rPr lang="en-US" sz="2000" b="1" dirty="0" err="1" smtClean="0">
                    <a:latin typeface="+mn-lt"/>
                  </a:rPr>
                  <a:t>bước</a:t>
                </a:r>
                <a:r>
                  <a:rPr lang="en-US" sz="2000" b="1" dirty="0" smtClean="0">
                    <a:latin typeface="+mn-lt"/>
                  </a:rPr>
                  <a:t> so </a:t>
                </a:r>
                <a:r>
                  <a:rPr lang="en-US" sz="2000" b="1" dirty="0" err="1" smtClean="0">
                    <a:latin typeface="+mn-lt"/>
                  </a:rPr>
                  <a:t>sánh</a:t>
                </a:r>
                <a:r>
                  <a:rPr lang="en-US" sz="2000" b="1" dirty="0" smtClean="0">
                    <a:latin typeface="+mn-lt"/>
                  </a:rPr>
                  <a:t> </a:t>
                </a:r>
                <a:r>
                  <a:rPr lang="en-US" sz="2000" b="1" dirty="0" err="1" smtClean="0">
                    <a:latin typeface="+mn-lt"/>
                  </a:rPr>
                  <a:t>hai</a:t>
                </a:r>
                <a:r>
                  <a:rPr lang="en-US" sz="2000" b="1" dirty="0" smtClean="0">
                    <a:latin typeface="+mn-lt"/>
                  </a:rPr>
                  <a:t> </a:t>
                </a:r>
                <a:r>
                  <a:rPr lang="en-US" sz="2000" b="1" dirty="0" err="1" smtClean="0">
                    <a:latin typeface="+mn-lt"/>
                  </a:rPr>
                  <a:t>phân</a:t>
                </a:r>
                <a:r>
                  <a:rPr lang="en-US" sz="2000" b="1" dirty="0" smtClean="0">
                    <a:latin typeface="+mn-lt"/>
                  </a:rPr>
                  <a:t> </a:t>
                </a:r>
                <a:r>
                  <a:rPr lang="en-US" sz="2000" b="1" dirty="0" err="1" smtClean="0">
                    <a:latin typeface="+mn-lt"/>
                  </a:rPr>
                  <a:t>số</a:t>
                </a:r>
                <a:r>
                  <a:rPr lang="en-US" sz="2000" b="1" dirty="0" smtClean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000" b="1" dirty="0" smtClean="0">
                    <a:latin typeface="+mn-lt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2000" b="1" dirty="0" smtClean="0">
                    <a:latin typeface="+mn-lt"/>
                  </a:rPr>
                  <a:t>:</a:t>
                </a:r>
                <a:endParaRPr lang="vi-VN" sz="2000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075" y="1323919"/>
                <a:ext cx="6248400" cy="541495"/>
              </a:xfrm>
              <a:prstGeom prst="rect">
                <a:avLst/>
              </a:prstGeom>
              <a:blipFill>
                <a:blip r:embed="rId5"/>
                <a:stretch>
                  <a:fillRect l="-1073" b="-67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ounded Rectangle 5"/>
          <p:cNvSpPr/>
          <p:nvPr/>
        </p:nvSpPr>
        <p:spPr>
          <a:xfrm>
            <a:off x="2803687" y="1218314"/>
            <a:ext cx="2695413" cy="535466"/>
          </a:xfrm>
          <a:prstGeom prst="roundRect">
            <a:avLst/>
          </a:prstGeom>
          <a:solidFill>
            <a:schemeClr val="bg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 smtClean="0">
                <a:solidFill>
                  <a:srgbClr val="C00000"/>
                </a:solidFill>
              </a:rPr>
              <a:t>HOẠT ĐỘNG CẶP ĐÔI</a:t>
            </a:r>
            <a:endParaRPr lang="vi-VN" sz="1800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5274" y="1816245"/>
            <a:ext cx="714342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dirty="0" smtClean="0"/>
              <a:t>- </a:t>
            </a:r>
            <a:r>
              <a:rPr lang="en-US" sz="2000" b="1" u="sng" dirty="0" err="1" smtClean="0"/>
              <a:t>Nhiệm</a:t>
            </a:r>
            <a:r>
              <a:rPr lang="en-US" sz="2000" b="1" u="sng" dirty="0" smtClean="0"/>
              <a:t> </a:t>
            </a:r>
            <a:r>
              <a:rPr lang="en-US" sz="2000" b="1" u="sng" dirty="0" err="1" smtClean="0"/>
              <a:t>vụ</a:t>
            </a:r>
            <a:r>
              <a:rPr lang="en-US" sz="2000" b="1" u="sng" dirty="0" smtClean="0"/>
              <a:t>:</a:t>
            </a:r>
            <a:r>
              <a:rPr lang="en-US" sz="2000" b="1" dirty="0" smtClean="0"/>
              <a:t> </a:t>
            </a:r>
            <a:r>
              <a:rPr lang="en-US" sz="2000" dirty="0" err="1" smtClean="0"/>
              <a:t>Nghiên</a:t>
            </a:r>
            <a:r>
              <a:rPr lang="en-US" sz="2000" dirty="0" smtClean="0"/>
              <a:t> </a:t>
            </a:r>
            <a:r>
              <a:rPr lang="en-US" sz="2000" dirty="0" err="1" smtClean="0"/>
              <a:t>cứu</a:t>
            </a:r>
            <a:r>
              <a:rPr lang="en-US" sz="2000" dirty="0" smtClean="0"/>
              <a:t>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bước</a:t>
            </a:r>
            <a:r>
              <a:rPr lang="en-US" sz="2000" dirty="0" smtClean="0"/>
              <a:t> so </a:t>
            </a:r>
            <a:r>
              <a:rPr lang="en-US" sz="2000" dirty="0" err="1" smtClean="0"/>
              <a:t>sánh</a:t>
            </a:r>
            <a:r>
              <a:rPr lang="en-US" sz="2000" dirty="0" smtClean="0"/>
              <a:t>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phân</a:t>
            </a:r>
            <a:r>
              <a:rPr lang="en-US" sz="2000" dirty="0" smtClean="0"/>
              <a:t> </a:t>
            </a:r>
            <a:r>
              <a:rPr lang="en-US" sz="2000" dirty="0" err="1" smtClean="0"/>
              <a:t>số</a:t>
            </a:r>
            <a:r>
              <a:rPr lang="en-US" sz="2000" dirty="0" smtClean="0"/>
              <a:t> </a:t>
            </a:r>
            <a:r>
              <a:rPr lang="en-US" sz="2000" dirty="0" err="1" smtClean="0"/>
              <a:t>trong</a:t>
            </a:r>
            <a:r>
              <a:rPr lang="en-US" sz="2000" dirty="0" smtClean="0"/>
              <a:t> SGK – tr31.</a:t>
            </a:r>
            <a:endParaRPr lang="vi-VN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235274" y="2677710"/>
            <a:ext cx="7143426" cy="450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dirty="0" smtClean="0"/>
              <a:t>- </a:t>
            </a:r>
            <a:r>
              <a:rPr lang="en-US" sz="2000" b="1" u="sng" dirty="0" err="1" smtClean="0"/>
              <a:t>Thời</a:t>
            </a:r>
            <a:r>
              <a:rPr lang="en-US" sz="2000" b="1" u="sng" dirty="0" smtClean="0"/>
              <a:t> </a:t>
            </a:r>
            <a:r>
              <a:rPr lang="en-US" sz="2000" b="1" u="sng" dirty="0" err="1" smtClean="0"/>
              <a:t>gian</a:t>
            </a:r>
            <a:r>
              <a:rPr lang="en-US" sz="2000" b="1" u="sng" dirty="0" smtClean="0"/>
              <a:t>:</a:t>
            </a:r>
            <a:r>
              <a:rPr lang="en-US" sz="2000" b="1" dirty="0" smtClean="0"/>
              <a:t>  </a:t>
            </a:r>
            <a:r>
              <a:rPr lang="en-US" sz="2000" dirty="0" smtClean="0"/>
              <a:t>3 </a:t>
            </a:r>
            <a:r>
              <a:rPr lang="en-US" sz="2000" dirty="0" err="1" smtClean="0"/>
              <a:t>phút</a:t>
            </a:r>
            <a:r>
              <a:rPr lang="en-US" sz="2000" dirty="0" smtClean="0"/>
              <a:t>.</a:t>
            </a:r>
            <a:endParaRPr lang="vi-VN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79370" y="1793653"/>
            <a:ext cx="8825501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b="1" i="1" dirty="0" err="1" smtClean="0">
                <a:solidFill>
                  <a:srgbClr val="002060"/>
                </a:solidFill>
              </a:rPr>
              <a:t>Bước</a:t>
            </a:r>
            <a:r>
              <a:rPr lang="en-US" sz="2000" b="1" i="1" dirty="0" smtClean="0">
                <a:solidFill>
                  <a:srgbClr val="002060"/>
                </a:solidFill>
              </a:rPr>
              <a:t> 1:  </a:t>
            </a:r>
            <a:r>
              <a:rPr lang="en-US" sz="2000" b="1" i="1" dirty="0" err="1" smtClean="0">
                <a:solidFill>
                  <a:schemeClr val="tx2">
                    <a:lumMod val="10000"/>
                  </a:schemeClr>
                </a:solidFill>
              </a:rPr>
              <a:t>Quy</a:t>
            </a:r>
            <a:r>
              <a:rPr lang="en-US" sz="2000" b="1" i="1" dirty="0" smtClean="0">
                <a:solidFill>
                  <a:schemeClr val="tx2">
                    <a:lumMod val="10000"/>
                  </a:schemeClr>
                </a:solidFill>
              </a:rPr>
              <a:t> </a:t>
            </a:r>
            <a:r>
              <a:rPr lang="en-US" sz="2000" b="1" i="1" dirty="0" err="1" smtClean="0">
                <a:solidFill>
                  <a:schemeClr val="tx2">
                    <a:lumMod val="10000"/>
                  </a:schemeClr>
                </a:solidFill>
              </a:rPr>
              <a:t>đồng</a:t>
            </a:r>
            <a:r>
              <a:rPr lang="en-US" sz="2000" b="1" i="1" dirty="0">
                <a:solidFill>
                  <a:schemeClr val="tx2">
                    <a:lumMod val="10000"/>
                  </a:schemeClr>
                </a:solidFill>
              </a:rPr>
              <a:t> </a:t>
            </a:r>
            <a:r>
              <a:rPr lang="en-US" sz="2000" b="1" i="1" dirty="0" err="1" smtClean="0">
                <a:solidFill>
                  <a:schemeClr val="tx2">
                    <a:lumMod val="10000"/>
                  </a:schemeClr>
                </a:solidFill>
              </a:rPr>
              <a:t>mẫu</a:t>
            </a:r>
            <a:r>
              <a:rPr lang="en-US" sz="2000" b="1" i="1" dirty="0" smtClean="0">
                <a:solidFill>
                  <a:schemeClr val="tx2">
                    <a:lumMod val="10000"/>
                  </a:schemeClr>
                </a:solidFill>
              </a:rPr>
              <a:t> </a:t>
            </a:r>
            <a:r>
              <a:rPr lang="en-US" sz="2000" b="1" i="1" dirty="0" err="1" smtClean="0">
                <a:solidFill>
                  <a:schemeClr val="tx2">
                    <a:lumMod val="10000"/>
                  </a:schemeClr>
                </a:solidFill>
              </a:rPr>
              <a:t>hai</a:t>
            </a:r>
            <a:r>
              <a:rPr lang="en-US" sz="2000" b="1" i="1" dirty="0" smtClean="0">
                <a:solidFill>
                  <a:schemeClr val="tx2">
                    <a:lumMod val="10000"/>
                  </a:schemeClr>
                </a:solidFill>
              </a:rPr>
              <a:t> </a:t>
            </a:r>
            <a:r>
              <a:rPr lang="en-US" sz="2000" b="1" i="1" dirty="0" err="1" smtClean="0">
                <a:solidFill>
                  <a:schemeClr val="tx2">
                    <a:lumMod val="10000"/>
                  </a:schemeClr>
                </a:solidFill>
              </a:rPr>
              <a:t>phân</a:t>
            </a:r>
            <a:r>
              <a:rPr lang="en-US" sz="2000" b="1" i="1" dirty="0" smtClean="0">
                <a:solidFill>
                  <a:schemeClr val="tx2">
                    <a:lumMod val="10000"/>
                  </a:schemeClr>
                </a:solidFill>
              </a:rPr>
              <a:t> </a:t>
            </a:r>
            <a:r>
              <a:rPr lang="en-US" sz="2000" b="1" i="1" dirty="0" err="1" smtClean="0">
                <a:solidFill>
                  <a:schemeClr val="tx2">
                    <a:lumMod val="10000"/>
                  </a:schemeClr>
                </a:solidFill>
              </a:rPr>
              <a:t>số</a:t>
            </a:r>
            <a:r>
              <a:rPr lang="en-US" sz="2000" b="1" i="1" dirty="0" smtClean="0">
                <a:solidFill>
                  <a:schemeClr val="tx2">
                    <a:lumMod val="10000"/>
                  </a:schemeClr>
                </a:solidFill>
              </a:rPr>
              <a:t> </a:t>
            </a:r>
            <a:r>
              <a:rPr lang="en-US" sz="2000" b="1" i="1" dirty="0" err="1" smtClean="0">
                <a:solidFill>
                  <a:schemeClr val="tx2">
                    <a:lumMod val="10000"/>
                  </a:schemeClr>
                </a:solidFill>
              </a:rPr>
              <a:t>đã</a:t>
            </a:r>
            <a:r>
              <a:rPr lang="en-US" sz="2000" b="1" i="1" dirty="0" smtClean="0">
                <a:solidFill>
                  <a:schemeClr val="tx2">
                    <a:lumMod val="10000"/>
                  </a:schemeClr>
                </a:solidFill>
              </a:rPr>
              <a:t> </a:t>
            </a:r>
            <a:r>
              <a:rPr lang="en-US" sz="2000" b="1" i="1" dirty="0" err="1" smtClean="0">
                <a:solidFill>
                  <a:schemeClr val="tx2">
                    <a:lumMod val="10000"/>
                  </a:schemeClr>
                </a:solidFill>
              </a:rPr>
              <a:t>cho</a:t>
            </a:r>
            <a:r>
              <a:rPr lang="en-US" sz="2000" b="1" i="1" dirty="0" smtClean="0">
                <a:solidFill>
                  <a:schemeClr val="tx2">
                    <a:lumMod val="10000"/>
                  </a:schemeClr>
                </a:solidFill>
              </a:rPr>
              <a:t> ( </a:t>
            </a:r>
            <a:r>
              <a:rPr lang="en-US" sz="2000" b="1" i="1" dirty="0" err="1" smtClean="0">
                <a:solidFill>
                  <a:schemeClr val="tx2">
                    <a:lumMod val="10000"/>
                  </a:schemeClr>
                </a:solidFill>
              </a:rPr>
              <a:t>về</a:t>
            </a:r>
            <a:r>
              <a:rPr lang="en-US" sz="2000" b="1" i="1" dirty="0" smtClean="0">
                <a:solidFill>
                  <a:schemeClr val="tx2">
                    <a:lumMod val="10000"/>
                  </a:schemeClr>
                </a:solidFill>
              </a:rPr>
              <a:t> </a:t>
            </a:r>
            <a:r>
              <a:rPr lang="en-US" sz="2000" b="1" i="1" dirty="0" err="1" smtClean="0">
                <a:solidFill>
                  <a:srgbClr val="0000FF"/>
                </a:solidFill>
              </a:rPr>
              <a:t>cùng</a:t>
            </a:r>
            <a:r>
              <a:rPr lang="en-US" sz="2000" b="1" i="1" dirty="0" smtClean="0">
                <a:solidFill>
                  <a:srgbClr val="0000FF"/>
                </a:solidFill>
              </a:rPr>
              <a:t> </a:t>
            </a:r>
            <a:r>
              <a:rPr lang="en-US" sz="2000" b="1" i="1" dirty="0" err="1" smtClean="0">
                <a:solidFill>
                  <a:srgbClr val="0000FF"/>
                </a:solidFill>
              </a:rPr>
              <a:t>một</a:t>
            </a:r>
            <a:r>
              <a:rPr lang="en-US" sz="2000" b="1" i="1" dirty="0" smtClean="0">
                <a:solidFill>
                  <a:srgbClr val="0000FF"/>
                </a:solidFill>
              </a:rPr>
              <a:t> </a:t>
            </a:r>
            <a:r>
              <a:rPr lang="en-US" sz="2000" b="1" i="1" dirty="0" err="1" smtClean="0">
                <a:solidFill>
                  <a:srgbClr val="0000FF"/>
                </a:solidFill>
              </a:rPr>
              <a:t>mẫu</a:t>
            </a:r>
            <a:r>
              <a:rPr lang="en-US" sz="2000" b="1" i="1" dirty="0" smtClean="0">
                <a:solidFill>
                  <a:srgbClr val="0000FF"/>
                </a:solidFill>
              </a:rPr>
              <a:t> </a:t>
            </a:r>
            <a:r>
              <a:rPr lang="en-US" sz="2000" b="1" i="1" dirty="0" err="1" smtClean="0">
                <a:solidFill>
                  <a:srgbClr val="0000FF"/>
                </a:solidFill>
              </a:rPr>
              <a:t>dương</a:t>
            </a:r>
            <a:r>
              <a:rPr lang="en-US" sz="2000" b="1" i="1" dirty="0" smtClean="0">
                <a:solidFill>
                  <a:schemeClr val="tx2">
                    <a:lumMod val="10000"/>
                  </a:schemeClr>
                </a:solidFill>
              </a:rPr>
              <a:t>).</a:t>
            </a:r>
            <a:endParaRPr lang="vi-VN" sz="2000" b="1" i="1" dirty="0">
              <a:solidFill>
                <a:schemeClr val="tx2">
                  <a:lumMod val="1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595680" y="2135750"/>
                <a:ext cx="6368725" cy="1915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den>
                    </m:f>
                  </m:oMath>
                </a14:m>
                <a:r>
                  <a:rPr lang="en-US" sz="2000" dirty="0" smtClean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000" dirty="0" smtClean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 err="1" smtClean="0">
                    <a:latin typeface="+mn-lt"/>
                  </a:rPr>
                  <a:t>Có</a:t>
                </a:r>
                <a:r>
                  <a:rPr lang="en-US" sz="2000" dirty="0" smtClean="0">
                    <a:latin typeface="+mn-lt"/>
                  </a:rPr>
                  <a:t>: BCNN (5, 9) = 45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 smtClean="0">
                    <a:latin typeface="+mn-lt"/>
                  </a:rPr>
                  <a:t>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den>
                    </m:f>
                  </m:oMath>
                </a14:m>
                <a:r>
                  <a:rPr lang="en-US" sz="2000" dirty="0" smtClean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 smtClean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. 9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 .  9</m:t>
                        </m:r>
                      </m:den>
                    </m:f>
                  </m:oMath>
                </a14:m>
                <a:r>
                  <a:rPr lang="en-US" sz="2000" dirty="0" smtClean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8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5</m:t>
                        </m:r>
                      </m:den>
                    </m:f>
                  </m:oMath>
                </a14:m>
                <a:r>
                  <a:rPr lang="en-US" sz="2000" dirty="0" smtClean="0">
                    <a:latin typeface="+mn-lt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.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 . 5</m:t>
                        </m:r>
                      </m:den>
                    </m:f>
                  </m:oMath>
                </a14:m>
                <a:r>
                  <a:rPr lang="en-US" sz="20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5</m:t>
                        </m:r>
                      </m:den>
                    </m:f>
                  </m:oMath>
                </a14:m>
                <a:r>
                  <a:rPr lang="en-US" sz="2000" dirty="0" smtClean="0">
                    <a:latin typeface="+mn-lt"/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680" y="2135750"/>
                <a:ext cx="6368725" cy="1915333"/>
              </a:xfrm>
              <a:prstGeom prst="rect">
                <a:avLst/>
              </a:prstGeom>
              <a:blipFill>
                <a:blip r:embed="rId6"/>
                <a:stretch>
                  <a:fillRect l="-10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-9362" y="3561455"/>
            <a:ext cx="9153362" cy="472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1900" b="1" i="1" dirty="0" err="1" smtClean="0">
                <a:solidFill>
                  <a:srgbClr val="002060"/>
                </a:solidFill>
              </a:rPr>
              <a:t>Bước</a:t>
            </a:r>
            <a:r>
              <a:rPr lang="en-US" sz="1900" b="1" i="1" dirty="0" smtClean="0">
                <a:solidFill>
                  <a:srgbClr val="002060"/>
                </a:solidFill>
              </a:rPr>
              <a:t> 2:  </a:t>
            </a:r>
            <a:r>
              <a:rPr lang="en-US" sz="1900" b="1" i="1" dirty="0" smtClean="0">
                <a:solidFill>
                  <a:schemeClr val="tx2">
                    <a:lumMod val="10000"/>
                  </a:schemeClr>
                </a:solidFill>
              </a:rPr>
              <a:t>So </a:t>
            </a:r>
            <a:r>
              <a:rPr lang="en-US" sz="1900" b="1" i="1" dirty="0" err="1" smtClean="0">
                <a:solidFill>
                  <a:schemeClr val="tx2">
                    <a:lumMod val="10000"/>
                  </a:schemeClr>
                </a:solidFill>
              </a:rPr>
              <a:t>sánh</a:t>
            </a:r>
            <a:r>
              <a:rPr lang="en-US" sz="1900" b="1" i="1" dirty="0" smtClean="0">
                <a:solidFill>
                  <a:schemeClr val="tx2">
                    <a:lumMod val="10000"/>
                  </a:schemeClr>
                </a:solidFill>
              </a:rPr>
              <a:t> </a:t>
            </a:r>
            <a:r>
              <a:rPr lang="en-US" sz="1900" b="1" i="1" dirty="0" err="1" smtClean="0">
                <a:solidFill>
                  <a:schemeClr val="tx2">
                    <a:lumMod val="10000"/>
                  </a:schemeClr>
                </a:solidFill>
              </a:rPr>
              <a:t>tử</a:t>
            </a:r>
            <a:r>
              <a:rPr lang="en-US" sz="1900" b="1" i="1" dirty="0" smtClean="0">
                <a:solidFill>
                  <a:schemeClr val="tx2">
                    <a:lumMod val="10000"/>
                  </a:schemeClr>
                </a:solidFill>
              </a:rPr>
              <a:t> </a:t>
            </a:r>
            <a:r>
              <a:rPr lang="en-US" sz="1900" b="1" i="1" dirty="0" err="1" smtClean="0">
                <a:solidFill>
                  <a:schemeClr val="tx2">
                    <a:lumMod val="10000"/>
                  </a:schemeClr>
                </a:solidFill>
              </a:rPr>
              <a:t>của</a:t>
            </a:r>
            <a:r>
              <a:rPr lang="en-US" sz="1900" b="1" i="1" dirty="0" smtClean="0">
                <a:solidFill>
                  <a:schemeClr val="tx2">
                    <a:lumMod val="10000"/>
                  </a:schemeClr>
                </a:solidFill>
              </a:rPr>
              <a:t> </a:t>
            </a:r>
            <a:r>
              <a:rPr lang="en-US" sz="1900" b="1" i="1" dirty="0" err="1" smtClean="0">
                <a:solidFill>
                  <a:schemeClr val="tx2">
                    <a:lumMod val="10000"/>
                  </a:schemeClr>
                </a:solidFill>
              </a:rPr>
              <a:t>các</a:t>
            </a:r>
            <a:r>
              <a:rPr lang="en-US" sz="1900" b="1" i="1" dirty="0" smtClean="0">
                <a:solidFill>
                  <a:schemeClr val="tx2">
                    <a:lumMod val="10000"/>
                  </a:schemeClr>
                </a:solidFill>
              </a:rPr>
              <a:t> </a:t>
            </a:r>
            <a:r>
              <a:rPr lang="en-US" sz="1900" b="1" i="1" dirty="0" err="1" smtClean="0">
                <a:solidFill>
                  <a:schemeClr val="tx2">
                    <a:lumMod val="10000"/>
                  </a:schemeClr>
                </a:solidFill>
              </a:rPr>
              <a:t>phân</a:t>
            </a:r>
            <a:r>
              <a:rPr lang="en-US" sz="1900" b="1" i="1" dirty="0" smtClean="0">
                <a:solidFill>
                  <a:schemeClr val="tx2">
                    <a:lumMod val="10000"/>
                  </a:schemeClr>
                </a:solidFill>
              </a:rPr>
              <a:t> </a:t>
            </a:r>
            <a:r>
              <a:rPr lang="en-US" sz="1900" b="1" i="1" dirty="0" err="1" smtClean="0">
                <a:solidFill>
                  <a:schemeClr val="tx2">
                    <a:lumMod val="10000"/>
                  </a:schemeClr>
                </a:solidFill>
              </a:rPr>
              <a:t>số</a:t>
            </a:r>
            <a:r>
              <a:rPr lang="en-US" sz="1900" b="1" i="1" dirty="0" smtClean="0">
                <a:solidFill>
                  <a:schemeClr val="tx2">
                    <a:lumMod val="10000"/>
                  </a:schemeClr>
                </a:solidFill>
              </a:rPr>
              <a:t>, </a:t>
            </a:r>
            <a:r>
              <a:rPr lang="en-US" sz="1900" b="1" i="1" dirty="0" err="1" smtClean="0">
                <a:solidFill>
                  <a:schemeClr val="tx2">
                    <a:lumMod val="10000"/>
                  </a:schemeClr>
                </a:solidFill>
              </a:rPr>
              <a:t>phân</a:t>
            </a:r>
            <a:r>
              <a:rPr lang="en-US" sz="1900" b="1" i="1" dirty="0" smtClean="0">
                <a:solidFill>
                  <a:schemeClr val="tx2">
                    <a:lumMod val="10000"/>
                  </a:schemeClr>
                </a:solidFill>
              </a:rPr>
              <a:t> </a:t>
            </a:r>
            <a:r>
              <a:rPr lang="en-US" sz="1900" b="1" i="1" dirty="0" err="1" smtClean="0">
                <a:solidFill>
                  <a:schemeClr val="tx2">
                    <a:lumMod val="10000"/>
                  </a:schemeClr>
                </a:solidFill>
              </a:rPr>
              <a:t>số</a:t>
            </a:r>
            <a:r>
              <a:rPr lang="en-US" sz="1900" b="1" i="1" dirty="0" smtClean="0">
                <a:solidFill>
                  <a:schemeClr val="tx2">
                    <a:lumMod val="10000"/>
                  </a:schemeClr>
                </a:solidFill>
              </a:rPr>
              <a:t> </a:t>
            </a:r>
            <a:r>
              <a:rPr lang="en-US" sz="1900" b="1" i="1" dirty="0" err="1" smtClean="0">
                <a:solidFill>
                  <a:schemeClr val="tx2">
                    <a:lumMod val="10000"/>
                  </a:schemeClr>
                </a:solidFill>
              </a:rPr>
              <a:t>nào</a:t>
            </a:r>
            <a:r>
              <a:rPr lang="en-US" sz="1900" b="1" i="1" dirty="0" smtClean="0">
                <a:solidFill>
                  <a:schemeClr val="tx2">
                    <a:lumMod val="10000"/>
                  </a:schemeClr>
                </a:solidFill>
              </a:rPr>
              <a:t> </a:t>
            </a:r>
            <a:r>
              <a:rPr lang="en-US" sz="1900" b="1" i="1" dirty="0" err="1" smtClean="0">
                <a:solidFill>
                  <a:schemeClr val="tx2">
                    <a:lumMod val="10000"/>
                  </a:schemeClr>
                </a:solidFill>
              </a:rPr>
              <a:t>có</a:t>
            </a:r>
            <a:r>
              <a:rPr lang="en-US" sz="1900" b="1" i="1" dirty="0" smtClean="0">
                <a:solidFill>
                  <a:schemeClr val="tx2">
                    <a:lumMod val="10000"/>
                  </a:schemeClr>
                </a:solidFill>
              </a:rPr>
              <a:t> </a:t>
            </a:r>
            <a:r>
              <a:rPr lang="en-US" sz="1900" b="1" i="1" dirty="0" err="1" smtClean="0">
                <a:solidFill>
                  <a:schemeClr val="tx2">
                    <a:lumMod val="10000"/>
                  </a:schemeClr>
                </a:solidFill>
              </a:rPr>
              <a:t>tử</a:t>
            </a:r>
            <a:r>
              <a:rPr lang="en-US" sz="1900" b="1" i="1" dirty="0" smtClean="0">
                <a:solidFill>
                  <a:schemeClr val="tx2">
                    <a:lumMod val="10000"/>
                  </a:schemeClr>
                </a:solidFill>
              </a:rPr>
              <a:t> </a:t>
            </a:r>
            <a:r>
              <a:rPr lang="en-US" sz="1900" b="1" i="1" dirty="0" err="1" smtClean="0">
                <a:solidFill>
                  <a:schemeClr val="tx2">
                    <a:lumMod val="10000"/>
                  </a:schemeClr>
                </a:solidFill>
              </a:rPr>
              <a:t>lớn</a:t>
            </a:r>
            <a:r>
              <a:rPr lang="en-US" sz="1900" b="1" i="1" dirty="0" smtClean="0">
                <a:solidFill>
                  <a:schemeClr val="tx2">
                    <a:lumMod val="10000"/>
                  </a:schemeClr>
                </a:solidFill>
              </a:rPr>
              <a:t> </a:t>
            </a:r>
            <a:r>
              <a:rPr lang="en-US" sz="1900" b="1" i="1" dirty="0" err="1" smtClean="0">
                <a:solidFill>
                  <a:schemeClr val="tx2">
                    <a:lumMod val="10000"/>
                  </a:schemeClr>
                </a:solidFill>
              </a:rPr>
              <a:t>hơn</a:t>
            </a:r>
            <a:r>
              <a:rPr lang="en-US" sz="1900" b="1" i="1" dirty="0" smtClean="0">
                <a:solidFill>
                  <a:schemeClr val="tx2">
                    <a:lumMod val="10000"/>
                  </a:schemeClr>
                </a:solidFill>
              </a:rPr>
              <a:t> </a:t>
            </a:r>
            <a:r>
              <a:rPr lang="en-US" sz="1900" b="1" i="1" dirty="0" err="1" smtClean="0">
                <a:solidFill>
                  <a:schemeClr val="tx2">
                    <a:lumMod val="10000"/>
                  </a:schemeClr>
                </a:solidFill>
              </a:rPr>
              <a:t>thì</a:t>
            </a:r>
            <a:r>
              <a:rPr lang="en-US" sz="1900" b="1" i="1" dirty="0" smtClean="0">
                <a:solidFill>
                  <a:schemeClr val="tx2">
                    <a:lumMod val="10000"/>
                  </a:schemeClr>
                </a:solidFill>
              </a:rPr>
              <a:t> </a:t>
            </a:r>
            <a:r>
              <a:rPr lang="en-US" sz="1900" b="1" i="1" dirty="0" err="1" smtClean="0">
                <a:solidFill>
                  <a:schemeClr val="tx2">
                    <a:lumMod val="10000"/>
                  </a:schemeClr>
                </a:solidFill>
              </a:rPr>
              <a:t>lớn</a:t>
            </a:r>
            <a:r>
              <a:rPr lang="en-US" sz="1900" b="1" i="1" dirty="0" smtClean="0">
                <a:solidFill>
                  <a:schemeClr val="tx2">
                    <a:lumMod val="10000"/>
                  </a:schemeClr>
                </a:solidFill>
              </a:rPr>
              <a:t> </a:t>
            </a:r>
            <a:r>
              <a:rPr lang="en-US" sz="1900" b="1" i="1" dirty="0" err="1" smtClean="0">
                <a:solidFill>
                  <a:schemeClr val="tx2">
                    <a:lumMod val="10000"/>
                  </a:schemeClr>
                </a:solidFill>
              </a:rPr>
              <a:t>hơn</a:t>
            </a:r>
            <a:r>
              <a:rPr lang="en-US" sz="1900" b="1" i="1" dirty="0" smtClean="0">
                <a:solidFill>
                  <a:schemeClr val="tx2">
                    <a:lumMod val="10000"/>
                  </a:schemeClr>
                </a:solidFill>
              </a:rPr>
              <a:t>.</a:t>
            </a:r>
            <a:endParaRPr lang="vi-VN" sz="1900" b="1" i="1" dirty="0">
              <a:solidFill>
                <a:schemeClr val="tx2">
                  <a:lumMod val="1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203131" y="3981197"/>
                <a:ext cx="6368725" cy="1179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 smtClean="0">
                    <a:latin typeface="+mn-lt"/>
                  </a:rPr>
                  <a:t>Ta </a:t>
                </a:r>
                <a:r>
                  <a:rPr lang="en-US" sz="2000" dirty="0" err="1" smtClean="0">
                    <a:latin typeface="+mn-lt"/>
                  </a:rPr>
                  <a:t>có</a:t>
                </a:r>
                <a:r>
                  <a:rPr lang="en-US" sz="2000" dirty="0" smtClean="0">
                    <a:latin typeface="+mn-lt"/>
                  </a:rPr>
                  <a:t>: -18 &gt; -25 </a:t>
                </a:r>
                <a:r>
                  <a:rPr lang="en-US" sz="2000" dirty="0" err="1" smtClean="0"/>
                  <a:t>nên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18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5</m:t>
                        </m:r>
                      </m:den>
                    </m:f>
                  </m:oMath>
                </a14:m>
                <a:r>
                  <a:rPr lang="en-US" sz="20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25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5</m:t>
                        </m:r>
                      </m:den>
                    </m:f>
                  </m:oMath>
                </a14:m>
                <a:r>
                  <a:rPr lang="en-US" sz="2000" dirty="0"/>
                  <a:t> ha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5</m:t>
                        </m:r>
                      </m:den>
                    </m:f>
                  </m:oMath>
                </a14:m>
                <a:r>
                  <a:rPr lang="en-US" sz="20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en-US" sz="2000" dirty="0" smtClean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 err="1" smtClean="0">
                    <a:latin typeface="+mn-lt"/>
                  </a:rPr>
                  <a:t>Vậy</a:t>
                </a:r>
                <a:r>
                  <a:rPr lang="en-US" sz="2000" dirty="0" smtClean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 smtClean="0">
                    <a:latin typeface="+mn-lt"/>
                  </a:rPr>
                  <a:t>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131" y="3981197"/>
                <a:ext cx="6368725" cy="1179554"/>
              </a:xfrm>
              <a:prstGeom prst="rect">
                <a:avLst/>
              </a:prstGeom>
              <a:blipFill rotWithShape="0">
                <a:blip r:embed="rId7"/>
                <a:stretch>
                  <a:fillRect l="-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" grpId="0"/>
      <p:bldP spid="4" grpId="0"/>
      <p:bldP spid="5" grpId="0"/>
      <p:bldP spid="6" grpId="0" animBg="1"/>
      <p:bldP spid="6" grpId="1" animBg="1"/>
      <p:bldP spid="7" grpId="0"/>
      <p:bldP spid="7" grpId="1"/>
      <p:bldP spid="11" grpId="0"/>
      <p:bldP spid="11" grpId="1"/>
      <p:bldP spid="8" grpId="0"/>
      <p:bldP spid="9" grpId="0" build="allAtOnce"/>
      <p:bldP spid="14" grpId="0"/>
      <p:bldP spid="15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2" name="Google Shape;682;p19"/>
          <p:cNvSpPr/>
          <p:nvPr/>
        </p:nvSpPr>
        <p:spPr>
          <a:xfrm>
            <a:off x="286479" y="203573"/>
            <a:ext cx="539021" cy="523687"/>
          </a:xfrm>
          <a:custGeom>
            <a:avLst/>
            <a:gdLst/>
            <a:ahLst/>
            <a:cxnLst/>
            <a:rect l="l" t="t" r="r" b="b"/>
            <a:pathLst>
              <a:path w="19200" h="19345" extrusionOk="0">
                <a:moveTo>
                  <a:pt x="15987" y="3382"/>
                </a:moveTo>
                <a:lnTo>
                  <a:pt x="16133" y="3528"/>
                </a:lnTo>
                <a:lnTo>
                  <a:pt x="15914" y="3577"/>
                </a:lnTo>
                <a:lnTo>
                  <a:pt x="15720" y="3601"/>
                </a:lnTo>
                <a:lnTo>
                  <a:pt x="15306" y="3626"/>
                </a:lnTo>
                <a:lnTo>
                  <a:pt x="15379" y="3601"/>
                </a:lnTo>
                <a:lnTo>
                  <a:pt x="15695" y="3504"/>
                </a:lnTo>
                <a:lnTo>
                  <a:pt x="15987" y="3382"/>
                </a:lnTo>
                <a:close/>
                <a:moveTo>
                  <a:pt x="10707" y="2628"/>
                </a:moveTo>
                <a:lnTo>
                  <a:pt x="10804" y="2652"/>
                </a:lnTo>
                <a:lnTo>
                  <a:pt x="10877" y="2677"/>
                </a:lnTo>
                <a:lnTo>
                  <a:pt x="10902" y="2701"/>
                </a:lnTo>
                <a:lnTo>
                  <a:pt x="10926" y="2750"/>
                </a:lnTo>
                <a:lnTo>
                  <a:pt x="10950" y="2798"/>
                </a:lnTo>
                <a:lnTo>
                  <a:pt x="10926" y="2847"/>
                </a:lnTo>
                <a:lnTo>
                  <a:pt x="10877" y="2969"/>
                </a:lnTo>
                <a:lnTo>
                  <a:pt x="10804" y="3090"/>
                </a:lnTo>
                <a:lnTo>
                  <a:pt x="10707" y="3188"/>
                </a:lnTo>
                <a:lnTo>
                  <a:pt x="10537" y="3358"/>
                </a:lnTo>
                <a:lnTo>
                  <a:pt x="10172" y="3650"/>
                </a:lnTo>
                <a:lnTo>
                  <a:pt x="9758" y="3893"/>
                </a:lnTo>
                <a:lnTo>
                  <a:pt x="9320" y="4112"/>
                </a:lnTo>
                <a:lnTo>
                  <a:pt x="8882" y="4258"/>
                </a:lnTo>
                <a:lnTo>
                  <a:pt x="8785" y="4283"/>
                </a:lnTo>
                <a:lnTo>
                  <a:pt x="8736" y="4258"/>
                </a:lnTo>
                <a:lnTo>
                  <a:pt x="8688" y="4210"/>
                </a:lnTo>
                <a:lnTo>
                  <a:pt x="8688" y="4161"/>
                </a:lnTo>
                <a:lnTo>
                  <a:pt x="8688" y="4015"/>
                </a:lnTo>
                <a:lnTo>
                  <a:pt x="8712" y="3869"/>
                </a:lnTo>
                <a:lnTo>
                  <a:pt x="8712" y="3577"/>
                </a:lnTo>
                <a:lnTo>
                  <a:pt x="8688" y="3285"/>
                </a:lnTo>
                <a:lnTo>
                  <a:pt x="8663" y="3236"/>
                </a:lnTo>
                <a:lnTo>
                  <a:pt x="8615" y="3212"/>
                </a:lnTo>
                <a:lnTo>
                  <a:pt x="8517" y="3163"/>
                </a:lnTo>
                <a:lnTo>
                  <a:pt x="8396" y="3139"/>
                </a:lnTo>
                <a:lnTo>
                  <a:pt x="8250" y="3090"/>
                </a:lnTo>
                <a:lnTo>
                  <a:pt x="8128" y="3017"/>
                </a:lnTo>
                <a:lnTo>
                  <a:pt x="8079" y="2944"/>
                </a:lnTo>
                <a:lnTo>
                  <a:pt x="8031" y="2896"/>
                </a:lnTo>
                <a:lnTo>
                  <a:pt x="8590" y="2774"/>
                </a:lnTo>
                <a:lnTo>
                  <a:pt x="8858" y="2725"/>
                </a:lnTo>
                <a:lnTo>
                  <a:pt x="9150" y="2677"/>
                </a:lnTo>
                <a:lnTo>
                  <a:pt x="9369" y="2652"/>
                </a:lnTo>
                <a:lnTo>
                  <a:pt x="10002" y="2652"/>
                </a:lnTo>
                <a:lnTo>
                  <a:pt x="10367" y="2628"/>
                </a:lnTo>
                <a:close/>
                <a:moveTo>
                  <a:pt x="10440" y="2360"/>
                </a:moveTo>
                <a:lnTo>
                  <a:pt x="10172" y="2385"/>
                </a:lnTo>
                <a:lnTo>
                  <a:pt x="9223" y="2385"/>
                </a:lnTo>
                <a:lnTo>
                  <a:pt x="8809" y="2433"/>
                </a:lnTo>
                <a:lnTo>
                  <a:pt x="8420" y="2482"/>
                </a:lnTo>
                <a:lnTo>
                  <a:pt x="8006" y="2579"/>
                </a:lnTo>
                <a:lnTo>
                  <a:pt x="7982" y="2579"/>
                </a:lnTo>
                <a:lnTo>
                  <a:pt x="7885" y="2604"/>
                </a:lnTo>
                <a:lnTo>
                  <a:pt x="7812" y="2652"/>
                </a:lnTo>
                <a:lnTo>
                  <a:pt x="7763" y="2701"/>
                </a:lnTo>
                <a:lnTo>
                  <a:pt x="7739" y="2774"/>
                </a:lnTo>
                <a:lnTo>
                  <a:pt x="7714" y="2847"/>
                </a:lnTo>
                <a:lnTo>
                  <a:pt x="7739" y="2944"/>
                </a:lnTo>
                <a:lnTo>
                  <a:pt x="7763" y="3017"/>
                </a:lnTo>
                <a:lnTo>
                  <a:pt x="7812" y="3115"/>
                </a:lnTo>
                <a:lnTo>
                  <a:pt x="7860" y="3188"/>
                </a:lnTo>
                <a:lnTo>
                  <a:pt x="8006" y="3334"/>
                </a:lnTo>
                <a:lnTo>
                  <a:pt x="8177" y="3431"/>
                </a:lnTo>
                <a:lnTo>
                  <a:pt x="8347" y="3480"/>
                </a:lnTo>
                <a:lnTo>
                  <a:pt x="8347" y="3845"/>
                </a:lnTo>
                <a:lnTo>
                  <a:pt x="8323" y="4015"/>
                </a:lnTo>
                <a:lnTo>
                  <a:pt x="8347" y="4210"/>
                </a:lnTo>
                <a:lnTo>
                  <a:pt x="8371" y="4356"/>
                </a:lnTo>
                <a:lnTo>
                  <a:pt x="8396" y="4429"/>
                </a:lnTo>
                <a:lnTo>
                  <a:pt x="8444" y="4502"/>
                </a:lnTo>
                <a:lnTo>
                  <a:pt x="8493" y="4550"/>
                </a:lnTo>
                <a:lnTo>
                  <a:pt x="8566" y="4575"/>
                </a:lnTo>
                <a:lnTo>
                  <a:pt x="8639" y="4599"/>
                </a:lnTo>
                <a:lnTo>
                  <a:pt x="8736" y="4623"/>
                </a:lnTo>
                <a:lnTo>
                  <a:pt x="8882" y="4623"/>
                </a:lnTo>
                <a:lnTo>
                  <a:pt x="9004" y="4599"/>
                </a:lnTo>
                <a:lnTo>
                  <a:pt x="9272" y="4502"/>
                </a:lnTo>
                <a:lnTo>
                  <a:pt x="9515" y="4380"/>
                </a:lnTo>
                <a:lnTo>
                  <a:pt x="9758" y="4234"/>
                </a:lnTo>
                <a:lnTo>
                  <a:pt x="10075" y="4064"/>
                </a:lnTo>
                <a:lnTo>
                  <a:pt x="10367" y="3869"/>
                </a:lnTo>
                <a:lnTo>
                  <a:pt x="10659" y="3650"/>
                </a:lnTo>
                <a:lnTo>
                  <a:pt x="10950" y="3431"/>
                </a:lnTo>
                <a:lnTo>
                  <a:pt x="11072" y="3261"/>
                </a:lnTo>
                <a:lnTo>
                  <a:pt x="11169" y="3090"/>
                </a:lnTo>
                <a:lnTo>
                  <a:pt x="11242" y="2920"/>
                </a:lnTo>
                <a:lnTo>
                  <a:pt x="11242" y="2774"/>
                </a:lnTo>
                <a:lnTo>
                  <a:pt x="11194" y="2628"/>
                </a:lnTo>
                <a:lnTo>
                  <a:pt x="11145" y="2579"/>
                </a:lnTo>
                <a:lnTo>
                  <a:pt x="11096" y="2506"/>
                </a:lnTo>
                <a:lnTo>
                  <a:pt x="10926" y="2433"/>
                </a:lnTo>
                <a:lnTo>
                  <a:pt x="10707" y="2385"/>
                </a:lnTo>
                <a:lnTo>
                  <a:pt x="10440" y="2360"/>
                </a:lnTo>
                <a:close/>
                <a:moveTo>
                  <a:pt x="11486" y="5037"/>
                </a:moveTo>
                <a:lnTo>
                  <a:pt x="11510" y="5061"/>
                </a:lnTo>
                <a:lnTo>
                  <a:pt x="11607" y="5134"/>
                </a:lnTo>
                <a:lnTo>
                  <a:pt x="11656" y="5232"/>
                </a:lnTo>
                <a:lnTo>
                  <a:pt x="11656" y="5329"/>
                </a:lnTo>
                <a:lnTo>
                  <a:pt x="11607" y="5426"/>
                </a:lnTo>
                <a:lnTo>
                  <a:pt x="11559" y="5499"/>
                </a:lnTo>
                <a:lnTo>
                  <a:pt x="11486" y="5548"/>
                </a:lnTo>
                <a:lnTo>
                  <a:pt x="11413" y="5572"/>
                </a:lnTo>
                <a:lnTo>
                  <a:pt x="11340" y="5572"/>
                </a:lnTo>
                <a:lnTo>
                  <a:pt x="11413" y="5280"/>
                </a:lnTo>
                <a:lnTo>
                  <a:pt x="11437" y="5159"/>
                </a:lnTo>
                <a:lnTo>
                  <a:pt x="11486" y="5037"/>
                </a:lnTo>
                <a:close/>
                <a:moveTo>
                  <a:pt x="11486" y="4672"/>
                </a:moveTo>
                <a:lnTo>
                  <a:pt x="11364" y="4721"/>
                </a:lnTo>
                <a:lnTo>
                  <a:pt x="11242" y="4818"/>
                </a:lnTo>
                <a:lnTo>
                  <a:pt x="11145" y="4940"/>
                </a:lnTo>
                <a:lnTo>
                  <a:pt x="11096" y="5086"/>
                </a:lnTo>
                <a:lnTo>
                  <a:pt x="11048" y="5256"/>
                </a:lnTo>
                <a:lnTo>
                  <a:pt x="11023" y="5426"/>
                </a:lnTo>
                <a:lnTo>
                  <a:pt x="10975" y="5499"/>
                </a:lnTo>
                <a:lnTo>
                  <a:pt x="10926" y="5572"/>
                </a:lnTo>
                <a:lnTo>
                  <a:pt x="10902" y="5645"/>
                </a:lnTo>
                <a:lnTo>
                  <a:pt x="10877" y="5742"/>
                </a:lnTo>
                <a:lnTo>
                  <a:pt x="10902" y="5815"/>
                </a:lnTo>
                <a:lnTo>
                  <a:pt x="10975" y="5864"/>
                </a:lnTo>
                <a:lnTo>
                  <a:pt x="11121" y="5937"/>
                </a:lnTo>
                <a:lnTo>
                  <a:pt x="11242" y="5961"/>
                </a:lnTo>
                <a:lnTo>
                  <a:pt x="11388" y="5961"/>
                </a:lnTo>
                <a:lnTo>
                  <a:pt x="11510" y="5937"/>
                </a:lnTo>
                <a:lnTo>
                  <a:pt x="11632" y="5913"/>
                </a:lnTo>
                <a:lnTo>
                  <a:pt x="11753" y="5840"/>
                </a:lnTo>
                <a:lnTo>
                  <a:pt x="11875" y="5742"/>
                </a:lnTo>
                <a:lnTo>
                  <a:pt x="11948" y="5621"/>
                </a:lnTo>
                <a:lnTo>
                  <a:pt x="12021" y="5499"/>
                </a:lnTo>
                <a:lnTo>
                  <a:pt x="12070" y="5378"/>
                </a:lnTo>
                <a:lnTo>
                  <a:pt x="12070" y="5256"/>
                </a:lnTo>
                <a:lnTo>
                  <a:pt x="12045" y="5110"/>
                </a:lnTo>
                <a:lnTo>
                  <a:pt x="11997" y="5013"/>
                </a:lnTo>
                <a:lnTo>
                  <a:pt x="11924" y="4891"/>
                </a:lnTo>
                <a:lnTo>
                  <a:pt x="11851" y="4794"/>
                </a:lnTo>
                <a:lnTo>
                  <a:pt x="11729" y="4721"/>
                </a:lnTo>
                <a:lnTo>
                  <a:pt x="11656" y="4696"/>
                </a:lnTo>
                <a:lnTo>
                  <a:pt x="11607" y="4696"/>
                </a:lnTo>
                <a:lnTo>
                  <a:pt x="11559" y="4672"/>
                </a:lnTo>
                <a:close/>
                <a:moveTo>
                  <a:pt x="14479" y="3991"/>
                </a:moveTo>
                <a:lnTo>
                  <a:pt x="15063" y="4064"/>
                </a:lnTo>
                <a:lnTo>
                  <a:pt x="15574" y="4064"/>
                </a:lnTo>
                <a:lnTo>
                  <a:pt x="15184" y="4234"/>
                </a:lnTo>
                <a:lnTo>
                  <a:pt x="14260" y="4599"/>
                </a:lnTo>
                <a:lnTo>
                  <a:pt x="13797" y="4818"/>
                </a:lnTo>
                <a:lnTo>
                  <a:pt x="13578" y="4940"/>
                </a:lnTo>
                <a:lnTo>
                  <a:pt x="13384" y="5061"/>
                </a:lnTo>
                <a:lnTo>
                  <a:pt x="13359" y="5086"/>
                </a:lnTo>
                <a:lnTo>
                  <a:pt x="13359" y="5134"/>
                </a:lnTo>
                <a:lnTo>
                  <a:pt x="13384" y="5159"/>
                </a:lnTo>
                <a:lnTo>
                  <a:pt x="13627" y="5159"/>
                </a:lnTo>
                <a:lnTo>
                  <a:pt x="13870" y="5110"/>
                </a:lnTo>
                <a:lnTo>
                  <a:pt x="14089" y="5061"/>
                </a:lnTo>
                <a:lnTo>
                  <a:pt x="14308" y="4988"/>
                </a:lnTo>
                <a:lnTo>
                  <a:pt x="14746" y="4818"/>
                </a:lnTo>
                <a:lnTo>
                  <a:pt x="15184" y="4648"/>
                </a:lnTo>
                <a:lnTo>
                  <a:pt x="16109" y="4283"/>
                </a:lnTo>
                <a:lnTo>
                  <a:pt x="16377" y="4185"/>
                </a:lnTo>
                <a:lnTo>
                  <a:pt x="16644" y="4088"/>
                </a:lnTo>
                <a:lnTo>
                  <a:pt x="17034" y="4623"/>
                </a:lnTo>
                <a:lnTo>
                  <a:pt x="16790" y="4696"/>
                </a:lnTo>
                <a:lnTo>
                  <a:pt x="16255" y="4842"/>
                </a:lnTo>
                <a:lnTo>
                  <a:pt x="15720" y="4964"/>
                </a:lnTo>
                <a:lnTo>
                  <a:pt x="15282" y="5061"/>
                </a:lnTo>
                <a:lnTo>
                  <a:pt x="15014" y="5110"/>
                </a:lnTo>
                <a:lnTo>
                  <a:pt x="14771" y="5207"/>
                </a:lnTo>
                <a:lnTo>
                  <a:pt x="14552" y="5305"/>
                </a:lnTo>
                <a:lnTo>
                  <a:pt x="14333" y="5426"/>
                </a:lnTo>
                <a:lnTo>
                  <a:pt x="14162" y="5572"/>
                </a:lnTo>
                <a:lnTo>
                  <a:pt x="14114" y="5669"/>
                </a:lnTo>
                <a:lnTo>
                  <a:pt x="14041" y="5767"/>
                </a:lnTo>
                <a:lnTo>
                  <a:pt x="14065" y="5815"/>
                </a:lnTo>
                <a:lnTo>
                  <a:pt x="14065" y="5840"/>
                </a:lnTo>
                <a:lnTo>
                  <a:pt x="14114" y="5840"/>
                </a:lnTo>
                <a:lnTo>
                  <a:pt x="14552" y="5694"/>
                </a:lnTo>
                <a:lnTo>
                  <a:pt x="15014" y="5572"/>
                </a:lnTo>
                <a:lnTo>
                  <a:pt x="15476" y="5426"/>
                </a:lnTo>
                <a:lnTo>
                  <a:pt x="15939" y="5329"/>
                </a:lnTo>
                <a:lnTo>
                  <a:pt x="16596" y="5232"/>
                </a:lnTo>
                <a:lnTo>
                  <a:pt x="16985" y="5134"/>
                </a:lnTo>
                <a:lnTo>
                  <a:pt x="17155" y="5086"/>
                </a:lnTo>
                <a:lnTo>
                  <a:pt x="17301" y="5013"/>
                </a:lnTo>
                <a:lnTo>
                  <a:pt x="17569" y="5451"/>
                </a:lnTo>
                <a:lnTo>
                  <a:pt x="14284" y="6740"/>
                </a:lnTo>
                <a:lnTo>
                  <a:pt x="14162" y="6667"/>
                </a:lnTo>
                <a:lnTo>
                  <a:pt x="13992" y="6594"/>
                </a:lnTo>
                <a:lnTo>
                  <a:pt x="13700" y="6399"/>
                </a:lnTo>
                <a:lnTo>
                  <a:pt x="13530" y="6302"/>
                </a:lnTo>
                <a:lnTo>
                  <a:pt x="13384" y="6253"/>
                </a:lnTo>
                <a:lnTo>
                  <a:pt x="13213" y="6253"/>
                </a:lnTo>
                <a:lnTo>
                  <a:pt x="13043" y="6278"/>
                </a:lnTo>
                <a:lnTo>
                  <a:pt x="12921" y="6351"/>
                </a:lnTo>
                <a:lnTo>
                  <a:pt x="12800" y="6424"/>
                </a:lnTo>
                <a:lnTo>
                  <a:pt x="12581" y="6594"/>
                </a:lnTo>
                <a:lnTo>
                  <a:pt x="12386" y="6789"/>
                </a:lnTo>
                <a:lnTo>
                  <a:pt x="12167" y="6983"/>
                </a:lnTo>
                <a:lnTo>
                  <a:pt x="11972" y="7081"/>
                </a:lnTo>
                <a:lnTo>
                  <a:pt x="11875" y="7129"/>
                </a:lnTo>
                <a:lnTo>
                  <a:pt x="11778" y="7154"/>
                </a:lnTo>
                <a:lnTo>
                  <a:pt x="11680" y="7154"/>
                </a:lnTo>
                <a:lnTo>
                  <a:pt x="11583" y="7129"/>
                </a:lnTo>
                <a:lnTo>
                  <a:pt x="11486" y="7105"/>
                </a:lnTo>
                <a:lnTo>
                  <a:pt x="11364" y="7056"/>
                </a:lnTo>
                <a:lnTo>
                  <a:pt x="11291" y="7008"/>
                </a:lnTo>
                <a:lnTo>
                  <a:pt x="11291" y="6935"/>
                </a:lnTo>
                <a:lnTo>
                  <a:pt x="11291" y="6886"/>
                </a:lnTo>
                <a:lnTo>
                  <a:pt x="11340" y="6837"/>
                </a:lnTo>
                <a:lnTo>
                  <a:pt x="11461" y="6740"/>
                </a:lnTo>
                <a:lnTo>
                  <a:pt x="11583" y="6691"/>
                </a:lnTo>
                <a:lnTo>
                  <a:pt x="11753" y="6618"/>
                </a:lnTo>
                <a:lnTo>
                  <a:pt x="11899" y="6545"/>
                </a:lnTo>
                <a:lnTo>
                  <a:pt x="12240" y="6424"/>
                </a:lnTo>
                <a:lnTo>
                  <a:pt x="12313" y="6375"/>
                </a:lnTo>
                <a:lnTo>
                  <a:pt x="12362" y="6326"/>
                </a:lnTo>
                <a:lnTo>
                  <a:pt x="12362" y="6278"/>
                </a:lnTo>
                <a:lnTo>
                  <a:pt x="12362" y="6205"/>
                </a:lnTo>
                <a:lnTo>
                  <a:pt x="12337" y="6059"/>
                </a:lnTo>
                <a:lnTo>
                  <a:pt x="12337" y="6010"/>
                </a:lnTo>
                <a:lnTo>
                  <a:pt x="12362" y="5937"/>
                </a:lnTo>
                <a:lnTo>
                  <a:pt x="12435" y="5840"/>
                </a:lnTo>
                <a:lnTo>
                  <a:pt x="12508" y="5742"/>
                </a:lnTo>
                <a:lnTo>
                  <a:pt x="12702" y="5597"/>
                </a:lnTo>
                <a:lnTo>
                  <a:pt x="12897" y="5426"/>
                </a:lnTo>
                <a:lnTo>
                  <a:pt x="12970" y="5329"/>
                </a:lnTo>
                <a:lnTo>
                  <a:pt x="13043" y="5207"/>
                </a:lnTo>
                <a:lnTo>
                  <a:pt x="13043" y="5134"/>
                </a:lnTo>
                <a:lnTo>
                  <a:pt x="13067" y="5061"/>
                </a:lnTo>
                <a:lnTo>
                  <a:pt x="13043" y="4915"/>
                </a:lnTo>
                <a:lnTo>
                  <a:pt x="13019" y="4769"/>
                </a:lnTo>
                <a:lnTo>
                  <a:pt x="13043" y="4623"/>
                </a:lnTo>
                <a:lnTo>
                  <a:pt x="13067" y="4526"/>
                </a:lnTo>
                <a:lnTo>
                  <a:pt x="13140" y="4429"/>
                </a:lnTo>
                <a:lnTo>
                  <a:pt x="13457" y="4380"/>
                </a:lnTo>
                <a:lnTo>
                  <a:pt x="13773" y="4283"/>
                </a:lnTo>
                <a:lnTo>
                  <a:pt x="14089" y="4161"/>
                </a:lnTo>
                <a:lnTo>
                  <a:pt x="14406" y="4039"/>
                </a:lnTo>
                <a:lnTo>
                  <a:pt x="14479" y="3991"/>
                </a:lnTo>
                <a:close/>
                <a:moveTo>
                  <a:pt x="17739" y="5767"/>
                </a:moveTo>
                <a:lnTo>
                  <a:pt x="18007" y="6326"/>
                </a:lnTo>
                <a:lnTo>
                  <a:pt x="17739" y="6399"/>
                </a:lnTo>
                <a:lnTo>
                  <a:pt x="17496" y="6497"/>
                </a:lnTo>
                <a:lnTo>
                  <a:pt x="17034" y="6691"/>
                </a:lnTo>
                <a:lnTo>
                  <a:pt x="16255" y="6983"/>
                </a:lnTo>
                <a:lnTo>
                  <a:pt x="15452" y="7251"/>
                </a:lnTo>
                <a:lnTo>
                  <a:pt x="15330" y="7154"/>
                </a:lnTo>
                <a:lnTo>
                  <a:pt x="15160" y="7056"/>
                </a:lnTo>
                <a:lnTo>
                  <a:pt x="14941" y="6959"/>
                </a:lnTo>
                <a:lnTo>
                  <a:pt x="14698" y="6862"/>
                </a:lnTo>
                <a:lnTo>
                  <a:pt x="15063" y="6789"/>
                </a:lnTo>
                <a:lnTo>
                  <a:pt x="15428" y="6691"/>
                </a:lnTo>
                <a:lnTo>
                  <a:pt x="16133" y="6448"/>
                </a:lnTo>
                <a:lnTo>
                  <a:pt x="16596" y="6253"/>
                </a:lnTo>
                <a:lnTo>
                  <a:pt x="17082" y="6059"/>
                </a:lnTo>
                <a:lnTo>
                  <a:pt x="17545" y="5864"/>
                </a:lnTo>
                <a:lnTo>
                  <a:pt x="17739" y="5767"/>
                </a:lnTo>
                <a:close/>
                <a:moveTo>
                  <a:pt x="13311" y="6618"/>
                </a:moveTo>
                <a:lnTo>
                  <a:pt x="13408" y="6643"/>
                </a:lnTo>
                <a:lnTo>
                  <a:pt x="13627" y="6716"/>
                </a:lnTo>
                <a:lnTo>
                  <a:pt x="13822" y="6813"/>
                </a:lnTo>
                <a:lnTo>
                  <a:pt x="14016" y="6935"/>
                </a:lnTo>
                <a:lnTo>
                  <a:pt x="14235" y="7032"/>
                </a:lnTo>
                <a:lnTo>
                  <a:pt x="14430" y="7105"/>
                </a:lnTo>
                <a:lnTo>
                  <a:pt x="14965" y="7275"/>
                </a:lnTo>
                <a:lnTo>
                  <a:pt x="15136" y="7373"/>
                </a:lnTo>
                <a:lnTo>
                  <a:pt x="15038" y="7397"/>
                </a:lnTo>
                <a:lnTo>
                  <a:pt x="15014" y="7421"/>
                </a:lnTo>
                <a:lnTo>
                  <a:pt x="15014" y="7446"/>
                </a:lnTo>
                <a:lnTo>
                  <a:pt x="15014" y="7470"/>
                </a:lnTo>
                <a:lnTo>
                  <a:pt x="15038" y="7494"/>
                </a:lnTo>
                <a:lnTo>
                  <a:pt x="15257" y="7543"/>
                </a:lnTo>
                <a:lnTo>
                  <a:pt x="15160" y="7616"/>
                </a:lnTo>
                <a:lnTo>
                  <a:pt x="15014" y="7665"/>
                </a:lnTo>
                <a:lnTo>
                  <a:pt x="14819" y="7713"/>
                </a:lnTo>
                <a:lnTo>
                  <a:pt x="14625" y="7689"/>
                </a:lnTo>
                <a:lnTo>
                  <a:pt x="14406" y="7665"/>
                </a:lnTo>
                <a:lnTo>
                  <a:pt x="14016" y="7567"/>
                </a:lnTo>
                <a:lnTo>
                  <a:pt x="13627" y="7446"/>
                </a:lnTo>
                <a:lnTo>
                  <a:pt x="13238" y="7324"/>
                </a:lnTo>
                <a:lnTo>
                  <a:pt x="12994" y="7251"/>
                </a:lnTo>
                <a:lnTo>
                  <a:pt x="12727" y="7202"/>
                </a:lnTo>
                <a:lnTo>
                  <a:pt x="12459" y="7178"/>
                </a:lnTo>
                <a:lnTo>
                  <a:pt x="12191" y="7178"/>
                </a:lnTo>
                <a:lnTo>
                  <a:pt x="12532" y="7032"/>
                </a:lnTo>
                <a:lnTo>
                  <a:pt x="12702" y="6910"/>
                </a:lnTo>
                <a:lnTo>
                  <a:pt x="12824" y="6789"/>
                </a:lnTo>
                <a:lnTo>
                  <a:pt x="12921" y="6716"/>
                </a:lnTo>
                <a:lnTo>
                  <a:pt x="13019" y="6667"/>
                </a:lnTo>
                <a:lnTo>
                  <a:pt x="13116" y="6643"/>
                </a:lnTo>
                <a:lnTo>
                  <a:pt x="13213" y="6618"/>
                </a:lnTo>
                <a:close/>
                <a:moveTo>
                  <a:pt x="18323" y="7227"/>
                </a:moveTo>
                <a:lnTo>
                  <a:pt x="18445" y="7665"/>
                </a:lnTo>
                <a:lnTo>
                  <a:pt x="18518" y="8103"/>
                </a:lnTo>
                <a:lnTo>
                  <a:pt x="18056" y="8224"/>
                </a:lnTo>
                <a:lnTo>
                  <a:pt x="17885" y="8127"/>
                </a:lnTo>
                <a:lnTo>
                  <a:pt x="17715" y="8005"/>
                </a:lnTo>
                <a:lnTo>
                  <a:pt x="17399" y="7762"/>
                </a:lnTo>
                <a:lnTo>
                  <a:pt x="17666" y="7665"/>
                </a:lnTo>
                <a:lnTo>
                  <a:pt x="17910" y="7543"/>
                </a:lnTo>
                <a:lnTo>
                  <a:pt x="18153" y="7397"/>
                </a:lnTo>
                <a:lnTo>
                  <a:pt x="18226" y="7324"/>
                </a:lnTo>
                <a:lnTo>
                  <a:pt x="18323" y="7227"/>
                </a:lnTo>
                <a:close/>
                <a:moveTo>
                  <a:pt x="17155" y="8030"/>
                </a:moveTo>
                <a:lnTo>
                  <a:pt x="17326" y="8103"/>
                </a:lnTo>
                <a:lnTo>
                  <a:pt x="17520" y="8273"/>
                </a:lnTo>
                <a:lnTo>
                  <a:pt x="17545" y="8297"/>
                </a:lnTo>
                <a:lnTo>
                  <a:pt x="17326" y="8200"/>
                </a:lnTo>
                <a:lnTo>
                  <a:pt x="17228" y="8151"/>
                </a:lnTo>
                <a:lnTo>
                  <a:pt x="17131" y="8078"/>
                </a:lnTo>
                <a:lnTo>
                  <a:pt x="17082" y="8054"/>
                </a:lnTo>
                <a:lnTo>
                  <a:pt x="17082" y="8030"/>
                </a:lnTo>
                <a:close/>
                <a:moveTo>
                  <a:pt x="16790" y="7981"/>
                </a:moveTo>
                <a:lnTo>
                  <a:pt x="16790" y="8054"/>
                </a:lnTo>
                <a:lnTo>
                  <a:pt x="16790" y="8151"/>
                </a:lnTo>
                <a:lnTo>
                  <a:pt x="16815" y="8224"/>
                </a:lnTo>
                <a:lnTo>
                  <a:pt x="16863" y="8273"/>
                </a:lnTo>
                <a:lnTo>
                  <a:pt x="16961" y="8395"/>
                </a:lnTo>
                <a:lnTo>
                  <a:pt x="17131" y="8468"/>
                </a:lnTo>
                <a:lnTo>
                  <a:pt x="17155" y="8492"/>
                </a:lnTo>
                <a:lnTo>
                  <a:pt x="16839" y="8589"/>
                </a:lnTo>
                <a:lnTo>
                  <a:pt x="16328" y="8711"/>
                </a:lnTo>
                <a:lnTo>
                  <a:pt x="16206" y="8468"/>
                </a:lnTo>
                <a:lnTo>
                  <a:pt x="16109" y="8224"/>
                </a:lnTo>
                <a:lnTo>
                  <a:pt x="16450" y="8103"/>
                </a:lnTo>
                <a:lnTo>
                  <a:pt x="16790" y="7981"/>
                </a:lnTo>
                <a:close/>
                <a:moveTo>
                  <a:pt x="15695" y="8322"/>
                </a:moveTo>
                <a:lnTo>
                  <a:pt x="15744" y="8370"/>
                </a:lnTo>
                <a:lnTo>
                  <a:pt x="15793" y="8443"/>
                </a:lnTo>
                <a:lnTo>
                  <a:pt x="15890" y="8614"/>
                </a:lnTo>
                <a:lnTo>
                  <a:pt x="15939" y="8784"/>
                </a:lnTo>
                <a:lnTo>
                  <a:pt x="15744" y="8833"/>
                </a:lnTo>
                <a:lnTo>
                  <a:pt x="15671" y="8662"/>
                </a:lnTo>
                <a:lnTo>
                  <a:pt x="15598" y="8468"/>
                </a:lnTo>
                <a:lnTo>
                  <a:pt x="15574" y="8395"/>
                </a:lnTo>
                <a:lnTo>
                  <a:pt x="15574" y="8346"/>
                </a:lnTo>
                <a:lnTo>
                  <a:pt x="15695" y="8322"/>
                </a:lnTo>
                <a:close/>
                <a:moveTo>
                  <a:pt x="17520" y="8784"/>
                </a:moveTo>
                <a:lnTo>
                  <a:pt x="17520" y="8906"/>
                </a:lnTo>
                <a:lnTo>
                  <a:pt x="17472" y="8979"/>
                </a:lnTo>
                <a:lnTo>
                  <a:pt x="17423" y="9052"/>
                </a:lnTo>
                <a:lnTo>
                  <a:pt x="17326" y="9100"/>
                </a:lnTo>
                <a:lnTo>
                  <a:pt x="17228" y="9125"/>
                </a:lnTo>
                <a:lnTo>
                  <a:pt x="17009" y="9149"/>
                </a:lnTo>
                <a:lnTo>
                  <a:pt x="16839" y="9125"/>
                </a:lnTo>
                <a:lnTo>
                  <a:pt x="16693" y="9076"/>
                </a:lnTo>
                <a:lnTo>
                  <a:pt x="16571" y="9027"/>
                </a:lnTo>
                <a:lnTo>
                  <a:pt x="16766" y="8979"/>
                </a:lnTo>
                <a:lnTo>
                  <a:pt x="17520" y="8784"/>
                </a:lnTo>
                <a:close/>
                <a:moveTo>
                  <a:pt x="18591" y="8614"/>
                </a:moveTo>
                <a:lnTo>
                  <a:pt x="18640" y="9027"/>
                </a:lnTo>
                <a:lnTo>
                  <a:pt x="18615" y="9027"/>
                </a:lnTo>
                <a:lnTo>
                  <a:pt x="18396" y="9052"/>
                </a:lnTo>
                <a:lnTo>
                  <a:pt x="18153" y="9076"/>
                </a:lnTo>
                <a:lnTo>
                  <a:pt x="17715" y="9198"/>
                </a:lnTo>
                <a:lnTo>
                  <a:pt x="17764" y="9100"/>
                </a:lnTo>
                <a:lnTo>
                  <a:pt x="17812" y="8979"/>
                </a:lnTo>
                <a:lnTo>
                  <a:pt x="17837" y="8857"/>
                </a:lnTo>
                <a:lnTo>
                  <a:pt x="17812" y="8711"/>
                </a:lnTo>
                <a:lnTo>
                  <a:pt x="18202" y="8614"/>
                </a:lnTo>
                <a:close/>
                <a:moveTo>
                  <a:pt x="16133" y="9125"/>
                </a:moveTo>
                <a:lnTo>
                  <a:pt x="16231" y="9222"/>
                </a:lnTo>
                <a:lnTo>
                  <a:pt x="16352" y="9319"/>
                </a:lnTo>
                <a:lnTo>
                  <a:pt x="16498" y="9392"/>
                </a:lnTo>
                <a:lnTo>
                  <a:pt x="16644" y="9465"/>
                </a:lnTo>
                <a:lnTo>
                  <a:pt x="16839" y="9490"/>
                </a:lnTo>
                <a:lnTo>
                  <a:pt x="16596" y="9587"/>
                </a:lnTo>
                <a:lnTo>
                  <a:pt x="16596" y="9611"/>
                </a:lnTo>
                <a:lnTo>
                  <a:pt x="16352" y="9490"/>
                </a:lnTo>
                <a:lnTo>
                  <a:pt x="16158" y="9344"/>
                </a:lnTo>
                <a:lnTo>
                  <a:pt x="15963" y="9149"/>
                </a:lnTo>
                <a:lnTo>
                  <a:pt x="16133" y="9125"/>
                </a:lnTo>
                <a:close/>
                <a:moveTo>
                  <a:pt x="18640" y="9368"/>
                </a:moveTo>
                <a:lnTo>
                  <a:pt x="18640" y="10001"/>
                </a:lnTo>
                <a:lnTo>
                  <a:pt x="18591" y="10025"/>
                </a:lnTo>
                <a:lnTo>
                  <a:pt x="18275" y="10122"/>
                </a:lnTo>
                <a:lnTo>
                  <a:pt x="17983" y="10244"/>
                </a:lnTo>
                <a:lnTo>
                  <a:pt x="17569" y="10366"/>
                </a:lnTo>
                <a:lnTo>
                  <a:pt x="17155" y="10463"/>
                </a:lnTo>
                <a:lnTo>
                  <a:pt x="17180" y="10317"/>
                </a:lnTo>
                <a:lnTo>
                  <a:pt x="17155" y="10147"/>
                </a:lnTo>
                <a:lnTo>
                  <a:pt x="17107" y="10001"/>
                </a:lnTo>
                <a:lnTo>
                  <a:pt x="17009" y="9903"/>
                </a:lnTo>
                <a:lnTo>
                  <a:pt x="18640" y="9368"/>
                </a:lnTo>
                <a:close/>
                <a:moveTo>
                  <a:pt x="18591" y="10487"/>
                </a:moveTo>
                <a:lnTo>
                  <a:pt x="18494" y="11169"/>
                </a:lnTo>
                <a:lnTo>
                  <a:pt x="18469" y="11169"/>
                </a:lnTo>
                <a:lnTo>
                  <a:pt x="18177" y="11217"/>
                </a:lnTo>
                <a:lnTo>
                  <a:pt x="17885" y="11315"/>
                </a:lnTo>
                <a:lnTo>
                  <a:pt x="17301" y="11534"/>
                </a:lnTo>
                <a:lnTo>
                  <a:pt x="16839" y="11680"/>
                </a:lnTo>
                <a:lnTo>
                  <a:pt x="16377" y="11826"/>
                </a:lnTo>
                <a:lnTo>
                  <a:pt x="16401" y="11728"/>
                </a:lnTo>
                <a:lnTo>
                  <a:pt x="16425" y="11607"/>
                </a:lnTo>
                <a:lnTo>
                  <a:pt x="16523" y="11412"/>
                </a:lnTo>
                <a:lnTo>
                  <a:pt x="16644" y="11217"/>
                </a:lnTo>
                <a:lnTo>
                  <a:pt x="16766" y="11071"/>
                </a:lnTo>
                <a:lnTo>
                  <a:pt x="16839" y="10974"/>
                </a:lnTo>
                <a:lnTo>
                  <a:pt x="16936" y="10950"/>
                </a:lnTo>
                <a:lnTo>
                  <a:pt x="17593" y="10804"/>
                </a:lnTo>
                <a:lnTo>
                  <a:pt x="18250" y="10609"/>
                </a:lnTo>
                <a:lnTo>
                  <a:pt x="18421" y="10560"/>
                </a:lnTo>
                <a:lnTo>
                  <a:pt x="18591" y="10487"/>
                </a:lnTo>
                <a:close/>
                <a:moveTo>
                  <a:pt x="18396" y="11607"/>
                </a:moveTo>
                <a:lnTo>
                  <a:pt x="18299" y="11972"/>
                </a:lnTo>
                <a:lnTo>
                  <a:pt x="18202" y="12361"/>
                </a:lnTo>
                <a:lnTo>
                  <a:pt x="18007" y="12337"/>
                </a:lnTo>
                <a:lnTo>
                  <a:pt x="17788" y="12337"/>
                </a:lnTo>
                <a:lnTo>
                  <a:pt x="17739" y="12239"/>
                </a:lnTo>
                <a:lnTo>
                  <a:pt x="17666" y="12166"/>
                </a:lnTo>
                <a:lnTo>
                  <a:pt x="17618" y="12142"/>
                </a:lnTo>
                <a:lnTo>
                  <a:pt x="17472" y="12142"/>
                </a:lnTo>
                <a:lnTo>
                  <a:pt x="17399" y="12191"/>
                </a:lnTo>
                <a:lnTo>
                  <a:pt x="17350" y="12215"/>
                </a:lnTo>
                <a:lnTo>
                  <a:pt x="17180" y="12337"/>
                </a:lnTo>
                <a:lnTo>
                  <a:pt x="17058" y="12458"/>
                </a:lnTo>
                <a:lnTo>
                  <a:pt x="16961" y="12580"/>
                </a:lnTo>
                <a:lnTo>
                  <a:pt x="16742" y="12653"/>
                </a:lnTo>
                <a:lnTo>
                  <a:pt x="16425" y="12799"/>
                </a:lnTo>
                <a:lnTo>
                  <a:pt x="16425" y="12702"/>
                </a:lnTo>
                <a:lnTo>
                  <a:pt x="16401" y="12239"/>
                </a:lnTo>
                <a:lnTo>
                  <a:pt x="16961" y="12069"/>
                </a:lnTo>
                <a:lnTo>
                  <a:pt x="17569" y="11850"/>
                </a:lnTo>
                <a:lnTo>
                  <a:pt x="18202" y="11655"/>
                </a:lnTo>
                <a:lnTo>
                  <a:pt x="18396" y="11607"/>
                </a:lnTo>
                <a:close/>
                <a:moveTo>
                  <a:pt x="18056" y="12799"/>
                </a:moveTo>
                <a:lnTo>
                  <a:pt x="17861" y="13261"/>
                </a:lnTo>
                <a:lnTo>
                  <a:pt x="17666" y="13286"/>
                </a:lnTo>
                <a:lnTo>
                  <a:pt x="17739" y="13067"/>
                </a:lnTo>
                <a:lnTo>
                  <a:pt x="17812" y="12823"/>
                </a:lnTo>
                <a:lnTo>
                  <a:pt x="18056" y="12799"/>
                </a:lnTo>
                <a:close/>
                <a:moveTo>
                  <a:pt x="17423" y="12921"/>
                </a:moveTo>
                <a:lnTo>
                  <a:pt x="17350" y="13115"/>
                </a:lnTo>
                <a:lnTo>
                  <a:pt x="17301" y="13213"/>
                </a:lnTo>
                <a:lnTo>
                  <a:pt x="17228" y="13310"/>
                </a:lnTo>
                <a:lnTo>
                  <a:pt x="17204" y="13334"/>
                </a:lnTo>
                <a:lnTo>
                  <a:pt x="17204" y="13310"/>
                </a:lnTo>
                <a:lnTo>
                  <a:pt x="17131" y="13237"/>
                </a:lnTo>
                <a:lnTo>
                  <a:pt x="17107" y="13164"/>
                </a:lnTo>
                <a:lnTo>
                  <a:pt x="17107" y="13091"/>
                </a:lnTo>
                <a:lnTo>
                  <a:pt x="17107" y="13018"/>
                </a:lnTo>
                <a:lnTo>
                  <a:pt x="17423" y="12921"/>
                </a:lnTo>
                <a:close/>
                <a:moveTo>
                  <a:pt x="16790" y="13140"/>
                </a:moveTo>
                <a:lnTo>
                  <a:pt x="16815" y="13237"/>
                </a:lnTo>
                <a:lnTo>
                  <a:pt x="16839" y="13359"/>
                </a:lnTo>
                <a:lnTo>
                  <a:pt x="16888" y="13456"/>
                </a:lnTo>
                <a:lnTo>
                  <a:pt x="16961" y="13553"/>
                </a:lnTo>
                <a:lnTo>
                  <a:pt x="16498" y="13772"/>
                </a:lnTo>
                <a:lnTo>
                  <a:pt x="16206" y="13918"/>
                </a:lnTo>
                <a:lnTo>
                  <a:pt x="15890" y="14040"/>
                </a:lnTo>
                <a:lnTo>
                  <a:pt x="15257" y="14210"/>
                </a:lnTo>
                <a:lnTo>
                  <a:pt x="15257" y="14210"/>
                </a:lnTo>
                <a:lnTo>
                  <a:pt x="15428" y="13967"/>
                </a:lnTo>
                <a:lnTo>
                  <a:pt x="15598" y="13748"/>
                </a:lnTo>
                <a:lnTo>
                  <a:pt x="15841" y="13553"/>
                </a:lnTo>
                <a:lnTo>
                  <a:pt x="16377" y="13286"/>
                </a:lnTo>
                <a:lnTo>
                  <a:pt x="16790" y="13140"/>
                </a:lnTo>
                <a:close/>
                <a:moveTo>
                  <a:pt x="18153" y="6740"/>
                </a:moveTo>
                <a:lnTo>
                  <a:pt x="18250" y="6983"/>
                </a:lnTo>
                <a:lnTo>
                  <a:pt x="18056" y="7008"/>
                </a:lnTo>
                <a:lnTo>
                  <a:pt x="17885" y="7056"/>
                </a:lnTo>
                <a:lnTo>
                  <a:pt x="17520" y="7227"/>
                </a:lnTo>
                <a:lnTo>
                  <a:pt x="17155" y="7397"/>
                </a:lnTo>
                <a:lnTo>
                  <a:pt x="16839" y="7543"/>
                </a:lnTo>
                <a:lnTo>
                  <a:pt x="16328" y="7713"/>
                </a:lnTo>
                <a:lnTo>
                  <a:pt x="16085" y="7811"/>
                </a:lnTo>
                <a:lnTo>
                  <a:pt x="15817" y="7908"/>
                </a:lnTo>
                <a:lnTo>
                  <a:pt x="15695" y="7859"/>
                </a:lnTo>
                <a:lnTo>
                  <a:pt x="15549" y="7835"/>
                </a:lnTo>
                <a:lnTo>
                  <a:pt x="15403" y="7859"/>
                </a:lnTo>
                <a:lnTo>
                  <a:pt x="15355" y="7908"/>
                </a:lnTo>
                <a:lnTo>
                  <a:pt x="15282" y="7932"/>
                </a:lnTo>
                <a:lnTo>
                  <a:pt x="15233" y="8030"/>
                </a:lnTo>
                <a:lnTo>
                  <a:pt x="15184" y="8151"/>
                </a:lnTo>
                <a:lnTo>
                  <a:pt x="15184" y="8273"/>
                </a:lnTo>
                <a:lnTo>
                  <a:pt x="15184" y="8395"/>
                </a:lnTo>
                <a:lnTo>
                  <a:pt x="15257" y="8638"/>
                </a:lnTo>
                <a:lnTo>
                  <a:pt x="15330" y="8857"/>
                </a:lnTo>
                <a:lnTo>
                  <a:pt x="15379" y="8930"/>
                </a:lnTo>
                <a:lnTo>
                  <a:pt x="15160" y="9003"/>
                </a:lnTo>
                <a:lnTo>
                  <a:pt x="14941" y="9100"/>
                </a:lnTo>
                <a:lnTo>
                  <a:pt x="14917" y="9125"/>
                </a:lnTo>
                <a:lnTo>
                  <a:pt x="14917" y="9149"/>
                </a:lnTo>
                <a:lnTo>
                  <a:pt x="14917" y="9173"/>
                </a:lnTo>
                <a:lnTo>
                  <a:pt x="14941" y="9198"/>
                </a:lnTo>
                <a:lnTo>
                  <a:pt x="15257" y="9222"/>
                </a:lnTo>
                <a:lnTo>
                  <a:pt x="15549" y="9222"/>
                </a:lnTo>
                <a:lnTo>
                  <a:pt x="15671" y="9368"/>
                </a:lnTo>
                <a:lnTo>
                  <a:pt x="15817" y="9514"/>
                </a:lnTo>
                <a:lnTo>
                  <a:pt x="15963" y="9660"/>
                </a:lnTo>
                <a:lnTo>
                  <a:pt x="16133" y="9782"/>
                </a:lnTo>
                <a:lnTo>
                  <a:pt x="15379" y="10074"/>
                </a:lnTo>
                <a:lnTo>
                  <a:pt x="15038" y="10244"/>
                </a:lnTo>
                <a:lnTo>
                  <a:pt x="14673" y="10439"/>
                </a:lnTo>
                <a:lnTo>
                  <a:pt x="14649" y="10487"/>
                </a:lnTo>
                <a:lnTo>
                  <a:pt x="14649" y="10536"/>
                </a:lnTo>
                <a:lnTo>
                  <a:pt x="14673" y="10585"/>
                </a:lnTo>
                <a:lnTo>
                  <a:pt x="14722" y="10585"/>
                </a:lnTo>
                <a:lnTo>
                  <a:pt x="14965" y="10560"/>
                </a:lnTo>
                <a:lnTo>
                  <a:pt x="15184" y="10536"/>
                </a:lnTo>
                <a:lnTo>
                  <a:pt x="15647" y="10390"/>
                </a:lnTo>
                <a:lnTo>
                  <a:pt x="16109" y="10244"/>
                </a:lnTo>
                <a:lnTo>
                  <a:pt x="16547" y="10074"/>
                </a:lnTo>
                <a:lnTo>
                  <a:pt x="16571" y="10049"/>
                </a:lnTo>
                <a:lnTo>
                  <a:pt x="16693" y="10171"/>
                </a:lnTo>
                <a:lnTo>
                  <a:pt x="16717" y="10220"/>
                </a:lnTo>
                <a:lnTo>
                  <a:pt x="16742" y="10293"/>
                </a:lnTo>
                <a:lnTo>
                  <a:pt x="16742" y="10366"/>
                </a:lnTo>
                <a:lnTo>
                  <a:pt x="16742" y="10439"/>
                </a:lnTo>
                <a:lnTo>
                  <a:pt x="16669" y="10585"/>
                </a:lnTo>
                <a:lnTo>
                  <a:pt x="16158" y="10706"/>
                </a:lnTo>
                <a:lnTo>
                  <a:pt x="15598" y="10804"/>
                </a:lnTo>
                <a:lnTo>
                  <a:pt x="15355" y="10877"/>
                </a:lnTo>
                <a:lnTo>
                  <a:pt x="15087" y="10974"/>
                </a:lnTo>
                <a:lnTo>
                  <a:pt x="14844" y="11096"/>
                </a:lnTo>
                <a:lnTo>
                  <a:pt x="14625" y="11217"/>
                </a:lnTo>
                <a:lnTo>
                  <a:pt x="14600" y="11266"/>
                </a:lnTo>
                <a:lnTo>
                  <a:pt x="14600" y="11315"/>
                </a:lnTo>
                <a:lnTo>
                  <a:pt x="14625" y="11363"/>
                </a:lnTo>
                <a:lnTo>
                  <a:pt x="14673" y="11363"/>
                </a:lnTo>
                <a:lnTo>
                  <a:pt x="15087" y="11339"/>
                </a:lnTo>
                <a:lnTo>
                  <a:pt x="15476" y="11266"/>
                </a:lnTo>
                <a:lnTo>
                  <a:pt x="16279" y="11096"/>
                </a:lnTo>
                <a:lnTo>
                  <a:pt x="16231" y="11193"/>
                </a:lnTo>
                <a:lnTo>
                  <a:pt x="16133" y="11388"/>
                </a:lnTo>
                <a:lnTo>
                  <a:pt x="16060" y="11558"/>
                </a:lnTo>
                <a:lnTo>
                  <a:pt x="16036" y="11728"/>
                </a:lnTo>
                <a:lnTo>
                  <a:pt x="16012" y="11923"/>
                </a:lnTo>
                <a:lnTo>
                  <a:pt x="15379" y="12069"/>
                </a:lnTo>
                <a:lnTo>
                  <a:pt x="15087" y="12142"/>
                </a:lnTo>
                <a:lnTo>
                  <a:pt x="14795" y="12264"/>
                </a:lnTo>
                <a:lnTo>
                  <a:pt x="14771" y="12288"/>
                </a:lnTo>
                <a:lnTo>
                  <a:pt x="14771" y="12312"/>
                </a:lnTo>
                <a:lnTo>
                  <a:pt x="14771" y="12337"/>
                </a:lnTo>
                <a:lnTo>
                  <a:pt x="14795" y="12361"/>
                </a:lnTo>
                <a:lnTo>
                  <a:pt x="14941" y="12410"/>
                </a:lnTo>
                <a:lnTo>
                  <a:pt x="15087" y="12434"/>
                </a:lnTo>
                <a:lnTo>
                  <a:pt x="15403" y="12434"/>
                </a:lnTo>
                <a:lnTo>
                  <a:pt x="15720" y="12410"/>
                </a:lnTo>
                <a:lnTo>
                  <a:pt x="16036" y="12337"/>
                </a:lnTo>
                <a:lnTo>
                  <a:pt x="16036" y="12556"/>
                </a:lnTo>
                <a:lnTo>
                  <a:pt x="16036" y="12702"/>
                </a:lnTo>
                <a:lnTo>
                  <a:pt x="16012" y="12823"/>
                </a:lnTo>
                <a:lnTo>
                  <a:pt x="15987" y="12945"/>
                </a:lnTo>
                <a:lnTo>
                  <a:pt x="15914" y="13018"/>
                </a:lnTo>
                <a:lnTo>
                  <a:pt x="15647" y="13164"/>
                </a:lnTo>
                <a:lnTo>
                  <a:pt x="15355" y="13261"/>
                </a:lnTo>
                <a:lnTo>
                  <a:pt x="15063" y="13383"/>
                </a:lnTo>
                <a:lnTo>
                  <a:pt x="14771" y="13505"/>
                </a:lnTo>
                <a:lnTo>
                  <a:pt x="14479" y="13651"/>
                </a:lnTo>
                <a:lnTo>
                  <a:pt x="14454" y="13699"/>
                </a:lnTo>
                <a:lnTo>
                  <a:pt x="14454" y="13723"/>
                </a:lnTo>
                <a:lnTo>
                  <a:pt x="14454" y="13772"/>
                </a:lnTo>
                <a:lnTo>
                  <a:pt x="14503" y="13796"/>
                </a:lnTo>
                <a:lnTo>
                  <a:pt x="14649" y="13821"/>
                </a:lnTo>
                <a:lnTo>
                  <a:pt x="14795" y="13845"/>
                </a:lnTo>
                <a:lnTo>
                  <a:pt x="14941" y="13821"/>
                </a:lnTo>
                <a:lnTo>
                  <a:pt x="15087" y="13821"/>
                </a:lnTo>
                <a:lnTo>
                  <a:pt x="14917" y="14040"/>
                </a:lnTo>
                <a:lnTo>
                  <a:pt x="14649" y="14332"/>
                </a:lnTo>
                <a:lnTo>
                  <a:pt x="14552" y="14405"/>
                </a:lnTo>
                <a:lnTo>
                  <a:pt x="14454" y="14429"/>
                </a:lnTo>
                <a:lnTo>
                  <a:pt x="14357" y="14429"/>
                </a:lnTo>
                <a:lnTo>
                  <a:pt x="14260" y="14380"/>
                </a:lnTo>
                <a:lnTo>
                  <a:pt x="14187" y="14332"/>
                </a:lnTo>
                <a:lnTo>
                  <a:pt x="14114" y="14259"/>
                </a:lnTo>
                <a:lnTo>
                  <a:pt x="13968" y="14088"/>
                </a:lnTo>
                <a:lnTo>
                  <a:pt x="13870" y="13967"/>
                </a:lnTo>
                <a:lnTo>
                  <a:pt x="13822" y="13821"/>
                </a:lnTo>
                <a:lnTo>
                  <a:pt x="13700" y="13553"/>
                </a:lnTo>
                <a:lnTo>
                  <a:pt x="13651" y="13261"/>
                </a:lnTo>
                <a:lnTo>
                  <a:pt x="13627" y="12969"/>
                </a:lnTo>
                <a:lnTo>
                  <a:pt x="13627" y="12653"/>
                </a:lnTo>
                <a:lnTo>
                  <a:pt x="13603" y="12361"/>
                </a:lnTo>
                <a:lnTo>
                  <a:pt x="13578" y="12215"/>
                </a:lnTo>
                <a:lnTo>
                  <a:pt x="13554" y="12069"/>
                </a:lnTo>
                <a:lnTo>
                  <a:pt x="13481" y="11947"/>
                </a:lnTo>
                <a:lnTo>
                  <a:pt x="13384" y="11801"/>
                </a:lnTo>
                <a:lnTo>
                  <a:pt x="13262" y="11631"/>
                </a:lnTo>
                <a:lnTo>
                  <a:pt x="13165" y="11461"/>
                </a:lnTo>
                <a:lnTo>
                  <a:pt x="13067" y="11266"/>
                </a:lnTo>
                <a:lnTo>
                  <a:pt x="13019" y="11047"/>
                </a:lnTo>
                <a:lnTo>
                  <a:pt x="12970" y="10901"/>
                </a:lnTo>
                <a:lnTo>
                  <a:pt x="12921" y="10755"/>
                </a:lnTo>
                <a:lnTo>
                  <a:pt x="12824" y="10633"/>
                </a:lnTo>
                <a:lnTo>
                  <a:pt x="12727" y="10512"/>
                </a:lnTo>
                <a:lnTo>
                  <a:pt x="12629" y="10439"/>
                </a:lnTo>
                <a:lnTo>
                  <a:pt x="12508" y="10390"/>
                </a:lnTo>
                <a:lnTo>
                  <a:pt x="12410" y="10341"/>
                </a:lnTo>
                <a:lnTo>
                  <a:pt x="12289" y="10317"/>
                </a:lnTo>
                <a:lnTo>
                  <a:pt x="11778" y="10317"/>
                </a:lnTo>
                <a:lnTo>
                  <a:pt x="11534" y="10293"/>
                </a:lnTo>
                <a:lnTo>
                  <a:pt x="11437" y="10268"/>
                </a:lnTo>
                <a:lnTo>
                  <a:pt x="11364" y="10220"/>
                </a:lnTo>
                <a:lnTo>
                  <a:pt x="11267" y="10171"/>
                </a:lnTo>
                <a:lnTo>
                  <a:pt x="11218" y="10122"/>
                </a:lnTo>
                <a:lnTo>
                  <a:pt x="11121" y="9976"/>
                </a:lnTo>
                <a:lnTo>
                  <a:pt x="11048" y="9806"/>
                </a:lnTo>
                <a:lnTo>
                  <a:pt x="11023" y="9611"/>
                </a:lnTo>
                <a:lnTo>
                  <a:pt x="11023" y="9417"/>
                </a:lnTo>
                <a:lnTo>
                  <a:pt x="11023" y="9198"/>
                </a:lnTo>
                <a:lnTo>
                  <a:pt x="11072" y="8906"/>
                </a:lnTo>
                <a:lnTo>
                  <a:pt x="11096" y="8589"/>
                </a:lnTo>
                <a:lnTo>
                  <a:pt x="11169" y="8297"/>
                </a:lnTo>
                <a:lnTo>
                  <a:pt x="11291" y="8030"/>
                </a:lnTo>
                <a:lnTo>
                  <a:pt x="11413" y="7859"/>
                </a:lnTo>
                <a:lnTo>
                  <a:pt x="11583" y="7713"/>
                </a:lnTo>
                <a:lnTo>
                  <a:pt x="11753" y="7616"/>
                </a:lnTo>
                <a:lnTo>
                  <a:pt x="11948" y="7567"/>
                </a:lnTo>
                <a:lnTo>
                  <a:pt x="12167" y="7519"/>
                </a:lnTo>
                <a:lnTo>
                  <a:pt x="12605" y="7519"/>
                </a:lnTo>
                <a:lnTo>
                  <a:pt x="12800" y="7543"/>
                </a:lnTo>
                <a:lnTo>
                  <a:pt x="13092" y="7592"/>
                </a:lnTo>
                <a:lnTo>
                  <a:pt x="13384" y="7689"/>
                </a:lnTo>
                <a:lnTo>
                  <a:pt x="13992" y="7859"/>
                </a:lnTo>
                <a:lnTo>
                  <a:pt x="14284" y="7932"/>
                </a:lnTo>
                <a:lnTo>
                  <a:pt x="14576" y="7957"/>
                </a:lnTo>
                <a:lnTo>
                  <a:pt x="15038" y="7957"/>
                </a:lnTo>
                <a:lnTo>
                  <a:pt x="15184" y="7908"/>
                </a:lnTo>
                <a:lnTo>
                  <a:pt x="15355" y="7835"/>
                </a:lnTo>
                <a:lnTo>
                  <a:pt x="15476" y="7762"/>
                </a:lnTo>
                <a:lnTo>
                  <a:pt x="15549" y="7665"/>
                </a:lnTo>
                <a:lnTo>
                  <a:pt x="15574" y="7543"/>
                </a:lnTo>
                <a:lnTo>
                  <a:pt x="15866" y="7519"/>
                </a:lnTo>
                <a:lnTo>
                  <a:pt x="16158" y="7446"/>
                </a:lnTo>
                <a:lnTo>
                  <a:pt x="16474" y="7348"/>
                </a:lnTo>
                <a:lnTo>
                  <a:pt x="16766" y="7227"/>
                </a:lnTo>
                <a:lnTo>
                  <a:pt x="17764" y="6837"/>
                </a:lnTo>
                <a:lnTo>
                  <a:pt x="18153" y="6740"/>
                </a:lnTo>
                <a:close/>
                <a:moveTo>
                  <a:pt x="6206" y="2725"/>
                </a:moveTo>
                <a:lnTo>
                  <a:pt x="6230" y="2774"/>
                </a:lnTo>
                <a:lnTo>
                  <a:pt x="6230" y="2847"/>
                </a:lnTo>
                <a:lnTo>
                  <a:pt x="6230" y="2944"/>
                </a:lnTo>
                <a:lnTo>
                  <a:pt x="6108" y="3236"/>
                </a:lnTo>
                <a:lnTo>
                  <a:pt x="6060" y="3382"/>
                </a:lnTo>
                <a:lnTo>
                  <a:pt x="6035" y="3528"/>
                </a:lnTo>
                <a:lnTo>
                  <a:pt x="6035" y="3601"/>
                </a:lnTo>
                <a:lnTo>
                  <a:pt x="6035" y="3699"/>
                </a:lnTo>
                <a:lnTo>
                  <a:pt x="6108" y="3845"/>
                </a:lnTo>
                <a:lnTo>
                  <a:pt x="6181" y="4015"/>
                </a:lnTo>
                <a:lnTo>
                  <a:pt x="6254" y="4161"/>
                </a:lnTo>
                <a:lnTo>
                  <a:pt x="6254" y="4210"/>
                </a:lnTo>
                <a:lnTo>
                  <a:pt x="6254" y="4234"/>
                </a:lnTo>
                <a:lnTo>
                  <a:pt x="6230" y="4234"/>
                </a:lnTo>
                <a:lnTo>
                  <a:pt x="6181" y="4258"/>
                </a:lnTo>
                <a:lnTo>
                  <a:pt x="6084" y="4234"/>
                </a:lnTo>
                <a:lnTo>
                  <a:pt x="5962" y="4185"/>
                </a:lnTo>
                <a:lnTo>
                  <a:pt x="5695" y="4064"/>
                </a:lnTo>
                <a:lnTo>
                  <a:pt x="5549" y="3966"/>
                </a:lnTo>
                <a:lnTo>
                  <a:pt x="5330" y="3820"/>
                </a:lnTo>
                <a:lnTo>
                  <a:pt x="5208" y="3772"/>
                </a:lnTo>
                <a:lnTo>
                  <a:pt x="5086" y="3747"/>
                </a:lnTo>
                <a:lnTo>
                  <a:pt x="4989" y="3747"/>
                </a:lnTo>
                <a:lnTo>
                  <a:pt x="4892" y="3772"/>
                </a:lnTo>
                <a:lnTo>
                  <a:pt x="4721" y="3845"/>
                </a:lnTo>
                <a:lnTo>
                  <a:pt x="4332" y="4039"/>
                </a:lnTo>
                <a:lnTo>
                  <a:pt x="3967" y="4210"/>
                </a:lnTo>
                <a:lnTo>
                  <a:pt x="3821" y="4258"/>
                </a:lnTo>
                <a:lnTo>
                  <a:pt x="3724" y="4331"/>
                </a:lnTo>
                <a:lnTo>
                  <a:pt x="3651" y="4429"/>
                </a:lnTo>
                <a:lnTo>
                  <a:pt x="3602" y="4526"/>
                </a:lnTo>
                <a:lnTo>
                  <a:pt x="3578" y="4623"/>
                </a:lnTo>
                <a:lnTo>
                  <a:pt x="3578" y="4721"/>
                </a:lnTo>
                <a:lnTo>
                  <a:pt x="3578" y="4818"/>
                </a:lnTo>
                <a:lnTo>
                  <a:pt x="3602" y="4915"/>
                </a:lnTo>
                <a:lnTo>
                  <a:pt x="3651" y="5013"/>
                </a:lnTo>
                <a:lnTo>
                  <a:pt x="3724" y="5086"/>
                </a:lnTo>
                <a:lnTo>
                  <a:pt x="3797" y="5159"/>
                </a:lnTo>
                <a:lnTo>
                  <a:pt x="3894" y="5232"/>
                </a:lnTo>
                <a:lnTo>
                  <a:pt x="3991" y="5256"/>
                </a:lnTo>
                <a:lnTo>
                  <a:pt x="4113" y="5280"/>
                </a:lnTo>
                <a:lnTo>
                  <a:pt x="4235" y="5280"/>
                </a:lnTo>
                <a:lnTo>
                  <a:pt x="4356" y="5256"/>
                </a:lnTo>
                <a:lnTo>
                  <a:pt x="4551" y="5183"/>
                </a:lnTo>
                <a:lnTo>
                  <a:pt x="4721" y="5086"/>
                </a:lnTo>
                <a:lnTo>
                  <a:pt x="5062" y="4891"/>
                </a:lnTo>
                <a:lnTo>
                  <a:pt x="5232" y="4842"/>
                </a:lnTo>
                <a:lnTo>
                  <a:pt x="5403" y="4818"/>
                </a:lnTo>
                <a:lnTo>
                  <a:pt x="5476" y="4842"/>
                </a:lnTo>
                <a:lnTo>
                  <a:pt x="5573" y="4867"/>
                </a:lnTo>
                <a:lnTo>
                  <a:pt x="5646" y="4915"/>
                </a:lnTo>
                <a:lnTo>
                  <a:pt x="5743" y="4988"/>
                </a:lnTo>
                <a:lnTo>
                  <a:pt x="5865" y="5134"/>
                </a:lnTo>
                <a:lnTo>
                  <a:pt x="5914" y="5256"/>
                </a:lnTo>
                <a:lnTo>
                  <a:pt x="5938" y="5353"/>
                </a:lnTo>
                <a:lnTo>
                  <a:pt x="5889" y="5451"/>
                </a:lnTo>
                <a:lnTo>
                  <a:pt x="5841" y="5524"/>
                </a:lnTo>
                <a:lnTo>
                  <a:pt x="5743" y="5597"/>
                </a:lnTo>
                <a:lnTo>
                  <a:pt x="5500" y="5718"/>
                </a:lnTo>
                <a:lnTo>
                  <a:pt x="5111" y="5888"/>
                </a:lnTo>
                <a:lnTo>
                  <a:pt x="4940" y="5986"/>
                </a:lnTo>
                <a:lnTo>
                  <a:pt x="4746" y="6107"/>
                </a:lnTo>
                <a:lnTo>
                  <a:pt x="4454" y="6351"/>
                </a:lnTo>
                <a:lnTo>
                  <a:pt x="4210" y="6618"/>
                </a:lnTo>
                <a:lnTo>
                  <a:pt x="3699" y="7178"/>
                </a:lnTo>
                <a:lnTo>
                  <a:pt x="3553" y="7324"/>
                </a:lnTo>
                <a:lnTo>
                  <a:pt x="3407" y="7421"/>
                </a:lnTo>
                <a:lnTo>
                  <a:pt x="3261" y="7519"/>
                </a:lnTo>
                <a:lnTo>
                  <a:pt x="3091" y="7592"/>
                </a:lnTo>
                <a:lnTo>
                  <a:pt x="2751" y="7738"/>
                </a:lnTo>
                <a:lnTo>
                  <a:pt x="2410" y="7859"/>
                </a:lnTo>
                <a:lnTo>
                  <a:pt x="2215" y="7957"/>
                </a:lnTo>
                <a:lnTo>
                  <a:pt x="1996" y="8054"/>
                </a:lnTo>
                <a:lnTo>
                  <a:pt x="1777" y="8200"/>
                </a:lnTo>
                <a:lnTo>
                  <a:pt x="1583" y="8370"/>
                </a:lnTo>
                <a:lnTo>
                  <a:pt x="1510" y="8468"/>
                </a:lnTo>
                <a:lnTo>
                  <a:pt x="1437" y="8565"/>
                </a:lnTo>
                <a:lnTo>
                  <a:pt x="1388" y="8687"/>
                </a:lnTo>
                <a:lnTo>
                  <a:pt x="1364" y="8784"/>
                </a:lnTo>
                <a:lnTo>
                  <a:pt x="1364" y="8881"/>
                </a:lnTo>
                <a:lnTo>
                  <a:pt x="1388" y="9003"/>
                </a:lnTo>
                <a:lnTo>
                  <a:pt x="1437" y="9100"/>
                </a:lnTo>
                <a:lnTo>
                  <a:pt x="1534" y="9222"/>
                </a:lnTo>
                <a:lnTo>
                  <a:pt x="1631" y="9295"/>
                </a:lnTo>
                <a:lnTo>
                  <a:pt x="1729" y="9319"/>
                </a:lnTo>
                <a:lnTo>
                  <a:pt x="1972" y="9392"/>
                </a:lnTo>
                <a:lnTo>
                  <a:pt x="2191" y="9441"/>
                </a:lnTo>
                <a:lnTo>
                  <a:pt x="2361" y="9538"/>
                </a:lnTo>
                <a:lnTo>
                  <a:pt x="2532" y="9660"/>
                </a:lnTo>
                <a:lnTo>
                  <a:pt x="2702" y="9830"/>
                </a:lnTo>
                <a:lnTo>
                  <a:pt x="2872" y="9976"/>
                </a:lnTo>
                <a:lnTo>
                  <a:pt x="3067" y="10074"/>
                </a:lnTo>
                <a:lnTo>
                  <a:pt x="3261" y="10147"/>
                </a:lnTo>
                <a:lnTo>
                  <a:pt x="3456" y="10195"/>
                </a:lnTo>
                <a:lnTo>
                  <a:pt x="3894" y="10293"/>
                </a:lnTo>
                <a:lnTo>
                  <a:pt x="4089" y="10317"/>
                </a:lnTo>
                <a:lnTo>
                  <a:pt x="4308" y="10390"/>
                </a:lnTo>
                <a:lnTo>
                  <a:pt x="4770" y="10536"/>
                </a:lnTo>
                <a:lnTo>
                  <a:pt x="5232" y="10755"/>
                </a:lnTo>
                <a:lnTo>
                  <a:pt x="6108" y="11217"/>
                </a:lnTo>
                <a:lnTo>
                  <a:pt x="6327" y="11339"/>
                </a:lnTo>
                <a:lnTo>
                  <a:pt x="6546" y="11485"/>
                </a:lnTo>
                <a:lnTo>
                  <a:pt x="6717" y="11680"/>
                </a:lnTo>
                <a:lnTo>
                  <a:pt x="6790" y="11777"/>
                </a:lnTo>
                <a:lnTo>
                  <a:pt x="6838" y="11899"/>
                </a:lnTo>
                <a:lnTo>
                  <a:pt x="6887" y="12045"/>
                </a:lnTo>
                <a:lnTo>
                  <a:pt x="6887" y="12191"/>
                </a:lnTo>
                <a:lnTo>
                  <a:pt x="6863" y="12337"/>
                </a:lnTo>
                <a:lnTo>
                  <a:pt x="6838" y="12483"/>
                </a:lnTo>
                <a:lnTo>
                  <a:pt x="6741" y="12750"/>
                </a:lnTo>
                <a:lnTo>
                  <a:pt x="6595" y="13018"/>
                </a:lnTo>
                <a:lnTo>
                  <a:pt x="6473" y="13237"/>
                </a:lnTo>
                <a:lnTo>
                  <a:pt x="6327" y="13456"/>
                </a:lnTo>
                <a:lnTo>
                  <a:pt x="6011" y="13869"/>
                </a:lnTo>
                <a:lnTo>
                  <a:pt x="5695" y="14283"/>
                </a:lnTo>
                <a:lnTo>
                  <a:pt x="5403" y="14697"/>
                </a:lnTo>
                <a:lnTo>
                  <a:pt x="5281" y="14891"/>
                </a:lnTo>
                <a:lnTo>
                  <a:pt x="5184" y="15110"/>
                </a:lnTo>
                <a:lnTo>
                  <a:pt x="5111" y="15329"/>
                </a:lnTo>
                <a:lnTo>
                  <a:pt x="5062" y="15548"/>
                </a:lnTo>
                <a:lnTo>
                  <a:pt x="5062" y="15840"/>
                </a:lnTo>
                <a:lnTo>
                  <a:pt x="5038" y="16011"/>
                </a:lnTo>
                <a:lnTo>
                  <a:pt x="5013" y="16157"/>
                </a:lnTo>
                <a:lnTo>
                  <a:pt x="4916" y="15889"/>
                </a:lnTo>
                <a:lnTo>
                  <a:pt x="4819" y="15621"/>
                </a:lnTo>
                <a:lnTo>
                  <a:pt x="4673" y="15062"/>
                </a:lnTo>
                <a:lnTo>
                  <a:pt x="4551" y="14478"/>
                </a:lnTo>
                <a:lnTo>
                  <a:pt x="4405" y="13918"/>
                </a:lnTo>
                <a:lnTo>
                  <a:pt x="4283" y="13578"/>
                </a:lnTo>
                <a:lnTo>
                  <a:pt x="4162" y="13237"/>
                </a:lnTo>
                <a:lnTo>
                  <a:pt x="3894" y="12580"/>
                </a:lnTo>
                <a:lnTo>
                  <a:pt x="3626" y="11923"/>
                </a:lnTo>
                <a:lnTo>
                  <a:pt x="3359" y="11242"/>
                </a:lnTo>
                <a:lnTo>
                  <a:pt x="3261" y="11023"/>
                </a:lnTo>
                <a:lnTo>
                  <a:pt x="3164" y="10804"/>
                </a:lnTo>
                <a:lnTo>
                  <a:pt x="3067" y="10609"/>
                </a:lnTo>
                <a:lnTo>
                  <a:pt x="2945" y="10414"/>
                </a:lnTo>
                <a:lnTo>
                  <a:pt x="2799" y="10244"/>
                </a:lnTo>
                <a:lnTo>
                  <a:pt x="2629" y="10074"/>
                </a:lnTo>
                <a:lnTo>
                  <a:pt x="2459" y="9903"/>
                </a:lnTo>
                <a:lnTo>
                  <a:pt x="2264" y="9757"/>
                </a:lnTo>
                <a:lnTo>
                  <a:pt x="2045" y="9611"/>
                </a:lnTo>
                <a:lnTo>
                  <a:pt x="1802" y="9465"/>
                </a:lnTo>
                <a:lnTo>
                  <a:pt x="1339" y="9222"/>
                </a:lnTo>
                <a:lnTo>
                  <a:pt x="1218" y="9125"/>
                </a:lnTo>
                <a:lnTo>
                  <a:pt x="1120" y="9052"/>
                </a:lnTo>
                <a:lnTo>
                  <a:pt x="974" y="8857"/>
                </a:lnTo>
                <a:lnTo>
                  <a:pt x="853" y="8662"/>
                </a:lnTo>
                <a:lnTo>
                  <a:pt x="731" y="8419"/>
                </a:lnTo>
                <a:lnTo>
                  <a:pt x="682" y="8346"/>
                </a:lnTo>
                <a:lnTo>
                  <a:pt x="804" y="7786"/>
                </a:lnTo>
                <a:lnTo>
                  <a:pt x="926" y="7227"/>
                </a:lnTo>
                <a:lnTo>
                  <a:pt x="1096" y="6691"/>
                </a:lnTo>
                <a:lnTo>
                  <a:pt x="1315" y="6156"/>
                </a:lnTo>
                <a:lnTo>
                  <a:pt x="1534" y="5621"/>
                </a:lnTo>
                <a:lnTo>
                  <a:pt x="1802" y="5134"/>
                </a:lnTo>
                <a:lnTo>
                  <a:pt x="2069" y="4648"/>
                </a:lnTo>
                <a:lnTo>
                  <a:pt x="2386" y="4185"/>
                </a:lnTo>
                <a:lnTo>
                  <a:pt x="2653" y="3820"/>
                </a:lnTo>
                <a:lnTo>
                  <a:pt x="2945" y="3480"/>
                </a:lnTo>
                <a:lnTo>
                  <a:pt x="3237" y="3626"/>
                </a:lnTo>
                <a:lnTo>
                  <a:pt x="3578" y="3723"/>
                </a:lnTo>
                <a:lnTo>
                  <a:pt x="3894" y="3772"/>
                </a:lnTo>
                <a:lnTo>
                  <a:pt x="4064" y="3772"/>
                </a:lnTo>
                <a:lnTo>
                  <a:pt x="4235" y="3747"/>
                </a:lnTo>
                <a:lnTo>
                  <a:pt x="4381" y="3723"/>
                </a:lnTo>
                <a:lnTo>
                  <a:pt x="4502" y="3674"/>
                </a:lnTo>
                <a:lnTo>
                  <a:pt x="4746" y="3553"/>
                </a:lnTo>
                <a:lnTo>
                  <a:pt x="4989" y="3382"/>
                </a:lnTo>
                <a:lnTo>
                  <a:pt x="5208" y="3212"/>
                </a:lnTo>
                <a:lnTo>
                  <a:pt x="5451" y="3042"/>
                </a:lnTo>
                <a:lnTo>
                  <a:pt x="5646" y="2920"/>
                </a:lnTo>
                <a:lnTo>
                  <a:pt x="5841" y="2823"/>
                </a:lnTo>
                <a:lnTo>
                  <a:pt x="6011" y="2750"/>
                </a:lnTo>
                <a:lnTo>
                  <a:pt x="6084" y="2725"/>
                </a:lnTo>
                <a:close/>
                <a:moveTo>
                  <a:pt x="12240" y="18079"/>
                </a:moveTo>
                <a:lnTo>
                  <a:pt x="12386" y="18128"/>
                </a:lnTo>
                <a:lnTo>
                  <a:pt x="12556" y="18152"/>
                </a:lnTo>
                <a:lnTo>
                  <a:pt x="12289" y="18225"/>
                </a:lnTo>
                <a:lnTo>
                  <a:pt x="12289" y="18152"/>
                </a:lnTo>
                <a:lnTo>
                  <a:pt x="12264" y="18103"/>
                </a:lnTo>
                <a:lnTo>
                  <a:pt x="12240" y="18079"/>
                </a:lnTo>
                <a:close/>
                <a:moveTo>
                  <a:pt x="10245" y="754"/>
                </a:moveTo>
                <a:lnTo>
                  <a:pt x="10804" y="779"/>
                </a:lnTo>
                <a:lnTo>
                  <a:pt x="11315" y="827"/>
                </a:lnTo>
                <a:lnTo>
                  <a:pt x="11534" y="852"/>
                </a:lnTo>
                <a:lnTo>
                  <a:pt x="11753" y="900"/>
                </a:lnTo>
                <a:lnTo>
                  <a:pt x="12216" y="1046"/>
                </a:lnTo>
                <a:lnTo>
                  <a:pt x="12678" y="1241"/>
                </a:lnTo>
                <a:lnTo>
                  <a:pt x="13116" y="1436"/>
                </a:lnTo>
                <a:lnTo>
                  <a:pt x="13578" y="1655"/>
                </a:lnTo>
                <a:lnTo>
                  <a:pt x="13043" y="1874"/>
                </a:lnTo>
                <a:lnTo>
                  <a:pt x="12824" y="1971"/>
                </a:lnTo>
                <a:lnTo>
                  <a:pt x="12629" y="2068"/>
                </a:lnTo>
                <a:lnTo>
                  <a:pt x="12435" y="2190"/>
                </a:lnTo>
                <a:lnTo>
                  <a:pt x="12264" y="2360"/>
                </a:lnTo>
                <a:lnTo>
                  <a:pt x="12240" y="2385"/>
                </a:lnTo>
                <a:lnTo>
                  <a:pt x="12264" y="2409"/>
                </a:lnTo>
                <a:lnTo>
                  <a:pt x="12289" y="2433"/>
                </a:lnTo>
                <a:lnTo>
                  <a:pt x="12532" y="2385"/>
                </a:lnTo>
                <a:lnTo>
                  <a:pt x="12751" y="2312"/>
                </a:lnTo>
                <a:lnTo>
                  <a:pt x="13213" y="2166"/>
                </a:lnTo>
                <a:lnTo>
                  <a:pt x="13603" y="2044"/>
                </a:lnTo>
                <a:lnTo>
                  <a:pt x="13822" y="1995"/>
                </a:lnTo>
                <a:lnTo>
                  <a:pt x="13992" y="1898"/>
                </a:lnTo>
                <a:lnTo>
                  <a:pt x="14162" y="1995"/>
                </a:lnTo>
                <a:lnTo>
                  <a:pt x="14114" y="2020"/>
                </a:lnTo>
                <a:lnTo>
                  <a:pt x="13724" y="2190"/>
                </a:lnTo>
                <a:lnTo>
                  <a:pt x="13311" y="2385"/>
                </a:lnTo>
                <a:lnTo>
                  <a:pt x="13140" y="2482"/>
                </a:lnTo>
                <a:lnTo>
                  <a:pt x="12946" y="2604"/>
                </a:lnTo>
                <a:lnTo>
                  <a:pt x="12775" y="2750"/>
                </a:lnTo>
                <a:lnTo>
                  <a:pt x="12654" y="2896"/>
                </a:lnTo>
                <a:lnTo>
                  <a:pt x="12629" y="2944"/>
                </a:lnTo>
                <a:lnTo>
                  <a:pt x="12654" y="2969"/>
                </a:lnTo>
                <a:lnTo>
                  <a:pt x="12678" y="2969"/>
                </a:lnTo>
                <a:lnTo>
                  <a:pt x="12824" y="2944"/>
                </a:lnTo>
                <a:lnTo>
                  <a:pt x="12994" y="2920"/>
                </a:lnTo>
                <a:lnTo>
                  <a:pt x="13286" y="2823"/>
                </a:lnTo>
                <a:lnTo>
                  <a:pt x="13846" y="2555"/>
                </a:lnTo>
                <a:lnTo>
                  <a:pt x="14211" y="2385"/>
                </a:lnTo>
                <a:lnTo>
                  <a:pt x="14576" y="2263"/>
                </a:lnTo>
                <a:lnTo>
                  <a:pt x="14698" y="2336"/>
                </a:lnTo>
                <a:lnTo>
                  <a:pt x="15014" y="2555"/>
                </a:lnTo>
                <a:lnTo>
                  <a:pt x="14503" y="2798"/>
                </a:lnTo>
                <a:lnTo>
                  <a:pt x="13749" y="3090"/>
                </a:lnTo>
                <a:lnTo>
                  <a:pt x="13359" y="3261"/>
                </a:lnTo>
                <a:lnTo>
                  <a:pt x="12994" y="3455"/>
                </a:lnTo>
                <a:lnTo>
                  <a:pt x="12970" y="3480"/>
                </a:lnTo>
                <a:lnTo>
                  <a:pt x="12970" y="3504"/>
                </a:lnTo>
                <a:lnTo>
                  <a:pt x="12994" y="3528"/>
                </a:lnTo>
                <a:lnTo>
                  <a:pt x="13019" y="3553"/>
                </a:lnTo>
                <a:lnTo>
                  <a:pt x="13213" y="3553"/>
                </a:lnTo>
                <a:lnTo>
                  <a:pt x="13432" y="3528"/>
                </a:lnTo>
                <a:lnTo>
                  <a:pt x="13822" y="3431"/>
                </a:lnTo>
                <a:lnTo>
                  <a:pt x="14235" y="3309"/>
                </a:lnTo>
                <a:lnTo>
                  <a:pt x="14625" y="3163"/>
                </a:lnTo>
                <a:lnTo>
                  <a:pt x="15014" y="3042"/>
                </a:lnTo>
                <a:lnTo>
                  <a:pt x="15452" y="2896"/>
                </a:lnTo>
                <a:lnTo>
                  <a:pt x="15647" y="3066"/>
                </a:lnTo>
                <a:lnTo>
                  <a:pt x="15428" y="3139"/>
                </a:lnTo>
                <a:lnTo>
                  <a:pt x="15209" y="3236"/>
                </a:lnTo>
                <a:lnTo>
                  <a:pt x="14795" y="3431"/>
                </a:lnTo>
                <a:lnTo>
                  <a:pt x="14430" y="3601"/>
                </a:lnTo>
                <a:lnTo>
                  <a:pt x="14138" y="3626"/>
                </a:lnTo>
                <a:lnTo>
                  <a:pt x="13870" y="3650"/>
                </a:lnTo>
                <a:lnTo>
                  <a:pt x="13578" y="3699"/>
                </a:lnTo>
                <a:lnTo>
                  <a:pt x="13311" y="3796"/>
                </a:lnTo>
                <a:lnTo>
                  <a:pt x="13189" y="3869"/>
                </a:lnTo>
                <a:lnTo>
                  <a:pt x="13067" y="3942"/>
                </a:lnTo>
                <a:lnTo>
                  <a:pt x="12970" y="4039"/>
                </a:lnTo>
                <a:lnTo>
                  <a:pt x="12873" y="4137"/>
                </a:lnTo>
                <a:lnTo>
                  <a:pt x="12800" y="4258"/>
                </a:lnTo>
                <a:lnTo>
                  <a:pt x="12727" y="4380"/>
                </a:lnTo>
                <a:lnTo>
                  <a:pt x="12654" y="4648"/>
                </a:lnTo>
                <a:lnTo>
                  <a:pt x="12629" y="4745"/>
                </a:lnTo>
                <a:lnTo>
                  <a:pt x="12629" y="4842"/>
                </a:lnTo>
                <a:lnTo>
                  <a:pt x="12629" y="5013"/>
                </a:lnTo>
                <a:lnTo>
                  <a:pt x="12629" y="5110"/>
                </a:lnTo>
                <a:lnTo>
                  <a:pt x="12605" y="5183"/>
                </a:lnTo>
                <a:lnTo>
                  <a:pt x="12556" y="5280"/>
                </a:lnTo>
                <a:lnTo>
                  <a:pt x="12459" y="5353"/>
                </a:lnTo>
                <a:lnTo>
                  <a:pt x="12240" y="5548"/>
                </a:lnTo>
                <a:lnTo>
                  <a:pt x="12045" y="5767"/>
                </a:lnTo>
                <a:lnTo>
                  <a:pt x="11997" y="5840"/>
                </a:lnTo>
                <a:lnTo>
                  <a:pt x="11972" y="5937"/>
                </a:lnTo>
                <a:lnTo>
                  <a:pt x="11972" y="6010"/>
                </a:lnTo>
                <a:lnTo>
                  <a:pt x="11997" y="6107"/>
                </a:lnTo>
                <a:lnTo>
                  <a:pt x="12045" y="6156"/>
                </a:lnTo>
                <a:lnTo>
                  <a:pt x="12070" y="6156"/>
                </a:lnTo>
                <a:lnTo>
                  <a:pt x="11948" y="6205"/>
                </a:lnTo>
                <a:lnTo>
                  <a:pt x="11534" y="6375"/>
                </a:lnTo>
                <a:lnTo>
                  <a:pt x="11364" y="6497"/>
                </a:lnTo>
                <a:lnTo>
                  <a:pt x="11169" y="6618"/>
                </a:lnTo>
                <a:lnTo>
                  <a:pt x="11048" y="6740"/>
                </a:lnTo>
                <a:lnTo>
                  <a:pt x="10999" y="6862"/>
                </a:lnTo>
                <a:lnTo>
                  <a:pt x="10999" y="6983"/>
                </a:lnTo>
                <a:lnTo>
                  <a:pt x="11048" y="7081"/>
                </a:lnTo>
                <a:lnTo>
                  <a:pt x="11121" y="7178"/>
                </a:lnTo>
                <a:lnTo>
                  <a:pt x="11218" y="7275"/>
                </a:lnTo>
                <a:lnTo>
                  <a:pt x="11364" y="7324"/>
                </a:lnTo>
                <a:lnTo>
                  <a:pt x="11486" y="7373"/>
                </a:lnTo>
                <a:lnTo>
                  <a:pt x="11340" y="7470"/>
                </a:lnTo>
                <a:lnTo>
                  <a:pt x="11194" y="7592"/>
                </a:lnTo>
                <a:lnTo>
                  <a:pt x="11072" y="7738"/>
                </a:lnTo>
                <a:lnTo>
                  <a:pt x="10950" y="7908"/>
                </a:lnTo>
                <a:lnTo>
                  <a:pt x="10853" y="8151"/>
                </a:lnTo>
                <a:lnTo>
                  <a:pt x="10804" y="8419"/>
                </a:lnTo>
                <a:lnTo>
                  <a:pt x="10731" y="8954"/>
                </a:lnTo>
                <a:lnTo>
                  <a:pt x="10683" y="9222"/>
                </a:lnTo>
                <a:lnTo>
                  <a:pt x="10659" y="9514"/>
                </a:lnTo>
                <a:lnTo>
                  <a:pt x="10683" y="9806"/>
                </a:lnTo>
                <a:lnTo>
                  <a:pt x="10707" y="9952"/>
                </a:lnTo>
                <a:lnTo>
                  <a:pt x="10780" y="10074"/>
                </a:lnTo>
                <a:lnTo>
                  <a:pt x="10926" y="10293"/>
                </a:lnTo>
                <a:lnTo>
                  <a:pt x="10999" y="10390"/>
                </a:lnTo>
                <a:lnTo>
                  <a:pt x="11096" y="10463"/>
                </a:lnTo>
                <a:lnTo>
                  <a:pt x="11194" y="10512"/>
                </a:lnTo>
                <a:lnTo>
                  <a:pt x="11315" y="10560"/>
                </a:lnTo>
                <a:lnTo>
                  <a:pt x="11583" y="10633"/>
                </a:lnTo>
                <a:lnTo>
                  <a:pt x="11875" y="10633"/>
                </a:lnTo>
                <a:lnTo>
                  <a:pt x="12191" y="10609"/>
                </a:lnTo>
                <a:lnTo>
                  <a:pt x="12337" y="10633"/>
                </a:lnTo>
                <a:lnTo>
                  <a:pt x="12459" y="10682"/>
                </a:lnTo>
                <a:lnTo>
                  <a:pt x="12556" y="10755"/>
                </a:lnTo>
                <a:lnTo>
                  <a:pt x="12629" y="10852"/>
                </a:lnTo>
                <a:lnTo>
                  <a:pt x="12702" y="10974"/>
                </a:lnTo>
                <a:lnTo>
                  <a:pt x="12751" y="11096"/>
                </a:lnTo>
                <a:lnTo>
                  <a:pt x="12800" y="11363"/>
                </a:lnTo>
                <a:lnTo>
                  <a:pt x="12848" y="11485"/>
                </a:lnTo>
                <a:lnTo>
                  <a:pt x="12897" y="11607"/>
                </a:lnTo>
                <a:lnTo>
                  <a:pt x="12946" y="11728"/>
                </a:lnTo>
                <a:lnTo>
                  <a:pt x="13043" y="11826"/>
                </a:lnTo>
                <a:lnTo>
                  <a:pt x="13165" y="12020"/>
                </a:lnTo>
                <a:lnTo>
                  <a:pt x="13262" y="12215"/>
                </a:lnTo>
                <a:lnTo>
                  <a:pt x="13311" y="12434"/>
                </a:lnTo>
                <a:lnTo>
                  <a:pt x="13311" y="12677"/>
                </a:lnTo>
                <a:lnTo>
                  <a:pt x="13311" y="13091"/>
                </a:lnTo>
                <a:lnTo>
                  <a:pt x="13359" y="13505"/>
                </a:lnTo>
                <a:lnTo>
                  <a:pt x="13408" y="13699"/>
                </a:lnTo>
                <a:lnTo>
                  <a:pt x="13457" y="13894"/>
                </a:lnTo>
                <a:lnTo>
                  <a:pt x="13554" y="14088"/>
                </a:lnTo>
                <a:lnTo>
                  <a:pt x="13651" y="14283"/>
                </a:lnTo>
                <a:lnTo>
                  <a:pt x="13822" y="14526"/>
                </a:lnTo>
                <a:lnTo>
                  <a:pt x="13919" y="14624"/>
                </a:lnTo>
                <a:lnTo>
                  <a:pt x="14016" y="14721"/>
                </a:lnTo>
                <a:lnTo>
                  <a:pt x="14138" y="14794"/>
                </a:lnTo>
                <a:lnTo>
                  <a:pt x="14260" y="14843"/>
                </a:lnTo>
                <a:lnTo>
                  <a:pt x="14406" y="14867"/>
                </a:lnTo>
                <a:lnTo>
                  <a:pt x="14576" y="14843"/>
                </a:lnTo>
                <a:lnTo>
                  <a:pt x="14698" y="14794"/>
                </a:lnTo>
                <a:lnTo>
                  <a:pt x="14819" y="14745"/>
                </a:lnTo>
                <a:lnTo>
                  <a:pt x="14917" y="14648"/>
                </a:lnTo>
                <a:lnTo>
                  <a:pt x="15014" y="14551"/>
                </a:lnTo>
                <a:lnTo>
                  <a:pt x="15355" y="14502"/>
                </a:lnTo>
                <a:lnTo>
                  <a:pt x="15695" y="14429"/>
                </a:lnTo>
                <a:lnTo>
                  <a:pt x="16377" y="14234"/>
                </a:lnTo>
                <a:lnTo>
                  <a:pt x="16717" y="14113"/>
                </a:lnTo>
                <a:lnTo>
                  <a:pt x="17034" y="13967"/>
                </a:lnTo>
                <a:lnTo>
                  <a:pt x="17350" y="13821"/>
                </a:lnTo>
                <a:lnTo>
                  <a:pt x="17691" y="13699"/>
                </a:lnTo>
                <a:lnTo>
                  <a:pt x="17472" y="14113"/>
                </a:lnTo>
                <a:lnTo>
                  <a:pt x="17228" y="14526"/>
                </a:lnTo>
                <a:lnTo>
                  <a:pt x="17107" y="14526"/>
                </a:lnTo>
                <a:lnTo>
                  <a:pt x="16961" y="14551"/>
                </a:lnTo>
                <a:lnTo>
                  <a:pt x="16669" y="14599"/>
                </a:lnTo>
                <a:lnTo>
                  <a:pt x="16231" y="14721"/>
                </a:lnTo>
                <a:lnTo>
                  <a:pt x="15233" y="15013"/>
                </a:lnTo>
                <a:lnTo>
                  <a:pt x="14284" y="15329"/>
                </a:lnTo>
                <a:lnTo>
                  <a:pt x="14260" y="15354"/>
                </a:lnTo>
                <a:lnTo>
                  <a:pt x="14235" y="15378"/>
                </a:lnTo>
                <a:lnTo>
                  <a:pt x="14235" y="15402"/>
                </a:lnTo>
                <a:lnTo>
                  <a:pt x="14284" y="15427"/>
                </a:lnTo>
                <a:lnTo>
                  <a:pt x="14454" y="15451"/>
                </a:lnTo>
                <a:lnTo>
                  <a:pt x="14673" y="15475"/>
                </a:lnTo>
                <a:lnTo>
                  <a:pt x="14868" y="15451"/>
                </a:lnTo>
                <a:lnTo>
                  <a:pt x="15063" y="15427"/>
                </a:lnTo>
                <a:lnTo>
                  <a:pt x="15452" y="15329"/>
                </a:lnTo>
                <a:lnTo>
                  <a:pt x="15841" y="15232"/>
                </a:lnTo>
                <a:lnTo>
                  <a:pt x="16304" y="15110"/>
                </a:lnTo>
                <a:lnTo>
                  <a:pt x="16766" y="14989"/>
                </a:lnTo>
                <a:lnTo>
                  <a:pt x="16936" y="14989"/>
                </a:lnTo>
                <a:lnTo>
                  <a:pt x="16815" y="15159"/>
                </a:lnTo>
                <a:lnTo>
                  <a:pt x="16571" y="15500"/>
                </a:lnTo>
                <a:lnTo>
                  <a:pt x="16231" y="15524"/>
                </a:lnTo>
                <a:lnTo>
                  <a:pt x="15890" y="15573"/>
                </a:lnTo>
                <a:lnTo>
                  <a:pt x="15233" y="15767"/>
                </a:lnTo>
                <a:lnTo>
                  <a:pt x="14381" y="16011"/>
                </a:lnTo>
                <a:lnTo>
                  <a:pt x="13968" y="16132"/>
                </a:lnTo>
                <a:lnTo>
                  <a:pt x="13530" y="16230"/>
                </a:lnTo>
                <a:lnTo>
                  <a:pt x="13505" y="16278"/>
                </a:lnTo>
                <a:lnTo>
                  <a:pt x="13481" y="16303"/>
                </a:lnTo>
                <a:lnTo>
                  <a:pt x="13505" y="16351"/>
                </a:lnTo>
                <a:lnTo>
                  <a:pt x="13554" y="16376"/>
                </a:lnTo>
                <a:lnTo>
                  <a:pt x="13919" y="16351"/>
                </a:lnTo>
                <a:lnTo>
                  <a:pt x="14284" y="16327"/>
                </a:lnTo>
                <a:lnTo>
                  <a:pt x="14625" y="16303"/>
                </a:lnTo>
                <a:lnTo>
                  <a:pt x="14990" y="16230"/>
                </a:lnTo>
                <a:lnTo>
                  <a:pt x="15549" y="16132"/>
                </a:lnTo>
                <a:lnTo>
                  <a:pt x="16133" y="16011"/>
                </a:lnTo>
                <a:lnTo>
                  <a:pt x="15866" y="16278"/>
                </a:lnTo>
                <a:lnTo>
                  <a:pt x="15574" y="16327"/>
                </a:lnTo>
                <a:lnTo>
                  <a:pt x="15282" y="16376"/>
                </a:lnTo>
                <a:lnTo>
                  <a:pt x="14698" y="16473"/>
                </a:lnTo>
                <a:lnTo>
                  <a:pt x="14308" y="16522"/>
                </a:lnTo>
                <a:lnTo>
                  <a:pt x="13943" y="16570"/>
                </a:lnTo>
                <a:lnTo>
                  <a:pt x="13578" y="16668"/>
                </a:lnTo>
                <a:lnTo>
                  <a:pt x="13408" y="16716"/>
                </a:lnTo>
                <a:lnTo>
                  <a:pt x="13238" y="16814"/>
                </a:lnTo>
                <a:lnTo>
                  <a:pt x="13213" y="16814"/>
                </a:lnTo>
                <a:lnTo>
                  <a:pt x="13213" y="16838"/>
                </a:lnTo>
                <a:lnTo>
                  <a:pt x="13238" y="16862"/>
                </a:lnTo>
                <a:lnTo>
                  <a:pt x="13262" y="16887"/>
                </a:lnTo>
                <a:lnTo>
                  <a:pt x="13457" y="16911"/>
                </a:lnTo>
                <a:lnTo>
                  <a:pt x="14065" y="16911"/>
                </a:lnTo>
                <a:lnTo>
                  <a:pt x="14479" y="16887"/>
                </a:lnTo>
                <a:lnTo>
                  <a:pt x="14868" y="16838"/>
                </a:lnTo>
                <a:lnTo>
                  <a:pt x="15282" y="16789"/>
                </a:lnTo>
                <a:lnTo>
                  <a:pt x="15014" y="17008"/>
                </a:lnTo>
                <a:lnTo>
                  <a:pt x="14722" y="17203"/>
                </a:lnTo>
                <a:lnTo>
                  <a:pt x="14552" y="17179"/>
                </a:lnTo>
                <a:lnTo>
                  <a:pt x="14357" y="17154"/>
                </a:lnTo>
                <a:lnTo>
                  <a:pt x="13968" y="17179"/>
                </a:lnTo>
                <a:lnTo>
                  <a:pt x="13603" y="17203"/>
                </a:lnTo>
                <a:lnTo>
                  <a:pt x="13238" y="17227"/>
                </a:lnTo>
                <a:lnTo>
                  <a:pt x="12532" y="17300"/>
                </a:lnTo>
                <a:lnTo>
                  <a:pt x="12483" y="17325"/>
                </a:lnTo>
                <a:lnTo>
                  <a:pt x="12459" y="17373"/>
                </a:lnTo>
                <a:lnTo>
                  <a:pt x="12483" y="17422"/>
                </a:lnTo>
                <a:lnTo>
                  <a:pt x="12532" y="17446"/>
                </a:lnTo>
                <a:lnTo>
                  <a:pt x="13165" y="17519"/>
                </a:lnTo>
                <a:lnTo>
                  <a:pt x="13481" y="17544"/>
                </a:lnTo>
                <a:lnTo>
                  <a:pt x="13797" y="17568"/>
                </a:lnTo>
                <a:lnTo>
                  <a:pt x="14089" y="17592"/>
                </a:lnTo>
                <a:lnTo>
                  <a:pt x="13846" y="17714"/>
                </a:lnTo>
                <a:lnTo>
                  <a:pt x="13530" y="17836"/>
                </a:lnTo>
                <a:lnTo>
                  <a:pt x="13505" y="17811"/>
                </a:lnTo>
                <a:lnTo>
                  <a:pt x="13432" y="17787"/>
                </a:lnTo>
                <a:lnTo>
                  <a:pt x="13335" y="17763"/>
                </a:lnTo>
                <a:lnTo>
                  <a:pt x="13140" y="17763"/>
                </a:lnTo>
                <a:lnTo>
                  <a:pt x="12946" y="17787"/>
                </a:lnTo>
                <a:lnTo>
                  <a:pt x="12751" y="17787"/>
                </a:lnTo>
                <a:lnTo>
                  <a:pt x="12337" y="17763"/>
                </a:lnTo>
                <a:lnTo>
                  <a:pt x="11948" y="17763"/>
                </a:lnTo>
                <a:lnTo>
                  <a:pt x="11899" y="17787"/>
                </a:lnTo>
                <a:lnTo>
                  <a:pt x="11899" y="17836"/>
                </a:lnTo>
                <a:lnTo>
                  <a:pt x="12021" y="17957"/>
                </a:lnTo>
                <a:lnTo>
                  <a:pt x="12167" y="18030"/>
                </a:lnTo>
                <a:lnTo>
                  <a:pt x="11948" y="17982"/>
                </a:lnTo>
                <a:lnTo>
                  <a:pt x="11656" y="17957"/>
                </a:lnTo>
                <a:lnTo>
                  <a:pt x="11534" y="17957"/>
                </a:lnTo>
                <a:lnTo>
                  <a:pt x="11413" y="17982"/>
                </a:lnTo>
                <a:lnTo>
                  <a:pt x="11340" y="18030"/>
                </a:lnTo>
                <a:lnTo>
                  <a:pt x="11340" y="18055"/>
                </a:lnTo>
                <a:lnTo>
                  <a:pt x="11315" y="18103"/>
                </a:lnTo>
                <a:lnTo>
                  <a:pt x="11340" y="18176"/>
                </a:lnTo>
                <a:lnTo>
                  <a:pt x="11388" y="18225"/>
                </a:lnTo>
                <a:lnTo>
                  <a:pt x="11559" y="18298"/>
                </a:lnTo>
                <a:lnTo>
                  <a:pt x="11753" y="18371"/>
                </a:lnTo>
                <a:lnTo>
                  <a:pt x="11510" y="18420"/>
                </a:lnTo>
                <a:lnTo>
                  <a:pt x="11437" y="18347"/>
                </a:lnTo>
                <a:lnTo>
                  <a:pt x="11291" y="18298"/>
                </a:lnTo>
                <a:lnTo>
                  <a:pt x="11121" y="18274"/>
                </a:lnTo>
                <a:lnTo>
                  <a:pt x="10926" y="18298"/>
                </a:lnTo>
                <a:lnTo>
                  <a:pt x="10756" y="18347"/>
                </a:lnTo>
                <a:lnTo>
                  <a:pt x="10731" y="18371"/>
                </a:lnTo>
                <a:lnTo>
                  <a:pt x="10731" y="18395"/>
                </a:lnTo>
                <a:lnTo>
                  <a:pt x="10731" y="18420"/>
                </a:lnTo>
                <a:lnTo>
                  <a:pt x="10756" y="18444"/>
                </a:lnTo>
                <a:lnTo>
                  <a:pt x="11023" y="18541"/>
                </a:lnTo>
                <a:lnTo>
                  <a:pt x="10926" y="18566"/>
                </a:lnTo>
                <a:lnTo>
                  <a:pt x="10877" y="18541"/>
                </a:lnTo>
                <a:lnTo>
                  <a:pt x="10488" y="18541"/>
                </a:lnTo>
                <a:lnTo>
                  <a:pt x="9515" y="18566"/>
                </a:lnTo>
                <a:lnTo>
                  <a:pt x="8396" y="18566"/>
                </a:lnTo>
                <a:lnTo>
                  <a:pt x="7885" y="18517"/>
                </a:lnTo>
                <a:lnTo>
                  <a:pt x="7666" y="18493"/>
                </a:lnTo>
                <a:lnTo>
                  <a:pt x="7471" y="18444"/>
                </a:lnTo>
                <a:lnTo>
                  <a:pt x="7082" y="18322"/>
                </a:lnTo>
                <a:lnTo>
                  <a:pt x="6692" y="18176"/>
                </a:lnTo>
                <a:lnTo>
                  <a:pt x="6303" y="18006"/>
                </a:lnTo>
                <a:lnTo>
                  <a:pt x="5938" y="17836"/>
                </a:lnTo>
                <a:lnTo>
                  <a:pt x="5208" y="17446"/>
                </a:lnTo>
                <a:lnTo>
                  <a:pt x="4527" y="17008"/>
                </a:lnTo>
                <a:lnTo>
                  <a:pt x="4162" y="16765"/>
                </a:lnTo>
                <a:lnTo>
                  <a:pt x="3797" y="16473"/>
                </a:lnTo>
                <a:lnTo>
                  <a:pt x="3456" y="16181"/>
                </a:lnTo>
                <a:lnTo>
                  <a:pt x="3140" y="15865"/>
                </a:lnTo>
                <a:lnTo>
                  <a:pt x="2823" y="15548"/>
                </a:lnTo>
                <a:lnTo>
                  <a:pt x="2532" y="15208"/>
                </a:lnTo>
                <a:lnTo>
                  <a:pt x="2264" y="14843"/>
                </a:lnTo>
                <a:lnTo>
                  <a:pt x="1996" y="14478"/>
                </a:lnTo>
                <a:lnTo>
                  <a:pt x="1753" y="14113"/>
                </a:lnTo>
                <a:lnTo>
                  <a:pt x="1534" y="13699"/>
                </a:lnTo>
                <a:lnTo>
                  <a:pt x="1339" y="13310"/>
                </a:lnTo>
                <a:lnTo>
                  <a:pt x="1169" y="12896"/>
                </a:lnTo>
                <a:lnTo>
                  <a:pt x="999" y="12483"/>
                </a:lnTo>
                <a:lnTo>
                  <a:pt x="877" y="12045"/>
                </a:lnTo>
                <a:lnTo>
                  <a:pt x="755" y="11607"/>
                </a:lnTo>
                <a:lnTo>
                  <a:pt x="682" y="11169"/>
                </a:lnTo>
                <a:lnTo>
                  <a:pt x="609" y="10658"/>
                </a:lnTo>
                <a:lnTo>
                  <a:pt x="561" y="10147"/>
                </a:lnTo>
                <a:lnTo>
                  <a:pt x="561" y="9611"/>
                </a:lnTo>
                <a:lnTo>
                  <a:pt x="585" y="9100"/>
                </a:lnTo>
                <a:lnTo>
                  <a:pt x="780" y="9319"/>
                </a:lnTo>
                <a:lnTo>
                  <a:pt x="974" y="9514"/>
                </a:lnTo>
                <a:lnTo>
                  <a:pt x="1218" y="9684"/>
                </a:lnTo>
                <a:lnTo>
                  <a:pt x="1510" y="9855"/>
                </a:lnTo>
                <a:lnTo>
                  <a:pt x="1777" y="10001"/>
                </a:lnTo>
                <a:lnTo>
                  <a:pt x="2021" y="10171"/>
                </a:lnTo>
                <a:lnTo>
                  <a:pt x="2215" y="10341"/>
                </a:lnTo>
                <a:lnTo>
                  <a:pt x="2410" y="10536"/>
                </a:lnTo>
                <a:lnTo>
                  <a:pt x="2580" y="10731"/>
                </a:lnTo>
                <a:lnTo>
                  <a:pt x="2702" y="10974"/>
                </a:lnTo>
                <a:lnTo>
                  <a:pt x="2848" y="11217"/>
                </a:lnTo>
                <a:lnTo>
                  <a:pt x="2945" y="11509"/>
                </a:lnTo>
                <a:lnTo>
                  <a:pt x="3213" y="12191"/>
                </a:lnTo>
                <a:lnTo>
                  <a:pt x="3480" y="12848"/>
                </a:lnTo>
                <a:lnTo>
                  <a:pt x="3772" y="13529"/>
                </a:lnTo>
                <a:lnTo>
                  <a:pt x="3894" y="13869"/>
                </a:lnTo>
                <a:lnTo>
                  <a:pt x="3991" y="14210"/>
                </a:lnTo>
                <a:lnTo>
                  <a:pt x="4162" y="14843"/>
                </a:lnTo>
                <a:lnTo>
                  <a:pt x="4308" y="15475"/>
                </a:lnTo>
                <a:lnTo>
                  <a:pt x="4405" y="15792"/>
                </a:lnTo>
                <a:lnTo>
                  <a:pt x="4502" y="16108"/>
                </a:lnTo>
                <a:lnTo>
                  <a:pt x="4648" y="16400"/>
                </a:lnTo>
                <a:lnTo>
                  <a:pt x="4819" y="16692"/>
                </a:lnTo>
                <a:lnTo>
                  <a:pt x="4867" y="16765"/>
                </a:lnTo>
                <a:lnTo>
                  <a:pt x="4940" y="16789"/>
                </a:lnTo>
                <a:lnTo>
                  <a:pt x="5038" y="16789"/>
                </a:lnTo>
                <a:lnTo>
                  <a:pt x="5111" y="16765"/>
                </a:lnTo>
                <a:lnTo>
                  <a:pt x="5232" y="16692"/>
                </a:lnTo>
                <a:lnTo>
                  <a:pt x="5305" y="16570"/>
                </a:lnTo>
                <a:lnTo>
                  <a:pt x="5378" y="16473"/>
                </a:lnTo>
                <a:lnTo>
                  <a:pt x="5403" y="16351"/>
                </a:lnTo>
                <a:lnTo>
                  <a:pt x="5451" y="16084"/>
                </a:lnTo>
                <a:lnTo>
                  <a:pt x="5476" y="15816"/>
                </a:lnTo>
                <a:lnTo>
                  <a:pt x="5524" y="15573"/>
                </a:lnTo>
                <a:lnTo>
                  <a:pt x="5573" y="15329"/>
                </a:lnTo>
                <a:lnTo>
                  <a:pt x="5670" y="15110"/>
                </a:lnTo>
                <a:lnTo>
                  <a:pt x="5792" y="14891"/>
                </a:lnTo>
                <a:lnTo>
                  <a:pt x="6035" y="14478"/>
                </a:lnTo>
                <a:lnTo>
                  <a:pt x="6327" y="14064"/>
                </a:lnTo>
                <a:lnTo>
                  <a:pt x="6522" y="13796"/>
                </a:lnTo>
                <a:lnTo>
                  <a:pt x="6741" y="13480"/>
                </a:lnTo>
                <a:lnTo>
                  <a:pt x="6936" y="13164"/>
                </a:lnTo>
                <a:lnTo>
                  <a:pt x="7106" y="12799"/>
                </a:lnTo>
                <a:lnTo>
                  <a:pt x="7155" y="12629"/>
                </a:lnTo>
                <a:lnTo>
                  <a:pt x="7203" y="12458"/>
                </a:lnTo>
                <a:lnTo>
                  <a:pt x="7228" y="12264"/>
                </a:lnTo>
                <a:lnTo>
                  <a:pt x="7228" y="12093"/>
                </a:lnTo>
                <a:lnTo>
                  <a:pt x="7203" y="11923"/>
                </a:lnTo>
                <a:lnTo>
                  <a:pt x="7155" y="11753"/>
                </a:lnTo>
                <a:lnTo>
                  <a:pt x="7082" y="11607"/>
                </a:lnTo>
                <a:lnTo>
                  <a:pt x="6960" y="11436"/>
                </a:lnTo>
                <a:lnTo>
                  <a:pt x="6863" y="11315"/>
                </a:lnTo>
                <a:lnTo>
                  <a:pt x="6717" y="11217"/>
                </a:lnTo>
                <a:lnTo>
                  <a:pt x="6449" y="11023"/>
                </a:lnTo>
                <a:lnTo>
                  <a:pt x="6157" y="10852"/>
                </a:lnTo>
                <a:lnTo>
                  <a:pt x="5865" y="10706"/>
                </a:lnTo>
                <a:lnTo>
                  <a:pt x="5062" y="10341"/>
                </a:lnTo>
                <a:lnTo>
                  <a:pt x="4648" y="10147"/>
                </a:lnTo>
                <a:lnTo>
                  <a:pt x="4235" y="10001"/>
                </a:lnTo>
                <a:lnTo>
                  <a:pt x="3991" y="9952"/>
                </a:lnTo>
                <a:lnTo>
                  <a:pt x="3724" y="9928"/>
                </a:lnTo>
                <a:lnTo>
                  <a:pt x="3456" y="9879"/>
                </a:lnTo>
                <a:lnTo>
                  <a:pt x="3334" y="9830"/>
                </a:lnTo>
                <a:lnTo>
                  <a:pt x="3213" y="9782"/>
                </a:lnTo>
                <a:lnTo>
                  <a:pt x="3042" y="9684"/>
                </a:lnTo>
                <a:lnTo>
                  <a:pt x="2872" y="9538"/>
                </a:lnTo>
                <a:lnTo>
                  <a:pt x="2726" y="9392"/>
                </a:lnTo>
                <a:lnTo>
                  <a:pt x="2580" y="9271"/>
                </a:lnTo>
                <a:lnTo>
                  <a:pt x="2459" y="9173"/>
                </a:lnTo>
                <a:lnTo>
                  <a:pt x="2337" y="9125"/>
                </a:lnTo>
                <a:lnTo>
                  <a:pt x="2069" y="9052"/>
                </a:lnTo>
                <a:lnTo>
                  <a:pt x="1923" y="9027"/>
                </a:lnTo>
                <a:lnTo>
                  <a:pt x="1826" y="8954"/>
                </a:lnTo>
                <a:lnTo>
                  <a:pt x="1777" y="8906"/>
                </a:lnTo>
                <a:lnTo>
                  <a:pt x="1753" y="8808"/>
                </a:lnTo>
                <a:lnTo>
                  <a:pt x="1753" y="8735"/>
                </a:lnTo>
                <a:lnTo>
                  <a:pt x="1777" y="8638"/>
                </a:lnTo>
                <a:lnTo>
                  <a:pt x="1850" y="8541"/>
                </a:lnTo>
                <a:lnTo>
                  <a:pt x="1948" y="8443"/>
                </a:lnTo>
                <a:lnTo>
                  <a:pt x="2069" y="8346"/>
                </a:lnTo>
                <a:lnTo>
                  <a:pt x="2191" y="8273"/>
                </a:lnTo>
                <a:lnTo>
                  <a:pt x="2483" y="8127"/>
                </a:lnTo>
                <a:lnTo>
                  <a:pt x="3091" y="7908"/>
                </a:lnTo>
                <a:lnTo>
                  <a:pt x="3261" y="7835"/>
                </a:lnTo>
                <a:lnTo>
                  <a:pt x="3407" y="7738"/>
                </a:lnTo>
                <a:lnTo>
                  <a:pt x="3675" y="7543"/>
                </a:lnTo>
                <a:lnTo>
                  <a:pt x="3918" y="7300"/>
                </a:lnTo>
                <a:lnTo>
                  <a:pt x="4137" y="7032"/>
                </a:lnTo>
                <a:lnTo>
                  <a:pt x="4429" y="6716"/>
                </a:lnTo>
                <a:lnTo>
                  <a:pt x="4721" y="6448"/>
                </a:lnTo>
                <a:lnTo>
                  <a:pt x="5038" y="6229"/>
                </a:lnTo>
                <a:lnTo>
                  <a:pt x="5208" y="6107"/>
                </a:lnTo>
                <a:lnTo>
                  <a:pt x="5403" y="6010"/>
                </a:lnTo>
                <a:lnTo>
                  <a:pt x="5646" y="5913"/>
                </a:lnTo>
                <a:lnTo>
                  <a:pt x="5889" y="5791"/>
                </a:lnTo>
                <a:lnTo>
                  <a:pt x="5987" y="5718"/>
                </a:lnTo>
                <a:lnTo>
                  <a:pt x="6084" y="5645"/>
                </a:lnTo>
                <a:lnTo>
                  <a:pt x="6157" y="5548"/>
                </a:lnTo>
                <a:lnTo>
                  <a:pt x="6206" y="5426"/>
                </a:lnTo>
                <a:lnTo>
                  <a:pt x="6206" y="5305"/>
                </a:lnTo>
                <a:lnTo>
                  <a:pt x="6181" y="5207"/>
                </a:lnTo>
                <a:lnTo>
                  <a:pt x="6108" y="5086"/>
                </a:lnTo>
                <a:lnTo>
                  <a:pt x="6035" y="5013"/>
                </a:lnTo>
                <a:lnTo>
                  <a:pt x="5841" y="4842"/>
                </a:lnTo>
                <a:lnTo>
                  <a:pt x="5670" y="4721"/>
                </a:lnTo>
                <a:lnTo>
                  <a:pt x="5573" y="4648"/>
                </a:lnTo>
                <a:lnTo>
                  <a:pt x="5330" y="4648"/>
                </a:lnTo>
                <a:lnTo>
                  <a:pt x="5232" y="4672"/>
                </a:lnTo>
                <a:lnTo>
                  <a:pt x="4989" y="4794"/>
                </a:lnTo>
                <a:lnTo>
                  <a:pt x="4794" y="4891"/>
                </a:lnTo>
                <a:lnTo>
                  <a:pt x="4429" y="5013"/>
                </a:lnTo>
                <a:lnTo>
                  <a:pt x="4235" y="5013"/>
                </a:lnTo>
                <a:lnTo>
                  <a:pt x="4113" y="4964"/>
                </a:lnTo>
                <a:lnTo>
                  <a:pt x="3991" y="4915"/>
                </a:lnTo>
                <a:lnTo>
                  <a:pt x="3894" y="4842"/>
                </a:lnTo>
                <a:lnTo>
                  <a:pt x="3870" y="4794"/>
                </a:lnTo>
                <a:lnTo>
                  <a:pt x="3845" y="4745"/>
                </a:lnTo>
                <a:lnTo>
                  <a:pt x="3845" y="4696"/>
                </a:lnTo>
                <a:lnTo>
                  <a:pt x="3870" y="4648"/>
                </a:lnTo>
                <a:lnTo>
                  <a:pt x="3918" y="4599"/>
                </a:lnTo>
                <a:lnTo>
                  <a:pt x="3991" y="4550"/>
                </a:lnTo>
                <a:lnTo>
                  <a:pt x="4113" y="4477"/>
                </a:lnTo>
                <a:lnTo>
                  <a:pt x="4259" y="4429"/>
                </a:lnTo>
                <a:lnTo>
                  <a:pt x="4575" y="4331"/>
                </a:lnTo>
                <a:lnTo>
                  <a:pt x="4770" y="4210"/>
                </a:lnTo>
                <a:lnTo>
                  <a:pt x="4940" y="4112"/>
                </a:lnTo>
                <a:lnTo>
                  <a:pt x="5013" y="4088"/>
                </a:lnTo>
                <a:lnTo>
                  <a:pt x="5111" y="4088"/>
                </a:lnTo>
                <a:lnTo>
                  <a:pt x="5208" y="4112"/>
                </a:lnTo>
                <a:lnTo>
                  <a:pt x="5354" y="4185"/>
                </a:lnTo>
                <a:lnTo>
                  <a:pt x="5646" y="4356"/>
                </a:lnTo>
                <a:lnTo>
                  <a:pt x="5768" y="4453"/>
                </a:lnTo>
                <a:lnTo>
                  <a:pt x="5914" y="4526"/>
                </a:lnTo>
                <a:lnTo>
                  <a:pt x="6060" y="4550"/>
                </a:lnTo>
                <a:lnTo>
                  <a:pt x="6206" y="4550"/>
                </a:lnTo>
                <a:lnTo>
                  <a:pt x="6327" y="4526"/>
                </a:lnTo>
                <a:lnTo>
                  <a:pt x="6425" y="4453"/>
                </a:lnTo>
                <a:lnTo>
                  <a:pt x="6498" y="4356"/>
                </a:lnTo>
                <a:lnTo>
                  <a:pt x="6546" y="4234"/>
                </a:lnTo>
                <a:lnTo>
                  <a:pt x="6571" y="4112"/>
                </a:lnTo>
                <a:lnTo>
                  <a:pt x="6546" y="3966"/>
                </a:lnTo>
                <a:lnTo>
                  <a:pt x="6473" y="3772"/>
                </a:lnTo>
                <a:lnTo>
                  <a:pt x="6400" y="3553"/>
                </a:lnTo>
                <a:lnTo>
                  <a:pt x="6376" y="3504"/>
                </a:lnTo>
                <a:lnTo>
                  <a:pt x="6400" y="3431"/>
                </a:lnTo>
                <a:lnTo>
                  <a:pt x="6449" y="3236"/>
                </a:lnTo>
                <a:lnTo>
                  <a:pt x="6546" y="3066"/>
                </a:lnTo>
                <a:lnTo>
                  <a:pt x="6595" y="2920"/>
                </a:lnTo>
                <a:lnTo>
                  <a:pt x="6619" y="2774"/>
                </a:lnTo>
                <a:lnTo>
                  <a:pt x="6595" y="2628"/>
                </a:lnTo>
                <a:lnTo>
                  <a:pt x="6522" y="2506"/>
                </a:lnTo>
                <a:lnTo>
                  <a:pt x="6400" y="2409"/>
                </a:lnTo>
                <a:lnTo>
                  <a:pt x="6327" y="2360"/>
                </a:lnTo>
                <a:lnTo>
                  <a:pt x="6254" y="2336"/>
                </a:lnTo>
                <a:lnTo>
                  <a:pt x="6157" y="2312"/>
                </a:lnTo>
                <a:lnTo>
                  <a:pt x="6084" y="2312"/>
                </a:lnTo>
                <a:lnTo>
                  <a:pt x="5914" y="2360"/>
                </a:lnTo>
                <a:lnTo>
                  <a:pt x="5719" y="2433"/>
                </a:lnTo>
                <a:lnTo>
                  <a:pt x="5549" y="2531"/>
                </a:lnTo>
                <a:lnTo>
                  <a:pt x="5378" y="2652"/>
                </a:lnTo>
                <a:lnTo>
                  <a:pt x="5135" y="2847"/>
                </a:lnTo>
                <a:lnTo>
                  <a:pt x="4770" y="3115"/>
                </a:lnTo>
                <a:lnTo>
                  <a:pt x="4600" y="3236"/>
                </a:lnTo>
                <a:lnTo>
                  <a:pt x="4405" y="3358"/>
                </a:lnTo>
                <a:lnTo>
                  <a:pt x="4283" y="3407"/>
                </a:lnTo>
                <a:lnTo>
                  <a:pt x="4113" y="3431"/>
                </a:lnTo>
                <a:lnTo>
                  <a:pt x="3967" y="3455"/>
                </a:lnTo>
                <a:lnTo>
                  <a:pt x="3797" y="3431"/>
                </a:lnTo>
                <a:lnTo>
                  <a:pt x="3456" y="3358"/>
                </a:lnTo>
                <a:lnTo>
                  <a:pt x="3140" y="3261"/>
                </a:lnTo>
                <a:lnTo>
                  <a:pt x="3383" y="3017"/>
                </a:lnTo>
                <a:lnTo>
                  <a:pt x="3651" y="2774"/>
                </a:lnTo>
                <a:lnTo>
                  <a:pt x="3918" y="2555"/>
                </a:lnTo>
                <a:lnTo>
                  <a:pt x="4186" y="2336"/>
                </a:lnTo>
                <a:lnTo>
                  <a:pt x="4478" y="2141"/>
                </a:lnTo>
                <a:lnTo>
                  <a:pt x="4770" y="1947"/>
                </a:lnTo>
                <a:lnTo>
                  <a:pt x="5062" y="1776"/>
                </a:lnTo>
                <a:lnTo>
                  <a:pt x="5378" y="1630"/>
                </a:lnTo>
                <a:lnTo>
                  <a:pt x="5719" y="1484"/>
                </a:lnTo>
                <a:lnTo>
                  <a:pt x="6084" y="1363"/>
                </a:lnTo>
                <a:lnTo>
                  <a:pt x="6814" y="1144"/>
                </a:lnTo>
                <a:lnTo>
                  <a:pt x="7544" y="949"/>
                </a:lnTo>
                <a:lnTo>
                  <a:pt x="8298" y="779"/>
                </a:lnTo>
                <a:lnTo>
                  <a:pt x="8323" y="803"/>
                </a:lnTo>
                <a:lnTo>
                  <a:pt x="8736" y="803"/>
                </a:lnTo>
                <a:lnTo>
                  <a:pt x="9685" y="779"/>
                </a:lnTo>
                <a:lnTo>
                  <a:pt x="10245" y="754"/>
                </a:lnTo>
                <a:close/>
                <a:moveTo>
                  <a:pt x="9588" y="0"/>
                </a:moveTo>
                <a:lnTo>
                  <a:pt x="9174" y="24"/>
                </a:lnTo>
                <a:lnTo>
                  <a:pt x="8761" y="122"/>
                </a:lnTo>
                <a:lnTo>
                  <a:pt x="7958" y="292"/>
                </a:lnTo>
                <a:lnTo>
                  <a:pt x="6984" y="511"/>
                </a:lnTo>
                <a:lnTo>
                  <a:pt x="6498" y="657"/>
                </a:lnTo>
                <a:lnTo>
                  <a:pt x="6035" y="779"/>
                </a:lnTo>
                <a:lnTo>
                  <a:pt x="5573" y="949"/>
                </a:lnTo>
                <a:lnTo>
                  <a:pt x="5135" y="1119"/>
                </a:lnTo>
                <a:lnTo>
                  <a:pt x="4721" y="1314"/>
                </a:lnTo>
                <a:lnTo>
                  <a:pt x="4332" y="1557"/>
                </a:lnTo>
                <a:lnTo>
                  <a:pt x="3943" y="1801"/>
                </a:lnTo>
                <a:lnTo>
                  <a:pt x="3578" y="2093"/>
                </a:lnTo>
                <a:lnTo>
                  <a:pt x="3213" y="2385"/>
                </a:lnTo>
                <a:lnTo>
                  <a:pt x="2872" y="2725"/>
                </a:lnTo>
                <a:lnTo>
                  <a:pt x="2580" y="3042"/>
                </a:lnTo>
                <a:lnTo>
                  <a:pt x="2288" y="3358"/>
                </a:lnTo>
                <a:lnTo>
                  <a:pt x="2021" y="3699"/>
                </a:lnTo>
                <a:lnTo>
                  <a:pt x="1777" y="4064"/>
                </a:lnTo>
                <a:lnTo>
                  <a:pt x="1534" y="4429"/>
                </a:lnTo>
                <a:lnTo>
                  <a:pt x="1315" y="4794"/>
                </a:lnTo>
                <a:lnTo>
                  <a:pt x="1120" y="5159"/>
                </a:lnTo>
                <a:lnTo>
                  <a:pt x="926" y="5548"/>
                </a:lnTo>
                <a:lnTo>
                  <a:pt x="780" y="5961"/>
                </a:lnTo>
                <a:lnTo>
                  <a:pt x="609" y="6351"/>
                </a:lnTo>
                <a:lnTo>
                  <a:pt x="488" y="6764"/>
                </a:lnTo>
                <a:lnTo>
                  <a:pt x="366" y="7178"/>
                </a:lnTo>
                <a:lnTo>
                  <a:pt x="269" y="7616"/>
                </a:lnTo>
                <a:lnTo>
                  <a:pt x="196" y="8030"/>
                </a:lnTo>
                <a:lnTo>
                  <a:pt x="123" y="8468"/>
                </a:lnTo>
                <a:lnTo>
                  <a:pt x="74" y="8906"/>
                </a:lnTo>
                <a:lnTo>
                  <a:pt x="25" y="9344"/>
                </a:lnTo>
                <a:lnTo>
                  <a:pt x="1" y="9782"/>
                </a:lnTo>
                <a:lnTo>
                  <a:pt x="25" y="10220"/>
                </a:lnTo>
                <a:lnTo>
                  <a:pt x="50" y="10633"/>
                </a:lnTo>
                <a:lnTo>
                  <a:pt x="98" y="11071"/>
                </a:lnTo>
                <a:lnTo>
                  <a:pt x="171" y="11485"/>
                </a:lnTo>
                <a:lnTo>
                  <a:pt x="244" y="11899"/>
                </a:lnTo>
                <a:lnTo>
                  <a:pt x="366" y="12288"/>
                </a:lnTo>
                <a:lnTo>
                  <a:pt x="488" y="12677"/>
                </a:lnTo>
                <a:lnTo>
                  <a:pt x="634" y="13067"/>
                </a:lnTo>
                <a:lnTo>
                  <a:pt x="804" y="13456"/>
                </a:lnTo>
                <a:lnTo>
                  <a:pt x="974" y="13821"/>
                </a:lnTo>
                <a:lnTo>
                  <a:pt x="1169" y="14186"/>
                </a:lnTo>
                <a:lnTo>
                  <a:pt x="1388" y="14526"/>
                </a:lnTo>
                <a:lnTo>
                  <a:pt x="1607" y="14891"/>
                </a:lnTo>
                <a:lnTo>
                  <a:pt x="1850" y="15208"/>
                </a:lnTo>
                <a:lnTo>
                  <a:pt x="2118" y="15548"/>
                </a:lnTo>
                <a:lnTo>
                  <a:pt x="2386" y="15840"/>
                </a:lnTo>
                <a:lnTo>
                  <a:pt x="2653" y="16157"/>
                </a:lnTo>
                <a:lnTo>
                  <a:pt x="2945" y="16449"/>
                </a:lnTo>
                <a:lnTo>
                  <a:pt x="3261" y="16741"/>
                </a:lnTo>
                <a:lnTo>
                  <a:pt x="3578" y="17008"/>
                </a:lnTo>
                <a:lnTo>
                  <a:pt x="3918" y="17252"/>
                </a:lnTo>
                <a:lnTo>
                  <a:pt x="4259" y="17495"/>
                </a:lnTo>
                <a:lnTo>
                  <a:pt x="4600" y="17738"/>
                </a:lnTo>
                <a:lnTo>
                  <a:pt x="4965" y="17957"/>
                </a:lnTo>
                <a:lnTo>
                  <a:pt x="5330" y="18176"/>
                </a:lnTo>
                <a:lnTo>
                  <a:pt x="5719" y="18371"/>
                </a:lnTo>
                <a:lnTo>
                  <a:pt x="6108" y="18541"/>
                </a:lnTo>
                <a:lnTo>
                  <a:pt x="6498" y="18712"/>
                </a:lnTo>
                <a:lnTo>
                  <a:pt x="6911" y="18858"/>
                </a:lnTo>
                <a:lnTo>
                  <a:pt x="7301" y="19004"/>
                </a:lnTo>
                <a:lnTo>
                  <a:pt x="7860" y="19150"/>
                </a:lnTo>
                <a:lnTo>
                  <a:pt x="8420" y="19271"/>
                </a:lnTo>
                <a:lnTo>
                  <a:pt x="8712" y="19320"/>
                </a:lnTo>
                <a:lnTo>
                  <a:pt x="8980" y="19344"/>
                </a:lnTo>
                <a:lnTo>
                  <a:pt x="9272" y="19344"/>
                </a:lnTo>
                <a:lnTo>
                  <a:pt x="9564" y="19320"/>
                </a:lnTo>
                <a:lnTo>
                  <a:pt x="9637" y="19344"/>
                </a:lnTo>
                <a:lnTo>
                  <a:pt x="10050" y="19296"/>
                </a:lnTo>
                <a:lnTo>
                  <a:pt x="10440" y="19223"/>
                </a:lnTo>
                <a:lnTo>
                  <a:pt x="11267" y="19028"/>
                </a:lnTo>
                <a:lnTo>
                  <a:pt x="12240" y="18809"/>
                </a:lnTo>
                <a:lnTo>
                  <a:pt x="12702" y="18687"/>
                </a:lnTo>
                <a:lnTo>
                  <a:pt x="13189" y="18566"/>
                </a:lnTo>
                <a:lnTo>
                  <a:pt x="13627" y="18395"/>
                </a:lnTo>
                <a:lnTo>
                  <a:pt x="14065" y="18225"/>
                </a:lnTo>
                <a:lnTo>
                  <a:pt x="14479" y="18006"/>
                </a:lnTo>
                <a:lnTo>
                  <a:pt x="14868" y="17787"/>
                </a:lnTo>
                <a:lnTo>
                  <a:pt x="15257" y="17519"/>
                </a:lnTo>
                <a:lnTo>
                  <a:pt x="15622" y="17252"/>
                </a:lnTo>
                <a:lnTo>
                  <a:pt x="15987" y="16960"/>
                </a:lnTo>
                <a:lnTo>
                  <a:pt x="16328" y="16619"/>
                </a:lnTo>
                <a:lnTo>
                  <a:pt x="16425" y="16522"/>
                </a:lnTo>
                <a:lnTo>
                  <a:pt x="16450" y="16522"/>
                </a:lnTo>
                <a:lnTo>
                  <a:pt x="16474" y="16473"/>
                </a:lnTo>
                <a:lnTo>
                  <a:pt x="16498" y="16449"/>
                </a:lnTo>
                <a:lnTo>
                  <a:pt x="16985" y="15913"/>
                </a:lnTo>
                <a:lnTo>
                  <a:pt x="17399" y="15354"/>
                </a:lnTo>
                <a:lnTo>
                  <a:pt x="17788" y="14745"/>
                </a:lnTo>
                <a:lnTo>
                  <a:pt x="18104" y="14137"/>
                </a:lnTo>
                <a:lnTo>
                  <a:pt x="18396" y="13505"/>
                </a:lnTo>
                <a:lnTo>
                  <a:pt x="18640" y="12823"/>
                </a:lnTo>
                <a:lnTo>
                  <a:pt x="18834" y="12166"/>
                </a:lnTo>
                <a:lnTo>
                  <a:pt x="19004" y="11461"/>
                </a:lnTo>
                <a:lnTo>
                  <a:pt x="19029" y="11412"/>
                </a:lnTo>
                <a:lnTo>
                  <a:pt x="19053" y="11339"/>
                </a:lnTo>
                <a:lnTo>
                  <a:pt x="19053" y="11290"/>
                </a:lnTo>
                <a:lnTo>
                  <a:pt x="19029" y="11217"/>
                </a:lnTo>
                <a:lnTo>
                  <a:pt x="19150" y="10439"/>
                </a:lnTo>
                <a:lnTo>
                  <a:pt x="19199" y="9903"/>
                </a:lnTo>
                <a:lnTo>
                  <a:pt x="19199" y="9344"/>
                </a:lnTo>
                <a:lnTo>
                  <a:pt x="19175" y="8833"/>
                </a:lnTo>
                <a:lnTo>
                  <a:pt x="19126" y="8297"/>
                </a:lnTo>
                <a:lnTo>
                  <a:pt x="19150" y="8224"/>
                </a:lnTo>
                <a:lnTo>
                  <a:pt x="19150" y="8151"/>
                </a:lnTo>
                <a:lnTo>
                  <a:pt x="19126" y="8078"/>
                </a:lnTo>
                <a:lnTo>
                  <a:pt x="19077" y="8005"/>
                </a:lnTo>
                <a:lnTo>
                  <a:pt x="19004" y="7616"/>
                </a:lnTo>
                <a:lnTo>
                  <a:pt x="18907" y="7227"/>
                </a:lnTo>
                <a:lnTo>
                  <a:pt x="18785" y="6862"/>
                </a:lnTo>
                <a:lnTo>
                  <a:pt x="18664" y="6472"/>
                </a:lnTo>
                <a:lnTo>
                  <a:pt x="18518" y="6107"/>
                </a:lnTo>
                <a:lnTo>
                  <a:pt x="18348" y="5767"/>
                </a:lnTo>
                <a:lnTo>
                  <a:pt x="18177" y="5402"/>
                </a:lnTo>
                <a:lnTo>
                  <a:pt x="17983" y="5061"/>
                </a:lnTo>
                <a:lnTo>
                  <a:pt x="17764" y="4721"/>
                </a:lnTo>
                <a:lnTo>
                  <a:pt x="17545" y="4404"/>
                </a:lnTo>
                <a:lnTo>
                  <a:pt x="17326" y="4088"/>
                </a:lnTo>
                <a:lnTo>
                  <a:pt x="17082" y="3772"/>
                </a:lnTo>
                <a:lnTo>
                  <a:pt x="16815" y="3480"/>
                </a:lnTo>
                <a:lnTo>
                  <a:pt x="16547" y="3188"/>
                </a:lnTo>
                <a:lnTo>
                  <a:pt x="16255" y="2896"/>
                </a:lnTo>
                <a:lnTo>
                  <a:pt x="15963" y="2628"/>
                </a:lnTo>
                <a:lnTo>
                  <a:pt x="16036" y="2579"/>
                </a:lnTo>
                <a:lnTo>
                  <a:pt x="16060" y="2555"/>
                </a:lnTo>
                <a:lnTo>
                  <a:pt x="16085" y="2506"/>
                </a:lnTo>
                <a:lnTo>
                  <a:pt x="16060" y="2433"/>
                </a:lnTo>
                <a:lnTo>
                  <a:pt x="16012" y="2360"/>
                </a:lnTo>
                <a:lnTo>
                  <a:pt x="15939" y="2336"/>
                </a:lnTo>
                <a:lnTo>
                  <a:pt x="15793" y="2336"/>
                </a:lnTo>
                <a:lnTo>
                  <a:pt x="15647" y="2360"/>
                </a:lnTo>
                <a:lnTo>
                  <a:pt x="15209" y="2020"/>
                </a:lnTo>
                <a:lnTo>
                  <a:pt x="15257" y="1947"/>
                </a:lnTo>
                <a:lnTo>
                  <a:pt x="15282" y="1898"/>
                </a:lnTo>
                <a:lnTo>
                  <a:pt x="15282" y="1849"/>
                </a:lnTo>
                <a:lnTo>
                  <a:pt x="15257" y="1825"/>
                </a:lnTo>
                <a:lnTo>
                  <a:pt x="15160" y="1776"/>
                </a:lnTo>
                <a:lnTo>
                  <a:pt x="15063" y="1752"/>
                </a:lnTo>
                <a:lnTo>
                  <a:pt x="14844" y="1752"/>
                </a:lnTo>
                <a:lnTo>
                  <a:pt x="14162" y="1338"/>
                </a:lnTo>
                <a:lnTo>
                  <a:pt x="13432" y="949"/>
                </a:lnTo>
                <a:lnTo>
                  <a:pt x="13067" y="779"/>
                </a:lnTo>
                <a:lnTo>
                  <a:pt x="12678" y="608"/>
                </a:lnTo>
                <a:lnTo>
                  <a:pt x="12289" y="462"/>
                </a:lnTo>
                <a:lnTo>
                  <a:pt x="11899" y="341"/>
                </a:lnTo>
                <a:lnTo>
                  <a:pt x="11364" y="170"/>
                </a:lnTo>
                <a:lnTo>
                  <a:pt x="10780" y="73"/>
                </a:lnTo>
                <a:lnTo>
                  <a:pt x="10513" y="24"/>
                </a:lnTo>
                <a:lnTo>
                  <a:pt x="10221" y="0"/>
                </a:lnTo>
                <a:lnTo>
                  <a:pt x="9929" y="0"/>
                </a:lnTo>
                <a:lnTo>
                  <a:pt x="9637" y="24"/>
                </a:lnTo>
                <a:lnTo>
                  <a:pt x="9588" y="0"/>
                </a:lnTo>
                <a:close/>
              </a:path>
            </a:pathLst>
          </a:custGeom>
          <a:solidFill>
            <a:srgbClr val="93B77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4" name="Google Shape;684;p19"/>
          <p:cNvSpPr txBox="1">
            <a:spLocks noGrp="1"/>
          </p:cNvSpPr>
          <p:nvPr>
            <p:ph type="sldNum" idx="12"/>
          </p:nvPr>
        </p:nvSpPr>
        <p:spPr>
          <a:xfrm>
            <a:off x="4297650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8</a:t>
            </a:fld>
            <a:endParaRPr/>
          </a:p>
        </p:txBody>
      </p:sp>
      <p:sp>
        <p:nvSpPr>
          <p:cNvPr id="3" name="Rounded Rectangle 2"/>
          <p:cNvSpPr/>
          <p:nvPr/>
        </p:nvSpPr>
        <p:spPr>
          <a:xfrm>
            <a:off x="1333500" y="159123"/>
            <a:ext cx="6489700" cy="612588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bg2">
                    <a:lumMod val="50000"/>
                  </a:schemeClr>
                </a:solidFill>
              </a:rPr>
              <a:t>Để</a:t>
            </a:r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</a:rPr>
              <a:t> so </a:t>
            </a:r>
            <a:r>
              <a:rPr lang="en-US" sz="2000" b="1" dirty="0" err="1" smtClean="0">
                <a:solidFill>
                  <a:schemeClr val="bg2">
                    <a:lumMod val="50000"/>
                  </a:schemeClr>
                </a:solidFill>
              </a:rPr>
              <a:t>sánh</a:t>
            </a:r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sz="2000" b="1" dirty="0" err="1" smtClean="0">
                <a:solidFill>
                  <a:schemeClr val="bg2">
                    <a:lumMod val="50000"/>
                  </a:schemeClr>
                </a:solidFill>
              </a:rPr>
              <a:t>hai</a:t>
            </a:r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sz="2000" b="1" dirty="0" err="1" smtClean="0">
                <a:solidFill>
                  <a:schemeClr val="bg2">
                    <a:lumMod val="50000"/>
                  </a:schemeClr>
                </a:solidFill>
              </a:rPr>
              <a:t>phân</a:t>
            </a:r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sz="2000" b="1" dirty="0" err="1" smtClean="0">
                <a:solidFill>
                  <a:schemeClr val="bg2">
                    <a:lumMod val="50000"/>
                  </a:schemeClr>
                </a:solidFill>
              </a:rPr>
              <a:t>số</a:t>
            </a:r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</a:rPr>
              <a:t>, ta </a:t>
            </a:r>
            <a:r>
              <a:rPr lang="en-US" sz="2000" b="1" dirty="0" err="1" smtClean="0">
                <a:solidFill>
                  <a:schemeClr val="bg2">
                    <a:lumMod val="50000"/>
                  </a:schemeClr>
                </a:solidFill>
              </a:rPr>
              <a:t>làm</a:t>
            </a:r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sz="2000" b="1" dirty="0" err="1" smtClean="0">
                <a:solidFill>
                  <a:schemeClr val="bg2">
                    <a:lumMod val="50000"/>
                  </a:schemeClr>
                </a:solidFill>
              </a:rPr>
              <a:t>như</a:t>
            </a:r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sz="2000" b="1" dirty="0" err="1" smtClean="0">
                <a:solidFill>
                  <a:schemeClr val="bg2">
                    <a:lumMod val="50000"/>
                  </a:schemeClr>
                </a:solidFill>
              </a:rPr>
              <a:t>thế</a:t>
            </a:r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sz="2000" b="1" dirty="0" err="1" smtClean="0">
                <a:solidFill>
                  <a:schemeClr val="bg2">
                    <a:lumMod val="50000"/>
                  </a:schemeClr>
                </a:solidFill>
              </a:rPr>
              <a:t>nào</a:t>
            </a:r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</a:rPr>
              <a:t>?</a:t>
            </a:r>
            <a:endParaRPr lang="vi-VN" sz="20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13394" y="1718452"/>
            <a:ext cx="8117212" cy="2084657"/>
            <a:chOff x="1025914" y="1420851"/>
            <a:chExt cx="13898271" cy="2694802"/>
          </a:xfrm>
        </p:grpSpPr>
        <p:grpSp>
          <p:nvGrpSpPr>
            <p:cNvPr id="10" name="Group 2"/>
            <p:cNvGrpSpPr/>
            <p:nvPr/>
          </p:nvGrpSpPr>
          <p:grpSpPr>
            <a:xfrm>
              <a:off x="1025914" y="1420851"/>
              <a:ext cx="13898271" cy="2694802"/>
              <a:chOff x="-206803" y="115569"/>
              <a:chExt cx="2280959" cy="1298994"/>
            </a:xfrm>
            <a:solidFill>
              <a:srgbClr val="CCFF99"/>
            </a:solidFill>
          </p:grpSpPr>
          <p:sp>
            <p:nvSpPr>
              <p:cNvPr id="12" name="Freeform 3"/>
              <p:cNvSpPr/>
              <p:nvPr/>
            </p:nvSpPr>
            <p:spPr>
              <a:xfrm>
                <a:off x="-206803" y="115569"/>
                <a:ext cx="2280959" cy="1298994"/>
              </a:xfrm>
              <a:custGeom>
                <a:avLst/>
                <a:gdLst/>
                <a:ahLst/>
                <a:cxnLst/>
                <a:rect l="l" t="t" r="r" b="b"/>
                <a:pathLst>
                  <a:path w="2063458" h="2203873">
                    <a:moveTo>
                      <a:pt x="0" y="0"/>
                    </a:moveTo>
                    <a:lnTo>
                      <a:pt x="2063458" y="0"/>
                    </a:lnTo>
                    <a:lnTo>
                      <a:pt x="2063458" y="2203873"/>
                    </a:lnTo>
                    <a:lnTo>
                      <a:pt x="0" y="2203873"/>
                    </a:lnTo>
                    <a:close/>
                  </a:path>
                </a:pathLst>
              </a:custGeom>
              <a:grpFill/>
            </p:spPr>
          </p:sp>
        </p:grp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02993" y="1443936"/>
              <a:ext cx="854009" cy="616469"/>
            </a:xfrm>
            <a:prstGeom prst="rect">
              <a:avLst/>
            </a:prstGeom>
          </p:spPr>
        </p:pic>
      </p:grpSp>
      <p:sp>
        <p:nvSpPr>
          <p:cNvPr id="13" name="TextBox 12"/>
          <p:cNvSpPr txBox="1"/>
          <p:nvPr/>
        </p:nvSpPr>
        <p:spPr>
          <a:xfrm>
            <a:off x="1049709" y="1736310"/>
            <a:ext cx="7578403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 err="1" smtClean="0"/>
              <a:t>Để</a:t>
            </a:r>
            <a:r>
              <a:rPr lang="en-US" sz="2400" dirty="0" smtClean="0"/>
              <a:t> so </a:t>
            </a:r>
            <a:r>
              <a:rPr lang="en-US" sz="2400" dirty="0" err="1" smtClean="0"/>
              <a:t>sánh</a:t>
            </a:r>
            <a:r>
              <a:rPr lang="en-US" sz="2400" dirty="0" smtClean="0"/>
              <a:t> </a:t>
            </a:r>
            <a:r>
              <a:rPr lang="en-US" sz="2400" dirty="0" err="1" smtClean="0"/>
              <a:t>hai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không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cùng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mẫu</a:t>
            </a:r>
            <a:r>
              <a:rPr lang="en-US" sz="2400" dirty="0" smtClean="0"/>
              <a:t>, ta </a:t>
            </a:r>
            <a:r>
              <a:rPr lang="en-US" sz="2400" b="1" dirty="0" err="1" smtClean="0"/>
              <a:t>quy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đồn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mẫu</a:t>
            </a:r>
            <a:r>
              <a:rPr lang="en-US" sz="2400" dirty="0" smtClean="0"/>
              <a:t> </a:t>
            </a:r>
            <a:r>
              <a:rPr lang="en-US" sz="2400" dirty="0" err="1" smtClean="0"/>
              <a:t>hai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đó</a:t>
            </a:r>
            <a:r>
              <a:rPr lang="en-US" sz="2400" dirty="0" smtClean="0"/>
              <a:t> (</a:t>
            </a:r>
            <a:r>
              <a:rPr lang="en-US" sz="2400" dirty="0" err="1" smtClean="0"/>
              <a:t>về</a:t>
            </a:r>
            <a:r>
              <a:rPr lang="en-US" sz="2400" dirty="0" smtClean="0"/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cùng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một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mẫu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dương</a:t>
            </a:r>
            <a:r>
              <a:rPr lang="en-US" sz="2400" dirty="0" smtClean="0"/>
              <a:t>) </a:t>
            </a:r>
            <a:r>
              <a:rPr lang="en-US" sz="2400" dirty="0" err="1" smtClean="0"/>
              <a:t>rồi</a:t>
            </a:r>
            <a:r>
              <a:rPr lang="en-US" sz="2400" dirty="0" smtClean="0"/>
              <a:t> </a:t>
            </a:r>
            <a:r>
              <a:rPr lang="en-US" sz="2400" b="1" dirty="0" smtClean="0"/>
              <a:t>so </a:t>
            </a:r>
            <a:r>
              <a:rPr lang="en-US" sz="2400" b="1" dirty="0" err="1" smtClean="0"/>
              <a:t>sánh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b="1" dirty="0" err="1" smtClean="0"/>
              <a:t>tử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nhau</a:t>
            </a:r>
            <a:r>
              <a:rPr lang="en-US" sz="2400" dirty="0" smtClean="0"/>
              <a:t>.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nào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b="1" dirty="0" err="1" smtClean="0"/>
              <a:t>tử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ớ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hơn</a:t>
            </a:r>
            <a:r>
              <a:rPr lang="en-US" sz="2400" b="1" dirty="0" smtClean="0"/>
              <a:t> </a:t>
            </a:r>
            <a:r>
              <a:rPr lang="en-US" sz="2400" dirty="0" err="1" smtClean="0"/>
              <a:t>thì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đó</a:t>
            </a:r>
            <a:r>
              <a:rPr lang="en-US" sz="2400" dirty="0" smtClean="0"/>
              <a:t> </a:t>
            </a:r>
            <a:r>
              <a:rPr lang="en-US" sz="2400" b="1" dirty="0" err="1" smtClean="0"/>
              <a:t>lớ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hơn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="" xmlns:a16="http://schemas.microsoft.com/office/drawing/2014/main" id="{983C5F8D-81C2-4F0B-B3F5-6746E9C01555}"/>
              </a:ext>
            </a:extLst>
          </p:cNvPr>
          <p:cNvSpPr/>
          <p:nvPr/>
        </p:nvSpPr>
        <p:spPr>
          <a:xfrm>
            <a:off x="320733" y="18020"/>
            <a:ext cx="4510144" cy="355002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00FF"/>
                </a:solidFill>
              </a:rPr>
              <a:t>I. SO SÁNH CÁC PHÂN SỐ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="" xmlns:a16="http://schemas.microsoft.com/office/drawing/2014/main" id="{9EA0A8DC-BFF6-492E-82CD-C5BD92BC4AB2}"/>
              </a:ext>
            </a:extLst>
          </p:cNvPr>
          <p:cNvSpPr/>
          <p:nvPr/>
        </p:nvSpPr>
        <p:spPr>
          <a:xfrm>
            <a:off x="391536" y="317222"/>
            <a:ext cx="4510144" cy="355002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7030A0"/>
                </a:solidFill>
              </a:rPr>
              <a:t>2. </a:t>
            </a:r>
            <a:r>
              <a:rPr lang="en-US" sz="2000" b="1" dirty="0" err="1">
                <a:solidFill>
                  <a:srgbClr val="7030A0"/>
                </a:solidFill>
              </a:rPr>
              <a:t>Cách</a:t>
            </a:r>
            <a:r>
              <a:rPr lang="en-US" sz="2000" b="1" dirty="0">
                <a:solidFill>
                  <a:srgbClr val="7030A0"/>
                </a:solidFill>
              </a:rPr>
              <a:t> so </a:t>
            </a:r>
            <a:r>
              <a:rPr lang="en-US" sz="2000" b="1" dirty="0" err="1">
                <a:solidFill>
                  <a:srgbClr val="7030A0"/>
                </a:solidFill>
              </a:rPr>
              <a:t>sánh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hai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phân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số</a:t>
            </a:r>
            <a:endParaRPr lang="en-US" sz="2000" b="1" dirty="0">
              <a:solidFill>
                <a:srgbClr val="7030A0"/>
              </a:solidFill>
            </a:endParaRPr>
          </a:p>
        </p:txBody>
      </p:sp>
      <p:pic>
        <p:nvPicPr>
          <p:cNvPr id="11" name="Picture 10" descr="Text&#10;&#10;Description automatically generated">
            <a:extLst>
              <a:ext uri="{FF2B5EF4-FFF2-40B4-BE49-F238E27FC236}">
                <a16:creationId xmlns="" xmlns:a16="http://schemas.microsoft.com/office/drawing/2014/main" id="{0FB79948-679E-4635-8CA1-89B24123AB2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0" t="23604" r="3278" b="24191"/>
          <a:stretch/>
        </p:blipFill>
        <p:spPr>
          <a:xfrm>
            <a:off x="66455" y="609656"/>
            <a:ext cx="8586393" cy="133325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3" name="Picture 2" descr="Calendar&#10;&#10;Description automatically generated">
            <a:extLst>
              <a:ext uri="{FF2B5EF4-FFF2-40B4-BE49-F238E27FC236}">
                <a16:creationId xmlns="" xmlns:a16="http://schemas.microsoft.com/office/drawing/2014/main" id="{8C806B9C-0F58-4E5A-822B-54A2A0E021A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56" r="63983" b="72191"/>
          <a:stretch/>
        </p:blipFill>
        <p:spPr>
          <a:xfrm>
            <a:off x="253279" y="1842235"/>
            <a:ext cx="2081324" cy="1261428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6" name="Picture 15" descr="Calendar&#10;&#10;Description automatically generated">
            <a:extLst>
              <a:ext uri="{FF2B5EF4-FFF2-40B4-BE49-F238E27FC236}">
                <a16:creationId xmlns="" xmlns:a16="http://schemas.microsoft.com/office/drawing/2014/main" id="{107800C5-F405-4FCA-A70C-EAC489CEF59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41" t="37582" r="51457" b="49105"/>
          <a:stretch/>
        </p:blipFill>
        <p:spPr>
          <a:xfrm>
            <a:off x="0" y="3204184"/>
            <a:ext cx="2901240" cy="549011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8" name="Picture 17" descr="Calendar&#10;&#10;Description automatically generated">
            <a:extLst>
              <a:ext uri="{FF2B5EF4-FFF2-40B4-BE49-F238E27FC236}">
                <a16:creationId xmlns="" xmlns:a16="http://schemas.microsoft.com/office/drawing/2014/main" id="{6DB7E234-7295-4756-B250-BAD333C47CD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41" t="50413" r="51457" b="33026"/>
          <a:stretch/>
        </p:blipFill>
        <p:spPr>
          <a:xfrm>
            <a:off x="-18584" y="3748807"/>
            <a:ext cx="2901240" cy="682916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1" name="Picture 20" descr="Calendar&#10;&#10;Description automatically generated">
            <a:extLst>
              <a:ext uri="{FF2B5EF4-FFF2-40B4-BE49-F238E27FC236}">
                <a16:creationId xmlns="" xmlns:a16="http://schemas.microsoft.com/office/drawing/2014/main" id="{E562C71C-3BF6-41ED-B9BB-FD1EA88E9F8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22" t="50413" r="31330" b="33026"/>
          <a:stretch/>
        </p:blipFill>
        <p:spPr>
          <a:xfrm>
            <a:off x="52864" y="4460584"/>
            <a:ext cx="1633307" cy="682916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8" name="Picture 7" descr="Calendar&#10;&#10;Description automatically generated">
            <a:extLst>
              <a:ext uri="{FF2B5EF4-FFF2-40B4-BE49-F238E27FC236}">
                <a16:creationId xmlns="" xmlns:a16="http://schemas.microsoft.com/office/drawing/2014/main" id="{F5CE338E-6A6A-4ADF-B3B7-134E2DA212A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56" t="12115" r="30233" b="71812"/>
          <a:stretch/>
        </p:blipFill>
        <p:spPr>
          <a:xfrm>
            <a:off x="2148637" y="2360356"/>
            <a:ext cx="1738424" cy="729080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22" name="Picture 21" descr="Calendar&#10;&#10;Description automatically generated">
            <a:extLst>
              <a:ext uri="{FF2B5EF4-FFF2-40B4-BE49-F238E27FC236}">
                <a16:creationId xmlns="" xmlns:a16="http://schemas.microsoft.com/office/drawing/2014/main" id="{BA11C3C4-CF2C-4CF0-9503-7F774C6DA15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1" t="64966" r="49637" b="18961"/>
          <a:stretch/>
        </p:blipFill>
        <p:spPr>
          <a:xfrm>
            <a:off x="4901680" y="2003124"/>
            <a:ext cx="2977559" cy="729080"/>
          </a:xfrm>
          <a:prstGeom prst="rect">
            <a:avLst/>
          </a:prstGeom>
          <a:effectLst/>
        </p:spPr>
      </p:pic>
      <p:pic>
        <p:nvPicPr>
          <p:cNvPr id="24" name="Picture 23" descr="Calendar&#10;&#10;Description automatically generated">
            <a:extLst>
              <a:ext uri="{FF2B5EF4-FFF2-40B4-BE49-F238E27FC236}">
                <a16:creationId xmlns="" xmlns:a16="http://schemas.microsoft.com/office/drawing/2014/main" id="{7EEB634A-A7A4-4EA4-A292-D9F1185848B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53" t="79392" r="45803" b="5469"/>
          <a:stretch/>
        </p:blipFill>
        <p:spPr>
          <a:xfrm>
            <a:off x="4872881" y="3581720"/>
            <a:ext cx="2980220" cy="635622"/>
          </a:xfrm>
          <a:prstGeom prst="rect">
            <a:avLst/>
          </a:prstGeom>
          <a:effectLst/>
        </p:spPr>
      </p:pic>
      <p:pic>
        <p:nvPicPr>
          <p:cNvPr id="25" name="Picture 24" descr="Calendar&#10;&#10;Description automatically generated">
            <a:extLst>
              <a:ext uri="{FF2B5EF4-FFF2-40B4-BE49-F238E27FC236}">
                <a16:creationId xmlns="" xmlns:a16="http://schemas.microsoft.com/office/drawing/2014/main" id="{FE9B5868-7B09-48E9-8733-B300A3AF61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63" t="64966" r="16226" b="18961"/>
          <a:stretch/>
        </p:blipFill>
        <p:spPr>
          <a:xfrm>
            <a:off x="4872881" y="2792422"/>
            <a:ext cx="3055102" cy="729080"/>
          </a:xfrm>
          <a:prstGeom prst="rect">
            <a:avLst/>
          </a:prstGeom>
          <a:effectLst/>
        </p:spPr>
      </p:pic>
      <p:pic>
        <p:nvPicPr>
          <p:cNvPr id="26" name="Picture 25" descr="Calendar&#10;&#10;Description automatically generated">
            <a:extLst>
              <a:ext uri="{FF2B5EF4-FFF2-40B4-BE49-F238E27FC236}">
                <a16:creationId xmlns="" xmlns:a16="http://schemas.microsoft.com/office/drawing/2014/main" id="{A43085BF-52C1-4343-87A6-8691851700B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748" t="79392" r="25291" b="4536"/>
          <a:stretch/>
        </p:blipFill>
        <p:spPr>
          <a:xfrm>
            <a:off x="4901680" y="4277560"/>
            <a:ext cx="1825256" cy="729080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16235494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1.85185E-6 L 0.28985 -0.1791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92" y="-89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eres template">
  <a:themeElements>
    <a:clrScheme name="Custom 347">
      <a:dk1>
        <a:srgbClr val="666666"/>
      </a:dk1>
      <a:lt1>
        <a:srgbClr val="FFFFFF"/>
      </a:lt1>
      <a:dk2>
        <a:srgbClr val="97BFAC"/>
      </a:dk2>
      <a:lt2>
        <a:srgbClr val="F3F3F3"/>
      </a:lt2>
      <a:accent1>
        <a:srgbClr val="8EBC71"/>
      </a:accent1>
      <a:accent2>
        <a:srgbClr val="BDCC64"/>
      </a:accent2>
      <a:accent3>
        <a:srgbClr val="EDDC7A"/>
      </a:accent3>
      <a:accent4>
        <a:srgbClr val="F7CA0F"/>
      </a:accent4>
      <a:accent5>
        <a:srgbClr val="F7B228"/>
      </a:accent5>
      <a:accent6>
        <a:srgbClr val="DDAC6C"/>
      </a:accent6>
      <a:hlink>
        <a:srgbClr val="97BFAC"/>
      </a:hlink>
      <a:folHlink>
        <a:srgbClr val="6611CC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4</TotalTime>
  <Words>510</Words>
  <Application>Microsoft Office PowerPoint</Application>
  <PresentationFormat>On-screen Show (16:9)</PresentationFormat>
  <Paragraphs>110</Paragraphs>
  <Slides>15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mbria Math</vt:lpstr>
      <vt:lpstr>Yellowtail</vt:lpstr>
      <vt:lpstr>Neuton</vt:lpstr>
      <vt:lpstr>Calibri</vt:lpstr>
      <vt:lpstr>Times New Roman</vt:lpstr>
      <vt:lpstr>Ceres template</vt:lpstr>
      <vt:lpstr>MathType 7.0 Equation</vt:lpstr>
      <vt:lpstr>CHÀO MỪNG CÁC EM ĐẾN VỚI TIẾT HỌC!</vt:lpstr>
      <vt:lpstr>PowerPoint Presentation</vt:lpstr>
      <vt:lpstr>PowerPoint Presentation</vt:lpstr>
      <vt:lpstr> I. SO SÁNH CÁC PHÂN SỐ</vt:lpstr>
      <vt:lpstr> I. SO SÁNH CÁC PHÂN SỐ</vt:lpstr>
      <vt:lpstr>PowerPoint Presentation</vt:lpstr>
      <vt:lpstr>2. Cách so sánh hai phân số</vt:lpstr>
      <vt:lpstr>PowerPoint Presentation</vt:lpstr>
      <vt:lpstr>PowerPoint Presentation</vt:lpstr>
      <vt:lpstr>Luyện tập 1.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s is your presentation title</dc:title>
  <dc:creator>LaptopAZ.vn</dc:creator>
  <cp:lastModifiedBy>LinhPhuong</cp:lastModifiedBy>
  <cp:revision>67</cp:revision>
  <dcterms:modified xsi:type="dcterms:W3CDTF">2023-03-08T05:18:49Z</dcterms:modified>
</cp:coreProperties>
</file>